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1" r:id="rId2"/>
  </p:sldMasterIdLst>
  <p:notesMasterIdLst>
    <p:notesMasterId r:id="rId49"/>
  </p:notesMasterIdLst>
  <p:handoutMasterIdLst>
    <p:handoutMasterId r:id="rId50"/>
  </p:handoutMasterIdLst>
  <p:sldIdLst>
    <p:sldId id="256" r:id="rId3"/>
    <p:sldId id="257" r:id="rId4"/>
    <p:sldId id="294" r:id="rId5"/>
    <p:sldId id="336" r:id="rId6"/>
    <p:sldId id="295" r:id="rId7"/>
    <p:sldId id="258" r:id="rId8"/>
    <p:sldId id="337" r:id="rId9"/>
    <p:sldId id="338" r:id="rId10"/>
    <p:sldId id="339" r:id="rId11"/>
    <p:sldId id="317" r:id="rId12"/>
    <p:sldId id="321" r:id="rId13"/>
    <p:sldId id="322" r:id="rId14"/>
    <p:sldId id="323" r:id="rId15"/>
    <p:sldId id="324" r:id="rId16"/>
    <p:sldId id="313" r:id="rId17"/>
    <p:sldId id="314" r:id="rId18"/>
    <p:sldId id="325" r:id="rId19"/>
    <p:sldId id="326" r:id="rId20"/>
    <p:sldId id="327" r:id="rId21"/>
    <p:sldId id="328" r:id="rId22"/>
    <p:sldId id="329" r:id="rId23"/>
    <p:sldId id="330" r:id="rId24"/>
    <p:sldId id="331" r:id="rId25"/>
    <p:sldId id="332" r:id="rId26"/>
    <p:sldId id="333" r:id="rId27"/>
    <p:sldId id="334" r:id="rId28"/>
    <p:sldId id="335" r:id="rId29"/>
    <p:sldId id="340" r:id="rId30"/>
    <p:sldId id="346" r:id="rId31"/>
    <p:sldId id="347" r:id="rId32"/>
    <p:sldId id="348" r:id="rId33"/>
    <p:sldId id="349" r:id="rId34"/>
    <p:sldId id="350" r:id="rId35"/>
    <p:sldId id="351" r:id="rId36"/>
    <p:sldId id="352" r:id="rId37"/>
    <p:sldId id="316" r:id="rId38"/>
    <p:sldId id="292" r:id="rId39"/>
    <p:sldId id="341" r:id="rId40"/>
    <p:sldId id="342" r:id="rId41"/>
    <p:sldId id="343" r:id="rId42"/>
    <p:sldId id="318" r:id="rId43"/>
    <p:sldId id="344" r:id="rId44"/>
    <p:sldId id="319" r:id="rId45"/>
    <p:sldId id="320" r:id="rId46"/>
    <p:sldId id="345" r:id="rId47"/>
    <p:sldId id="312" r:id="rId48"/>
  </p:sldIdLst>
  <p:sldSz cx="9144000" cy="5143500" type="screen16x9"/>
  <p:notesSz cx="6858000" cy="9144000"/>
  <p:custDataLst>
    <p:tags r:id="rId51"/>
  </p:custDataLst>
  <p:defaultTex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00FF"/>
    <a:srgbClr val="EC7524"/>
    <a:srgbClr val="ED7E33"/>
    <a:srgbClr val="6C1D8F"/>
    <a:srgbClr val="7559A7"/>
    <a:srgbClr val="9966FF"/>
    <a:srgbClr val="714383"/>
    <a:srgbClr val="00B7CA"/>
    <a:srgbClr val="FFB757"/>
    <a:srgbClr val="E566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211" autoAdjust="0"/>
    <p:restoredTop sz="83636" autoAdjust="0"/>
  </p:normalViewPr>
  <p:slideViewPr>
    <p:cSldViewPr snapToGrid="0">
      <p:cViewPr varScale="1">
        <p:scale>
          <a:sx n="76" d="100"/>
          <a:sy n="76" d="100"/>
        </p:scale>
        <p:origin x="696" y="84"/>
      </p:cViewPr>
      <p:guideLst>
        <p:guide orient="horz" pos="1620"/>
        <p:guide pos="2880"/>
      </p:guideLst>
    </p:cSldViewPr>
  </p:slideViewPr>
  <p:notesTextViewPr>
    <p:cViewPr>
      <p:scale>
        <a:sx n="1" d="1"/>
        <a:sy n="1" d="1"/>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handoutMaster" Target="handoutMasters/handoutMaster1.xml"/><Relationship Id="rId55"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viewProps" Target="viewProps.xml"/><Relationship Id="rId5" Type="http://schemas.openxmlformats.org/officeDocument/2006/relationships/slide" Target="slides/slide3.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8" Type="http://schemas.openxmlformats.org/officeDocument/2006/relationships/slide" Target="slides/slide6.xml"/><Relationship Id="rId51" Type="http://schemas.openxmlformats.org/officeDocument/2006/relationships/tags" Target="tags/tag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2022/8/26</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22/8/2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a:t>
            </a:fld>
            <a:endParaRPr lang="zh-CN" altLang="en-US"/>
          </a:p>
        </p:txBody>
      </p:sp>
    </p:spTree>
    <p:extLst>
      <p:ext uri="{BB962C8B-B14F-4D97-AF65-F5344CB8AC3E}">
        <p14:creationId xmlns:p14="http://schemas.microsoft.com/office/powerpoint/2010/main" val="126388500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2</a:t>
            </a:fld>
            <a:endParaRPr lang="zh-CN" altLang="en-US"/>
          </a:p>
        </p:txBody>
      </p:sp>
    </p:spTree>
    <p:extLst>
      <p:ext uri="{BB962C8B-B14F-4D97-AF65-F5344CB8AC3E}">
        <p14:creationId xmlns:p14="http://schemas.microsoft.com/office/powerpoint/2010/main" val="416620798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3</a:t>
            </a:fld>
            <a:endParaRPr lang="zh-CN" altLang="en-US"/>
          </a:p>
        </p:txBody>
      </p:sp>
    </p:spTree>
    <p:extLst>
      <p:ext uri="{BB962C8B-B14F-4D97-AF65-F5344CB8AC3E}">
        <p14:creationId xmlns:p14="http://schemas.microsoft.com/office/powerpoint/2010/main" val="173437017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4</a:t>
            </a:fld>
            <a:endParaRPr lang="zh-CN" altLang="en-US"/>
          </a:p>
        </p:txBody>
      </p:sp>
    </p:spTree>
    <p:extLst>
      <p:ext uri="{BB962C8B-B14F-4D97-AF65-F5344CB8AC3E}">
        <p14:creationId xmlns:p14="http://schemas.microsoft.com/office/powerpoint/2010/main" val="311106995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6</a:t>
            </a:fld>
            <a:endParaRPr lang="zh-CN" altLang="en-US"/>
          </a:p>
        </p:txBody>
      </p:sp>
    </p:spTree>
    <p:extLst>
      <p:ext uri="{BB962C8B-B14F-4D97-AF65-F5344CB8AC3E}">
        <p14:creationId xmlns:p14="http://schemas.microsoft.com/office/powerpoint/2010/main" val="143628057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7</a:t>
            </a:fld>
            <a:endParaRPr lang="zh-CN" altLang="en-US"/>
          </a:p>
        </p:txBody>
      </p:sp>
    </p:spTree>
    <p:extLst>
      <p:ext uri="{BB962C8B-B14F-4D97-AF65-F5344CB8AC3E}">
        <p14:creationId xmlns:p14="http://schemas.microsoft.com/office/powerpoint/2010/main" val="355299025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8</a:t>
            </a:fld>
            <a:endParaRPr lang="zh-CN" altLang="en-US"/>
          </a:p>
        </p:txBody>
      </p:sp>
    </p:spTree>
    <p:extLst>
      <p:ext uri="{BB962C8B-B14F-4D97-AF65-F5344CB8AC3E}">
        <p14:creationId xmlns:p14="http://schemas.microsoft.com/office/powerpoint/2010/main" val="100408455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9</a:t>
            </a:fld>
            <a:endParaRPr lang="zh-CN" altLang="en-US"/>
          </a:p>
        </p:txBody>
      </p:sp>
    </p:spTree>
    <p:extLst>
      <p:ext uri="{BB962C8B-B14F-4D97-AF65-F5344CB8AC3E}">
        <p14:creationId xmlns:p14="http://schemas.microsoft.com/office/powerpoint/2010/main" val="121496617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20</a:t>
            </a:fld>
            <a:endParaRPr lang="zh-CN" altLang="en-US"/>
          </a:p>
        </p:txBody>
      </p:sp>
    </p:spTree>
    <p:extLst>
      <p:ext uri="{BB962C8B-B14F-4D97-AF65-F5344CB8AC3E}">
        <p14:creationId xmlns:p14="http://schemas.microsoft.com/office/powerpoint/2010/main" val="282165372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21</a:t>
            </a:fld>
            <a:endParaRPr lang="zh-CN" altLang="en-US"/>
          </a:p>
        </p:txBody>
      </p:sp>
    </p:spTree>
    <p:extLst>
      <p:ext uri="{BB962C8B-B14F-4D97-AF65-F5344CB8AC3E}">
        <p14:creationId xmlns:p14="http://schemas.microsoft.com/office/powerpoint/2010/main" val="337979001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22</a:t>
            </a:fld>
            <a:endParaRPr lang="zh-CN" altLang="en-US"/>
          </a:p>
        </p:txBody>
      </p:sp>
    </p:spTree>
    <p:extLst>
      <p:ext uri="{BB962C8B-B14F-4D97-AF65-F5344CB8AC3E}">
        <p14:creationId xmlns:p14="http://schemas.microsoft.com/office/powerpoint/2010/main" val="1391927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2</a:t>
            </a:fld>
            <a:endParaRPr lang="zh-CN" altLang="en-US"/>
          </a:p>
        </p:txBody>
      </p:sp>
    </p:spTree>
    <p:extLst>
      <p:ext uri="{BB962C8B-B14F-4D97-AF65-F5344CB8AC3E}">
        <p14:creationId xmlns:p14="http://schemas.microsoft.com/office/powerpoint/2010/main" val="406416916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23</a:t>
            </a:fld>
            <a:endParaRPr lang="zh-CN" altLang="en-US"/>
          </a:p>
        </p:txBody>
      </p:sp>
    </p:spTree>
    <p:extLst>
      <p:ext uri="{BB962C8B-B14F-4D97-AF65-F5344CB8AC3E}">
        <p14:creationId xmlns:p14="http://schemas.microsoft.com/office/powerpoint/2010/main" val="429131364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24</a:t>
            </a:fld>
            <a:endParaRPr lang="zh-CN" altLang="en-US"/>
          </a:p>
        </p:txBody>
      </p:sp>
    </p:spTree>
    <p:extLst>
      <p:ext uri="{BB962C8B-B14F-4D97-AF65-F5344CB8AC3E}">
        <p14:creationId xmlns:p14="http://schemas.microsoft.com/office/powerpoint/2010/main" val="237103580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25</a:t>
            </a:fld>
            <a:endParaRPr lang="zh-CN" altLang="en-US"/>
          </a:p>
        </p:txBody>
      </p:sp>
    </p:spTree>
    <p:extLst>
      <p:ext uri="{BB962C8B-B14F-4D97-AF65-F5344CB8AC3E}">
        <p14:creationId xmlns:p14="http://schemas.microsoft.com/office/powerpoint/2010/main" val="325512528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26</a:t>
            </a:fld>
            <a:endParaRPr lang="zh-CN" altLang="en-US"/>
          </a:p>
        </p:txBody>
      </p:sp>
    </p:spTree>
    <p:extLst>
      <p:ext uri="{BB962C8B-B14F-4D97-AF65-F5344CB8AC3E}">
        <p14:creationId xmlns:p14="http://schemas.microsoft.com/office/powerpoint/2010/main" val="86931253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27</a:t>
            </a:fld>
            <a:endParaRPr lang="zh-CN" altLang="en-US"/>
          </a:p>
        </p:txBody>
      </p:sp>
    </p:spTree>
    <p:extLst>
      <p:ext uri="{BB962C8B-B14F-4D97-AF65-F5344CB8AC3E}">
        <p14:creationId xmlns:p14="http://schemas.microsoft.com/office/powerpoint/2010/main" val="42038696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28</a:t>
            </a:fld>
            <a:endParaRPr lang="zh-CN" altLang="en-US"/>
          </a:p>
        </p:txBody>
      </p:sp>
    </p:spTree>
    <p:extLst>
      <p:ext uri="{BB962C8B-B14F-4D97-AF65-F5344CB8AC3E}">
        <p14:creationId xmlns:p14="http://schemas.microsoft.com/office/powerpoint/2010/main" val="339041629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29</a:t>
            </a:fld>
            <a:endParaRPr lang="zh-CN" altLang="en-US"/>
          </a:p>
        </p:txBody>
      </p:sp>
    </p:spTree>
    <p:extLst>
      <p:ext uri="{BB962C8B-B14F-4D97-AF65-F5344CB8AC3E}">
        <p14:creationId xmlns:p14="http://schemas.microsoft.com/office/powerpoint/2010/main" val="422623431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30</a:t>
            </a:fld>
            <a:endParaRPr lang="zh-CN" altLang="en-US"/>
          </a:p>
        </p:txBody>
      </p:sp>
    </p:spTree>
    <p:extLst>
      <p:ext uri="{BB962C8B-B14F-4D97-AF65-F5344CB8AC3E}">
        <p14:creationId xmlns:p14="http://schemas.microsoft.com/office/powerpoint/2010/main" val="11718208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31</a:t>
            </a:fld>
            <a:endParaRPr lang="zh-CN" altLang="en-US"/>
          </a:p>
        </p:txBody>
      </p:sp>
    </p:spTree>
    <p:extLst>
      <p:ext uri="{BB962C8B-B14F-4D97-AF65-F5344CB8AC3E}">
        <p14:creationId xmlns:p14="http://schemas.microsoft.com/office/powerpoint/2010/main" val="213920137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32</a:t>
            </a:fld>
            <a:endParaRPr lang="zh-CN" altLang="en-US"/>
          </a:p>
        </p:txBody>
      </p:sp>
    </p:spTree>
    <p:extLst>
      <p:ext uri="{BB962C8B-B14F-4D97-AF65-F5344CB8AC3E}">
        <p14:creationId xmlns:p14="http://schemas.microsoft.com/office/powerpoint/2010/main" val="28783599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6837353-30EB-4A48-80EB-173D804AEFBD}" type="slidenum">
              <a:rPr lang="zh-CN" altLang="en-US" smtClean="0"/>
              <a:t>3</a:t>
            </a:fld>
            <a:endParaRPr lang="zh-CN" altLang="en-US"/>
          </a:p>
        </p:txBody>
      </p:sp>
    </p:spTree>
    <p:extLst>
      <p:ext uri="{BB962C8B-B14F-4D97-AF65-F5344CB8AC3E}">
        <p14:creationId xmlns:p14="http://schemas.microsoft.com/office/powerpoint/2010/main" val="50464597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33</a:t>
            </a:fld>
            <a:endParaRPr lang="zh-CN" altLang="en-US"/>
          </a:p>
        </p:txBody>
      </p:sp>
    </p:spTree>
    <p:extLst>
      <p:ext uri="{BB962C8B-B14F-4D97-AF65-F5344CB8AC3E}">
        <p14:creationId xmlns:p14="http://schemas.microsoft.com/office/powerpoint/2010/main" val="203898926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34</a:t>
            </a:fld>
            <a:endParaRPr lang="zh-CN" altLang="en-US"/>
          </a:p>
        </p:txBody>
      </p:sp>
    </p:spTree>
    <p:extLst>
      <p:ext uri="{BB962C8B-B14F-4D97-AF65-F5344CB8AC3E}">
        <p14:creationId xmlns:p14="http://schemas.microsoft.com/office/powerpoint/2010/main" val="125646279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35</a:t>
            </a:fld>
            <a:endParaRPr lang="zh-CN" altLang="en-US"/>
          </a:p>
        </p:txBody>
      </p:sp>
    </p:spTree>
    <p:extLst>
      <p:ext uri="{BB962C8B-B14F-4D97-AF65-F5344CB8AC3E}">
        <p14:creationId xmlns:p14="http://schemas.microsoft.com/office/powerpoint/2010/main" val="23696612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5"/>
          </p:nvPr>
        </p:nvSpPr>
        <p:spPr/>
        <p:txBody>
          <a:bodyPr/>
          <a:lstStyle/>
          <a:p>
            <a:fld id="{A6837353-30EB-4A48-80EB-173D804AEFBD}" type="slidenum">
              <a:rPr lang="zh-CN" altLang="en-US" smtClean="0"/>
              <a:t>37</a:t>
            </a:fld>
            <a:endParaRPr lang="zh-CN" altLang="en-US"/>
          </a:p>
        </p:txBody>
      </p:sp>
    </p:spTree>
    <p:extLst>
      <p:ext uri="{BB962C8B-B14F-4D97-AF65-F5344CB8AC3E}">
        <p14:creationId xmlns:p14="http://schemas.microsoft.com/office/powerpoint/2010/main" val="538575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5"/>
          </p:nvPr>
        </p:nvSpPr>
        <p:spPr/>
        <p:txBody>
          <a:bodyPr/>
          <a:lstStyle/>
          <a:p>
            <a:fld id="{A6837353-30EB-4A48-80EB-173D804AEFBD}" type="slidenum">
              <a:rPr lang="zh-CN" altLang="en-US" smtClean="0"/>
              <a:t>39</a:t>
            </a:fld>
            <a:endParaRPr lang="zh-CN" altLang="en-US"/>
          </a:p>
        </p:txBody>
      </p:sp>
    </p:spTree>
    <p:extLst>
      <p:ext uri="{BB962C8B-B14F-4D97-AF65-F5344CB8AC3E}">
        <p14:creationId xmlns:p14="http://schemas.microsoft.com/office/powerpoint/2010/main" val="49100606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5"/>
          </p:nvPr>
        </p:nvSpPr>
        <p:spPr/>
        <p:txBody>
          <a:bodyPr/>
          <a:lstStyle/>
          <a:p>
            <a:fld id="{A6837353-30EB-4A48-80EB-173D804AEFBD}" type="slidenum">
              <a:rPr lang="zh-CN" altLang="en-US" smtClean="0"/>
              <a:t>41</a:t>
            </a:fld>
            <a:endParaRPr lang="zh-CN" altLang="en-US"/>
          </a:p>
        </p:txBody>
      </p:sp>
    </p:spTree>
    <p:extLst>
      <p:ext uri="{BB962C8B-B14F-4D97-AF65-F5344CB8AC3E}">
        <p14:creationId xmlns:p14="http://schemas.microsoft.com/office/powerpoint/2010/main" val="259640110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5"/>
          </p:nvPr>
        </p:nvSpPr>
        <p:spPr/>
        <p:txBody>
          <a:bodyPr/>
          <a:lstStyle/>
          <a:p>
            <a:fld id="{A6837353-30EB-4A48-80EB-173D804AEFBD}" type="slidenum">
              <a:rPr lang="zh-CN" altLang="en-US" smtClean="0"/>
              <a:t>43</a:t>
            </a:fld>
            <a:endParaRPr lang="zh-CN" altLang="en-US"/>
          </a:p>
        </p:txBody>
      </p:sp>
    </p:spTree>
    <p:extLst>
      <p:ext uri="{BB962C8B-B14F-4D97-AF65-F5344CB8AC3E}">
        <p14:creationId xmlns:p14="http://schemas.microsoft.com/office/powerpoint/2010/main" val="251929793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5"/>
          </p:nvPr>
        </p:nvSpPr>
        <p:spPr/>
        <p:txBody>
          <a:bodyPr/>
          <a:lstStyle/>
          <a:p>
            <a:fld id="{A6837353-30EB-4A48-80EB-173D804AEFBD}" type="slidenum">
              <a:rPr lang="zh-CN" altLang="en-US" smtClean="0"/>
              <a:t>44</a:t>
            </a:fld>
            <a:endParaRPr lang="zh-CN" altLang="en-US"/>
          </a:p>
        </p:txBody>
      </p:sp>
    </p:spTree>
    <p:extLst>
      <p:ext uri="{BB962C8B-B14F-4D97-AF65-F5344CB8AC3E}">
        <p14:creationId xmlns:p14="http://schemas.microsoft.com/office/powerpoint/2010/main" val="229592689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67801" rtl="0" eaLnBrk="1" fontAlgn="auto" latinLnBrk="0" hangingPunct="1">
              <a:lnSpc>
                <a:spcPct val="100000"/>
              </a:lnSpc>
              <a:spcBef>
                <a:spcPts val="0"/>
              </a:spcBef>
              <a:spcAft>
                <a:spcPts val="0"/>
              </a:spcAft>
              <a:buClrTx/>
              <a:buSzTx/>
              <a:buFontTx/>
              <a:buNone/>
              <a:tabLst/>
              <a:defRPr/>
            </a:pPr>
            <a:fld id="{47079287-648C-4B3D-8FE1-F0E0722F132F}"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67801" rtl="0" eaLnBrk="1" fontAlgn="auto" latinLnBrk="0" hangingPunct="1">
                <a:lnSpc>
                  <a:spcPct val="100000"/>
                </a:lnSpc>
                <a:spcBef>
                  <a:spcPts val="0"/>
                </a:spcBef>
                <a:spcAft>
                  <a:spcPts val="0"/>
                </a:spcAft>
                <a:buClrTx/>
                <a:buSzTx/>
                <a:buFontTx/>
                <a:buNone/>
                <a:tabLst/>
                <a:defRPr/>
              </a:pPr>
              <a:t>46</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0862744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6</a:t>
            </a:fld>
            <a:endParaRPr lang="zh-CN" altLang="en-US"/>
          </a:p>
        </p:txBody>
      </p:sp>
    </p:spTree>
    <p:extLst>
      <p:ext uri="{BB962C8B-B14F-4D97-AF65-F5344CB8AC3E}">
        <p14:creationId xmlns:p14="http://schemas.microsoft.com/office/powerpoint/2010/main" val="4135502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7</a:t>
            </a:fld>
            <a:endParaRPr lang="zh-CN" altLang="en-US"/>
          </a:p>
        </p:txBody>
      </p:sp>
    </p:spTree>
    <p:extLst>
      <p:ext uri="{BB962C8B-B14F-4D97-AF65-F5344CB8AC3E}">
        <p14:creationId xmlns:p14="http://schemas.microsoft.com/office/powerpoint/2010/main" val="275938710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8</a:t>
            </a:fld>
            <a:endParaRPr lang="zh-CN" altLang="en-US"/>
          </a:p>
        </p:txBody>
      </p:sp>
    </p:spTree>
    <p:extLst>
      <p:ext uri="{BB962C8B-B14F-4D97-AF65-F5344CB8AC3E}">
        <p14:creationId xmlns:p14="http://schemas.microsoft.com/office/powerpoint/2010/main" val="23782577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9</a:t>
            </a:fld>
            <a:endParaRPr lang="zh-CN" altLang="en-US"/>
          </a:p>
        </p:txBody>
      </p:sp>
    </p:spTree>
    <p:extLst>
      <p:ext uri="{BB962C8B-B14F-4D97-AF65-F5344CB8AC3E}">
        <p14:creationId xmlns:p14="http://schemas.microsoft.com/office/powerpoint/2010/main" val="27311003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0</a:t>
            </a:fld>
            <a:endParaRPr lang="zh-CN" altLang="en-US"/>
          </a:p>
        </p:txBody>
      </p:sp>
    </p:spTree>
    <p:extLst>
      <p:ext uri="{BB962C8B-B14F-4D97-AF65-F5344CB8AC3E}">
        <p14:creationId xmlns:p14="http://schemas.microsoft.com/office/powerpoint/2010/main" val="28773369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1</a:t>
            </a:fld>
            <a:endParaRPr lang="zh-CN" altLang="en-US"/>
          </a:p>
        </p:txBody>
      </p:sp>
    </p:spTree>
    <p:extLst>
      <p:ext uri="{BB962C8B-B14F-4D97-AF65-F5344CB8AC3E}">
        <p14:creationId xmlns:p14="http://schemas.microsoft.com/office/powerpoint/2010/main" val="41999743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772"/>
            <a:ext cx="6858000" cy="1790700"/>
          </a:xfrm>
        </p:spPr>
        <p:txBody>
          <a:bodyPr anchor="b"/>
          <a:lstStyle>
            <a:lvl1pPr algn="ctr">
              <a:defRPr sz="45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C0530ABB-2682-448E-9618-3E47EEC6D889}" type="datetimeFigureOut">
              <a:rPr lang="zh-CN" altLang="en-US" smtClean="0"/>
              <a:t>2022/8/2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66DA4B3-3A17-4C7C-ABBC-3676A971A5E7}"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C0530ABB-2682-448E-9618-3E47EEC6D889}" type="datetimeFigureOut">
              <a:rPr lang="zh-CN" altLang="en-US" smtClean="0"/>
              <a:t>2022/8/2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66DA4B3-3A17-4C7C-ABBC-3676A971A5E7}"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273844"/>
            <a:ext cx="1971675" cy="4358879"/>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273844"/>
            <a:ext cx="5800725" cy="4358879"/>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C0530ABB-2682-448E-9618-3E47EEC6D889}" type="datetimeFigureOut">
              <a:rPr lang="zh-CN" altLang="en-US" smtClean="0"/>
              <a:t>2022/8/2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66DA4B3-3A17-4C7C-ABBC-3676A971A5E7}"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2483414208"/>
      </p:ext>
    </p:extLst>
  </p:cSld>
  <p:clrMapOvr>
    <a:masterClrMapping/>
  </p:clrMapOvr>
  <p:transition advTm="1000">
    <p:pull/>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094247853"/>
      </p:ext>
    </p:extLst>
  </p:cSld>
  <p:clrMapOvr>
    <a:masterClrMapping/>
  </p:clrMapOvr>
  <p:transition advTm="1000">
    <p:pull/>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1653346478"/>
      </p:ext>
    </p:extLst>
  </p:cSld>
  <p:clrMapOvr>
    <a:masterClrMapping/>
  </p:clrMapOvr>
  <p:transition advTm="1000">
    <p:pull/>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cstate="screen"/>
          <a:stretch>
            <a:fillRect/>
          </a:stretch>
        </p:blipFill>
        <p:spPr>
          <a:xfrm>
            <a:off x="0" y="0"/>
            <a:ext cx="9144000" cy="51435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282304"/>
            <a:ext cx="7886700" cy="2139553"/>
          </a:xfrm>
        </p:spPr>
        <p:txBody>
          <a:bodyPr anchor="b"/>
          <a:lstStyle>
            <a:lvl1pPr>
              <a:defRPr sz="45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C0530ABB-2682-448E-9618-3E47EEC6D889}" type="datetimeFigureOut">
              <a:rPr lang="zh-CN" altLang="en-US" smtClean="0"/>
              <a:t>2022/8/2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66DA4B3-3A17-4C7C-ABBC-3676A971A5E7}"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369219"/>
            <a:ext cx="3886200" cy="326350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369219"/>
            <a:ext cx="3886200" cy="326350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C0530ABB-2682-448E-9618-3E47EEC6D889}" type="datetimeFigureOut">
              <a:rPr lang="zh-CN" altLang="en-US" smtClean="0"/>
              <a:t>2022/8/2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A66DA4B3-3A17-4C7C-ABBC-3676A971A5E7}"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4"/>
            <a:ext cx="7886700" cy="994172"/>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Content Placeholder 3"/>
          <p:cNvSpPr>
            <a:spLocks noGrp="1"/>
          </p:cNvSpPr>
          <p:nvPr>
            <p:ph sz="half" idx="2"/>
          </p:nvPr>
        </p:nvSpPr>
        <p:spPr>
          <a:xfrm>
            <a:off x="629842" y="1878806"/>
            <a:ext cx="3868340" cy="276344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Content Placeholder 5"/>
          <p:cNvSpPr>
            <a:spLocks noGrp="1"/>
          </p:cNvSpPr>
          <p:nvPr>
            <p:ph sz="quarter" idx="4"/>
          </p:nvPr>
        </p:nvSpPr>
        <p:spPr>
          <a:xfrm>
            <a:off x="4629150" y="1878806"/>
            <a:ext cx="3887391" cy="276344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C0530ABB-2682-448E-9618-3E47EEC6D889}" type="datetimeFigureOut">
              <a:rPr lang="zh-CN" altLang="en-US" smtClean="0"/>
              <a:t>2022/8/26</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A66DA4B3-3A17-4C7C-ABBC-3676A971A5E7}"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C0530ABB-2682-448E-9618-3E47EEC6D889}" type="datetimeFigureOut">
              <a:rPr lang="zh-CN" altLang="en-US" smtClean="0"/>
              <a:t>2022/8/26</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A66DA4B3-3A17-4C7C-ABBC-3676A971A5E7}"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0530ABB-2682-448E-9618-3E47EEC6D889}" type="datetimeFigureOut">
              <a:rPr lang="zh-CN" altLang="en-US" smtClean="0"/>
              <a:t>2022/8/26</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A66DA4B3-3A17-4C7C-ABBC-3676A971A5E7}"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C0530ABB-2682-448E-9618-3E47EEC6D889}" type="datetimeFigureOut">
              <a:rPr lang="zh-CN" altLang="en-US" smtClean="0"/>
              <a:t>2022/8/2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A66DA4B3-3A17-4C7C-ABBC-3676A971A5E7}"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740569"/>
            <a:ext cx="4629150" cy="3655219"/>
          </a:xfrm>
        </p:spPr>
        <p:txBody>
          <a:bodyPr anchor="t"/>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endParaRPr lang="en-US"/>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C0530ABB-2682-448E-9618-3E47EEC6D889}" type="datetimeFigureOut">
              <a:rPr lang="zh-CN" altLang="en-US" smtClean="0"/>
              <a:t>2022/8/2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A66DA4B3-3A17-4C7C-ABBC-3676A971A5E7}"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slideLayout" Target="../slideLayouts/slideLayout13.xml"/><Relationship Id="rId1" Type="http://schemas.openxmlformats.org/officeDocument/2006/relationships/slideLayout" Target="../slideLayouts/slideLayout12.xml"/><Relationship Id="rId5" Type="http://schemas.openxmlformats.org/officeDocument/2006/relationships/image" Target="../media/image2.jpeg"/><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C0530ABB-2682-448E-9618-3E47EEC6D889}" type="datetimeFigureOut">
              <a:rPr lang="zh-CN" altLang="en-US" smtClean="0"/>
              <a:t>2022/8/26</a:t>
            </a:fld>
            <a:endParaRPr lang="zh-CN" altLang="en-US"/>
          </a:p>
        </p:txBody>
      </p:sp>
      <p:sp>
        <p:nvSpPr>
          <p:cNvPr id="5" name="Footer Placeholder 4"/>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A66DA4B3-3A17-4C7C-ABBC-3676A971A5E7}"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3" name="图片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5" y="0"/>
            <a:ext cx="9142506"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bevel/>
                <a:headEnd/>
                <a:tailEnd/>
              </a14:hiddenLine>
            </a:ext>
          </a:extLst>
        </p:spPr>
      </p:pic>
    </p:spTree>
    <p:extLst>
      <p:ext uri="{BB962C8B-B14F-4D97-AF65-F5344CB8AC3E}">
        <p14:creationId xmlns:p14="http://schemas.microsoft.com/office/powerpoint/2010/main" val="1969427743"/>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Lst>
  <p:transition advTm="1000">
    <p:pull/>
  </p:transition>
  <p:txStyles>
    <p:titleStyle>
      <a:lvl1pPr algn="ctr" defTabSz="909361" rtl="0" fontAlgn="base">
        <a:spcBef>
          <a:spcPct val="0"/>
        </a:spcBef>
        <a:spcAft>
          <a:spcPct val="0"/>
        </a:spcAft>
        <a:defRPr sz="4421" kern="1200">
          <a:solidFill>
            <a:schemeClr val="tx1"/>
          </a:solidFill>
          <a:latin typeface="+mj-lt"/>
          <a:ea typeface="+mj-ea"/>
          <a:cs typeface="+mj-cs"/>
        </a:defRPr>
      </a:lvl1pPr>
      <a:lvl2pPr algn="ctr" defTabSz="909361" rtl="0" fontAlgn="base">
        <a:spcBef>
          <a:spcPct val="0"/>
        </a:spcBef>
        <a:spcAft>
          <a:spcPct val="0"/>
        </a:spcAft>
        <a:defRPr sz="4421">
          <a:solidFill>
            <a:schemeClr val="tx1"/>
          </a:solidFill>
          <a:latin typeface="Arial" pitchFamily="34" charset="0"/>
          <a:ea typeface="微软雅黑" pitchFamily="34" charset="-122"/>
        </a:defRPr>
      </a:lvl2pPr>
      <a:lvl3pPr algn="ctr" defTabSz="909361" rtl="0" fontAlgn="base">
        <a:spcBef>
          <a:spcPct val="0"/>
        </a:spcBef>
        <a:spcAft>
          <a:spcPct val="0"/>
        </a:spcAft>
        <a:defRPr sz="4421">
          <a:solidFill>
            <a:schemeClr val="tx1"/>
          </a:solidFill>
          <a:latin typeface="Arial" pitchFamily="34" charset="0"/>
          <a:ea typeface="微软雅黑" pitchFamily="34" charset="-122"/>
        </a:defRPr>
      </a:lvl3pPr>
      <a:lvl4pPr algn="ctr" defTabSz="909361" rtl="0" fontAlgn="base">
        <a:spcBef>
          <a:spcPct val="0"/>
        </a:spcBef>
        <a:spcAft>
          <a:spcPct val="0"/>
        </a:spcAft>
        <a:defRPr sz="4421">
          <a:solidFill>
            <a:schemeClr val="tx1"/>
          </a:solidFill>
          <a:latin typeface="Arial" pitchFamily="34" charset="0"/>
          <a:ea typeface="微软雅黑" pitchFamily="34" charset="-122"/>
        </a:defRPr>
      </a:lvl4pPr>
      <a:lvl5pPr algn="ctr" defTabSz="909361" rtl="0" fontAlgn="base">
        <a:spcBef>
          <a:spcPct val="0"/>
        </a:spcBef>
        <a:spcAft>
          <a:spcPct val="0"/>
        </a:spcAft>
        <a:defRPr sz="4421">
          <a:solidFill>
            <a:schemeClr val="tx1"/>
          </a:solidFill>
          <a:latin typeface="Arial" pitchFamily="34" charset="0"/>
          <a:ea typeface="微软雅黑" pitchFamily="34" charset="-122"/>
        </a:defRPr>
      </a:lvl5pPr>
      <a:lvl6pPr marL="430042" algn="ctr" defTabSz="909361" rtl="0" fontAlgn="base">
        <a:spcBef>
          <a:spcPct val="0"/>
        </a:spcBef>
        <a:spcAft>
          <a:spcPct val="0"/>
        </a:spcAft>
        <a:defRPr sz="4421">
          <a:solidFill>
            <a:schemeClr val="tx1"/>
          </a:solidFill>
          <a:latin typeface="Arial" pitchFamily="34" charset="0"/>
          <a:ea typeface="微软雅黑" pitchFamily="34" charset="-122"/>
        </a:defRPr>
      </a:lvl6pPr>
      <a:lvl7pPr marL="860085" algn="ctr" defTabSz="909361" rtl="0" fontAlgn="base">
        <a:spcBef>
          <a:spcPct val="0"/>
        </a:spcBef>
        <a:spcAft>
          <a:spcPct val="0"/>
        </a:spcAft>
        <a:defRPr sz="4421">
          <a:solidFill>
            <a:schemeClr val="tx1"/>
          </a:solidFill>
          <a:latin typeface="Arial" pitchFamily="34" charset="0"/>
          <a:ea typeface="微软雅黑" pitchFamily="34" charset="-122"/>
        </a:defRPr>
      </a:lvl7pPr>
      <a:lvl8pPr marL="1290127" algn="ctr" defTabSz="909361" rtl="0" fontAlgn="base">
        <a:spcBef>
          <a:spcPct val="0"/>
        </a:spcBef>
        <a:spcAft>
          <a:spcPct val="0"/>
        </a:spcAft>
        <a:defRPr sz="4421">
          <a:solidFill>
            <a:schemeClr val="tx1"/>
          </a:solidFill>
          <a:latin typeface="Arial" pitchFamily="34" charset="0"/>
          <a:ea typeface="微软雅黑" pitchFamily="34" charset="-122"/>
        </a:defRPr>
      </a:lvl8pPr>
      <a:lvl9pPr marL="1720169" algn="ctr" defTabSz="909361" rtl="0" fontAlgn="base">
        <a:spcBef>
          <a:spcPct val="0"/>
        </a:spcBef>
        <a:spcAft>
          <a:spcPct val="0"/>
        </a:spcAft>
        <a:defRPr sz="4421">
          <a:solidFill>
            <a:schemeClr val="tx1"/>
          </a:solidFill>
          <a:latin typeface="Arial" pitchFamily="34" charset="0"/>
          <a:ea typeface="微软雅黑" pitchFamily="34" charset="-122"/>
        </a:defRPr>
      </a:lvl9pPr>
    </p:titleStyle>
    <p:bodyStyle>
      <a:lvl1pPr marL="340450" indent="-340450" algn="l" defTabSz="909361" rtl="0" fontAlgn="base">
        <a:spcBef>
          <a:spcPct val="20000"/>
        </a:spcBef>
        <a:spcAft>
          <a:spcPct val="0"/>
        </a:spcAft>
        <a:buFont typeface="Arial" pitchFamily="34" charset="0"/>
        <a:buChar char="•"/>
        <a:defRPr sz="3198" kern="1200">
          <a:solidFill>
            <a:schemeClr val="tx1"/>
          </a:solidFill>
          <a:latin typeface="+mn-lt"/>
          <a:ea typeface="+mn-ea"/>
          <a:cs typeface="+mn-cs"/>
        </a:defRPr>
      </a:lvl1pPr>
      <a:lvl2pPr marL="739136" indent="-283708" algn="l" defTabSz="909361" rtl="0" fontAlgn="base">
        <a:spcBef>
          <a:spcPct val="20000"/>
        </a:spcBef>
        <a:spcAft>
          <a:spcPct val="0"/>
        </a:spcAft>
        <a:buFont typeface="Arial" pitchFamily="34" charset="0"/>
        <a:buChar char="–"/>
        <a:defRPr sz="2822" kern="1200">
          <a:solidFill>
            <a:schemeClr val="tx1"/>
          </a:solidFill>
          <a:latin typeface="+mn-lt"/>
          <a:ea typeface="+mn-ea"/>
          <a:cs typeface="+mn-cs"/>
        </a:defRPr>
      </a:lvl2pPr>
      <a:lvl3pPr marL="1137820" indent="-226967" algn="l" defTabSz="909361" rtl="0" fontAlgn="base">
        <a:spcBef>
          <a:spcPct val="20000"/>
        </a:spcBef>
        <a:spcAft>
          <a:spcPct val="0"/>
        </a:spcAft>
        <a:buFont typeface="Arial" pitchFamily="34" charset="0"/>
        <a:buChar char="•"/>
        <a:defRPr sz="2352" kern="1200">
          <a:solidFill>
            <a:schemeClr val="tx1"/>
          </a:solidFill>
          <a:latin typeface="+mn-lt"/>
          <a:ea typeface="+mn-ea"/>
          <a:cs typeface="+mn-cs"/>
        </a:defRPr>
      </a:lvl3pPr>
      <a:lvl4pPr marL="1591754" indent="-226967" algn="l" defTabSz="909361" rtl="0" fontAlgn="base">
        <a:spcBef>
          <a:spcPct val="20000"/>
        </a:spcBef>
        <a:spcAft>
          <a:spcPct val="0"/>
        </a:spcAft>
        <a:buFont typeface="Arial" pitchFamily="34" charset="0"/>
        <a:buChar char="–"/>
        <a:defRPr sz="1975" kern="1200">
          <a:solidFill>
            <a:schemeClr val="tx1"/>
          </a:solidFill>
          <a:latin typeface="+mn-lt"/>
          <a:ea typeface="+mn-ea"/>
          <a:cs typeface="+mn-cs"/>
        </a:defRPr>
      </a:lvl4pPr>
      <a:lvl5pPr marL="2047181" indent="-226967" algn="l" defTabSz="909361" rtl="0" fontAlgn="base">
        <a:spcBef>
          <a:spcPct val="20000"/>
        </a:spcBef>
        <a:spcAft>
          <a:spcPct val="0"/>
        </a:spcAft>
        <a:buFont typeface="Arial" pitchFamily="34" charset="0"/>
        <a:buChar char="»"/>
        <a:defRPr sz="1975" kern="1200">
          <a:solidFill>
            <a:schemeClr val="tx1"/>
          </a:solidFill>
          <a:latin typeface="+mn-lt"/>
          <a:ea typeface="+mn-ea"/>
          <a:cs typeface="+mn-cs"/>
        </a:defRPr>
      </a:lvl5pPr>
      <a:lvl6pPr marL="2503363" indent="-227578" algn="l" defTabSz="910314" rtl="0" eaLnBrk="1" latinLnBrk="0" hangingPunct="1">
        <a:spcBef>
          <a:spcPct val="20000"/>
        </a:spcBef>
        <a:buFont typeface="Arial" pitchFamily="34" charset="0"/>
        <a:buChar char="•"/>
        <a:defRPr sz="1975" kern="1200">
          <a:solidFill>
            <a:schemeClr val="tx1"/>
          </a:solidFill>
          <a:latin typeface="+mn-lt"/>
          <a:ea typeface="+mn-ea"/>
          <a:cs typeface="+mn-cs"/>
        </a:defRPr>
      </a:lvl6pPr>
      <a:lvl7pPr marL="2958519" indent="-227578" algn="l" defTabSz="910314" rtl="0" eaLnBrk="1" latinLnBrk="0" hangingPunct="1">
        <a:spcBef>
          <a:spcPct val="20000"/>
        </a:spcBef>
        <a:buFont typeface="Arial" pitchFamily="34" charset="0"/>
        <a:buChar char="•"/>
        <a:defRPr sz="1975" kern="1200">
          <a:solidFill>
            <a:schemeClr val="tx1"/>
          </a:solidFill>
          <a:latin typeface="+mn-lt"/>
          <a:ea typeface="+mn-ea"/>
          <a:cs typeface="+mn-cs"/>
        </a:defRPr>
      </a:lvl7pPr>
      <a:lvl8pPr marL="3413676" indent="-227578" algn="l" defTabSz="910314" rtl="0" eaLnBrk="1" latinLnBrk="0" hangingPunct="1">
        <a:spcBef>
          <a:spcPct val="20000"/>
        </a:spcBef>
        <a:buFont typeface="Arial" pitchFamily="34" charset="0"/>
        <a:buChar char="•"/>
        <a:defRPr sz="1975" kern="1200">
          <a:solidFill>
            <a:schemeClr val="tx1"/>
          </a:solidFill>
          <a:latin typeface="+mn-lt"/>
          <a:ea typeface="+mn-ea"/>
          <a:cs typeface="+mn-cs"/>
        </a:defRPr>
      </a:lvl8pPr>
      <a:lvl9pPr marL="3868833" indent="-227578" algn="l" defTabSz="910314" rtl="0" eaLnBrk="1" latinLnBrk="0" hangingPunct="1">
        <a:spcBef>
          <a:spcPct val="20000"/>
        </a:spcBef>
        <a:buFont typeface="Arial" pitchFamily="34" charset="0"/>
        <a:buChar char="•"/>
        <a:defRPr sz="1975" kern="1200">
          <a:solidFill>
            <a:schemeClr val="tx1"/>
          </a:solidFill>
          <a:latin typeface="+mn-lt"/>
          <a:ea typeface="+mn-ea"/>
          <a:cs typeface="+mn-cs"/>
        </a:defRPr>
      </a:lvl9pPr>
    </p:bodyStyle>
    <p:otherStyle>
      <a:defPPr>
        <a:defRPr lang="zh-CN"/>
      </a:defPPr>
      <a:lvl1pPr marL="0" algn="l" defTabSz="910314" rtl="0" eaLnBrk="1" latinLnBrk="0" hangingPunct="1">
        <a:defRPr sz="1787" kern="1200">
          <a:solidFill>
            <a:schemeClr val="tx1"/>
          </a:solidFill>
          <a:latin typeface="+mn-lt"/>
          <a:ea typeface="+mn-ea"/>
          <a:cs typeface="+mn-cs"/>
        </a:defRPr>
      </a:lvl1pPr>
      <a:lvl2pPr marL="455156" algn="l" defTabSz="910314" rtl="0" eaLnBrk="1" latinLnBrk="0" hangingPunct="1">
        <a:defRPr sz="1787" kern="1200">
          <a:solidFill>
            <a:schemeClr val="tx1"/>
          </a:solidFill>
          <a:latin typeface="+mn-lt"/>
          <a:ea typeface="+mn-ea"/>
          <a:cs typeface="+mn-cs"/>
        </a:defRPr>
      </a:lvl2pPr>
      <a:lvl3pPr marL="910314" algn="l" defTabSz="910314" rtl="0" eaLnBrk="1" latinLnBrk="0" hangingPunct="1">
        <a:defRPr sz="1787" kern="1200">
          <a:solidFill>
            <a:schemeClr val="tx1"/>
          </a:solidFill>
          <a:latin typeface="+mn-lt"/>
          <a:ea typeface="+mn-ea"/>
          <a:cs typeface="+mn-cs"/>
        </a:defRPr>
      </a:lvl3pPr>
      <a:lvl4pPr marL="1365470" algn="l" defTabSz="910314" rtl="0" eaLnBrk="1" latinLnBrk="0" hangingPunct="1">
        <a:defRPr sz="1787" kern="1200">
          <a:solidFill>
            <a:schemeClr val="tx1"/>
          </a:solidFill>
          <a:latin typeface="+mn-lt"/>
          <a:ea typeface="+mn-ea"/>
          <a:cs typeface="+mn-cs"/>
        </a:defRPr>
      </a:lvl4pPr>
      <a:lvl5pPr marL="1820627" algn="l" defTabSz="910314" rtl="0" eaLnBrk="1" latinLnBrk="0" hangingPunct="1">
        <a:defRPr sz="1787" kern="1200">
          <a:solidFill>
            <a:schemeClr val="tx1"/>
          </a:solidFill>
          <a:latin typeface="+mn-lt"/>
          <a:ea typeface="+mn-ea"/>
          <a:cs typeface="+mn-cs"/>
        </a:defRPr>
      </a:lvl5pPr>
      <a:lvl6pPr marL="2275784" algn="l" defTabSz="910314" rtl="0" eaLnBrk="1" latinLnBrk="0" hangingPunct="1">
        <a:defRPr sz="1787" kern="1200">
          <a:solidFill>
            <a:schemeClr val="tx1"/>
          </a:solidFill>
          <a:latin typeface="+mn-lt"/>
          <a:ea typeface="+mn-ea"/>
          <a:cs typeface="+mn-cs"/>
        </a:defRPr>
      </a:lvl6pPr>
      <a:lvl7pPr marL="2730941" algn="l" defTabSz="910314" rtl="0" eaLnBrk="1" latinLnBrk="0" hangingPunct="1">
        <a:defRPr sz="1787" kern="1200">
          <a:solidFill>
            <a:schemeClr val="tx1"/>
          </a:solidFill>
          <a:latin typeface="+mn-lt"/>
          <a:ea typeface="+mn-ea"/>
          <a:cs typeface="+mn-cs"/>
        </a:defRPr>
      </a:lvl7pPr>
      <a:lvl8pPr marL="3186097" algn="l" defTabSz="910314" rtl="0" eaLnBrk="1" latinLnBrk="0" hangingPunct="1">
        <a:defRPr sz="1787" kern="1200">
          <a:solidFill>
            <a:schemeClr val="tx1"/>
          </a:solidFill>
          <a:latin typeface="+mn-lt"/>
          <a:ea typeface="+mn-ea"/>
          <a:cs typeface="+mn-cs"/>
        </a:defRPr>
      </a:lvl8pPr>
      <a:lvl9pPr marL="3641254" algn="l" defTabSz="910314" rtl="0" eaLnBrk="1" latinLnBrk="0" hangingPunct="1">
        <a:defRPr sz="1787"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2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2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2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4.jpeg"/><Relationship Id="rId4" Type="http://schemas.openxmlformats.org/officeDocument/2006/relationships/image" Target="../media/image3.jpe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9.xml"/><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s>
</file>

<file path=ppt/slides/_rels/slide3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0.xml"/><Relationship Id="rId1" Type="http://schemas.openxmlformats.org/officeDocument/2006/relationships/slideLayout" Target="../slideLayouts/slideLayout2.xml"/><Relationship Id="rId5" Type="http://schemas.openxmlformats.org/officeDocument/2006/relationships/image" Target="../media/image32.png"/><Relationship Id="rId4" Type="http://schemas.openxmlformats.org/officeDocument/2006/relationships/image" Target="../media/image31.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3.wmf"/><Relationship Id="rId4" Type="http://schemas.openxmlformats.org/officeDocument/2006/relationships/oleObject" Target="../embeddings/oleObject1.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3.wmf"/></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33.wmf"/><Relationship Id="rId4"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6.png"/><Relationship Id="rId1" Type="http://schemas.openxmlformats.org/officeDocument/2006/relationships/slideLayout" Target="../slideLayouts/slideLayout2.xml"/><Relationship Id="rId6" Type="http://schemas.openxmlformats.org/officeDocument/2006/relationships/image" Target="../media/image6.jpg"/><Relationship Id="rId5" Type="http://schemas.openxmlformats.org/officeDocument/2006/relationships/image" Target="../media/image5.png"/><Relationship Id="rId4" Type="http://schemas.openxmlformats.org/officeDocument/2006/relationships/image" Target="../media/image4.jpeg"/></Relationships>
</file>

<file path=ppt/slides/_rels/slide40.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oleObject" Target="../embeddings/oleObject4.bin"/><Relationship Id="rId7" Type="http://schemas.openxmlformats.org/officeDocument/2006/relationships/image" Target="../media/image35.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4.png"/><Relationship Id="rId5" Type="http://schemas.openxmlformats.org/officeDocument/2006/relationships/oleObject" Target="../embeddings/oleObject5.bin"/><Relationship Id="rId4" Type="http://schemas.openxmlformats.org/officeDocument/2006/relationships/image" Target="../media/image33.wmf"/></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33.wmf"/><Relationship Id="rId4" Type="http://schemas.openxmlformats.org/officeDocument/2006/relationships/oleObject" Target="../embeddings/oleObject6.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oleObject" Target="../embeddings/oleObject8.bin"/><Relationship Id="rId4" Type="http://schemas.openxmlformats.org/officeDocument/2006/relationships/image" Target="../media/image33.wmf"/></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33.wmf"/><Relationship Id="rId4" Type="http://schemas.openxmlformats.org/officeDocument/2006/relationships/oleObject" Target="../embeddings/oleObject9.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33.wmf"/><Relationship Id="rId4" Type="http://schemas.openxmlformats.org/officeDocument/2006/relationships/oleObject" Target="../embeddings/oleObject10.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oleObject" Target="../embeddings/oleObject12.bin"/><Relationship Id="rId4" Type="http://schemas.openxmlformats.org/officeDocument/2006/relationships/image" Target="../media/image33.wmf"/></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cstate="screen"/>
          <a:stretch>
            <a:fillRect/>
          </a:stretch>
        </p:blipFill>
        <p:spPr>
          <a:xfrm>
            <a:off x="10452" y="8501"/>
            <a:ext cx="9144000" cy="5143500"/>
          </a:xfrm>
          <a:prstGeom prst="rect">
            <a:avLst/>
          </a:prstGeom>
        </p:spPr>
      </p:pic>
      <p:sp>
        <p:nvSpPr>
          <p:cNvPr id="127" name="TextBox 37"/>
          <p:cNvSpPr txBox="1"/>
          <p:nvPr/>
        </p:nvSpPr>
        <p:spPr>
          <a:xfrm>
            <a:off x="880018" y="1772445"/>
            <a:ext cx="1138453" cy="400110"/>
          </a:xfrm>
          <a:prstGeom prst="rect">
            <a:avLst/>
          </a:prstGeom>
          <a:noFill/>
        </p:spPr>
        <p:txBody>
          <a:bodyPr wrap="none" rtlCol="0">
            <a:spAutoFit/>
          </a:bodyPr>
          <a:lstStyle/>
          <a:p>
            <a:r>
              <a:rPr lang="en-US" altLang="zh-CN" sz="2000" b="1">
                <a:solidFill>
                  <a:srgbClr val="02B3C1"/>
                </a:solidFill>
                <a:latin typeface="Arial" panose="020B0604020202020204" pitchFamily="34" charset="0"/>
                <a:ea typeface="微软雅黑" panose="020B0503020204020204" pitchFamily="34" charset="-122"/>
                <a:cs typeface="Arial" panose="020B0604020202020204" pitchFamily="34" charset="0"/>
              </a:rPr>
              <a:t>BÀI 10: </a:t>
            </a:r>
            <a:endParaRPr lang="zh-CN" altLang="en-US" sz="2000" b="1">
              <a:solidFill>
                <a:srgbClr val="02B3C1"/>
              </a:solidFill>
              <a:latin typeface="Arial" panose="020B0604020202020204" pitchFamily="34" charset="0"/>
              <a:ea typeface="微软雅黑" panose="020B0503020204020204" pitchFamily="34" charset="-122"/>
              <a:cs typeface="Arial" panose="020B0604020202020204" pitchFamily="34" charset="0"/>
            </a:endParaRPr>
          </a:p>
        </p:txBody>
      </p:sp>
      <p:sp>
        <p:nvSpPr>
          <p:cNvPr id="129" name="圆角矩形 128"/>
          <p:cNvSpPr/>
          <p:nvPr/>
        </p:nvSpPr>
        <p:spPr>
          <a:xfrm>
            <a:off x="895999" y="1002722"/>
            <a:ext cx="8141972" cy="504056"/>
          </a:xfrm>
          <a:prstGeom prst="roundRect">
            <a:avLst>
              <a:gd name="adj" fmla="val 42270"/>
            </a:avLst>
          </a:prstGeom>
          <a:gradFill>
            <a:gsLst>
              <a:gs pos="99000">
                <a:schemeClr val="bg1"/>
              </a:gs>
              <a:gs pos="0">
                <a:schemeClr val="bg1">
                  <a:lumMod val="85000"/>
                </a:schemeClr>
              </a:gs>
            </a:gsLst>
            <a:lin ang="0" scaled="0"/>
          </a:gradFill>
          <a:ln>
            <a:noFill/>
          </a:ln>
          <a:effectLst>
            <a:innerShdw blurRad="63500" dist="127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130" name="TextBox 40"/>
          <p:cNvSpPr txBox="1"/>
          <p:nvPr/>
        </p:nvSpPr>
        <p:spPr>
          <a:xfrm>
            <a:off x="849763" y="1073795"/>
            <a:ext cx="8141972" cy="400110"/>
          </a:xfrm>
          <a:prstGeom prst="rect">
            <a:avLst/>
          </a:prstGeom>
          <a:noFill/>
        </p:spPr>
        <p:txBody>
          <a:bodyPr wrap="none" rtlCol="0">
            <a:spAutoFit/>
          </a:bodyPr>
          <a:lstStyle/>
          <a:p>
            <a:pPr algn="ctr"/>
            <a:r>
              <a:rPr lang="en-US" altLang="zh-CN" sz="2000" b="1">
                <a:solidFill>
                  <a:schemeClr val="accent5">
                    <a:lumMod val="75000"/>
                  </a:schemeClr>
                </a:solidFill>
                <a:latin typeface="Arial" panose="020B0604020202020204" pitchFamily="34" charset="0"/>
                <a:ea typeface="微软雅黑" panose="020B0503020204020204" pitchFamily="34" charset="-122"/>
                <a:cs typeface="Arial" panose="020B0604020202020204" pitchFamily="34" charset="0"/>
              </a:rPr>
              <a:t>CHƯƠNG 3: THỰC HÀNH HOÁ HỌC VÀ CÔNG NGHỆ THÔNG TIN</a:t>
            </a:r>
            <a:endParaRPr lang="zh-CN" altLang="en-US" sz="2000" b="1">
              <a:solidFill>
                <a:schemeClr val="accent5">
                  <a:lumMod val="75000"/>
                </a:schemeClr>
              </a:solidFill>
              <a:latin typeface="Arial" panose="020B0604020202020204" pitchFamily="34" charset="0"/>
              <a:ea typeface="微软雅黑" panose="020B0503020204020204" pitchFamily="34" charset="-122"/>
              <a:cs typeface="Arial" panose="020B0604020202020204" pitchFamily="34" charset="0"/>
            </a:endParaRPr>
          </a:p>
        </p:txBody>
      </p:sp>
      <p:grpSp>
        <p:nvGrpSpPr>
          <p:cNvPr id="131" name="组合 130"/>
          <p:cNvGrpSpPr/>
          <p:nvPr/>
        </p:nvGrpSpPr>
        <p:grpSpPr>
          <a:xfrm>
            <a:off x="70068" y="963113"/>
            <a:ext cx="720079" cy="574619"/>
            <a:chOff x="899592" y="2377261"/>
            <a:chExt cx="720079" cy="574619"/>
          </a:xfrm>
          <a:effectLst>
            <a:outerShdw blurRad="50800" dist="38100" dir="2700000" algn="tl" rotWithShape="0">
              <a:prstClr val="black">
                <a:alpha val="40000"/>
              </a:prstClr>
            </a:outerShdw>
          </a:effectLst>
        </p:grpSpPr>
        <p:sp>
          <p:nvSpPr>
            <p:cNvPr id="132" name="圆角矩形 131"/>
            <p:cNvSpPr/>
            <p:nvPr/>
          </p:nvSpPr>
          <p:spPr>
            <a:xfrm>
              <a:off x="899592" y="2377261"/>
              <a:ext cx="720079" cy="574619"/>
            </a:xfrm>
            <a:prstGeom prst="roundRect">
              <a:avLst>
                <a:gd name="adj" fmla="val 42270"/>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latin typeface="Arial" panose="020B0604020202020204" pitchFamily="34" charset="0"/>
                <a:ea typeface="微软雅黑" panose="020B0503020204020204" pitchFamily="34" charset="-122"/>
                <a:cs typeface="Arial" panose="020B0604020202020204" pitchFamily="34" charset="0"/>
              </a:endParaRPr>
            </a:p>
          </p:txBody>
        </p:sp>
        <p:sp>
          <p:nvSpPr>
            <p:cNvPr id="133" name="圆角矩形 132"/>
            <p:cNvSpPr/>
            <p:nvPr/>
          </p:nvSpPr>
          <p:spPr>
            <a:xfrm>
              <a:off x="920241" y="2397813"/>
              <a:ext cx="681258" cy="533516"/>
            </a:xfrm>
            <a:prstGeom prst="roundRect">
              <a:avLst>
                <a:gd name="adj" fmla="val 42270"/>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latin typeface="Arial" panose="020B0604020202020204" pitchFamily="34" charset="0"/>
                <a:ea typeface="微软雅黑" panose="020B0503020204020204" pitchFamily="34" charset="-122"/>
                <a:cs typeface="Arial" panose="020B0604020202020204" pitchFamily="34" charset="0"/>
              </a:endParaRPr>
            </a:p>
          </p:txBody>
        </p:sp>
      </p:grpSp>
      <p:sp>
        <p:nvSpPr>
          <p:cNvPr id="135" name="Freeform 5"/>
          <p:cNvSpPr/>
          <p:nvPr/>
        </p:nvSpPr>
        <p:spPr bwMode="auto">
          <a:xfrm rot="10800000">
            <a:off x="8058530" y="-395454"/>
            <a:ext cx="239180" cy="21198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91440" tIns="45720" rIns="91440" bIns="45720" numCol="1" anchor="t" anchorCtr="0" compatLnSpc="1"/>
          <a:lstStyle/>
          <a:p>
            <a:endParaRPr lang="zh-CN" altLang="en-US">
              <a:solidFill>
                <a:prstClr val="black"/>
              </a:solidFill>
              <a:latin typeface="Arial" panose="020B0604020202020204" pitchFamily="34" charset="0"/>
              <a:ea typeface="微软雅黑" panose="020B0503020204020204" pitchFamily="34" charset="-122"/>
              <a:cs typeface="Arial" panose="020B0604020202020204" pitchFamily="34" charset="0"/>
            </a:endParaRPr>
          </a:p>
        </p:txBody>
      </p:sp>
      <p:sp>
        <p:nvSpPr>
          <p:cNvPr id="136" name="Freeform 5"/>
          <p:cNvSpPr/>
          <p:nvPr/>
        </p:nvSpPr>
        <p:spPr bwMode="auto">
          <a:xfrm rot="10800000">
            <a:off x="5888001" y="-448915"/>
            <a:ext cx="210992" cy="18700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01BDD1"/>
              </a:gs>
              <a:gs pos="100000">
                <a:srgbClr val="0194A3"/>
              </a:gs>
            </a:gsLst>
            <a:lin ang="2700000" scaled="1"/>
            <a:tileRect/>
          </a:gradFill>
          <a:ln w="25400">
            <a:gradFill flip="none" rotWithShape="1">
              <a:gsLst>
                <a:gs pos="0">
                  <a:srgbClr val="0194A3"/>
                </a:gs>
                <a:gs pos="100000">
                  <a:srgbClr val="01CFE5"/>
                </a:gs>
              </a:gsLst>
              <a:lin ang="2700000" scaled="1"/>
              <a:tileRect/>
            </a:gradFill>
          </a:ln>
          <a:effectLst>
            <a:outerShdw blurRad="254000" dist="114300" dir="2700000" algn="tl" rotWithShape="0">
              <a:prstClr val="black">
                <a:alpha val="25000"/>
              </a:prstClr>
            </a:outerShdw>
          </a:effectLst>
        </p:spPr>
        <p:txBody>
          <a:bodyPr vert="horz" wrap="square" lIns="91440" tIns="45720" rIns="91440" bIns="45720" numCol="1" anchor="t" anchorCtr="0" compatLnSpc="1"/>
          <a:lstStyle/>
          <a:p>
            <a:endParaRPr lang="zh-CN" altLang="en-US">
              <a:solidFill>
                <a:prstClr val="black"/>
              </a:solidFill>
              <a:latin typeface="Arial" panose="020B0604020202020204" pitchFamily="34" charset="0"/>
              <a:ea typeface="微软雅黑" panose="020B0503020204020204" pitchFamily="34" charset="-122"/>
              <a:cs typeface="Arial" panose="020B0604020202020204" pitchFamily="34" charset="0"/>
            </a:endParaRPr>
          </a:p>
        </p:txBody>
      </p:sp>
      <p:sp>
        <p:nvSpPr>
          <p:cNvPr id="137" name="Freeform 5"/>
          <p:cNvSpPr/>
          <p:nvPr/>
        </p:nvSpPr>
        <p:spPr bwMode="auto">
          <a:xfrm rot="10800000">
            <a:off x="7581283" y="434421"/>
            <a:ext cx="118950" cy="105425"/>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EC8C8C"/>
              </a:gs>
              <a:gs pos="100000">
                <a:srgbClr val="E35353"/>
              </a:gs>
            </a:gsLst>
            <a:lin ang="2700000" scaled="1"/>
            <a:tileRect/>
          </a:gradFill>
          <a:ln w="25400">
            <a:gradFill flip="none" rotWithShape="1">
              <a:gsLst>
                <a:gs pos="0">
                  <a:srgbClr val="E35353"/>
                </a:gs>
                <a:gs pos="100000">
                  <a:srgbClr val="F1A9A9"/>
                </a:gs>
              </a:gsLst>
              <a:lin ang="2700000" scaled="1"/>
              <a:tileRect/>
            </a:gradFill>
          </a:ln>
          <a:effectLst>
            <a:outerShdw blurRad="254000" dist="114300" dir="2700000" algn="tl" rotWithShape="0">
              <a:prstClr val="black">
                <a:alpha val="25000"/>
              </a:prstClr>
            </a:outerShdw>
          </a:effectLst>
        </p:spPr>
        <p:txBody>
          <a:bodyPr vert="horz" wrap="square" lIns="91440" tIns="45720" rIns="91440" bIns="45720" numCol="1" anchor="t" anchorCtr="0" compatLnSpc="1"/>
          <a:lstStyle/>
          <a:p>
            <a:endParaRPr lang="zh-CN" altLang="en-US">
              <a:solidFill>
                <a:prstClr val="black"/>
              </a:solidFill>
              <a:latin typeface="Arial" panose="020B0604020202020204" pitchFamily="34" charset="0"/>
              <a:ea typeface="微软雅黑" panose="020B0503020204020204" pitchFamily="34" charset="-122"/>
              <a:cs typeface="Arial" panose="020B0604020202020204" pitchFamily="34" charset="0"/>
            </a:endParaRPr>
          </a:p>
        </p:txBody>
      </p:sp>
      <p:sp>
        <p:nvSpPr>
          <p:cNvPr id="138" name="Freeform 5"/>
          <p:cNvSpPr/>
          <p:nvPr/>
        </p:nvSpPr>
        <p:spPr bwMode="auto">
          <a:xfrm rot="10800000">
            <a:off x="5314431" y="1907426"/>
            <a:ext cx="213593" cy="189306"/>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77468A"/>
              </a:gs>
              <a:gs pos="100000">
                <a:srgbClr val="553363"/>
              </a:gs>
            </a:gsLst>
            <a:lin ang="2700000" scaled="1"/>
            <a:tileRect/>
          </a:gradFill>
          <a:ln w="25400">
            <a:gradFill flip="none" rotWithShape="1">
              <a:gsLst>
                <a:gs pos="100000">
                  <a:srgbClr val="8F54A6"/>
                </a:gs>
                <a:gs pos="0">
                  <a:srgbClr val="4A2C56"/>
                </a:gs>
              </a:gsLst>
              <a:lin ang="2700000" scaled="1"/>
              <a:tileRect/>
            </a:gradFill>
          </a:ln>
          <a:effectLst>
            <a:outerShdw blurRad="254000" dist="114300" dir="2700000" algn="tl" rotWithShape="0">
              <a:prstClr val="black">
                <a:alpha val="25000"/>
              </a:prstClr>
            </a:outerShdw>
          </a:effectLst>
        </p:spPr>
        <p:txBody>
          <a:bodyPr vert="horz" wrap="square" lIns="91440" tIns="45720" rIns="91440" bIns="45720" numCol="1" anchor="t" anchorCtr="0" compatLnSpc="1"/>
          <a:lstStyle/>
          <a:p>
            <a:endParaRPr lang="zh-CN" altLang="en-US">
              <a:solidFill>
                <a:prstClr val="black"/>
              </a:solidFill>
              <a:latin typeface="Arial" panose="020B0604020202020204" pitchFamily="34" charset="0"/>
              <a:ea typeface="微软雅黑" panose="020B0503020204020204" pitchFamily="34" charset="-122"/>
              <a:cs typeface="Arial" panose="020B0604020202020204" pitchFamily="34" charset="0"/>
            </a:endParaRPr>
          </a:p>
        </p:txBody>
      </p:sp>
      <p:sp>
        <p:nvSpPr>
          <p:cNvPr id="139" name="Freeform 5"/>
          <p:cNvSpPr/>
          <p:nvPr/>
        </p:nvSpPr>
        <p:spPr bwMode="auto">
          <a:xfrm rot="10800000">
            <a:off x="8199916" y="4709452"/>
            <a:ext cx="195587" cy="173348"/>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91440" tIns="45720" rIns="91440" bIns="45720" numCol="1" anchor="t" anchorCtr="0" compatLnSpc="1"/>
          <a:lstStyle/>
          <a:p>
            <a:endParaRPr lang="zh-CN" altLang="en-US">
              <a:solidFill>
                <a:prstClr val="black"/>
              </a:solidFill>
              <a:latin typeface="Arial" panose="020B0604020202020204" pitchFamily="34" charset="0"/>
              <a:ea typeface="微软雅黑" panose="020B0503020204020204" pitchFamily="34" charset="-122"/>
              <a:cs typeface="Arial" panose="020B0604020202020204" pitchFamily="34" charset="0"/>
            </a:endParaRPr>
          </a:p>
        </p:txBody>
      </p:sp>
      <p:sp>
        <p:nvSpPr>
          <p:cNvPr id="140" name="Freeform 5"/>
          <p:cNvSpPr/>
          <p:nvPr/>
        </p:nvSpPr>
        <p:spPr bwMode="auto">
          <a:xfrm rot="10800000">
            <a:off x="6190381" y="4222272"/>
            <a:ext cx="210992" cy="18700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01BDD1"/>
              </a:gs>
              <a:gs pos="100000">
                <a:srgbClr val="0194A3"/>
              </a:gs>
            </a:gsLst>
            <a:lin ang="2700000" scaled="1"/>
            <a:tileRect/>
          </a:gradFill>
          <a:ln w="25400">
            <a:gradFill flip="none" rotWithShape="1">
              <a:gsLst>
                <a:gs pos="0">
                  <a:srgbClr val="0194A3"/>
                </a:gs>
                <a:gs pos="100000">
                  <a:srgbClr val="01CFE5"/>
                </a:gs>
              </a:gsLst>
              <a:lin ang="2700000" scaled="1"/>
              <a:tileRect/>
            </a:gradFill>
          </a:ln>
          <a:effectLst>
            <a:outerShdw blurRad="254000" dist="114300" dir="2700000" algn="tl" rotWithShape="0">
              <a:prstClr val="black">
                <a:alpha val="25000"/>
              </a:prstClr>
            </a:outerShdw>
          </a:effectLst>
        </p:spPr>
        <p:txBody>
          <a:bodyPr vert="horz" wrap="square" lIns="91440" tIns="45720" rIns="91440" bIns="45720" numCol="1" anchor="t" anchorCtr="0" compatLnSpc="1"/>
          <a:lstStyle/>
          <a:p>
            <a:endParaRPr lang="zh-CN" altLang="en-US">
              <a:solidFill>
                <a:prstClr val="black"/>
              </a:solidFill>
              <a:latin typeface="Arial" panose="020B0604020202020204" pitchFamily="34" charset="0"/>
              <a:ea typeface="微软雅黑" panose="020B0503020204020204" pitchFamily="34" charset="-122"/>
              <a:cs typeface="Arial" panose="020B0604020202020204" pitchFamily="34" charset="0"/>
            </a:endParaRPr>
          </a:p>
        </p:txBody>
      </p:sp>
      <p:sp>
        <p:nvSpPr>
          <p:cNvPr id="141" name="Freeform 5"/>
          <p:cNvSpPr/>
          <p:nvPr/>
        </p:nvSpPr>
        <p:spPr bwMode="auto">
          <a:xfrm rot="10800000">
            <a:off x="3286236" y="4194936"/>
            <a:ext cx="213593" cy="189306"/>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77468A"/>
              </a:gs>
              <a:gs pos="100000">
                <a:srgbClr val="553363"/>
              </a:gs>
            </a:gsLst>
            <a:lin ang="2700000" scaled="1"/>
            <a:tileRect/>
          </a:gradFill>
          <a:ln w="25400">
            <a:gradFill flip="none" rotWithShape="1">
              <a:gsLst>
                <a:gs pos="100000">
                  <a:srgbClr val="8F54A6"/>
                </a:gs>
                <a:gs pos="0">
                  <a:srgbClr val="4A2C56"/>
                </a:gs>
              </a:gsLst>
              <a:lin ang="2700000" scaled="1"/>
              <a:tileRect/>
            </a:gradFill>
          </a:ln>
          <a:effectLst>
            <a:outerShdw blurRad="254000" dist="114300" dir="2700000" algn="tl" rotWithShape="0">
              <a:prstClr val="black">
                <a:alpha val="25000"/>
              </a:prstClr>
            </a:outerShdw>
          </a:effectLst>
        </p:spPr>
        <p:txBody>
          <a:bodyPr vert="horz" wrap="square" lIns="91440" tIns="45720" rIns="91440" bIns="45720" numCol="1" anchor="t" anchorCtr="0" compatLnSpc="1"/>
          <a:lstStyle/>
          <a:p>
            <a:endParaRPr lang="zh-CN" altLang="en-US">
              <a:solidFill>
                <a:prstClr val="black"/>
              </a:solidFill>
              <a:latin typeface="Arial" panose="020B0604020202020204" pitchFamily="34" charset="0"/>
              <a:ea typeface="微软雅黑" panose="020B0503020204020204" pitchFamily="34" charset="-122"/>
              <a:cs typeface="Arial" panose="020B0604020202020204" pitchFamily="34" charset="0"/>
            </a:endParaRPr>
          </a:p>
        </p:txBody>
      </p:sp>
      <p:sp>
        <p:nvSpPr>
          <p:cNvPr id="142" name="Freeform 5"/>
          <p:cNvSpPr/>
          <p:nvPr/>
        </p:nvSpPr>
        <p:spPr bwMode="auto">
          <a:xfrm rot="10800000">
            <a:off x="3904624" y="4696091"/>
            <a:ext cx="195587" cy="173348"/>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91440" tIns="45720" rIns="91440" bIns="45720" numCol="1" anchor="t" anchorCtr="0" compatLnSpc="1"/>
          <a:lstStyle/>
          <a:p>
            <a:endParaRPr lang="zh-CN" altLang="en-US">
              <a:solidFill>
                <a:prstClr val="black"/>
              </a:solidFill>
              <a:latin typeface="Arial" panose="020B0604020202020204" pitchFamily="34" charset="0"/>
              <a:ea typeface="微软雅黑" panose="020B0503020204020204" pitchFamily="34" charset="-122"/>
              <a:cs typeface="Arial" panose="020B0604020202020204" pitchFamily="34" charset="0"/>
            </a:endParaRPr>
          </a:p>
        </p:txBody>
      </p:sp>
      <p:sp>
        <p:nvSpPr>
          <p:cNvPr id="143" name="Freeform 5"/>
          <p:cNvSpPr/>
          <p:nvPr/>
        </p:nvSpPr>
        <p:spPr bwMode="auto">
          <a:xfrm rot="10800000">
            <a:off x="743308" y="1529796"/>
            <a:ext cx="136710" cy="121165"/>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01BDD1"/>
              </a:gs>
              <a:gs pos="100000">
                <a:srgbClr val="0194A3"/>
              </a:gs>
            </a:gsLst>
            <a:lin ang="2700000" scaled="1"/>
            <a:tileRect/>
          </a:gradFill>
          <a:ln w="25400">
            <a:gradFill flip="none" rotWithShape="1">
              <a:gsLst>
                <a:gs pos="0">
                  <a:srgbClr val="0194A3"/>
                </a:gs>
                <a:gs pos="100000">
                  <a:srgbClr val="01CFE5"/>
                </a:gs>
              </a:gsLst>
              <a:lin ang="2700000" scaled="1"/>
              <a:tileRect/>
            </a:gradFill>
          </a:ln>
          <a:effectLst>
            <a:outerShdw blurRad="254000" dist="114300" dir="2700000" algn="tl" rotWithShape="0">
              <a:prstClr val="black">
                <a:alpha val="25000"/>
              </a:prstClr>
            </a:outerShdw>
          </a:effectLst>
        </p:spPr>
        <p:txBody>
          <a:bodyPr vert="horz" wrap="square" lIns="91440" tIns="45720" rIns="91440" bIns="45720" numCol="1" anchor="t" anchorCtr="0" compatLnSpc="1"/>
          <a:lstStyle/>
          <a:p>
            <a:endParaRPr lang="zh-CN" altLang="en-US">
              <a:solidFill>
                <a:prstClr val="black"/>
              </a:solidFill>
              <a:latin typeface="Arial" panose="020B0604020202020204" pitchFamily="34" charset="0"/>
              <a:ea typeface="微软雅黑" panose="020B0503020204020204" pitchFamily="34" charset="-122"/>
              <a:cs typeface="Arial" panose="020B0604020202020204" pitchFamily="34" charset="0"/>
            </a:endParaRPr>
          </a:p>
        </p:txBody>
      </p:sp>
      <p:sp>
        <p:nvSpPr>
          <p:cNvPr id="144" name="Freeform 5"/>
          <p:cNvSpPr/>
          <p:nvPr/>
        </p:nvSpPr>
        <p:spPr bwMode="auto">
          <a:xfrm rot="10800000">
            <a:off x="723002" y="4603340"/>
            <a:ext cx="202443" cy="179425"/>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EC8C8C"/>
              </a:gs>
              <a:gs pos="100000">
                <a:srgbClr val="E35353"/>
              </a:gs>
            </a:gsLst>
            <a:lin ang="2700000" scaled="1"/>
            <a:tileRect/>
          </a:gradFill>
          <a:ln w="25400">
            <a:gradFill flip="none" rotWithShape="1">
              <a:gsLst>
                <a:gs pos="0">
                  <a:srgbClr val="E35353"/>
                </a:gs>
                <a:gs pos="100000">
                  <a:srgbClr val="F1A9A9"/>
                </a:gs>
              </a:gsLst>
              <a:lin ang="2700000" scaled="1"/>
              <a:tileRect/>
            </a:gradFill>
          </a:ln>
          <a:effectLst>
            <a:outerShdw blurRad="254000" dist="114300" dir="2700000" algn="tl" rotWithShape="0">
              <a:prstClr val="black">
                <a:alpha val="25000"/>
              </a:prstClr>
            </a:outerShdw>
          </a:effectLst>
        </p:spPr>
        <p:txBody>
          <a:bodyPr vert="horz" wrap="square" lIns="91440" tIns="45720" rIns="91440" bIns="45720" numCol="1" anchor="t" anchorCtr="0" compatLnSpc="1"/>
          <a:lstStyle/>
          <a:p>
            <a:endParaRPr lang="zh-CN" altLang="en-US">
              <a:solidFill>
                <a:prstClr val="black"/>
              </a:solidFill>
              <a:latin typeface="Arial" panose="020B0604020202020204" pitchFamily="34" charset="0"/>
              <a:ea typeface="微软雅黑" panose="020B0503020204020204" pitchFamily="34" charset="-122"/>
              <a:cs typeface="Arial" panose="020B0604020202020204" pitchFamily="34" charset="0"/>
            </a:endParaRPr>
          </a:p>
        </p:txBody>
      </p:sp>
      <p:sp>
        <p:nvSpPr>
          <p:cNvPr id="48" name="标题 1"/>
          <p:cNvSpPr>
            <a:spLocks noGrp="1"/>
          </p:cNvSpPr>
          <p:nvPr/>
        </p:nvSpPr>
        <p:spPr>
          <a:xfrm>
            <a:off x="313939" y="2146797"/>
            <a:ext cx="8519165" cy="203581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4800" b="1">
                <a:solidFill>
                  <a:srgbClr val="FF0000"/>
                </a:solidFill>
                <a:latin typeface="Arial" panose="020B0604020202020204" pitchFamily="34" charset="0"/>
                <a:ea typeface="汉仪尚巍清茶体W" panose="00020600040101010101" pitchFamily="18" charset="-122"/>
                <a:cs typeface="Arial" panose="020B0604020202020204" pitchFamily="34" charset="0"/>
              </a:rPr>
              <a:t>TÍNH THAM SỐ CẤU TRÚC VÀ NĂNG LƯỢNG</a:t>
            </a:r>
            <a:r>
              <a:rPr lang="en-US" altLang="zh-CN" sz="4800" b="1">
                <a:solidFill>
                  <a:schemeClr val="bg1"/>
                </a:solidFill>
                <a:latin typeface="Arial" panose="020B0604020202020204" pitchFamily="34" charset="0"/>
                <a:ea typeface="汉仪尚巍清茶体W" panose="00020600040101010101" pitchFamily="18" charset="-122"/>
                <a:cs typeface="Arial" panose="020B0604020202020204" pitchFamily="34" charset="0"/>
              </a:rPr>
              <a:t>	</a:t>
            </a:r>
            <a:endParaRPr lang="zh-CN" altLang="en-US" sz="4800" b="1">
              <a:solidFill>
                <a:schemeClr val="bg1"/>
              </a:solidFill>
              <a:latin typeface="Arial" panose="020B0604020202020204" pitchFamily="34" charset="0"/>
              <a:ea typeface="汉仪尚巍清茶体W" panose="00020600040101010101" pitchFamily="18" charset="-122"/>
              <a:cs typeface="Arial" panose="020B0604020202020204" pitchFamily="34" charset="0"/>
            </a:endParaRPr>
          </a:p>
        </p:txBody>
      </p:sp>
      <p:sp>
        <p:nvSpPr>
          <p:cNvPr id="40" name="圆角矩形 6"/>
          <p:cNvSpPr/>
          <p:nvPr/>
        </p:nvSpPr>
        <p:spPr>
          <a:xfrm>
            <a:off x="157286" y="108432"/>
            <a:ext cx="2028274" cy="501217"/>
          </a:xfrm>
          <a:prstGeom prst="roundRect">
            <a:avLst>
              <a:gd name="adj" fmla="val 9976"/>
            </a:avLst>
          </a:prstGeom>
          <a:solidFill>
            <a:schemeClr val="accent5">
              <a:lumMod val="75000"/>
            </a:schemeClr>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a:latin typeface="Arial" panose="020B0604020202020204" pitchFamily="34" charset="0"/>
                <a:cs typeface="Arial" panose="020B0604020202020204" pitchFamily="34" charset="0"/>
              </a:rPr>
              <a:t>HÓA 10 </a:t>
            </a:r>
            <a:endParaRPr lang="zh-CN" altLang="en-US" sz="2000" b="1">
              <a:latin typeface="Arial" panose="020B0604020202020204" pitchFamily="34" charset="0"/>
              <a:cs typeface="Arial" panose="020B0604020202020204" pitchFamily="34" charset="0"/>
            </a:endParaRPr>
          </a:p>
        </p:txBody>
      </p:sp>
      <p:grpSp>
        <p:nvGrpSpPr>
          <p:cNvPr id="41" name="组合 7"/>
          <p:cNvGrpSpPr/>
          <p:nvPr/>
        </p:nvGrpSpPr>
        <p:grpSpPr>
          <a:xfrm>
            <a:off x="258649" y="315547"/>
            <a:ext cx="118508" cy="118509"/>
            <a:chOff x="4486616" y="3001075"/>
            <a:chExt cx="274695" cy="274699"/>
          </a:xfrm>
        </p:grpSpPr>
        <p:sp>
          <p:nvSpPr>
            <p:cNvPr id="42"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3"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44" name="组合 10"/>
          <p:cNvGrpSpPr/>
          <p:nvPr/>
        </p:nvGrpSpPr>
        <p:grpSpPr>
          <a:xfrm>
            <a:off x="-40856" y="315547"/>
            <a:ext cx="118508" cy="118509"/>
            <a:chOff x="4486616" y="3001075"/>
            <a:chExt cx="274695" cy="274699"/>
          </a:xfrm>
        </p:grpSpPr>
        <p:sp>
          <p:nvSpPr>
            <p:cNvPr id="45"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6"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47" name="组合 13"/>
          <p:cNvGrpSpPr/>
          <p:nvPr/>
        </p:nvGrpSpPr>
        <p:grpSpPr>
          <a:xfrm>
            <a:off x="25701" y="349209"/>
            <a:ext cx="288238" cy="46073"/>
            <a:chOff x="4318304" y="3089060"/>
            <a:chExt cx="384317" cy="61430"/>
          </a:xfrm>
        </p:grpSpPr>
        <p:sp>
          <p:nvSpPr>
            <p:cNvPr id="49"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50"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55" name="Freeform 5"/>
          <p:cNvSpPr/>
          <p:nvPr/>
        </p:nvSpPr>
        <p:spPr bwMode="auto">
          <a:xfrm rot="10800000">
            <a:off x="8303192" y="1007983"/>
            <a:ext cx="210992" cy="18700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01BDD1"/>
              </a:gs>
              <a:gs pos="100000">
                <a:srgbClr val="0194A3"/>
              </a:gs>
            </a:gsLst>
            <a:lin ang="2700000" scaled="1"/>
            <a:tileRect/>
          </a:gradFill>
          <a:ln w="25400">
            <a:gradFill flip="none" rotWithShape="1">
              <a:gsLst>
                <a:gs pos="0">
                  <a:srgbClr val="0194A3"/>
                </a:gs>
                <a:gs pos="100000">
                  <a:srgbClr val="01CFE5"/>
                </a:gs>
              </a:gsLst>
              <a:lin ang="2700000" scaled="1"/>
              <a:tileRect/>
            </a:gradFill>
          </a:ln>
          <a:effectLst>
            <a:outerShdw blurRad="254000" dist="114300" dir="2700000" algn="tl" rotWithShape="0">
              <a:prstClr val="black">
                <a:alpha val="25000"/>
              </a:prstClr>
            </a:outerShdw>
          </a:effectLst>
        </p:spPr>
        <p:txBody>
          <a:bodyPr vert="horz" wrap="square" lIns="91440" tIns="45720" rIns="91440" bIns="45720" numCol="1" anchor="t" anchorCtr="0" compatLnSpc="1"/>
          <a:lstStyle/>
          <a:p>
            <a:endParaRPr lang="zh-CN" altLang="en-US">
              <a:solidFill>
                <a:prstClr val="black"/>
              </a:solidFill>
              <a:latin typeface="Arial" panose="020B0604020202020204" pitchFamily="34" charset="0"/>
              <a:ea typeface="微软雅黑" panose="020B0503020204020204" pitchFamily="34" charset="-122"/>
              <a:cs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4"/>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nodeType="afterEffect">
                                      <p:stCondLst>
                                        <p:cond delay="0"/>
                                      </p:stCondLst>
                                      <p:childTnLst>
                                        <p:set>
                                          <p:cBhvr>
                                            <p:cTn id="9" dur="1" fill="hold">
                                              <p:stCondLst>
                                                <p:cond delay="0"/>
                                              </p:stCondLst>
                                            </p:cTn>
                                            <p:tgtEl>
                                              <p:spTgt spid="47"/>
                                            </p:tgtEl>
                                            <p:attrNameLst>
                                              <p:attrName>style.visibility</p:attrName>
                                            </p:attrNameLst>
                                          </p:cBhvr>
                                          <p:to>
                                            <p:strVal val="visible"/>
                                          </p:to>
                                        </p:set>
                                        <p:animEffect transition="in" filter="wipe(left)">
                                          <p:cBhvr>
                                            <p:cTn id="10" dur="500"/>
                                            <p:tgtEl>
                                              <p:spTgt spid="47"/>
                                            </p:tgtEl>
                                          </p:cBhvr>
                                        </p:animEffect>
                                      </p:childTnLst>
                                    </p:cTn>
                                  </p:par>
                                  <p:par>
                                    <p:cTn id="11" presetID="1" presetClass="entr" presetSubtype="0" fill="hold" nodeType="withEffect">
                                      <p:stCondLst>
                                        <p:cond delay="0"/>
                                      </p:stCondLst>
                                      <p:childTnLst>
                                        <p:set>
                                          <p:cBhvr>
                                            <p:cTn id="12" dur="1" fill="hold">
                                              <p:stCondLst>
                                                <p:cond delay="0"/>
                                              </p:stCondLst>
                                            </p:cTn>
                                            <p:tgtEl>
                                              <p:spTgt spid="41"/>
                                            </p:tgtEl>
                                            <p:attrNameLst>
                                              <p:attrName>style.visibility</p:attrName>
                                            </p:attrNameLst>
                                          </p:cBhvr>
                                          <p:to>
                                            <p:strVal val="visible"/>
                                          </p:to>
                                        </p:set>
                                      </p:childTnLst>
                                    </p:cTn>
                                  </p:par>
                                  <p:par>
                                    <p:cTn id="13" presetID="2" presetClass="entr" presetSubtype="2" accel="70000" fill="hold" grpId="0" nodeType="withEffect" p14:presetBounceEnd="50000">
                                      <p:stCondLst>
                                        <p:cond delay="0"/>
                                      </p:stCondLst>
                                      <p:childTnLst>
                                        <p:set>
                                          <p:cBhvr>
                                            <p:cTn id="14" dur="1" fill="hold">
                                              <p:stCondLst>
                                                <p:cond delay="0"/>
                                              </p:stCondLst>
                                            </p:cTn>
                                            <p:tgtEl>
                                              <p:spTgt spid="40"/>
                                            </p:tgtEl>
                                            <p:attrNameLst>
                                              <p:attrName>style.visibility</p:attrName>
                                            </p:attrNameLst>
                                          </p:cBhvr>
                                          <p:to>
                                            <p:strVal val="visible"/>
                                          </p:to>
                                        </p:set>
                                        <p:anim calcmode="lin" valueType="num" p14:bounceEnd="50000">
                                          <p:cBhvr additive="base">
                                            <p:cTn id="15" dur="500" fill="hold"/>
                                            <p:tgtEl>
                                              <p:spTgt spid="40"/>
                                            </p:tgtEl>
                                            <p:attrNameLst>
                                              <p:attrName>ppt_x</p:attrName>
                                            </p:attrNameLst>
                                          </p:cBhvr>
                                          <p:tavLst>
                                            <p:tav tm="0">
                                              <p:val>
                                                <p:strVal val="1+#ppt_w/2"/>
                                              </p:val>
                                            </p:tav>
                                            <p:tav tm="100000">
                                              <p:val>
                                                <p:strVal val="#ppt_x"/>
                                              </p:val>
                                            </p:tav>
                                          </p:tavLst>
                                        </p:anim>
                                        <p:anim calcmode="lin" valueType="num" p14:bounceEnd="50000">
                                          <p:cBhvr additive="base">
                                            <p:cTn id="16" dur="500" fill="hold"/>
                                            <p:tgtEl>
                                              <p:spTgt spid="40"/>
                                            </p:tgtEl>
                                            <p:attrNameLst>
                                              <p:attrName>ppt_y</p:attrName>
                                            </p:attrNameLst>
                                          </p:cBhvr>
                                          <p:tavLst>
                                            <p:tav tm="0">
                                              <p:val>
                                                <p:strVal val="#ppt_y"/>
                                              </p:val>
                                            </p:tav>
                                            <p:tav tm="100000">
                                              <p:val>
                                                <p:strVal val="#ppt_y"/>
                                              </p:val>
                                            </p:tav>
                                          </p:tavLst>
                                        </p:anim>
                                      </p:childTnLst>
                                    </p:cTn>
                                  </p:par>
                                </p:childTnLst>
                              </p:cTn>
                            </p:par>
                            <p:par>
                              <p:cTn id="17" fill="hold">
                                <p:stCondLst>
                                  <p:cond delay="500"/>
                                </p:stCondLst>
                                <p:childTnLst>
                                  <p:par>
                                    <p:cTn id="18" presetID="53" presetClass="entr" presetSubtype="16" fill="hold" grpId="0" nodeType="afterEffect">
                                      <p:stCondLst>
                                        <p:cond delay="0"/>
                                      </p:stCondLst>
                                      <p:childTnLst>
                                        <p:set>
                                          <p:cBhvr>
                                            <p:cTn id="19" dur="1" fill="hold">
                                              <p:stCondLst>
                                                <p:cond delay="0"/>
                                              </p:stCondLst>
                                            </p:cTn>
                                            <p:tgtEl>
                                              <p:spTgt spid="135"/>
                                            </p:tgtEl>
                                            <p:attrNameLst>
                                              <p:attrName>style.visibility</p:attrName>
                                            </p:attrNameLst>
                                          </p:cBhvr>
                                          <p:to>
                                            <p:strVal val="visible"/>
                                          </p:to>
                                        </p:set>
                                        <p:anim calcmode="lin" valueType="num">
                                          <p:cBhvr>
                                            <p:cTn id="20" dur="500" fill="hold"/>
                                            <p:tgtEl>
                                              <p:spTgt spid="135"/>
                                            </p:tgtEl>
                                            <p:attrNameLst>
                                              <p:attrName>ppt_w</p:attrName>
                                            </p:attrNameLst>
                                          </p:cBhvr>
                                          <p:tavLst>
                                            <p:tav tm="0">
                                              <p:val>
                                                <p:fltVal val="0"/>
                                              </p:val>
                                            </p:tav>
                                            <p:tav tm="100000">
                                              <p:val>
                                                <p:strVal val="#ppt_w"/>
                                              </p:val>
                                            </p:tav>
                                          </p:tavLst>
                                        </p:anim>
                                        <p:anim calcmode="lin" valueType="num">
                                          <p:cBhvr>
                                            <p:cTn id="21" dur="500" fill="hold"/>
                                            <p:tgtEl>
                                              <p:spTgt spid="135"/>
                                            </p:tgtEl>
                                            <p:attrNameLst>
                                              <p:attrName>ppt_h</p:attrName>
                                            </p:attrNameLst>
                                          </p:cBhvr>
                                          <p:tavLst>
                                            <p:tav tm="0">
                                              <p:val>
                                                <p:fltVal val="0"/>
                                              </p:val>
                                            </p:tav>
                                            <p:tav tm="100000">
                                              <p:val>
                                                <p:strVal val="#ppt_h"/>
                                              </p:val>
                                            </p:tav>
                                          </p:tavLst>
                                        </p:anim>
                                        <p:animEffect transition="in" filter="fade">
                                          <p:cBhvr>
                                            <p:cTn id="22" dur="500"/>
                                            <p:tgtEl>
                                              <p:spTgt spid="135"/>
                                            </p:tgtEl>
                                          </p:cBhvr>
                                        </p:animEffect>
                                      </p:childTnLst>
                                    </p:cTn>
                                  </p:par>
                                  <p:par>
                                    <p:cTn id="23" presetID="53" presetClass="entr" presetSubtype="16" fill="hold" grpId="0" nodeType="withEffect">
                                      <p:stCondLst>
                                        <p:cond delay="100"/>
                                      </p:stCondLst>
                                      <p:childTnLst>
                                        <p:set>
                                          <p:cBhvr>
                                            <p:cTn id="24" dur="1" fill="hold">
                                              <p:stCondLst>
                                                <p:cond delay="0"/>
                                              </p:stCondLst>
                                            </p:cTn>
                                            <p:tgtEl>
                                              <p:spTgt spid="136"/>
                                            </p:tgtEl>
                                            <p:attrNameLst>
                                              <p:attrName>style.visibility</p:attrName>
                                            </p:attrNameLst>
                                          </p:cBhvr>
                                          <p:to>
                                            <p:strVal val="visible"/>
                                          </p:to>
                                        </p:set>
                                        <p:anim calcmode="lin" valueType="num">
                                          <p:cBhvr>
                                            <p:cTn id="25" dur="500" fill="hold"/>
                                            <p:tgtEl>
                                              <p:spTgt spid="136"/>
                                            </p:tgtEl>
                                            <p:attrNameLst>
                                              <p:attrName>ppt_w</p:attrName>
                                            </p:attrNameLst>
                                          </p:cBhvr>
                                          <p:tavLst>
                                            <p:tav tm="0">
                                              <p:val>
                                                <p:fltVal val="0"/>
                                              </p:val>
                                            </p:tav>
                                            <p:tav tm="100000">
                                              <p:val>
                                                <p:strVal val="#ppt_w"/>
                                              </p:val>
                                            </p:tav>
                                          </p:tavLst>
                                        </p:anim>
                                        <p:anim calcmode="lin" valueType="num">
                                          <p:cBhvr>
                                            <p:cTn id="26" dur="500" fill="hold"/>
                                            <p:tgtEl>
                                              <p:spTgt spid="136"/>
                                            </p:tgtEl>
                                            <p:attrNameLst>
                                              <p:attrName>ppt_h</p:attrName>
                                            </p:attrNameLst>
                                          </p:cBhvr>
                                          <p:tavLst>
                                            <p:tav tm="0">
                                              <p:val>
                                                <p:fltVal val="0"/>
                                              </p:val>
                                            </p:tav>
                                            <p:tav tm="100000">
                                              <p:val>
                                                <p:strVal val="#ppt_h"/>
                                              </p:val>
                                            </p:tav>
                                          </p:tavLst>
                                        </p:anim>
                                        <p:animEffect transition="in" filter="fade">
                                          <p:cBhvr>
                                            <p:cTn id="27" dur="500"/>
                                            <p:tgtEl>
                                              <p:spTgt spid="136"/>
                                            </p:tgtEl>
                                          </p:cBhvr>
                                        </p:animEffect>
                                      </p:childTnLst>
                                    </p:cTn>
                                  </p:par>
                                  <p:par>
                                    <p:cTn id="28" presetID="53" presetClass="entr" presetSubtype="16" fill="hold" grpId="0" nodeType="withEffect">
                                      <p:stCondLst>
                                        <p:cond delay="200"/>
                                      </p:stCondLst>
                                      <p:childTnLst>
                                        <p:set>
                                          <p:cBhvr>
                                            <p:cTn id="29" dur="1" fill="hold">
                                              <p:stCondLst>
                                                <p:cond delay="0"/>
                                              </p:stCondLst>
                                            </p:cTn>
                                            <p:tgtEl>
                                              <p:spTgt spid="137"/>
                                            </p:tgtEl>
                                            <p:attrNameLst>
                                              <p:attrName>style.visibility</p:attrName>
                                            </p:attrNameLst>
                                          </p:cBhvr>
                                          <p:to>
                                            <p:strVal val="visible"/>
                                          </p:to>
                                        </p:set>
                                        <p:anim calcmode="lin" valueType="num">
                                          <p:cBhvr>
                                            <p:cTn id="30" dur="500" fill="hold"/>
                                            <p:tgtEl>
                                              <p:spTgt spid="137"/>
                                            </p:tgtEl>
                                            <p:attrNameLst>
                                              <p:attrName>ppt_w</p:attrName>
                                            </p:attrNameLst>
                                          </p:cBhvr>
                                          <p:tavLst>
                                            <p:tav tm="0">
                                              <p:val>
                                                <p:fltVal val="0"/>
                                              </p:val>
                                            </p:tav>
                                            <p:tav tm="100000">
                                              <p:val>
                                                <p:strVal val="#ppt_w"/>
                                              </p:val>
                                            </p:tav>
                                          </p:tavLst>
                                        </p:anim>
                                        <p:anim calcmode="lin" valueType="num">
                                          <p:cBhvr>
                                            <p:cTn id="31" dur="500" fill="hold"/>
                                            <p:tgtEl>
                                              <p:spTgt spid="137"/>
                                            </p:tgtEl>
                                            <p:attrNameLst>
                                              <p:attrName>ppt_h</p:attrName>
                                            </p:attrNameLst>
                                          </p:cBhvr>
                                          <p:tavLst>
                                            <p:tav tm="0">
                                              <p:val>
                                                <p:fltVal val="0"/>
                                              </p:val>
                                            </p:tav>
                                            <p:tav tm="100000">
                                              <p:val>
                                                <p:strVal val="#ppt_h"/>
                                              </p:val>
                                            </p:tav>
                                          </p:tavLst>
                                        </p:anim>
                                        <p:animEffect transition="in" filter="fade">
                                          <p:cBhvr>
                                            <p:cTn id="32" dur="500"/>
                                            <p:tgtEl>
                                              <p:spTgt spid="137"/>
                                            </p:tgtEl>
                                          </p:cBhvr>
                                        </p:animEffect>
                                      </p:childTnLst>
                                    </p:cTn>
                                  </p:par>
                                  <p:par>
                                    <p:cTn id="33" presetID="53" presetClass="entr" presetSubtype="16" fill="hold" grpId="0" nodeType="withEffect">
                                      <p:stCondLst>
                                        <p:cond delay="0"/>
                                      </p:stCondLst>
                                      <p:childTnLst>
                                        <p:set>
                                          <p:cBhvr>
                                            <p:cTn id="34" dur="1" fill="hold">
                                              <p:stCondLst>
                                                <p:cond delay="0"/>
                                              </p:stCondLst>
                                            </p:cTn>
                                            <p:tgtEl>
                                              <p:spTgt spid="138"/>
                                            </p:tgtEl>
                                            <p:attrNameLst>
                                              <p:attrName>style.visibility</p:attrName>
                                            </p:attrNameLst>
                                          </p:cBhvr>
                                          <p:to>
                                            <p:strVal val="visible"/>
                                          </p:to>
                                        </p:set>
                                        <p:anim calcmode="lin" valueType="num">
                                          <p:cBhvr>
                                            <p:cTn id="35" dur="500" fill="hold"/>
                                            <p:tgtEl>
                                              <p:spTgt spid="138"/>
                                            </p:tgtEl>
                                            <p:attrNameLst>
                                              <p:attrName>ppt_w</p:attrName>
                                            </p:attrNameLst>
                                          </p:cBhvr>
                                          <p:tavLst>
                                            <p:tav tm="0">
                                              <p:val>
                                                <p:fltVal val="0"/>
                                              </p:val>
                                            </p:tav>
                                            <p:tav tm="100000">
                                              <p:val>
                                                <p:strVal val="#ppt_w"/>
                                              </p:val>
                                            </p:tav>
                                          </p:tavLst>
                                        </p:anim>
                                        <p:anim calcmode="lin" valueType="num">
                                          <p:cBhvr>
                                            <p:cTn id="36" dur="500" fill="hold"/>
                                            <p:tgtEl>
                                              <p:spTgt spid="138"/>
                                            </p:tgtEl>
                                            <p:attrNameLst>
                                              <p:attrName>ppt_h</p:attrName>
                                            </p:attrNameLst>
                                          </p:cBhvr>
                                          <p:tavLst>
                                            <p:tav tm="0">
                                              <p:val>
                                                <p:fltVal val="0"/>
                                              </p:val>
                                            </p:tav>
                                            <p:tav tm="100000">
                                              <p:val>
                                                <p:strVal val="#ppt_h"/>
                                              </p:val>
                                            </p:tav>
                                          </p:tavLst>
                                        </p:anim>
                                        <p:animEffect transition="in" filter="fade">
                                          <p:cBhvr>
                                            <p:cTn id="37" dur="500"/>
                                            <p:tgtEl>
                                              <p:spTgt spid="138"/>
                                            </p:tgtEl>
                                          </p:cBhvr>
                                        </p:animEffect>
                                      </p:childTnLst>
                                    </p:cTn>
                                  </p:par>
                                  <p:par>
                                    <p:cTn id="38" presetID="53" presetClass="entr" presetSubtype="16" fill="hold" grpId="0" nodeType="withEffect">
                                      <p:stCondLst>
                                        <p:cond delay="300"/>
                                      </p:stCondLst>
                                      <p:childTnLst>
                                        <p:set>
                                          <p:cBhvr>
                                            <p:cTn id="39" dur="1" fill="hold">
                                              <p:stCondLst>
                                                <p:cond delay="0"/>
                                              </p:stCondLst>
                                            </p:cTn>
                                            <p:tgtEl>
                                              <p:spTgt spid="139"/>
                                            </p:tgtEl>
                                            <p:attrNameLst>
                                              <p:attrName>style.visibility</p:attrName>
                                            </p:attrNameLst>
                                          </p:cBhvr>
                                          <p:to>
                                            <p:strVal val="visible"/>
                                          </p:to>
                                        </p:set>
                                        <p:anim calcmode="lin" valueType="num">
                                          <p:cBhvr>
                                            <p:cTn id="40" dur="500" fill="hold"/>
                                            <p:tgtEl>
                                              <p:spTgt spid="139"/>
                                            </p:tgtEl>
                                            <p:attrNameLst>
                                              <p:attrName>ppt_w</p:attrName>
                                            </p:attrNameLst>
                                          </p:cBhvr>
                                          <p:tavLst>
                                            <p:tav tm="0">
                                              <p:val>
                                                <p:fltVal val="0"/>
                                              </p:val>
                                            </p:tav>
                                            <p:tav tm="100000">
                                              <p:val>
                                                <p:strVal val="#ppt_w"/>
                                              </p:val>
                                            </p:tav>
                                          </p:tavLst>
                                        </p:anim>
                                        <p:anim calcmode="lin" valueType="num">
                                          <p:cBhvr>
                                            <p:cTn id="41" dur="500" fill="hold"/>
                                            <p:tgtEl>
                                              <p:spTgt spid="139"/>
                                            </p:tgtEl>
                                            <p:attrNameLst>
                                              <p:attrName>ppt_h</p:attrName>
                                            </p:attrNameLst>
                                          </p:cBhvr>
                                          <p:tavLst>
                                            <p:tav tm="0">
                                              <p:val>
                                                <p:fltVal val="0"/>
                                              </p:val>
                                            </p:tav>
                                            <p:tav tm="100000">
                                              <p:val>
                                                <p:strVal val="#ppt_h"/>
                                              </p:val>
                                            </p:tav>
                                          </p:tavLst>
                                        </p:anim>
                                        <p:animEffect transition="in" filter="fade">
                                          <p:cBhvr>
                                            <p:cTn id="42" dur="500"/>
                                            <p:tgtEl>
                                              <p:spTgt spid="139"/>
                                            </p:tgtEl>
                                          </p:cBhvr>
                                        </p:animEffect>
                                      </p:childTnLst>
                                    </p:cTn>
                                  </p:par>
                                  <p:par>
                                    <p:cTn id="43" presetID="53" presetClass="entr" presetSubtype="16" fill="hold" grpId="0" nodeType="withEffect">
                                      <p:stCondLst>
                                        <p:cond delay="0"/>
                                      </p:stCondLst>
                                      <p:childTnLst>
                                        <p:set>
                                          <p:cBhvr>
                                            <p:cTn id="44" dur="1" fill="hold">
                                              <p:stCondLst>
                                                <p:cond delay="0"/>
                                              </p:stCondLst>
                                            </p:cTn>
                                            <p:tgtEl>
                                              <p:spTgt spid="140"/>
                                            </p:tgtEl>
                                            <p:attrNameLst>
                                              <p:attrName>style.visibility</p:attrName>
                                            </p:attrNameLst>
                                          </p:cBhvr>
                                          <p:to>
                                            <p:strVal val="visible"/>
                                          </p:to>
                                        </p:set>
                                        <p:anim calcmode="lin" valueType="num">
                                          <p:cBhvr>
                                            <p:cTn id="45" dur="500" fill="hold"/>
                                            <p:tgtEl>
                                              <p:spTgt spid="140"/>
                                            </p:tgtEl>
                                            <p:attrNameLst>
                                              <p:attrName>ppt_w</p:attrName>
                                            </p:attrNameLst>
                                          </p:cBhvr>
                                          <p:tavLst>
                                            <p:tav tm="0">
                                              <p:val>
                                                <p:fltVal val="0"/>
                                              </p:val>
                                            </p:tav>
                                            <p:tav tm="100000">
                                              <p:val>
                                                <p:strVal val="#ppt_w"/>
                                              </p:val>
                                            </p:tav>
                                          </p:tavLst>
                                        </p:anim>
                                        <p:anim calcmode="lin" valueType="num">
                                          <p:cBhvr>
                                            <p:cTn id="46" dur="500" fill="hold"/>
                                            <p:tgtEl>
                                              <p:spTgt spid="140"/>
                                            </p:tgtEl>
                                            <p:attrNameLst>
                                              <p:attrName>ppt_h</p:attrName>
                                            </p:attrNameLst>
                                          </p:cBhvr>
                                          <p:tavLst>
                                            <p:tav tm="0">
                                              <p:val>
                                                <p:fltVal val="0"/>
                                              </p:val>
                                            </p:tav>
                                            <p:tav tm="100000">
                                              <p:val>
                                                <p:strVal val="#ppt_h"/>
                                              </p:val>
                                            </p:tav>
                                          </p:tavLst>
                                        </p:anim>
                                        <p:animEffect transition="in" filter="fade">
                                          <p:cBhvr>
                                            <p:cTn id="47" dur="500"/>
                                            <p:tgtEl>
                                              <p:spTgt spid="140"/>
                                            </p:tgtEl>
                                          </p:cBhvr>
                                        </p:animEffect>
                                      </p:childTnLst>
                                    </p:cTn>
                                  </p:par>
                                  <p:par>
                                    <p:cTn id="48" presetID="53" presetClass="entr" presetSubtype="16" fill="hold" grpId="0" nodeType="withEffect">
                                      <p:stCondLst>
                                        <p:cond delay="200"/>
                                      </p:stCondLst>
                                      <p:childTnLst>
                                        <p:set>
                                          <p:cBhvr>
                                            <p:cTn id="49" dur="1" fill="hold">
                                              <p:stCondLst>
                                                <p:cond delay="0"/>
                                              </p:stCondLst>
                                            </p:cTn>
                                            <p:tgtEl>
                                              <p:spTgt spid="142"/>
                                            </p:tgtEl>
                                            <p:attrNameLst>
                                              <p:attrName>style.visibility</p:attrName>
                                            </p:attrNameLst>
                                          </p:cBhvr>
                                          <p:to>
                                            <p:strVal val="visible"/>
                                          </p:to>
                                        </p:set>
                                        <p:anim calcmode="lin" valueType="num">
                                          <p:cBhvr>
                                            <p:cTn id="50" dur="500" fill="hold"/>
                                            <p:tgtEl>
                                              <p:spTgt spid="142"/>
                                            </p:tgtEl>
                                            <p:attrNameLst>
                                              <p:attrName>ppt_w</p:attrName>
                                            </p:attrNameLst>
                                          </p:cBhvr>
                                          <p:tavLst>
                                            <p:tav tm="0">
                                              <p:val>
                                                <p:fltVal val="0"/>
                                              </p:val>
                                            </p:tav>
                                            <p:tav tm="100000">
                                              <p:val>
                                                <p:strVal val="#ppt_w"/>
                                              </p:val>
                                            </p:tav>
                                          </p:tavLst>
                                        </p:anim>
                                        <p:anim calcmode="lin" valueType="num">
                                          <p:cBhvr>
                                            <p:cTn id="51" dur="500" fill="hold"/>
                                            <p:tgtEl>
                                              <p:spTgt spid="142"/>
                                            </p:tgtEl>
                                            <p:attrNameLst>
                                              <p:attrName>ppt_h</p:attrName>
                                            </p:attrNameLst>
                                          </p:cBhvr>
                                          <p:tavLst>
                                            <p:tav tm="0">
                                              <p:val>
                                                <p:fltVal val="0"/>
                                              </p:val>
                                            </p:tav>
                                            <p:tav tm="100000">
                                              <p:val>
                                                <p:strVal val="#ppt_h"/>
                                              </p:val>
                                            </p:tav>
                                          </p:tavLst>
                                        </p:anim>
                                        <p:animEffect transition="in" filter="fade">
                                          <p:cBhvr>
                                            <p:cTn id="52" dur="500"/>
                                            <p:tgtEl>
                                              <p:spTgt spid="142"/>
                                            </p:tgtEl>
                                          </p:cBhvr>
                                        </p:animEffect>
                                      </p:childTnLst>
                                    </p:cTn>
                                  </p:par>
                                  <p:par>
                                    <p:cTn id="53" presetID="53" presetClass="entr" presetSubtype="16" fill="hold" grpId="0" nodeType="withEffect">
                                      <p:stCondLst>
                                        <p:cond delay="0"/>
                                      </p:stCondLst>
                                      <p:childTnLst>
                                        <p:set>
                                          <p:cBhvr>
                                            <p:cTn id="54" dur="1" fill="hold">
                                              <p:stCondLst>
                                                <p:cond delay="0"/>
                                              </p:stCondLst>
                                            </p:cTn>
                                            <p:tgtEl>
                                              <p:spTgt spid="143"/>
                                            </p:tgtEl>
                                            <p:attrNameLst>
                                              <p:attrName>style.visibility</p:attrName>
                                            </p:attrNameLst>
                                          </p:cBhvr>
                                          <p:to>
                                            <p:strVal val="visible"/>
                                          </p:to>
                                        </p:set>
                                        <p:anim calcmode="lin" valueType="num">
                                          <p:cBhvr>
                                            <p:cTn id="55" dur="500" fill="hold"/>
                                            <p:tgtEl>
                                              <p:spTgt spid="143"/>
                                            </p:tgtEl>
                                            <p:attrNameLst>
                                              <p:attrName>ppt_w</p:attrName>
                                            </p:attrNameLst>
                                          </p:cBhvr>
                                          <p:tavLst>
                                            <p:tav tm="0">
                                              <p:val>
                                                <p:fltVal val="0"/>
                                              </p:val>
                                            </p:tav>
                                            <p:tav tm="100000">
                                              <p:val>
                                                <p:strVal val="#ppt_w"/>
                                              </p:val>
                                            </p:tav>
                                          </p:tavLst>
                                        </p:anim>
                                        <p:anim calcmode="lin" valueType="num">
                                          <p:cBhvr>
                                            <p:cTn id="56" dur="500" fill="hold"/>
                                            <p:tgtEl>
                                              <p:spTgt spid="143"/>
                                            </p:tgtEl>
                                            <p:attrNameLst>
                                              <p:attrName>ppt_h</p:attrName>
                                            </p:attrNameLst>
                                          </p:cBhvr>
                                          <p:tavLst>
                                            <p:tav tm="0">
                                              <p:val>
                                                <p:fltVal val="0"/>
                                              </p:val>
                                            </p:tav>
                                            <p:tav tm="100000">
                                              <p:val>
                                                <p:strVal val="#ppt_h"/>
                                              </p:val>
                                            </p:tav>
                                          </p:tavLst>
                                        </p:anim>
                                        <p:animEffect transition="in" filter="fade">
                                          <p:cBhvr>
                                            <p:cTn id="57" dur="500"/>
                                            <p:tgtEl>
                                              <p:spTgt spid="143"/>
                                            </p:tgtEl>
                                          </p:cBhvr>
                                        </p:animEffect>
                                      </p:childTnLst>
                                    </p:cTn>
                                  </p:par>
                                  <p:par>
                                    <p:cTn id="58" presetID="53" presetClass="entr" presetSubtype="16" fill="hold" grpId="0" nodeType="withEffect">
                                      <p:stCondLst>
                                        <p:cond delay="300"/>
                                      </p:stCondLst>
                                      <p:childTnLst>
                                        <p:set>
                                          <p:cBhvr>
                                            <p:cTn id="59" dur="1" fill="hold">
                                              <p:stCondLst>
                                                <p:cond delay="0"/>
                                              </p:stCondLst>
                                            </p:cTn>
                                            <p:tgtEl>
                                              <p:spTgt spid="144"/>
                                            </p:tgtEl>
                                            <p:attrNameLst>
                                              <p:attrName>style.visibility</p:attrName>
                                            </p:attrNameLst>
                                          </p:cBhvr>
                                          <p:to>
                                            <p:strVal val="visible"/>
                                          </p:to>
                                        </p:set>
                                        <p:anim calcmode="lin" valueType="num">
                                          <p:cBhvr>
                                            <p:cTn id="60" dur="500" fill="hold"/>
                                            <p:tgtEl>
                                              <p:spTgt spid="144"/>
                                            </p:tgtEl>
                                            <p:attrNameLst>
                                              <p:attrName>ppt_w</p:attrName>
                                            </p:attrNameLst>
                                          </p:cBhvr>
                                          <p:tavLst>
                                            <p:tav tm="0">
                                              <p:val>
                                                <p:fltVal val="0"/>
                                              </p:val>
                                            </p:tav>
                                            <p:tav tm="100000">
                                              <p:val>
                                                <p:strVal val="#ppt_w"/>
                                              </p:val>
                                            </p:tav>
                                          </p:tavLst>
                                        </p:anim>
                                        <p:anim calcmode="lin" valueType="num">
                                          <p:cBhvr>
                                            <p:cTn id="61" dur="500" fill="hold"/>
                                            <p:tgtEl>
                                              <p:spTgt spid="144"/>
                                            </p:tgtEl>
                                            <p:attrNameLst>
                                              <p:attrName>ppt_h</p:attrName>
                                            </p:attrNameLst>
                                          </p:cBhvr>
                                          <p:tavLst>
                                            <p:tav tm="0">
                                              <p:val>
                                                <p:fltVal val="0"/>
                                              </p:val>
                                            </p:tav>
                                            <p:tav tm="100000">
                                              <p:val>
                                                <p:strVal val="#ppt_h"/>
                                              </p:val>
                                            </p:tav>
                                          </p:tavLst>
                                        </p:anim>
                                        <p:animEffect transition="in" filter="fade">
                                          <p:cBhvr>
                                            <p:cTn id="62" dur="500"/>
                                            <p:tgtEl>
                                              <p:spTgt spid="144"/>
                                            </p:tgtEl>
                                          </p:cBhvr>
                                        </p:animEffect>
                                      </p:childTnLst>
                                    </p:cTn>
                                  </p:par>
                                  <p:par>
                                    <p:cTn id="63" presetID="53" presetClass="entr" presetSubtype="16" fill="hold" grpId="0" nodeType="withEffect">
                                      <p:stCondLst>
                                        <p:cond delay="0"/>
                                      </p:stCondLst>
                                      <p:childTnLst>
                                        <p:set>
                                          <p:cBhvr>
                                            <p:cTn id="64" dur="1" fill="hold">
                                              <p:stCondLst>
                                                <p:cond delay="0"/>
                                              </p:stCondLst>
                                            </p:cTn>
                                            <p:tgtEl>
                                              <p:spTgt spid="141"/>
                                            </p:tgtEl>
                                            <p:attrNameLst>
                                              <p:attrName>style.visibility</p:attrName>
                                            </p:attrNameLst>
                                          </p:cBhvr>
                                          <p:to>
                                            <p:strVal val="visible"/>
                                          </p:to>
                                        </p:set>
                                        <p:anim calcmode="lin" valueType="num">
                                          <p:cBhvr>
                                            <p:cTn id="65" dur="500" fill="hold"/>
                                            <p:tgtEl>
                                              <p:spTgt spid="141"/>
                                            </p:tgtEl>
                                            <p:attrNameLst>
                                              <p:attrName>ppt_w</p:attrName>
                                            </p:attrNameLst>
                                          </p:cBhvr>
                                          <p:tavLst>
                                            <p:tav tm="0">
                                              <p:val>
                                                <p:fltVal val="0"/>
                                              </p:val>
                                            </p:tav>
                                            <p:tav tm="100000">
                                              <p:val>
                                                <p:strVal val="#ppt_w"/>
                                              </p:val>
                                            </p:tav>
                                          </p:tavLst>
                                        </p:anim>
                                        <p:anim calcmode="lin" valueType="num">
                                          <p:cBhvr>
                                            <p:cTn id="66" dur="500" fill="hold"/>
                                            <p:tgtEl>
                                              <p:spTgt spid="141"/>
                                            </p:tgtEl>
                                            <p:attrNameLst>
                                              <p:attrName>ppt_h</p:attrName>
                                            </p:attrNameLst>
                                          </p:cBhvr>
                                          <p:tavLst>
                                            <p:tav tm="0">
                                              <p:val>
                                                <p:fltVal val="0"/>
                                              </p:val>
                                            </p:tav>
                                            <p:tav tm="100000">
                                              <p:val>
                                                <p:strVal val="#ppt_h"/>
                                              </p:val>
                                            </p:tav>
                                          </p:tavLst>
                                        </p:anim>
                                        <p:animEffect transition="in" filter="fade">
                                          <p:cBhvr>
                                            <p:cTn id="67" dur="500"/>
                                            <p:tgtEl>
                                              <p:spTgt spid="141"/>
                                            </p:tgtEl>
                                          </p:cBhvr>
                                        </p:animEffect>
                                      </p:childTnLst>
                                    </p:cTn>
                                  </p:par>
                                </p:childTnLst>
                              </p:cTn>
                            </p:par>
                            <p:par>
                              <p:cTn id="68" fill="hold">
                                <p:stCondLst>
                                  <p:cond delay="1300"/>
                                </p:stCondLst>
                                <p:childTnLst>
                                  <p:par>
                                    <p:cTn id="69" presetID="10" presetClass="entr" presetSubtype="0" fill="hold" grpId="0" nodeType="afterEffect">
                                      <p:stCondLst>
                                        <p:cond delay="400"/>
                                      </p:stCondLst>
                                      <p:childTnLst>
                                        <p:set>
                                          <p:cBhvr>
                                            <p:cTn id="70" dur="1" fill="hold">
                                              <p:stCondLst>
                                                <p:cond delay="0"/>
                                              </p:stCondLst>
                                            </p:cTn>
                                            <p:tgtEl>
                                              <p:spTgt spid="129"/>
                                            </p:tgtEl>
                                            <p:attrNameLst>
                                              <p:attrName>style.visibility</p:attrName>
                                            </p:attrNameLst>
                                          </p:cBhvr>
                                          <p:to>
                                            <p:strVal val="visible"/>
                                          </p:to>
                                        </p:set>
                                        <p:animEffect transition="in" filter="fade">
                                          <p:cBhvr>
                                            <p:cTn id="71" dur="500"/>
                                            <p:tgtEl>
                                              <p:spTgt spid="129"/>
                                            </p:tgtEl>
                                          </p:cBhvr>
                                        </p:animEffect>
                                      </p:childTnLst>
                                    </p:cTn>
                                  </p:par>
                                  <p:par>
                                    <p:cTn id="72" presetID="10" presetClass="entr" presetSubtype="0" fill="hold" nodeType="withEffect">
                                      <p:stCondLst>
                                        <p:cond delay="400"/>
                                      </p:stCondLst>
                                      <p:childTnLst>
                                        <p:set>
                                          <p:cBhvr>
                                            <p:cTn id="73" dur="1" fill="hold">
                                              <p:stCondLst>
                                                <p:cond delay="0"/>
                                              </p:stCondLst>
                                            </p:cTn>
                                            <p:tgtEl>
                                              <p:spTgt spid="131"/>
                                            </p:tgtEl>
                                            <p:attrNameLst>
                                              <p:attrName>style.visibility</p:attrName>
                                            </p:attrNameLst>
                                          </p:cBhvr>
                                          <p:to>
                                            <p:strVal val="visible"/>
                                          </p:to>
                                        </p:set>
                                        <p:animEffect transition="in" filter="fade">
                                          <p:cBhvr>
                                            <p:cTn id="74" dur="500"/>
                                            <p:tgtEl>
                                              <p:spTgt spid="131"/>
                                            </p:tgtEl>
                                          </p:cBhvr>
                                        </p:animEffect>
                                      </p:childTnLst>
                                    </p:cTn>
                                  </p:par>
                                </p:childTnLst>
                              </p:cTn>
                            </p:par>
                            <p:par>
                              <p:cTn id="75" fill="hold">
                                <p:stCondLst>
                                  <p:cond delay="2200"/>
                                </p:stCondLst>
                                <p:childTnLst>
                                  <p:par>
                                    <p:cTn id="76" presetID="1" presetClass="entr" presetSubtype="0" fill="hold" nodeType="afterEffect">
                                      <p:stCondLst>
                                        <p:cond delay="0"/>
                                      </p:stCondLst>
                                      <p:childTnLst>
                                        <p:set>
                                          <p:cBhvr>
                                            <p:cTn id="77" dur="1" fill="hold">
                                              <p:stCondLst>
                                                <p:cond delay="0"/>
                                              </p:stCondLst>
                                            </p:cTn>
                                            <p:tgtEl>
                                              <p:spTgt spid="131"/>
                                            </p:tgtEl>
                                            <p:attrNameLst>
                                              <p:attrName>style.visibility</p:attrName>
                                            </p:attrNameLst>
                                          </p:cBhvr>
                                          <p:to>
                                            <p:strVal val="visible"/>
                                          </p:to>
                                        </p:set>
                                      </p:childTnLst>
                                    </p:cTn>
                                  </p:par>
                                  <p:par>
                                    <p:cTn id="78" presetID="63" presetClass="path" presetSubtype="0" accel="50000" decel="50000" fill="hold" nodeType="withEffect">
                                      <p:stCondLst>
                                        <p:cond delay="0"/>
                                      </p:stCondLst>
                                      <p:childTnLst>
                                        <p:animMotion origin="layout" path="M 0.00677 -0.00463 L 0.5283 -0.00463 " pathEditMode="relative" rAng="0" ptsTypes="AA">
                                          <p:cBhvr>
                                            <p:cTn id="79" dur="2000" fill="hold"/>
                                            <p:tgtEl>
                                              <p:spTgt spid="131"/>
                                            </p:tgtEl>
                                            <p:attrNameLst>
                                              <p:attrName>ppt_x</p:attrName>
                                              <p:attrName>ppt_y</p:attrName>
                                            </p:attrNameLst>
                                          </p:cBhvr>
                                          <p:rCtr x="26076" y="0"/>
                                        </p:animMotion>
                                      </p:childTnLst>
                                    </p:cTn>
                                  </p:par>
                                  <p:par>
                                    <p:cTn id="80" presetID="22" presetClass="entr" presetSubtype="8" fill="hold" grpId="0" nodeType="withEffect">
                                      <p:stCondLst>
                                        <p:cond delay="250"/>
                                      </p:stCondLst>
                                      <p:childTnLst>
                                        <p:set>
                                          <p:cBhvr>
                                            <p:cTn id="81" dur="1" fill="hold">
                                              <p:stCondLst>
                                                <p:cond delay="0"/>
                                              </p:stCondLst>
                                            </p:cTn>
                                            <p:tgtEl>
                                              <p:spTgt spid="130"/>
                                            </p:tgtEl>
                                            <p:attrNameLst>
                                              <p:attrName>style.visibility</p:attrName>
                                            </p:attrNameLst>
                                          </p:cBhvr>
                                          <p:to>
                                            <p:strVal val="visible"/>
                                          </p:to>
                                        </p:set>
                                        <p:animEffect transition="in" filter="wipe(left)">
                                          <p:cBhvr>
                                            <p:cTn id="82" dur="1750"/>
                                            <p:tgtEl>
                                              <p:spTgt spid="130"/>
                                            </p:tgtEl>
                                          </p:cBhvr>
                                        </p:animEffect>
                                      </p:childTnLst>
                                    </p:cTn>
                                  </p:par>
                                </p:childTnLst>
                              </p:cTn>
                            </p:par>
                            <p:par>
                              <p:cTn id="83" fill="hold">
                                <p:stCondLst>
                                  <p:cond delay="4200"/>
                                </p:stCondLst>
                                <p:childTnLst>
                                  <p:par>
                                    <p:cTn id="84" presetID="42" presetClass="entr" presetSubtype="0" fill="hold" grpId="0" nodeType="afterEffect">
                                      <p:stCondLst>
                                        <p:cond delay="0"/>
                                      </p:stCondLst>
                                      <p:childTnLst>
                                        <p:set>
                                          <p:cBhvr>
                                            <p:cTn id="85" dur="1" fill="hold">
                                              <p:stCondLst>
                                                <p:cond delay="0"/>
                                              </p:stCondLst>
                                            </p:cTn>
                                            <p:tgtEl>
                                              <p:spTgt spid="127"/>
                                            </p:tgtEl>
                                            <p:attrNameLst>
                                              <p:attrName>style.visibility</p:attrName>
                                            </p:attrNameLst>
                                          </p:cBhvr>
                                          <p:to>
                                            <p:strVal val="visible"/>
                                          </p:to>
                                        </p:set>
                                        <p:animEffect transition="in" filter="fade">
                                          <p:cBhvr>
                                            <p:cTn id="86" dur="1000"/>
                                            <p:tgtEl>
                                              <p:spTgt spid="127"/>
                                            </p:tgtEl>
                                          </p:cBhvr>
                                        </p:animEffect>
                                        <p:anim calcmode="lin" valueType="num">
                                          <p:cBhvr>
                                            <p:cTn id="87" dur="1000" fill="hold"/>
                                            <p:tgtEl>
                                              <p:spTgt spid="127"/>
                                            </p:tgtEl>
                                            <p:attrNameLst>
                                              <p:attrName>ppt_x</p:attrName>
                                            </p:attrNameLst>
                                          </p:cBhvr>
                                          <p:tavLst>
                                            <p:tav tm="0">
                                              <p:val>
                                                <p:strVal val="#ppt_x"/>
                                              </p:val>
                                            </p:tav>
                                            <p:tav tm="100000">
                                              <p:val>
                                                <p:strVal val="#ppt_x"/>
                                              </p:val>
                                            </p:tav>
                                          </p:tavLst>
                                        </p:anim>
                                        <p:anim calcmode="lin" valueType="num">
                                          <p:cBhvr>
                                            <p:cTn id="88" dur="1000" fill="hold"/>
                                            <p:tgtEl>
                                              <p:spTgt spid="127"/>
                                            </p:tgtEl>
                                            <p:attrNameLst>
                                              <p:attrName>ppt_y</p:attrName>
                                            </p:attrNameLst>
                                          </p:cBhvr>
                                          <p:tavLst>
                                            <p:tav tm="0">
                                              <p:val>
                                                <p:strVal val="#ppt_y+.1"/>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48"/>
                                            </p:tgtEl>
                                            <p:attrNameLst>
                                              <p:attrName>style.visibility</p:attrName>
                                            </p:attrNameLst>
                                          </p:cBhvr>
                                          <p:to>
                                            <p:strVal val="visible"/>
                                          </p:to>
                                        </p:set>
                                        <p:anim calcmode="lin" valueType="num">
                                          <p:cBhvr additive="base">
                                            <p:cTn id="91" dur="500" fill="hold"/>
                                            <p:tgtEl>
                                              <p:spTgt spid="48"/>
                                            </p:tgtEl>
                                            <p:attrNameLst>
                                              <p:attrName>ppt_x</p:attrName>
                                            </p:attrNameLst>
                                          </p:cBhvr>
                                          <p:tavLst>
                                            <p:tav tm="0">
                                              <p:val>
                                                <p:strVal val="#ppt_x"/>
                                              </p:val>
                                            </p:tav>
                                            <p:tav tm="100000">
                                              <p:val>
                                                <p:strVal val="#ppt_x"/>
                                              </p:val>
                                            </p:tav>
                                          </p:tavLst>
                                        </p:anim>
                                        <p:anim calcmode="lin" valueType="num">
                                          <p:cBhvr additive="base">
                                            <p:cTn id="92" dur="500" fill="hold"/>
                                            <p:tgtEl>
                                              <p:spTgt spid="48"/>
                                            </p:tgtEl>
                                            <p:attrNameLst>
                                              <p:attrName>ppt_y</p:attrName>
                                            </p:attrNameLst>
                                          </p:cBhvr>
                                          <p:tavLst>
                                            <p:tav tm="0">
                                              <p:val>
                                                <p:strVal val="1+#ppt_h/2"/>
                                              </p:val>
                                            </p:tav>
                                            <p:tav tm="100000">
                                              <p:val>
                                                <p:strVal val="#ppt_y"/>
                                              </p:val>
                                            </p:tav>
                                          </p:tavLst>
                                        </p:anim>
                                      </p:childTnLst>
                                    </p:cTn>
                                  </p:par>
                                  <p:par>
                                    <p:cTn id="93" presetID="53" presetClass="entr" presetSubtype="16" fill="hold" grpId="0" nodeType="withEffect">
                                      <p:stCondLst>
                                        <p:cond delay="0"/>
                                      </p:stCondLst>
                                      <p:childTnLst>
                                        <p:set>
                                          <p:cBhvr>
                                            <p:cTn id="94" dur="1" fill="hold">
                                              <p:stCondLst>
                                                <p:cond delay="0"/>
                                              </p:stCondLst>
                                            </p:cTn>
                                            <p:tgtEl>
                                              <p:spTgt spid="55"/>
                                            </p:tgtEl>
                                            <p:attrNameLst>
                                              <p:attrName>style.visibility</p:attrName>
                                            </p:attrNameLst>
                                          </p:cBhvr>
                                          <p:to>
                                            <p:strVal val="visible"/>
                                          </p:to>
                                        </p:set>
                                        <p:anim calcmode="lin" valueType="num">
                                          <p:cBhvr>
                                            <p:cTn id="95" dur="500" fill="hold"/>
                                            <p:tgtEl>
                                              <p:spTgt spid="55"/>
                                            </p:tgtEl>
                                            <p:attrNameLst>
                                              <p:attrName>ppt_w</p:attrName>
                                            </p:attrNameLst>
                                          </p:cBhvr>
                                          <p:tavLst>
                                            <p:tav tm="0">
                                              <p:val>
                                                <p:fltVal val="0"/>
                                              </p:val>
                                            </p:tav>
                                            <p:tav tm="100000">
                                              <p:val>
                                                <p:strVal val="#ppt_w"/>
                                              </p:val>
                                            </p:tav>
                                          </p:tavLst>
                                        </p:anim>
                                        <p:anim calcmode="lin" valueType="num">
                                          <p:cBhvr>
                                            <p:cTn id="96" dur="500" fill="hold"/>
                                            <p:tgtEl>
                                              <p:spTgt spid="55"/>
                                            </p:tgtEl>
                                            <p:attrNameLst>
                                              <p:attrName>ppt_h</p:attrName>
                                            </p:attrNameLst>
                                          </p:cBhvr>
                                          <p:tavLst>
                                            <p:tav tm="0">
                                              <p:val>
                                                <p:fltVal val="0"/>
                                              </p:val>
                                            </p:tav>
                                            <p:tav tm="100000">
                                              <p:val>
                                                <p:strVal val="#ppt_h"/>
                                              </p:val>
                                            </p:tav>
                                          </p:tavLst>
                                        </p:anim>
                                        <p:animEffect transition="in" filter="fade">
                                          <p:cBhvr>
                                            <p:cTn id="97"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 grpId="0"/>
          <p:bldP spid="129" grpId="0" animBg="1"/>
          <p:bldP spid="130" grpId="0"/>
          <p:bldP spid="135" grpId="0" animBg="1"/>
          <p:bldP spid="136" grpId="0" animBg="1"/>
          <p:bldP spid="137" grpId="0" animBg="1"/>
          <p:bldP spid="138" grpId="0" animBg="1"/>
          <p:bldP spid="139" grpId="0" animBg="1"/>
          <p:bldP spid="140" grpId="0" animBg="1"/>
          <p:bldP spid="141" grpId="0" animBg="1"/>
          <p:bldP spid="142" grpId="0" animBg="1"/>
          <p:bldP spid="143" grpId="0" animBg="1"/>
          <p:bldP spid="144" grpId="0" animBg="1"/>
          <p:bldP spid="48" grpId="0"/>
          <p:bldP spid="40" grpId="0" animBg="1"/>
          <p:bldP spid="55"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4"/>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nodeType="afterEffect">
                                      <p:stCondLst>
                                        <p:cond delay="0"/>
                                      </p:stCondLst>
                                      <p:childTnLst>
                                        <p:set>
                                          <p:cBhvr>
                                            <p:cTn id="9" dur="1" fill="hold">
                                              <p:stCondLst>
                                                <p:cond delay="0"/>
                                              </p:stCondLst>
                                            </p:cTn>
                                            <p:tgtEl>
                                              <p:spTgt spid="47"/>
                                            </p:tgtEl>
                                            <p:attrNameLst>
                                              <p:attrName>style.visibility</p:attrName>
                                            </p:attrNameLst>
                                          </p:cBhvr>
                                          <p:to>
                                            <p:strVal val="visible"/>
                                          </p:to>
                                        </p:set>
                                        <p:animEffect transition="in" filter="wipe(left)">
                                          <p:cBhvr>
                                            <p:cTn id="10" dur="500"/>
                                            <p:tgtEl>
                                              <p:spTgt spid="47"/>
                                            </p:tgtEl>
                                          </p:cBhvr>
                                        </p:animEffect>
                                      </p:childTnLst>
                                    </p:cTn>
                                  </p:par>
                                  <p:par>
                                    <p:cTn id="11" presetID="1" presetClass="entr" presetSubtype="0" fill="hold" nodeType="withEffect">
                                      <p:stCondLst>
                                        <p:cond delay="0"/>
                                      </p:stCondLst>
                                      <p:childTnLst>
                                        <p:set>
                                          <p:cBhvr>
                                            <p:cTn id="12" dur="1" fill="hold">
                                              <p:stCondLst>
                                                <p:cond delay="0"/>
                                              </p:stCondLst>
                                            </p:cTn>
                                            <p:tgtEl>
                                              <p:spTgt spid="41"/>
                                            </p:tgtEl>
                                            <p:attrNameLst>
                                              <p:attrName>style.visibility</p:attrName>
                                            </p:attrNameLst>
                                          </p:cBhvr>
                                          <p:to>
                                            <p:strVal val="visible"/>
                                          </p:to>
                                        </p:set>
                                      </p:childTnLst>
                                    </p:cTn>
                                  </p:par>
                                  <p:par>
                                    <p:cTn id="13" presetID="2" presetClass="entr" presetSubtype="2" accel="70000" fill="hold" grpId="0" nodeType="withEffect">
                                      <p:stCondLst>
                                        <p:cond delay="0"/>
                                      </p:stCondLst>
                                      <p:childTnLst>
                                        <p:set>
                                          <p:cBhvr>
                                            <p:cTn id="14" dur="1" fill="hold">
                                              <p:stCondLst>
                                                <p:cond delay="0"/>
                                              </p:stCondLst>
                                            </p:cTn>
                                            <p:tgtEl>
                                              <p:spTgt spid="40"/>
                                            </p:tgtEl>
                                            <p:attrNameLst>
                                              <p:attrName>style.visibility</p:attrName>
                                            </p:attrNameLst>
                                          </p:cBhvr>
                                          <p:to>
                                            <p:strVal val="visible"/>
                                          </p:to>
                                        </p:set>
                                        <p:anim calcmode="lin" valueType="num">
                                          <p:cBhvr additive="base">
                                            <p:cTn id="15" dur="500" fill="hold"/>
                                            <p:tgtEl>
                                              <p:spTgt spid="40"/>
                                            </p:tgtEl>
                                            <p:attrNameLst>
                                              <p:attrName>ppt_x</p:attrName>
                                            </p:attrNameLst>
                                          </p:cBhvr>
                                          <p:tavLst>
                                            <p:tav tm="0">
                                              <p:val>
                                                <p:strVal val="1+#ppt_w/2"/>
                                              </p:val>
                                            </p:tav>
                                            <p:tav tm="100000">
                                              <p:val>
                                                <p:strVal val="#ppt_x"/>
                                              </p:val>
                                            </p:tav>
                                          </p:tavLst>
                                        </p:anim>
                                        <p:anim calcmode="lin" valueType="num">
                                          <p:cBhvr additive="base">
                                            <p:cTn id="16" dur="500" fill="hold"/>
                                            <p:tgtEl>
                                              <p:spTgt spid="40"/>
                                            </p:tgtEl>
                                            <p:attrNameLst>
                                              <p:attrName>ppt_y</p:attrName>
                                            </p:attrNameLst>
                                          </p:cBhvr>
                                          <p:tavLst>
                                            <p:tav tm="0">
                                              <p:val>
                                                <p:strVal val="#ppt_y"/>
                                              </p:val>
                                            </p:tav>
                                            <p:tav tm="100000">
                                              <p:val>
                                                <p:strVal val="#ppt_y"/>
                                              </p:val>
                                            </p:tav>
                                          </p:tavLst>
                                        </p:anim>
                                      </p:childTnLst>
                                    </p:cTn>
                                  </p:par>
                                </p:childTnLst>
                              </p:cTn>
                            </p:par>
                            <p:par>
                              <p:cTn id="17" fill="hold">
                                <p:stCondLst>
                                  <p:cond delay="500"/>
                                </p:stCondLst>
                                <p:childTnLst>
                                  <p:par>
                                    <p:cTn id="18" presetID="53" presetClass="entr" presetSubtype="16" fill="hold" grpId="0" nodeType="afterEffect">
                                      <p:stCondLst>
                                        <p:cond delay="0"/>
                                      </p:stCondLst>
                                      <p:childTnLst>
                                        <p:set>
                                          <p:cBhvr>
                                            <p:cTn id="19" dur="1" fill="hold">
                                              <p:stCondLst>
                                                <p:cond delay="0"/>
                                              </p:stCondLst>
                                            </p:cTn>
                                            <p:tgtEl>
                                              <p:spTgt spid="135"/>
                                            </p:tgtEl>
                                            <p:attrNameLst>
                                              <p:attrName>style.visibility</p:attrName>
                                            </p:attrNameLst>
                                          </p:cBhvr>
                                          <p:to>
                                            <p:strVal val="visible"/>
                                          </p:to>
                                        </p:set>
                                        <p:anim calcmode="lin" valueType="num">
                                          <p:cBhvr>
                                            <p:cTn id="20" dur="500" fill="hold"/>
                                            <p:tgtEl>
                                              <p:spTgt spid="135"/>
                                            </p:tgtEl>
                                            <p:attrNameLst>
                                              <p:attrName>ppt_w</p:attrName>
                                            </p:attrNameLst>
                                          </p:cBhvr>
                                          <p:tavLst>
                                            <p:tav tm="0">
                                              <p:val>
                                                <p:fltVal val="0"/>
                                              </p:val>
                                            </p:tav>
                                            <p:tav tm="100000">
                                              <p:val>
                                                <p:strVal val="#ppt_w"/>
                                              </p:val>
                                            </p:tav>
                                          </p:tavLst>
                                        </p:anim>
                                        <p:anim calcmode="lin" valueType="num">
                                          <p:cBhvr>
                                            <p:cTn id="21" dur="500" fill="hold"/>
                                            <p:tgtEl>
                                              <p:spTgt spid="135"/>
                                            </p:tgtEl>
                                            <p:attrNameLst>
                                              <p:attrName>ppt_h</p:attrName>
                                            </p:attrNameLst>
                                          </p:cBhvr>
                                          <p:tavLst>
                                            <p:tav tm="0">
                                              <p:val>
                                                <p:fltVal val="0"/>
                                              </p:val>
                                            </p:tav>
                                            <p:tav tm="100000">
                                              <p:val>
                                                <p:strVal val="#ppt_h"/>
                                              </p:val>
                                            </p:tav>
                                          </p:tavLst>
                                        </p:anim>
                                        <p:animEffect transition="in" filter="fade">
                                          <p:cBhvr>
                                            <p:cTn id="22" dur="500"/>
                                            <p:tgtEl>
                                              <p:spTgt spid="135"/>
                                            </p:tgtEl>
                                          </p:cBhvr>
                                        </p:animEffect>
                                      </p:childTnLst>
                                    </p:cTn>
                                  </p:par>
                                  <p:par>
                                    <p:cTn id="23" presetID="53" presetClass="entr" presetSubtype="16" fill="hold" grpId="0" nodeType="withEffect">
                                      <p:stCondLst>
                                        <p:cond delay="100"/>
                                      </p:stCondLst>
                                      <p:childTnLst>
                                        <p:set>
                                          <p:cBhvr>
                                            <p:cTn id="24" dur="1" fill="hold">
                                              <p:stCondLst>
                                                <p:cond delay="0"/>
                                              </p:stCondLst>
                                            </p:cTn>
                                            <p:tgtEl>
                                              <p:spTgt spid="136"/>
                                            </p:tgtEl>
                                            <p:attrNameLst>
                                              <p:attrName>style.visibility</p:attrName>
                                            </p:attrNameLst>
                                          </p:cBhvr>
                                          <p:to>
                                            <p:strVal val="visible"/>
                                          </p:to>
                                        </p:set>
                                        <p:anim calcmode="lin" valueType="num">
                                          <p:cBhvr>
                                            <p:cTn id="25" dur="500" fill="hold"/>
                                            <p:tgtEl>
                                              <p:spTgt spid="136"/>
                                            </p:tgtEl>
                                            <p:attrNameLst>
                                              <p:attrName>ppt_w</p:attrName>
                                            </p:attrNameLst>
                                          </p:cBhvr>
                                          <p:tavLst>
                                            <p:tav tm="0">
                                              <p:val>
                                                <p:fltVal val="0"/>
                                              </p:val>
                                            </p:tav>
                                            <p:tav tm="100000">
                                              <p:val>
                                                <p:strVal val="#ppt_w"/>
                                              </p:val>
                                            </p:tav>
                                          </p:tavLst>
                                        </p:anim>
                                        <p:anim calcmode="lin" valueType="num">
                                          <p:cBhvr>
                                            <p:cTn id="26" dur="500" fill="hold"/>
                                            <p:tgtEl>
                                              <p:spTgt spid="136"/>
                                            </p:tgtEl>
                                            <p:attrNameLst>
                                              <p:attrName>ppt_h</p:attrName>
                                            </p:attrNameLst>
                                          </p:cBhvr>
                                          <p:tavLst>
                                            <p:tav tm="0">
                                              <p:val>
                                                <p:fltVal val="0"/>
                                              </p:val>
                                            </p:tav>
                                            <p:tav tm="100000">
                                              <p:val>
                                                <p:strVal val="#ppt_h"/>
                                              </p:val>
                                            </p:tav>
                                          </p:tavLst>
                                        </p:anim>
                                        <p:animEffect transition="in" filter="fade">
                                          <p:cBhvr>
                                            <p:cTn id="27" dur="500"/>
                                            <p:tgtEl>
                                              <p:spTgt spid="136"/>
                                            </p:tgtEl>
                                          </p:cBhvr>
                                        </p:animEffect>
                                      </p:childTnLst>
                                    </p:cTn>
                                  </p:par>
                                  <p:par>
                                    <p:cTn id="28" presetID="53" presetClass="entr" presetSubtype="16" fill="hold" grpId="0" nodeType="withEffect">
                                      <p:stCondLst>
                                        <p:cond delay="200"/>
                                      </p:stCondLst>
                                      <p:childTnLst>
                                        <p:set>
                                          <p:cBhvr>
                                            <p:cTn id="29" dur="1" fill="hold">
                                              <p:stCondLst>
                                                <p:cond delay="0"/>
                                              </p:stCondLst>
                                            </p:cTn>
                                            <p:tgtEl>
                                              <p:spTgt spid="137"/>
                                            </p:tgtEl>
                                            <p:attrNameLst>
                                              <p:attrName>style.visibility</p:attrName>
                                            </p:attrNameLst>
                                          </p:cBhvr>
                                          <p:to>
                                            <p:strVal val="visible"/>
                                          </p:to>
                                        </p:set>
                                        <p:anim calcmode="lin" valueType="num">
                                          <p:cBhvr>
                                            <p:cTn id="30" dur="500" fill="hold"/>
                                            <p:tgtEl>
                                              <p:spTgt spid="137"/>
                                            </p:tgtEl>
                                            <p:attrNameLst>
                                              <p:attrName>ppt_w</p:attrName>
                                            </p:attrNameLst>
                                          </p:cBhvr>
                                          <p:tavLst>
                                            <p:tav tm="0">
                                              <p:val>
                                                <p:fltVal val="0"/>
                                              </p:val>
                                            </p:tav>
                                            <p:tav tm="100000">
                                              <p:val>
                                                <p:strVal val="#ppt_w"/>
                                              </p:val>
                                            </p:tav>
                                          </p:tavLst>
                                        </p:anim>
                                        <p:anim calcmode="lin" valueType="num">
                                          <p:cBhvr>
                                            <p:cTn id="31" dur="500" fill="hold"/>
                                            <p:tgtEl>
                                              <p:spTgt spid="137"/>
                                            </p:tgtEl>
                                            <p:attrNameLst>
                                              <p:attrName>ppt_h</p:attrName>
                                            </p:attrNameLst>
                                          </p:cBhvr>
                                          <p:tavLst>
                                            <p:tav tm="0">
                                              <p:val>
                                                <p:fltVal val="0"/>
                                              </p:val>
                                            </p:tav>
                                            <p:tav tm="100000">
                                              <p:val>
                                                <p:strVal val="#ppt_h"/>
                                              </p:val>
                                            </p:tav>
                                          </p:tavLst>
                                        </p:anim>
                                        <p:animEffect transition="in" filter="fade">
                                          <p:cBhvr>
                                            <p:cTn id="32" dur="500"/>
                                            <p:tgtEl>
                                              <p:spTgt spid="137"/>
                                            </p:tgtEl>
                                          </p:cBhvr>
                                        </p:animEffect>
                                      </p:childTnLst>
                                    </p:cTn>
                                  </p:par>
                                  <p:par>
                                    <p:cTn id="33" presetID="53" presetClass="entr" presetSubtype="16" fill="hold" grpId="0" nodeType="withEffect">
                                      <p:stCondLst>
                                        <p:cond delay="0"/>
                                      </p:stCondLst>
                                      <p:childTnLst>
                                        <p:set>
                                          <p:cBhvr>
                                            <p:cTn id="34" dur="1" fill="hold">
                                              <p:stCondLst>
                                                <p:cond delay="0"/>
                                              </p:stCondLst>
                                            </p:cTn>
                                            <p:tgtEl>
                                              <p:spTgt spid="138"/>
                                            </p:tgtEl>
                                            <p:attrNameLst>
                                              <p:attrName>style.visibility</p:attrName>
                                            </p:attrNameLst>
                                          </p:cBhvr>
                                          <p:to>
                                            <p:strVal val="visible"/>
                                          </p:to>
                                        </p:set>
                                        <p:anim calcmode="lin" valueType="num">
                                          <p:cBhvr>
                                            <p:cTn id="35" dur="500" fill="hold"/>
                                            <p:tgtEl>
                                              <p:spTgt spid="138"/>
                                            </p:tgtEl>
                                            <p:attrNameLst>
                                              <p:attrName>ppt_w</p:attrName>
                                            </p:attrNameLst>
                                          </p:cBhvr>
                                          <p:tavLst>
                                            <p:tav tm="0">
                                              <p:val>
                                                <p:fltVal val="0"/>
                                              </p:val>
                                            </p:tav>
                                            <p:tav tm="100000">
                                              <p:val>
                                                <p:strVal val="#ppt_w"/>
                                              </p:val>
                                            </p:tav>
                                          </p:tavLst>
                                        </p:anim>
                                        <p:anim calcmode="lin" valueType="num">
                                          <p:cBhvr>
                                            <p:cTn id="36" dur="500" fill="hold"/>
                                            <p:tgtEl>
                                              <p:spTgt spid="138"/>
                                            </p:tgtEl>
                                            <p:attrNameLst>
                                              <p:attrName>ppt_h</p:attrName>
                                            </p:attrNameLst>
                                          </p:cBhvr>
                                          <p:tavLst>
                                            <p:tav tm="0">
                                              <p:val>
                                                <p:fltVal val="0"/>
                                              </p:val>
                                            </p:tav>
                                            <p:tav tm="100000">
                                              <p:val>
                                                <p:strVal val="#ppt_h"/>
                                              </p:val>
                                            </p:tav>
                                          </p:tavLst>
                                        </p:anim>
                                        <p:animEffect transition="in" filter="fade">
                                          <p:cBhvr>
                                            <p:cTn id="37" dur="500"/>
                                            <p:tgtEl>
                                              <p:spTgt spid="138"/>
                                            </p:tgtEl>
                                          </p:cBhvr>
                                        </p:animEffect>
                                      </p:childTnLst>
                                    </p:cTn>
                                  </p:par>
                                  <p:par>
                                    <p:cTn id="38" presetID="53" presetClass="entr" presetSubtype="16" fill="hold" grpId="0" nodeType="withEffect">
                                      <p:stCondLst>
                                        <p:cond delay="300"/>
                                      </p:stCondLst>
                                      <p:childTnLst>
                                        <p:set>
                                          <p:cBhvr>
                                            <p:cTn id="39" dur="1" fill="hold">
                                              <p:stCondLst>
                                                <p:cond delay="0"/>
                                              </p:stCondLst>
                                            </p:cTn>
                                            <p:tgtEl>
                                              <p:spTgt spid="139"/>
                                            </p:tgtEl>
                                            <p:attrNameLst>
                                              <p:attrName>style.visibility</p:attrName>
                                            </p:attrNameLst>
                                          </p:cBhvr>
                                          <p:to>
                                            <p:strVal val="visible"/>
                                          </p:to>
                                        </p:set>
                                        <p:anim calcmode="lin" valueType="num">
                                          <p:cBhvr>
                                            <p:cTn id="40" dur="500" fill="hold"/>
                                            <p:tgtEl>
                                              <p:spTgt spid="139"/>
                                            </p:tgtEl>
                                            <p:attrNameLst>
                                              <p:attrName>ppt_w</p:attrName>
                                            </p:attrNameLst>
                                          </p:cBhvr>
                                          <p:tavLst>
                                            <p:tav tm="0">
                                              <p:val>
                                                <p:fltVal val="0"/>
                                              </p:val>
                                            </p:tav>
                                            <p:tav tm="100000">
                                              <p:val>
                                                <p:strVal val="#ppt_w"/>
                                              </p:val>
                                            </p:tav>
                                          </p:tavLst>
                                        </p:anim>
                                        <p:anim calcmode="lin" valueType="num">
                                          <p:cBhvr>
                                            <p:cTn id="41" dur="500" fill="hold"/>
                                            <p:tgtEl>
                                              <p:spTgt spid="139"/>
                                            </p:tgtEl>
                                            <p:attrNameLst>
                                              <p:attrName>ppt_h</p:attrName>
                                            </p:attrNameLst>
                                          </p:cBhvr>
                                          <p:tavLst>
                                            <p:tav tm="0">
                                              <p:val>
                                                <p:fltVal val="0"/>
                                              </p:val>
                                            </p:tav>
                                            <p:tav tm="100000">
                                              <p:val>
                                                <p:strVal val="#ppt_h"/>
                                              </p:val>
                                            </p:tav>
                                          </p:tavLst>
                                        </p:anim>
                                        <p:animEffect transition="in" filter="fade">
                                          <p:cBhvr>
                                            <p:cTn id="42" dur="500"/>
                                            <p:tgtEl>
                                              <p:spTgt spid="139"/>
                                            </p:tgtEl>
                                          </p:cBhvr>
                                        </p:animEffect>
                                      </p:childTnLst>
                                    </p:cTn>
                                  </p:par>
                                  <p:par>
                                    <p:cTn id="43" presetID="53" presetClass="entr" presetSubtype="16" fill="hold" grpId="0" nodeType="withEffect">
                                      <p:stCondLst>
                                        <p:cond delay="0"/>
                                      </p:stCondLst>
                                      <p:childTnLst>
                                        <p:set>
                                          <p:cBhvr>
                                            <p:cTn id="44" dur="1" fill="hold">
                                              <p:stCondLst>
                                                <p:cond delay="0"/>
                                              </p:stCondLst>
                                            </p:cTn>
                                            <p:tgtEl>
                                              <p:spTgt spid="140"/>
                                            </p:tgtEl>
                                            <p:attrNameLst>
                                              <p:attrName>style.visibility</p:attrName>
                                            </p:attrNameLst>
                                          </p:cBhvr>
                                          <p:to>
                                            <p:strVal val="visible"/>
                                          </p:to>
                                        </p:set>
                                        <p:anim calcmode="lin" valueType="num">
                                          <p:cBhvr>
                                            <p:cTn id="45" dur="500" fill="hold"/>
                                            <p:tgtEl>
                                              <p:spTgt spid="140"/>
                                            </p:tgtEl>
                                            <p:attrNameLst>
                                              <p:attrName>ppt_w</p:attrName>
                                            </p:attrNameLst>
                                          </p:cBhvr>
                                          <p:tavLst>
                                            <p:tav tm="0">
                                              <p:val>
                                                <p:fltVal val="0"/>
                                              </p:val>
                                            </p:tav>
                                            <p:tav tm="100000">
                                              <p:val>
                                                <p:strVal val="#ppt_w"/>
                                              </p:val>
                                            </p:tav>
                                          </p:tavLst>
                                        </p:anim>
                                        <p:anim calcmode="lin" valueType="num">
                                          <p:cBhvr>
                                            <p:cTn id="46" dur="500" fill="hold"/>
                                            <p:tgtEl>
                                              <p:spTgt spid="140"/>
                                            </p:tgtEl>
                                            <p:attrNameLst>
                                              <p:attrName>ppt_h</p:attrName>
                                            </p:attrNameLst>
                                          </p:cBhvr>
                                          <p:tavLst>
                                            <p:tav tm="0">
                                              <p:val>
                                                <p:fltVal val="0"/>
                                              </p:val>
                                            </p:tav>
                                            <p:tav tm="100000">
                                              <p:val>
                                                <p:strVal val="#ppt_h"/>
                                              </p:val>
                                            </p:tav>
                                          </p:tavLst>
                                        </p:anim>
                                        <p:animEffect transition="in" filter="fade">
                                          <p:cBhvr>
                                            <p:cTn id="47" dur="500"/>
                                            <p:tgtEl>
                                              <p:spTgt spid="140"/>
                                            </p:tgtEl>
                                          </p:cBhvr>
                                        </p:animEffect>
                                      </p:childTnLst>
                                    </p:cTn>
                                  </p:par>
                                  <p:par>
                                    <p:cTn id="48" presetID="53" presetClass="entr" presetSubtype="16" fill="hold" grpId="0" nodeType="withEffect">
                                      <p:stCondLst>
                                        <p:cond delay="200"/>
                                      </p:stCondLst>
                                      <p:childTnLst>
                                        <p:set>
                                          <p:cBhvr>
                                            <p:cTn id="49" dur="1" fill="hold">
                                              <p:stCondLst>
                                                <p:cond delay="0"/>
                                              </p:stCondLst>
                                            </p:cTn>
                                            <p:tgtEl>
                                              <p:spTgt spid="142"/>
                                            </p:tgtEl>
                                            <p:attrNameLst>
                                              <p:attrName>style.visibility</p:attrName>
                                            </p:attrNameLst>
                                          </p:cBhvr>
                                          <p:to>
                                            <p:strVal val="visible"/>
                                          </p:to>
                                        </p:set>
                                        <p:anim calcmode="lin" valueType="num">
                                          <p:cBhvr>
                                            <p:cTn id="50" dur="500" fill="hold"/>
                                            <p:tgtEl>
                                              <p:spTgt spid="142"/>
                                            </p:tgtEl>
                                            <p:attrNameLst>
                                              <p:attrName>ppt_w</p:attrName>
                                            </p:attrNameLst>
                                          </p:cBhvr>
                                          <p:tavLst>
                                            <p:tav tm="0">
                                              <p:val>
                                                <p:fltVal val="0"/>
                                              </p:val>
                                            </p:tav>
                                            <p:tav tm="100000">
                                              <p:val>
                                                <p:strVal val="#ppt_w"/>
                                              </p:val>
                                            </p:tav>
                                          </p:tavLst>
                                        </p:anim>
                                        <p:anim calcmode="lin" valueType="num">
                                          <p:cBhvr>
                                            <p:cTn id="51" dur="500" fill="hold"/>
                                            <p:tgtEl>
                                              <p:spTgt spid="142"/>
                                            </p:tgtEl>
                                            <p:attrNameLst>
                                              <p:attrName>ppt_h</p:attrName>
                                            </p:attrNameLst>
                                          </p:cBhvr>
                                          <p:tavLst>
                                            <p:tav tm="0">
                                              <p:val>
                                                <p:fltVal val="0"/>
                                              </p:val>
                                            </p:tav>
                                            <p:tav tm="100000">
                                              <p:val>
                                                <p:strVal val="#ppt_h"/>
                                              </p:val>
                                            </p:tav>
                                          </p:tavLst>
                                        </p:anim>
                                        <p:animEffect transition="in" filter="fade">
                                          <p:cBhvr>
                                            <p:cTn id="52" dur="500"/>
                                            <p:tgtEl>
                                              <p:spTgt spid="142"/>
                                            </p:tgtEl>
                                          </p:cBhvr>
                                        </p:animEffect>
                                      </p:childTnLst>
                                    </p:cTn>
                                  </p:par>
                                  <p:par>
                                    <p:cTn id="53" presetID="53" presetClass="entr" presetSubtype="16" fill="hold" grpId="0" nodeType="withEffect">
                                      <p:stCondLst>
                                        <p:cond delay="0"/>
                                      </p:stCondLst>
                                      <p:childTnLst>
                                        <p:set>
                                          <p:cBhvr>
                                            <p:cTn id="54" dur="1" fill="hold">
                                              <p:stCondLst>
                                                <p:cond delay="0"/>
                                              </p:stCondLst>
                                            </p:cTn>
                                            <p:tgtEl>
                                              <p:spTgt spid="143"/>
                                            </p:tgtEl>
                                            <p:attrNameLst>
                                              <p:attrName>style.visibility</p:attrName>
                                            </p:attrNameLst>
                                          </p:cBhvr>
                                          <p:to>
                                            <p:strVal val="visible"/>
                                          </p:to>
                                        </p:set>
                                        <p:anim calcmode="lin" valueType="num">
                                          <p:cBhvr>
                                            <p:cTn id="55" dur="500" fill="hold"/>
                                            <p:tgtEl>
                                              <p:spTgt spid="143"/>
                                            </p:tgtEl>
                                            <p:attrNameLst>
                                              <p:attrName>ppt_w</p:attrName>
                                            </p:attrNameLst>
                                          </p:cBhvr>
                                          <p:tavLst>
                                            <p:tav tm="0">
                                              <p:val>
                                                <p:fltVal val="0"/>
                                              </p:val>
                                            </p:tav>
                                            <p:tav tm="100000">
                                              <p:val>
                                                <p:strVal val="#ppt_w"/>
                                              </p:val>
                                            </p:tav>
                                          </p:tavLst>
                                        </p:anim>
                                        <p:anim calcmode="lin" valueType="num">
                                          <p:cBhvr>
                                            <p:cTn id="56" dur="500" fill="hold"/>
                                            <p:tgtEl>
                                              <p:spTgt spid="143"/>
                                            </p:tgtEl>
                                            <p:attrNameLst>
                                              <p:attrName>ppt_h</p:attrName>
                                            </p:attrNameLst>
                                          </p:cBhvr>
                                          <p:tavLst>
                                            <p:tav tm="0">
                                              <p:val>
                                                <p:fltVal val="0"/>
                                              </p:val>
                                            </p:tav>
                                            <p:tav tm="100000">
                                              <p:val>
                                                <p:strVal val="#ppt_h"/>
                                              </p:val>
                                            </p:tav>
                                          </p:tavLst>
                                        </p:anim>
                                        <p:animEffect transition="in" filter="fade">
                                          <p:cBhvr>
                                            <p:cTn id="57" dur="500"/>
                                            <p:tgtEl>
                                              <p:spTgt spid="143"/>
                                            </p:tgtEl>
                                          </p:cBhvr>
                                        </p:animEffect>
                                      </p:childTnLst>
                                    </p:cTn>
                                  </p:par>
                                  <p:par>
                                    <p:cTn id="58" presetID="53" presetClass="entr" presetSubtype="16" fill="hold" grpId="0" nodeType="withEffect">
                                      <p:stCondLst>
                                        <p:cond delay="300"/>
                                      </p:stCondLst>
                                      <p:childTnLst>
                                        <p:set>
                                          <p:cBhvr>
                                            <p:cTn id="59" dur="1" fill="hold">
                                              <p:stCondLst>
                                                <p:cond delay="0"/>
                                              </p:stCondLst>
                                            </p:cTn>
                                            <p:tgtEl>
                                              <p:spTgt spid="144"/>
                                            </p:tgtEl>
                                            <p:attrNameLst>
                                              <p:attrName>style.visibility</p:attrName>
                                            </p:attrNameLst>
                                          </p:cBhvr>
                                          <p:to>
                                            <p:strVal val="visible"/>
                                          </p:to>
                                        </p:set>
                                        <p:anim calcmode="lin" valueType="num">
                                          <p:cBhvr>
                                            <p:cTn id="60" dur="500" fill="hold"/>
                                            <p:tgtEl>
                                              <p:spTgt spid="144"/>
                                            </p:tgtEl>
                                            <p:attrNameLst>
                                              <p:attrName>ppt_w</p:attrName>
                                            </p:attrNameLst>
                                          </p:cBhvr>
                                          <p:tavLst>
                                            <p:tav tm="0">
                                              <p:val>
                                                <p:fltVal val="0"/>
                                              </p:val>
                                            </p:tav>
                                            <p:tav tm="100000">
                                              <p:val>
                                                <p:strVal val="#ppt_w"/>
                                              </p:val>
                                            </p:tav>
                                          </p:tavLst>
                                        </p:anim>
                                        <p:anim calcmode="lin" valueType="num">
                                          <p:cBhvr>
                                            <p:cTn id="61" dur="500" fill="hold"/>
                                            <p:tgtEl>
                                              <p:spTgt spid="144"/>
                                            </p:tgtEl>
                                            <p:attrNameLst>
                                              <p:attrName>ppt_h</p:attrName>
                                            </p:attrNameLst>
                                          </p:cBhvr>
                                          <p:tavLst>
                                            <p:tav tm="0">
                                              <p:val>
                                                <p:fltVal val="0"/>
                                              </p:val>
                                            </p:tav>
                                            <p:tav tm="100000">
                                              <p:val>
                                                <p:strVal val="#ppt_h"/>
                                              </p:val>
                                            </p:tav>
                                          </p:tavLst>
                                        </p:anim>
                                        <p:animEffect transition="in" filter="fade">
                                          <p:cBhvr>
                                            <p:cTn id="62" dur="500"/>
                                            <p:tgtEl>
                                              <p:spTgt spid="144"/>
                                            </p:tgtEl>
                                          </p:cBhvr>
                                        </p:animEffect>
                                      </p:childTnLst>
                                    </p:cTn>
                                  </p:par>
                                  <p:par>
                                    <p:cTn id="63" presetID="53" presetClass="entr" presetSubtype="16" fill="hold" grpId="0" nodeType="withEffect">
                                      <p:stCondLst>
                                        <p:cond delay="0"/>
                                      </p:stCondLst>
                                      <p:childTnLst>
                                        <p:set>
                                          <p:cBhvr>
                                            <p:cTn id="64" dur="1" fill="hold">
                                              <p:stCondLst>
                                                <p:cond delay="0"/>
                                              </p:stCondLst>
                                            </p:cTn>
                                            <p:tgtEl>
                                              <p:spTgt spid="141"/>
                                            </p:tgtEl>
                                            <p:attrNameLst>
                                              <p:attrName>style.visibility</p:attrName>
                                            </p:attrNameLst>
                                          </p:cBhvr>
                                          <p:to>
                                            <p:strVal val="visible"/>
                                          </p:to>
                                        </p:set>
                                        <p:anim calcmode="lin" valueType="num">
                                          <p:cBhvr>
                                            <p:cTn id="65" dur="500" fill="hold"/>
                                            <p:tgtEl>
                                              <p:spTgt spid="141"/>
                                            </p:tgtEl>
                                            <p:attrNameLst>
                                              <p:attrName>ppt_w</p:attrName>
                                            </p:attrNameLst>
                                          </p:cBhvr>
                                          <p:tavLst>
                                            <p:tav tm="0">
                                              <p:val>
                                                <p:fltVal val="0"/>
                                              </p:val>
                                            </p:tav>
                                            <p:tav tm="100000">
                                              <p:val>
                                                <p:strVal val="#ppt_w"/>
                                              </p:val>
                                            </p:tav>
                                          </p:tavLst>
                                        </p:anim>
                                        <p:anim calcmode="lin" valueType="num">
                                          <p:cBhvr>
                                            <p:cTn id="66" dur="500" fill="hold"/>
                                            <p:tgtEl>
                                              <p:spTgt spid="141"/>
                                            </p:tgtEl>
                                            <p:attrNameLst>
                                              <p:attrName>ppt_h</p:attrName>
                                            </p:attrNameLst>
                                          </p:cBhvr>
                                          <p:tavLst>
                                            <p:tav tm="0">
                                              <p:val>
                                                <p:fltVal val="0"/>
                                              </p:val>
                                            </p:tav>
                                            <p:tav tm="100000">
                                              <p:val>
                                                <p:strVal val="#ppt_h"/>
                                              </p:val>
                                            </p:tav>
                                          </p:tavLst>
                                        </p:anim>
                                        <p:animEffect transition="in" filter="fade">
                                          <p:cBhvr>
                                            <p:cTn id="67" dur="500"/>
                                            <p:tgtEl>
                                              <p:spTgt spid="141"/>
                                            </p:tgtEl>
                                          </p:cBhvr>
                                        </p:animEffect>
                                      </p:childTnLst>
                                    </p:cTn>
                                  </p:par>
                                </p:childTnLst>
                              </p:cTn>
                            </p:par>
                            <p:par>
                              <p:cTn id="68" fill="hold">
                                <p:stCondLst>
                                  <p:cond delay="1300"/>
                                </p:stCondLst>
                                <p:childTnLst>
                                  <p:par>
                                    <p:cTn id="69" presetID="10" presetClass="entr" presetSubtype="0" fill="hold" grpId="0" nodeType="afterEffect">
                                      <p:stCondLst>
                                        <p:cond delay="400"/>
                                      </p:stCondLst>
                                      <p:childTnLst>
                                        <p:set>
                                          <p:cBhvr>
                                            <p:cTn id="70" dur="1" fill="hold">
                                              <p:stCondLst>
                                                <p:cond delay="0"/>
                                              </p:stCondLst>
                                            </p:cTn>
                                            <p:tgtEl>
                                              <p:spTgt spid="129"/>
                                            </p:tgtEl>
                                            <p:attrNameLst>
                                              <p:attrName>style.visibility</p:attrName>
                                            </p:attrNameLst>
                                          </p:cBhvr>
                                          <p:to>
                                            <p:strVal val="visible"/>
                                          </p:to>
                                        </p:set>
                                        <p:animEffect transition="in" filter="fade">
                                          <p:cBhvr>
                                            <p:cTn id="71" dur="500"/>
                                            <p:tgtEl>
                                              <p:spTgt spid="129"/>
                                            </p:tgtEl>
                                          </p:cBhvr>
                                        </p:animEffect>
                                      </p:childTnLst>
                                    </p:cTn>
                                  </p:par>
                                  <p:par>
                                    <p:cTn id="72" presetID="10" presetClass="entr" presetSubtype="0" fill="hold" nodeType="withEffect">
                                      <p:stCondLst>
                                        <p:cond delay="400"/>
                                      </p:stCondLst>
                                      <p:childTnLst>
                                        <p:set>
                                          <p:cBhvr>
                                            <p:cTn id="73" dur="1" fill="hold">
                                              <p:stCondLst>
                                                <p:cond delay="0"/>
                                              </p:stCondLst>
                                            </p:cTn>
                                            <p:tgtEl>
                                              <p:spTgt spid="131"/>
                                            </p:tgtEl>
                                            <p:attrNameLst>
                                              <p:attrName>style.visibility</p:attrName>
                                            </p:attrNameLst>
                                          </p:cBhvr>
                                          <p:to>
                                            <p:strVal val="visible"/>
                                          </p:to>
                                        </p:set>
                                        <p:animEffect transition="in" filter="fade">
                                          <p:cBhvr>
                                            <p:cTn id="74" dur="500"/>
                                            <p:tgtEl>
                                              <p:spTgt spid="131"/>
                                            </p:tgtEl>
                                          </p:cBhvr>
                                        </p:animEffect>
                                      </p:childTnLst>
                                    </p:cTn>
                                  </p:par>
                                </p:childTnLst>
                              </p:cTn>
                            </p:par>
                            <p:par>
                              <p:cTn id="75" fill="hold">
                                <p:stCondLst>
                                  <p:cond delay="2200"/>
                                </p:stCondLst>
                                <p:childTnLst>
                                  <p:par>
                                    <p:cTn id="76" presetID="1" presetClass="entr" presetSubtype="0" fill="hold" nodeType="afterEffect">
                                      <p:stCondLst>
                                        <p:cond delay="0"/>
                                      </p:stCondLst>
                                      <p:childTnLst>
                                        <p:set>
                                          <p:cBhvr>
                                            <p:cTn id="77" dur="1" fill="hold">
                                              <p:stCondLst>
                                                <p:cond delay="0"/>
                                              </p:stCondLst>
                                            </p:cTn>
                                            <p:tgtEl>
                                              <p:spTgt spid="131"/>
                                            </p:tgtEl>
                                            <p:attrNameLst>
                                              <p:attrName>style.visibility</p:attrName>
                                            </p:attrNameLst>
                                          </p:cBhvr>
                                          <p:to>
                                            <p:strVal val="visible"/>
                                          </p:to>
                                        </p:set>
                                      </p:childTnLst>
                                    </p:cTn>
                                  </p:par>
                                  <p:par>
                                    <p:cTn id="78" presetID="63" presetClass="path" presetSubtype="0" accel="50000" decel="50000" fill="hold" nodeType="withEffect">
                                      <p:stCondLst>
                                        <p:cond delay="0"/>
                                      </p:stCondLst>
                                      <p:childTnLst>
                                        <p:animMotion origin="layout" path="M 0.00677 -0.00463 L 0.5283 -0.00463 " pathEditMode="relative" rAng="0" ptsTypes="AA">
                                          <p:cBhvr>
                                            <p:cTn id="79" dur="2000" fill="hold"/>
                                            <p:tgtEl>
                                              <p:spTgt spid="131"/>
                                            </p:tgtEl>
                                            <p:attrNameLst>
                                              <p:attrName>ppt_x</p:attrName>
                                              <p:attrName>ppt_y</p:attrName>
                                            </p:attrNameLst>
                                          </p:cBhvr>
                                          <p:rCtr x="26076" y="0"/>
                                        </p:animMotion>
                                      </p:childTnLst>
                                    </p:cTn>
                                  </p:par>
                                  <p:par>
                                    <p:cTn id="80" presetID="22" presetClass="entr" presetSubtype="8" fill="hold" grpId="0" nodeType="withEffect">
                                      <p:stCondLst>
                                        <p:cond delay="250"/>
                                      </p:stCondLst>
                                      <p:childTnLst>
                                        <p:set>
                                          <p:cBhvr>
                                            <p:cTn id="81" dur="1" fill="hold">
                                              <p:stCondLst>
                                                <p:cond delay="0"/>
                                              </p:stCondLst>
                                            </p:cTn>
                                            <p:tgtEl>
                                              <p:spTgt spid="130"/>
                                            </p:tgtEl>
                                            <p:attrNameLst>
                                              <p:attrName>style.visibility</p:attrName>
                                            </p:attrNameLst>
                                          </p:cBhvr>
                                          <p:to>
                                            <p:strVal val="visible"/>
                                          </p:to>
                                        </p:set>
                                        <p:animEffect transition="in" filter="wipe(left)">
                                          <p:cBhvr>
                                            <p:cTn id="82" dur="1750"/>
                                            <p:tgtEl>
                                              <p:spTgt spid="130"/>
                                            </p:tgtEl>
                                          </p:cBhvr>
                                        </p:animEffect>
                                      </p:childTnLst>
                                    </p:cTn>
                                  </p:par>
                                </p:childTnLst>
                              </p:cTn>
                            </p:par>
                            <p:par>
                              <p:cTn id="83" fill="hold">
                                <p:stCondLst>
                                  <p:cond delay="4200"/>
                                </p:stCondLst>
                                <p:childTnLst>
                                  <p:par>
                                    <p:cTn id="84" presetID="42" presetClass="entr" presetSubtype="0" fill="hold" grpId="0" nodeType="afterEffect">
                                      <p:stCondLst>
                                        <p:cond delay="0"/>
                                      </p:stCondLst>
                                      <p:childTnLst>
                                        <p:set>
                                          <p:cBhvr>
                                            <p:cTn id="85" dur="1" fill="hold">
                                              <p:stCondLst>
                                                <p:cond delay="0"/>
                                              </p:stCondLst>
                                            </p:cTn>
                                            <p:tgtEl>
                                              <p:spTgt spid="127"/>
                                            </p:tgtEl>
                                            <p:attrNameLst>
                                              <p:attrName>style.visibility</p:attrName>
                                            </p:attrNameLst>
                                          </p:cBhvr>
                                          <p:to>
                                            <p:strVal val="visible"/>
                                          </p:to>
                                        </p:set>
                                        <p:animEffect transition="in" filter="fade">
                                          <p:cBhvr>
                                            <p:cTn id="86" dur="1000"/>
                                            <p:tgtEl>
                                              <p:spTgt spid="127"/>
                                            </p:tgtEl>
                                          </p:cBhvr>
                                        </p:animEffect>
                                        <p:anim calcmode="lin" valueType="num">
                                          <p:cBhvr>
                                            <p:cTn id="87" dur="1000" fill="hold"/>
                                            <p:tgtEl>
                                              <p:spTgt spid="127"/>
                                            </p:tgtEl>
                                            <p:attrNameLst>
                                              <p:attrName>ppt_x</p:attrName>
                                            </p:attrNameLst>
                                          </p:cBhvr>
                                          <p:tavLst>
                                            <p:tav tm="0">
                                              <p:val>
                                                <p:strVal val="#ppt_x"/>
                                              </p:val>
                                            </p:tav>
                                            <p:tav tm="100000">
                                              <p:val>
                                                <p:strVal val="#ppt_x"/>
                                              </p:val>
                                            </p:tav>
                                          </p:tavLst>
                                        </p:anim>
                                        <p:anim calcmode="lin" valueType="num">
                                          <p:cBhvr>
                                            <p:cTn id="88" dur="1000" fill="hold"/>
                                            <p:tgtEl>
                                              <p:spTgt spid="127"/>
                                            </p:tgtEl>
                                            <p:attrNameLst>
                                              <p:attrName>ppt_y</p:attrName>
                                            </p:attrNameLst>
                                          </p:cBhvr>
                                          <p:tavLst>
                                            <p:tav tm="0">
                                              <p:val>
                                                <p:strVal val="#ppt_y+.1"/>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48"/>
                                            </p:tgtEl>
                                            <p:attrNameLst>
                                              <p:attrName>style.visibility</p:attrName>
                                            </p:attrNameLst>
                                          </p:cBhvr>
                                          <p:to>
                                            <p:strVal val="visible"/>
                                          </p:to>
                                        </p:set>
                                        <p:anim calcmode="lin" valueType="num">
                                          <p:cBhvr additive="base">
                                            <p:cTn id="91" dur="500" fill="hold"/>
                                            <p:tgtEl>
                                              <p:spTgt spid="48"/>
                                            </p:tgtEl>
                                            <p:attrNameLst>
                                              <p:attrName>ppt_x</p:attrName>
                                            </p:attrNameLst>
                                          </p:cBhvr>
                                          <p:tavLst>
                                            <p:tav tm="0">
                                              <p:val>
                                                <p:strVal val="#ppt_x"/>
                                              </p:val>
                                            </p:tav>
                                            <p:tav tm="100000">
                                              <p:val>
                                                <p:strVal val="#ppt_x"/>
                                              </p:val>
                                            </p:tav>
                                          </p:tavLst>
                                        </p:anim>
                                        <p:anim calcmode="lin" valueType="num">
                                          <p:cBhvr additive="base">
                                            <p:cTn id="92" dur="500" fill="hold"/>
                                            <p:tgtEl>
                                              <p:spTgt spid="48"/>
                                            </p:tgtEl>
                                            <p:attrNameLst>
                                              <p:attrName>ppt_y</p:attrName>
                                            </p:attrNameLst>
                                          </p:cBhvr>
                                          <p:tavLst>
                                            <p:tav tm="0">
                                              <p:val>
                                                <p:strVal val="1+#ppt_h/2"/>
                                              </p:val>
                                            </p:tav>
                                            <p:tav tm="100000">
                                              <p:val>
                                                <p:strVal val="#ppt_y"/>
                                              </p:val>
                                            </p:tav>
                                          </p:tavLst>
                                        </p:anim>
                                      </p:childTnLst>
                                    </p:cTn>
                                  </p:par>
                                  <p:par>
                                    <p:cTn id="93" presetID="53" presetClass="entr" presetSubtype="16" fill="hold" grpId="0" nodeType="withEffect">
                                      <p:stCondLst>
                                        <p:cond delay="0"/>
                                      </p:stCondLst>
                                      <p:childTnLst>
                                        <p:set>
                                          <p:cBhvr>
                                            <p:cTn id="94" dur="1" fill="hold">
                                              <p:stCondLst>
                                                <p:cond delay="0"/>
                                              </p:stCondLst>
                                            </p:cTn>
                                            <p:tgtEl>
                                              <p:spTgt spid="55"/>
                                            </p:tgtEl>
                                            <p:attrNameLst>
                                              <p:attrName>style.visibility</p:attrName>
                                            </p:attrNameLst>
                                          </p:cBhvr>
                                          <p:to>
                                            <p:strVal val="visible"/>
                                          </p:to>
                                        </p:set>
                                        <p:anim calcmode="lin" valueType="num">
                                          <p:cBhvr>
                                            <p:cTn id="95" dur="500" fill="hold"/>
                                            <p:tgtEl>
                                              <p:spTgt spid="55"/>
                                            </p:tgtEl>
                                            <p:attrNameLst>
                                              <p:attrName>ppt_w</p:attrName>
                                            </p:attrNameLst>
                                          </p:cBhvr>
                                          <p:tavLst>
                                            <p:tav tm="0">
                                              <p:val>
                                                <p:fltVal val="0"/>
                                              </p:val>
                                            </p:tav>
                                            <p:tav tm="100000">
                                              <p:val>
                                                <p:strVal val="#ppt_w"/>
                                              </p:val>
                                            </p:tav>
                                          </p:tavLst>
                                        </p:anim>
                                        <p:anim calcmode="lin" valueType="num">
                                          <p:cBhvr>
                                            <p:cTn id="96" dur="500" fill="hold"/>
                                            <p:tgtEl>
                                              <p:spTgt spid="55"/>
                                            </p:tgtEl>
                                            <p:attrNameLst>
                                              <p:attrName>ppt_h</p:attrName>
                                            </p:attrNameLst>
                                          </p:cBhvr>
                                          <p:tavLst>
                                            <p:tav tm="0">
                                              <p:val>
                                                <p:fltVal val="0"/>
                                              </p:val>
                                            </p:tav>
                                            <p:tav tm="100000">
                                              <p:val>
                                                <p:strVal val="#ppt_h"/>
                                              </p:val>
                                            </p:tav>
                                          </p:tavLst>
                                        </p:anim>
                                        <p:animEffect transition="in" filter="fade">
                                          <p:cBhvr>
                                            <p:cTn id="97"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 grpId="0"/>
          <p:bldP spid="129" grpId="0" animBg="1"/>
          <p:bldP spid="130" grpId="0"/>
          <p:bldP spid="135" grpId="0" animBg="1"/>
          <p:bldP spid="136" grpId="0" animBg="1"/>
          <p:bldP spid="137" grpId="0" animBg="1"/>
          <p:bldP spid="138" grpId="0" animBg="1"/>
          <p:bldP spid="139" grpId="0" animBg="1"/>
          <p:bldP spid="140" grpId="0" animBg="1"/>
          <p:bldP spid="141" grpId="0" animBg="1"/>
          <p:bldP spid="142" grpId="0" animBg="1"/>
          <p:bldP spid="143" grpId="0" animBg="1"/>
          <p:bldP spid="144" grpId="0" animBg="1"/>
          <p:bldP spid="48" grpId="0"/>
          <p:bldP spid="40" grpId="0" animBg="1"/>
          <p:bldP spid="55" grpId="0" animBg="1"/>
        </p:bldLst>
      </p:timing>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68851" y="-204667"/>
            <a:ext cx="2072960" cy="2546140"/>
            <a:chOff x="3295850" y="1908877"/>
            <a:chExt cx="3738030" cy="4660916"/>
          </a:xfrm>
        </p:grpSpPr>
        <p:sp>
          <p:nvSpPr>
            <p:cNvPr id="3" name="圆角矩形 2"/>
            <p:cNvSpPr/>
            <p:nvPr/>
          </p:nvSpPr>
          <p:spPr>
            <a:xfrm rot="2760000">
              <a:off x="3098889" y="2634801"/>
              <a:ext cx="4660916" cy="3209067"/>
            </a:xfrm>
            <a:prstGeom prst="roundRect">
              <a:avLst>
                <a:gd name="adj" fmla="val 50000"/>
              </a:avLst>
            </a:prstGeom>
            <a:gradFill>
              <a:gsLst>
                <a:gs pos="33000">
                  <a:srgbClr val="6C6C6C">
                    <a:alpha val="42000"/>
                  </a:srgbClr>
                </a:gs>
                <a:gs pos="0">
                  <a:schemeClr val="tx1">
                    <a:alpha val="54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58628" y="2852802"/>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7" y="2476941"/>
              <a:ext cx="2056649"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1125088" y="246633"/>
            <a:ext cx="7886427" cy="751080"/>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1226452" y="559246"/>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926947" y="559246"/>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993504" y="592908"/>
            <a:ext cx="288238" cy="46073"/>
            <a:chOff x="4318304" y="3089060"/>
            <a:chExt cx="384317" cy="61430"/>
          </a:xfrm>
        </p:grpSpPr>
        <p:sp>
          <p:nvSpPr>
            <p:cNvPr id="15"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7" name="文本框 16"/>
          <p:cNvSpPr txBox="1"/>
          <p:nvPr/>
        </p:nvSpPr>
        <p:spPr>
          <a:xfrm>
            <a:off x="2049108" y="354590"/>
            <a:ext cx="6157173" cy="646331"/>
          </a:xfrm>
          <a:prstGeom prst="rect">
            <a:avLst/>
          </a:prstGeom>
          <a:noFill/>
        </p:spPr>
        <p:txBody>
          <a:bodyPr wrap="square" rtlCol="0">
            <a:spAutoFit/>
          </a:bodyPr>
          <a:lstStyle/>
          <a:p>
            <a:pPr algn="ctr"/>
            <a:r>
              <a:rPr lang="en-US" sz="1800" b="1">
                <a:latin typeface="Arial" panose="020B0604020202020204" pitchFamily="34" charset="0"/>
                <a:cs typeface="Arial" panose="020B0604020202020204" pitchFamily="34" charset="0"/>
              </a:rPr>
              <a:t>2.2 HOẠT ĐỘNG TÌM HIỂU VỀ CÁCH CÀI ĐẶT VÀ SỬ DỤNG PHẦN MỀM MOPAC </a:t>
            </a:r>
          </a:p>
        </p:txBody>
      </p:sp>
      <p:grpSp>
        <p:nvGrpSpPr>
          <p:cNvPr id="27" name="组合 26"/>
          <p:cNvGrpSpPr/>
          <p:nvPr/>
        </p:nvGrpSpPr>
        <p:grpSpPr>
          <a:xfrm>
            <a:off x="1527976" y="439193"/>
            <a:ext cx="618730" cy="429667"/>
            <a:chOff x="5030931" y="2884106"/>
            <a:chExt cx="601529" cy="572889"/>
          </a:xfrm>
        </p:grpSpPr>
        <p:sp>
          <p:nvSpPr>
            <p:cNvPr id="28"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29" name="文本框 28"/>
            <p:cNvSpPr txBox="1"/>
            <p:nvPr/>
          </p:nvSpPr>
          <p:spPr>
            <a:xfrm>
              <a:off x="5030931" y="2902999"/>
              <a:ext cx="601529" cy="553996"/>
            </a:xfrm>
            <a:prstGeom prst="rect">
              <a:avLst/>
            </a:prstGeom>
            <a:noFill/>
          </p:spPr>
          <p:txBody>
            <a:bodyPr wrap="square" rtlCol="0">
              <a:spAutoFit/>
            </a:bodyPr>
            <a:lstStyle/>
            <a:p>
              <a:pPr algn="ctr"/>
              <a:r>
                <a:rPr lang="en-US" altLang="zh-CN" sz="2100" b="1">
                  <a:solidFill>
                    <a:srgbClr val="FFB850"/>
                  </a:solidFill>
                  <a:latin typeface="Arial" panose="020B0604020202020204" pitchFamily="34" charset="0"/>
                  <a:cs typeface="Arial" panose="020B0604020202020204" pitchFamily="34" charset="0"/>
                </a:rPr>
                <a:t>02</a:t>
              </a:r>
              <a:endParaRPr lang="zh-CN" altLang="en-US" sz="2100" b="1">
                <a:solidFill>
                  <a:srgbClr val="FFB850"/>
                </a:solidFill>
                <a:latin typeface="Arial" panose="020B0604020202020204" pitchFamily="34" charset="0"/>
                <a:cs typeface="Arial" panose="020B0604020202020204" pitchFamily="34" charset="0"/>
              </a:endParaRPr>
            </a:p>
          </p:txBody>
        </p:sp>
      </p:grpSp>
      <p:sp>
        <p:nvSpPr>
          <p:cNvPr id="36" name="KSO_Shape"/>
          <p:cNvSpPr/>
          <p:nvPr/>
        </p:nvSpPr>
        <p:spPr bwMode="auto">
          <a:xfrm>
            <a:off x="132485" y="370301"/>
            <a:ext cx="611447" cy="490951"/>
          </a:xfrm>
          <a:custGeom>
            <a:avLst/>
            <a:gdLst>
              <a:gd name="T0" fmla="*/ 2881614 w 3362326"/>
              <a:gd name="T1" fmla="*/ 2245619 h 2424113"/>
              <a:gd name="T2" fmla="*/ 3207949 w 3362326"/>
              <a:gd name="T3" fmla="*/ 953766 h 2424113"/>
              <a:gd name="T4" fmla="*/ 3300702 w 3362326"/>
              <a:gd name="T5" fmla="*/ 1054704 h 2424113"/>
              <a:gd name="T6" fmla="*/ 3357879 w 3362326"/>
              <a:gd name="T7" fmla="*/ 1578442 h 2424113"/>
              <a:gd name="T8" fmla="*/ 2754348 w 3362326"/>
              <a:gd name="T9" fmla="*/ 1274991 h 2424113"/>
              <a:gd name="T10" fmla="*/ 2862031 w 3362326"/>
              <a:gd name="T11" fmla="*/ 1038516 h 2424113"/>
              <a:gd name="T12" fmla="*/ 2811207 w 3362326"/>
              <a:gd name="T13" fmla="*/ 1366725 h 2424113"/>
              <a:gd name="T14" fmla="*/ 3041820 w 3362326"/>
              <a:gd name="T15" fmla="*/ 999791 h 2424113"/>
              <a:gd name="T16" fmla="*/ 3170149 w 3362326"/>
              <a:gd name="T17" fmla="*/ 942974 h 2424113"/>
              <a:gd name="T18" fmla="*/ 296683 w 3362326"/>
              <a:gd name="T19" fmla="*/ 978524 h 2424113"/>
              <a:gd name="T20" fmla="*/ 498389 w 3362326"/>
              <a:gd name="T21" fmla="*/ 1265469 h 2424113"/>
              <a:gd name="T22" fmla="*/ 488542 w 3362326"/>
              <a:gd name="T23" fmla="*/ 1028041 h 2424113"/>
              <a:gd name="T24" fmla="*/ 582566 w 3362326"/>
              <a:gd name="T25" fmla="*/ 1187067 h 2424113"/>
              <a:gd name="T26" fmla="*/ 319871 w 3362326"/>
              <a:gd name="T27" fmla="*/ 2147887 h 2424113"/>
              <a:gd name="T28" fmla="*/ 37800 w 3362326"/>
              <a:gd name="T29" fmla="*/ 1105808 h 2424113"/>
              <a:gd name="T30" fmla="*/ 124836 w 3362326"/>
              <a:gd name="T31" fmla="*/ 975985 h 2424113"/>
              <a:gd name="T32" fmla="*/ 1545327 w 3362326"/>
              <a:gd name="T33" fmla="*/ 746198 h 2424113"/>
              <a:gd name="T34" fmla="*/ 1656547 w 3362326"/>
              <a:gd name="T35" fmla="*/ 809752 h 2424113"/>
              <a:gd name="T36" fmla="*/ 1802720 w 3362326"/>
              <a:gd name="T37" fmla="*/ 881250 h 2424113"/>
              <a:gd name="T38" fmla="*/ 1889154 w 3362326"/>
              <a:gd name="T39" fmla="*/ 667392 h 2424113"/>
              <a:gd name="T40" fmla="*/ 2073778 w 3362326"/>
              <a:gd name="T41" fmla="*/ 739843 h 2424113"/>
              <a:gd name="T42" fmla="*/ 2280963 w 3362326"/>
              <a:gd name="T43" fmla="*/ 997553 h 2424113"/>
              <a:gd name="T44" fmla="*/ 2456054 w 3362326"/>
              <a:gd name="T45" fmla="*/ 821509 h 2424113"/>
              <a:gd name="T46" fmla="*/ 2536132 w 3362326"/>
              <a:gd name="T47" fmla="*/ 819603 h 2424113"/>
              <a:gd name="T48" fmla="*/ 2596190 w 3362326"/>
              <a:gd name="T49" fmla="*/ 876801 h 2424113"/>
              <a:gd name="T50" fmla="*/ 2598415 w 3362326"/>
              <a:gd name="T51" fmla="*/ 956879 h 2424113"/>
              <a:gd name="T52" fmla="*/ 2382332 w 3362326"/>
              <a:gd name="T53" fmla="*/ 1195206 h 2424113"/>
              <a:gd name="T54" fmla="*/ 2241242 w 3362326"/>
              <a:gd name="T55" fmla="*/ 1268610 h 2424113"/>
              <a:gd name="T56" fmla="*/ 2118265 w 3362326"/>
              <a:gd name="T57" fmla="*/ 1192028 h 2424113"/>
              <a:gd name="T58" fmla="*/ 1363246 w 3362326"/>
              <a:gd name="T59" fmla="*/ 1018526 h 2424113"/>
              <a:gd name="T60" fmla="*/ 1307636 w 3362326"/>
              <a:gd name="T61" fmla="*/ 1409700 h 2424113"/>
              <a:gd name="T62" fmla="*/ 1157013 w 3362326"/>
              <a:gd name="T63" fmla="*/ 999778 h 2424113"/>
              <a:gd name="T64" fmla="*/ 1245989 w 3362326"/>
              <a:gd name="T65" fmla="*/ 780199 h 2424113"/>
              <a:gd name="T66" fmla="*/ 1499569 w 3362326"/>
              <a:gd name="T67" fmla="*/ 668027 h 2424113"/>
              <a:gd name="T68" fmla="*/ 3142462 w 3362326"/>
              <a:gd name="T69" fmla="*/ 282872 h 2424113"/>
              <a:gd name="T70" fmla="*/ 3244523 w 3362326"/>
              <a:gd name="T71" fmla="*/ 440586 h 2424113"/>
              <a:gd name="T72" fmla="*/ 3210503 w 3362326"/>
              <a:gd name="T73" fmla="*/ 656690 h 2424113"/>
              <a:gd name="T74" fmla="*/ 3038811 w 3362326"/>
              <a:gd name="T75" fmla="*/ 831222 h 2424113"/>
              <a:gd name="T76" fmla="*/ 2904319 w 3362326"/>
              <a:gd name="T77" fmla="*/ 826780 h 2424113"/>
              <a:gd name="T78" fmla="*/ 2817519 w 3362326"/>
              <a:gd name="T79" fmla="*/ 691913 h 2424113"/>
              <a:gd name="T80" fmla="*/ 2807981 w 3362326"/>
              <a:gd name="T81" fmla="*/ 429797 h 2424113"/>
              <a:gd name="T82" fmla="*/ 2910678 w 3362326"/>
              <a:gd name="T83" fmla="*/ 280651 h 2424113"/>
              <a:gd name="T84" fmla="*/ 375153 w 3362326"/>
              <a:gd name="T85" fmla="*/ 248918 h 2424113"/>
              <a:gd name="T86" fmla="*/ 514634 w 3362326"/>
              <a:gd name="T87" fmla="*/ 342213 h 2424113"/>
              <a:gd name="T88" fmla="*/ 561340 w 3362326"/>
              <a:gd name="T89" fmla="*/ 566885 h 2424113"/>
              <a:gd name="T90" fmla="*/ 510821 w 3362326"/>
              <a:gd name="T91" fmla="*/ 773785 h 2424113"/>
              <a:gd name="T92" fmla="*/ 418682 w 3362326"/>
              <a:gd name="T93" fmla="*/ 842646 h 2424113"/>
              <a:gd name="T94" fmla="*/ 241709 w 3362326"/>
              <a:gd name="T95" fmla="*/ 778862 h 2424113"/>
              <a:gd name="T96" fmla="*/ 117162 w 3362326"/>
              <a:gd name="T97" fmla="*/ 551970 h 2424113"/>
              <a:gd name="T98" fmla="*/ 148299 w 3362326"/>
              <a:gd name="T99" fmla="*/ 359984 h 2424113"/>
              <a:gd name="T100" fmla="*/ 297311 w 3362326"/>
              <a:gd name="T101" fmla="*/ 250822 h 2424113"/>
              <a:gd name="T102" fmla="*/ 1834594 w 3362326"/>
              <a:gd name="T103" fmla="*/ 43475 h 2424113"/>
              <a:gd name="T104" fmla="*/ 1934457 w 3362326"/>
              <a:gd name="T105" fmla="*/ 205318 h 2424113"/>
              <a:gd name="T106" fmla="*/ 1973258 w 3362326"/>
              <a:gd name="T107" fmla="*/ 288461 h 2424113"/>
              <a:gd name="T108" fmla="*/ 1942726 w 3362326"/>
              <a:gd name="T109" fmla="*/ 390961 h 2424113"/>
              <a:gd name="T110" fmla="*/ 1864808 w 3362326"/>
              <a:gd name="T111" fmla="*/ 532812 h 2424113"/>
              <a:gd name="T112" fmla="*/ 1729325 w 3362326"/>
              <a:gd name="T113" fmla="*/ 622301 h 2424113"/>
              <a:gd name="T114" fmla="*/ 1571262 w 3362326"/>
              <a:gd name="T115" fmla="*/ 579778 h 2424113"/>
              <a:gd name="T116" fmla="*/ 1478714 w 3362326"/>
              <a:gd name="T117" fmla="*/ 436341 h 2424113"/>
              <a:gd name="T118" fmla="*/ 1416379 w 3362326"/>
              <a:gd name="T119" fmla="*/ 348438 h 2424113"/>
              <a:gd name="T120" fmla="*/ 1429418 w 3362326"/>
              <a:gd name="T121" fmla="*/ 264978 h 2424113"/>
              <a:gd name="T122" fmla="*/ 1483484 w 3362326"/>
              <a:gd name="T123" fmla="*/ 132965 h 2424113"/>
              <a:gd name="T124" fmla="*/ 1621829 w 3362326"/>
              <a:gd name="T125" fmla="*/ 11107 h 2424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62326" h="2424113">
                <a:moveTo>
                  <a:pt x="860805" y="1460500"/>
                </a:moveTo>
                <a:lnTo>
                  <a:pt x="965275" y="1460500"/>
                </a:lnTo>
                <a:lnTo>
                  <a:pt x="961464" y="1465582"/>
                </a:lnTo>
                <a:lnTo>
                  <a:pt x="957654" y="1470664"/>
                </a:lnTo>
                <a:lnTo>
                  <a:pt x="953843" y="1476380"/>
                </a:lnTo>
                <a:lnTo>
                  <a:pt x="949715" y="1482415"/>
                </a:lnTo>
                <a:lnTo>
                  <a:pt x="483570" y="2244666"/>
                </a:lnTo>
                <a:lnTo>
                  <a:pt x="483570" y="2248795"/>
                </a:lnTo>
                <a:lnTo>
                  <a:pt x="483570" y="2251971"/>
                </a:lnTo>
                <a:lnTo>
                  <a:pt x="483888" y="2255147"/>
                </a:lnTo>
                <a:lnTo>
                  <a:pt x="484205" y="2257371"/>
                </a:lnTo>
                <a:lnTo>
                  <a:pt x="2880661" y="2259594"/>
                </a:lnTo>
                <a:lnTo>
                  <a:pt x="2880978" y="2256735"/>
                </a:lnTo>
                <a:lnTo>
                  <a:pt x="2881614" y="2253877"/>
                </a:lnTo>
                <a:lnTo>
                  <a:pt x="2881931" y="2250066"/>
                </a:lnTo>
                <a:lnTo>
                  <a:pt x="2881614" y="2245619"/>
                </a:lnTo>
                <a:lnTo>
                  <a:pt x="2422137" y="1485273"/>
                </a:lnTo>
                <a:lnTo>
                  <a:pt x="2411023" y="1471934"/>
                </a:lnTo>
                <a:lnTo>
                  <a:pt x="2401179" y="1460500"/>
                </a:lnTo>
                <a:lnTo>
                  <a:pt x="2509460" y="1460500"/>
                </a:lnTo>
                <a:lnTo>
                  <a:pt x="3024188" y="2273251"/>
                </a:lnTo>
                <a:lnTo>
                  <a:pt x="3024188" y="2423478"/>
                </a:lnTo>
                <a:lnTo>
                  <a:pt x="3021648" y="2424113"/>
                </a:lnTo>
                <a:lnTo>
                  <a:pt x="3018472" y="2424113"/>
                </a:lnTo>
                <a:lnTo>
                  <a:pt x="345441" y="2421890"/>
                </a:lnTo>
                <a:lnTo>
                  <a:pt x="341948" y="2421572"/>
                </a:lnTo>
                <a:lnTo>
                  <a:pt x="338138" y="2421255"/>
                </a:lnTo>
                <a:lnTo>
                  <a:pt x="338138" y="2277062"/>
                </a:lnTo>
                <a:lnTo>
                  <a:pt x="860805" y="1460500"/>
                </a:lnTo>
                <a:close/>
                <a:moveTo>
                  <a:pt x="3185714" y="941387"/>
                </a:moveTo>
                <a:lnTo>
                  <a:pt x="3196514" y="947100"/>
                </a:lnTo>
                <a:lnTo>
                  <a:pt x="3207949" y="953766"/>
                </a:lnTo>
                <a:lnTo>
                  <a:pt x="3213667" y="957575"/>
                </a:lnTo>
                <a:lnTo>
                  <a:pt x="3219702" y="962019"/>
                </a:lnTo>
                <a:lnTo>
                  <a:pt x="3225420" y="966145"/>
                </a:lnTo>
                <a:lnTo>
                  <a:pt x="3231455" y="970906"/>
                </a:lnTo>
                <a:lnTo>
                  <a:pt x="3237490" y="975985"/>
                </a:lnTo>
                <a:lnTo>
                  <a:pt x="3243526" y="981699"/>
                </a:lnTo>
                <a:lnTo>
                  <a:pt x="3249243" y="987095"/>
                </a:lnTo>
                <a:lnTo>
                  <a:pt x="3255279" y="993443"/>
                </a:lnTo>
                <a:lnTo>
                  <a:pt x="3261314" y="999791"/>
                </a:lnTo>
                <a:lnTo>
                  <a:pt x="3267032" y="1006457"/>
                </a:lnTo>
                <a:lnTo>
                  <a:pt x="3273067" y="1014075"/>
                </a:lnTo>
                <a:lnTo>
                  <a:pt x="3278785" y="1021376"/>
                </a:lnTo>
                <a:lnTo>
                  <a:pt x="3284185" y="1029311"/>
                </a:lnTo>
                <a:lnTo>
                  <a:pt x="3289902" y="1037247"/>
                </a:lnTo>
                <a:lnTo>
                  <a:pt x="3295302" y="1045817"/>
                </a:lnTo>
                <a:lnTo>
                  <a:pt x="3300702" y="1054704"/>
                </a:lnTo>
                <a:lnTo>
                  <a:pt x="3305785" y="1064544"/>
                </a:lnTo>
                <a:lnTo>
                  <a:pt x="3310549" y="1074067"/>
                </a:lnTo>
                <a:lnTo>
                  <a:pt x="3315632" y="1084224"/>
                </a:lnTo>
                <a:lnTo>
                  <a:pt x="3320079" y="1094699"/>
                </a:lnTo>
                <a:lnTo>
                  <a:pt x="3324526" y="1105808"/>
                </a:lnTo>
                <a:lnTo>
                  <a:pt x="3328655" y="1116918"/>
                </a:lnTo>
                <a:lnTo>
                  <a:pt x="3332467" y="1128662"/>
                </a:lnTo>
                <a:lnTo>
                  <a:pt x="3335961" y="1140724"/>
                </a:lnTo>
                <a:lnTo>
                  <a:pt x="3339138" y="1153104"/>
                </a:lnTo>
                <a:lnTo>
                  <a:pt x="3342632" y="1166118"/>
                </a:lnTo>
                <a:lnTo>
                  <a:pt x="3345173" y="1179767"/>
                </a:lnTo>
                <a:lnTo>
                  <a:pt x="3347714" y="1193415"/>
                </a:lnTo>
                <a:lnTo>
                  <a:pt x="3350573" y="1282609"/>
                </a:lnTo>
                <a:lnTo>
                  <a:pt x="3353432" y="1374343"/>
                </a:lnTo>
                <a:lnTo>
                  <a:pt x="3355655" y="1472425"/>
                </a:lnTo>
                <a:lnTo>
                  <a:pt x="3357879" y="1578442"/>
                </a:lnTo>
                <a:lnTo>
                  <a:pt x="3359785" y="1696204"/>
                </a:lnTo>
                <a:lnTo>
                  <a:pt x="3361055" y="1828884"/>
                </a:lnTo>
                <a:lnTo>
                  <a:pt x="3362008" y="1978387"/>
                </a:lnTo>
                <a:lnTo>
                  <a:pt x="3362326" y="2147887"/>
                </a:lnTo>
                <a:lnTo>
                  <a:pt x="3042772" y="2147887"/>
                </a:lnTo>
                <a:lnTo>
                  <a:pt x="2678113" y="1585108"/>
                </a:lnTo>
                <a:lnTo>
                  <a:pt x="2686689" y="1540670"/>
                </a:lnTo>
                <a:lnTo>
                  <a:pt x="2694313" y="1501627"/>
                </a:lnTo>
                <a:lnTo>
                  <a:pt x="2701937" y="1466711"/>
                </a:lnTo>
                <a:lnTo>
                  <a:pt x="2708607" y="1436556"/>
                </a:lnTo>
                <a:lnTo>
                  <a:pt x="2715278" y="1409576"/>
                </a:lnTo>
                <a:lnTo>
                  <a:pt x="2720995" y="1385770"/>
                </a:lnTo>
                <a:lnTo>
                  <a:pt x="2727031" y="1364186"/>
                </a:lnTo>
                <a:lnTo>
                  <a:pt x="2732748" y="1344823"/>
                </a:lnTo>
                <a:lnTo>
                  <a:pt x="2743548" y="1309272"/>
                </a:lnTo>
                <a:lnTo>
                  <a:pt x="2754348" y="1274991"/>
                </a:lnTo>
                <a:lnTo>
                  <a:pt x="2759748" y="1256581"/>
                </a:lnTo>
                <a:lnTo>
                  <a:pt x="2765784" y="1237219"/>
                </a:lnTo>
                <a:lnTo>
                  <a:pt x="2771819" y="1215635"/>
                </a:lnTo>
                <a:lnTo>
                  <a:pt x="2778490" y="1191511"/>
                </a:lnTo>
                <a:lnTo>
                  <a:pt x="2779760" y="1187067"/>
                </a:lnTo>
                <a:lnTo>
                  <a:pt x="2784843" y="1174370"/>
                </a:lnTo>
                <a:lnTo>
                  <a:pt x="2792466" y="1155960"/>
                </a:lnTo>
                <a:lnTo>
                  <a:pt x="2797866" y="1144851"/>
                </a:lnTo>
                <a:lnTo>
                  <a:pt x="2803266" y="1132789"/>
                </a:lnTo>
                <a:lnTo>
                  <a:pt x="2809619" y="1119775"/>
                </a:lnTo>
                <a:lnTo>
                  <a:pt x="2816607" y="1106443"/>
                </a:lnTo>
                <a:lnTo>
                  <a:pt x="2824549" y="1092794"/>
                </a:lnTo>
                <a:lnTo>
                  <a:pt x="2833125" y="1078828"/>
                </a:lnTo>
                <a:lnTo>
                  <a:pt x="2842019" y="1065179"/>
                </a:lnTo>
                <a:lnTo>
                  <a:pt x="2851549" y="1051530"/>
                </a:lnTo>
                <a:lnTo>
                  <a:pt x="2862031" y="1038516"/>
                </a:lnTo>
                <a:lnTo>
                  <a:pt x="2867113" y="1032168"/>
                </a:lnTo>
                <a:lnTo>
                  <a:pt x="2872831" y="1025820"/>
                </a:lnTo>
                <a:lnTo>
                  <a:pt x="2873149" y="1025820"/>
                </a:lnTo>
                <a:lnTo>
                  <a:pt x="2873466" y="1025820"/>
                </a:lnTo>
                <a:lnTo>
                  <a:pt x="2873784" y="1028041"/>
                </a:lnTo>
                <a:lnTo>
                  <a:pt x="2873466" y="1032168"/>
                </a:lnTo>
                <a:lnTo>
                  <a:pt x="2873149" y="1037881"/>
                </a:lnTo>
                <a:lnTo>
                  <a:pt x="2870607" y="1054387"/>
                </a:lnTo>
                <a:lnTo>
                  <a:pt x="2866796" y="1076289"/>
                </a:lnTo>
                <a:lnTo>
                  <a:pt x="2856313" y="1132471"/>
                </a:lnTo>
                <a:lnTo>
                  <a:pt x="2843925" y="1197859"/>
                </a:lnTo>
                <a:lnTo>
                  <a:pt x="2819784" y="1318160"/>
                </a:lnTo>
                <a:lnTo>
                  <a:pt x="2815654" y="1340062"/>
                </a:lnTo>
                <a:lnTo>
                  <a:pt x="2812478" y="1355933"/>
                </a:lnTo>
                <a:lnTo>
                  <a:pt x="2811525" y="1365455"/>
                </a:lnTo>
                <a:lnTo>
                  <a:pt x="2811207" y="1366725"/>
                </a:lnTo>
                <a:lnTo>
                  <a:pt x="2811525" y="1367042"/>
                </a:lnTo>
                <a:lnTo>
                  <a:pt x="2811843" y="1366407"/>
                </a:lnTo>
                <a:lnTo>
                  <a:pt x="2828678" y="1332761"/>
                </a:lnTo>
                <a:lnTo>
                  <a:pt x="2846149" y="1298798"/>
                </a:lnTo>
                <a:lnTo>
                  <a:pt x="2864255" y="1265469"/>
                </a:lnTo>
                <a:lnTo>
                  <a:pt x="2882360" y="1232775"/>
                </a:lnTo>
                <a:lnTo>
                  <a:pt x="2901419" y="1200716"/>
                </a:lnTo>
                <a:lnTo>
                  <a:pt x="2920160" y="1169927"/>
                </a:lnTo>
                <a:lnTo>
                  <a:pt x="2938584" y="1140089"/>
                </a:lnTo>
                <a:lnTo>
                  <a:pt x="2957325" y="1112792"/>
                </a:lnTo>
                <a:lnTo>
                  <a:pt x="2974796" y="1086764"/>
                </a:lnTo>
                <a:lnTo>
                  <a:pt x="2991314" y="1062957"/>
                </a:lnTo>
                <a:lnTo>
                  <a:pt x="3007514" y="1041373"/>
                </a:lnTo>
                <a:lnTo>
                  <a:pt x="3022125" y="1022963"/>
                </a:lnTo>
                <a:lnTo>
                  <a:pt x="3035467" y="1006775"/>
                </a:lnTo>
                <a:lnTo>
                  <a:pt x="3041820" y="999791"/>
                </a:lnTo>
                <a:lnTo>
                  <a:pt x="3047537" y="993760"/>
                </a:lnTo>
                <a:lnTo>
                  <a:pt x="3052620" y="988682"/>
                </a:lnTo>
                <a:lnTo>
                  <a:pt x="3057384" y="984555"/>
                </a:lnTo>
                <a:lnTo>
                  <a:pt x="3062149" y="981381"/>
                </a:lnTo>
                <a:lnTo>
                  <a:pt x="3065643" y="978524"/>
                </a:lnTo>
                <a:lnTo>
                  <a:pt x="3079937" y="971224"/>
                </a:lnTo>
                <a:lnTo>
                  <a:pt x="3094549" y="964241"/>
                </a:lnTo>
                <a:lnTo>
                  <a:pt x="3109161" y="958210"/>
                </a:lnTo>
                <a:lnTo>
                  <a:pt x="3116784" y="955353"/>
                </a:lnTo>
                <a:lnTo>
                  <a:pt x="3124408" y="953131"/>
                </a:lnTo>
                <a:lnTo>
                  <a:pt x="3132031" y="950909"/>
                </a:lnTo>
                <a:lnTo>
                  <a:pt x="3139337" y="948687"/>
                </a:lnTo>
                <a:lnTo>
                  <a:pt x="3146961" y="946783"/>
                </a:lnTo>
                <a:lnTo>
                  <a:pt x="3154902" y="945196"/>
                </a:lnTo>
                <a:lnTo>
                  <a:pt x="3162208" y="943609"/>
                </a:lnTo>
                <a:lnTo>
                  <a:pt x="3170149" y="942974"/>
                </a:lnTo>
                <a:lnTo>
                  <a:pt x="3178090" y="942339"/>
                </a:lnTo>
                <a:lnTo>
                  <a:pt x="3185714" y="941387"/>
                </a:lnTo>
                <a:close/>
                <a:moveTo>
                  <a:pt x="176612" y="941387"/>
                </a:moveTo>
                <a:lnTo>
                  <a:pt x="184236" y="942339"/>
                </a:lnTo>
                <a:lnTo>
                  <a:pt x="192177" y="942974"/>
                </a:lnTo>
                <a:lnTo>
                  <a:pt x="200118" y="943609"/>
                </a:lnTo>
                <a:lnTo>
                  <a:pt x="207742" y="945196"/>
                </a:lnTo>
                <a:lnTo>
                  <a:pt x="215047" y="946783"/>
                </a:lnTo>
                <a:lnTo>
                  <a:pt x="222989" y="948687"/>
                </a:lnTo>
                <a:lnTo>
                  <a:pt x="230295" y="950909"/>
                </a:lnTo>
                <a:lnTo>
                  <a:pt x="238236" y="953131"/>
                </a:lnTo>
                <a:lnTo>
                  <a:pt x="245542" y="955353"/>
                </a:lnTo>
                <a:lnTo>
                  <a:pt x="253165" y="958210"/>
                </a:lnTo>
                <a:lnTo>
                  <a:pt x="268095" y="964241"/>
                </a:lnTo>
                <a:lnTo>
                  <a:pt x="282389" y="971224"/>
                </a:lnTo>
                <a:lnTo>
                  <a:pt x="296683" y="978524"/>
                </a:lnTo>
                <a:lnTo>
                  <a:pt x="300812" y="981381"/>
                </a:lnTo>
                <a:lnTo>
                  <a:pt x="304624" y="984555"/>
                </a:lnTo>
                <a:lnTo>
                  <a:pt x="309706" y="988682"/>
                </a:lnTo>
                <a:lnTo>
                  <a:pt x="314789" y="993760"/>
                </a:lnTo>
                <a:lnTo>
                  <a:pt x="320824" y="999791"/>
                </a:lnTo>
                <a:lnTo>
                  <a:pt x="326859" y="1006775"/>
                </a:lnTo>
                <a:lnTo>
                  <a:pt x="340201" y="1022963"/>
                </a:lnTo>
                <a:lnTo>
                  <a:pt x="354812" y="1041373"/>
                </a:lnTo>
                <a:lnTo>
                  <a:pt x="371012" y="1062957"/>
                </a:lnTo>
                <a:lnTo>
                  <a:pt x="387530" y="1086764"/>
                </a:lnTo>
                <a:lnTo>
                  <a:pt x="405636" y="1112792"/>
                </a:lnTo>
                <a:lnTo>
                  <a:pt x="423742" y="1140089"/>
                </a:lnTo>
                <a:lnTo>
                  <a:pt x="442166" y="1169927"/>
                </a:lnTo>
                <a:lnTo>
                  <a:pt x="460907" y="1200716"/>
                </a:lnTo>
                <a:lnTo>
                  <a:pt x="479966" y="1232775"/>
                </a:lnTo>
                <a:lnTo>
                  <a:pt x="498389" y="1265469"/>
                </a:lnTo>
                <a:lnTo>
                  <a:pt x="516177" y="1298798"/>
                </a:lnTo>
                <a:lnTo>
                  <a:pt x="533966" y="1332761"/>
                </a:lnTo>
                <a:lnTo>
                  <a:pt x="550801" y="1366407"/>
                </a:lnTo>
                <a:lnTo>
                  <a:pt x="550801" y="1367042"/>
                </a:lnTo>
                <a:lnTo>
                  <a:pt x="551119" y="1366725"/>
                </a:lnTo>
                <a:lnTo>
                  <a:pt x="551119" y="1365455"/>
                </a:lnTo>
                <a:lnTo>
                  <a:pt x="549848" y="1355933"/>
                </a:lnTo>
                <a:lnTo>
                  <a:pt x="546672" y="1340062"/>
                </a:lnTo>
                <a:lnTo>
                  <a:pt x="542542" y="1318160"/>
                </a:lnTo>
                <a:lnTo>
                  <a:pt x="519036" y="1197859"/>
                </a:lnTo>
                <a:lnTo>
                  <a:pt x="506013" y="1132471"/>
                </a:lnTo>
                <a:lnTo>
                  <a:pt x="495530" y="1076289"/>
                </a:lnTo>
                <a:lnTo>
                  <a:pt x="491719" y="1054387"/>
                </a:lnTo>
                <a:lnTo>
                  <a:pt x="489495" y="1037881"/>
                </a:lnTo>
                <a:lnTo>
                  <a:pt x="488860" y="1032168"/>
                </a:lnTo>
                <a:lnTo>
                  <a:pt x="488542" y="1028041"/>
                </a:lnTo>
                <a:lnTo>
                  <a:pt x="488860" y="1025820"/>
                </a:lnTo>
                <a:lnTo>
                  <a:pt x="489177" y="1025820"/>
                </a:lnTo>
                <a:lnTo>
                  <a:pt x="489495" y="1025820"/>
                </a:lnTo>
                <a:lnTo>
                  <a:pt x="495213" y="1032168"/>
                </a:lnTo>
                <a:lnTo>
                  <a:pt x="500295" y="1038516"/>
                </a:lnTo>
                <a:lnTo>
                  <a:pt x="510777" y="1051530"/>
                </a:lnTo>
                <a:lnTo>
                  <a:pt x="520307" y="1065179"/>
                </a:lnTo>
                <a:lnTo>
                  <a:pt x="529201" y="1078828"/>
                </a:lnTo>
                <a:lnTo>
                  <a:pt x="537777" y="1092794"/>
                </a:lnTo>
                <a:lnTo>
                  <a:pt x="545719" y="1106443"/>
                </a:lnTo>
                <a:lnTo>
                  <a:pt x="552707" y="1119775"/>
                </a:lnTo>
                <a:lnTo>
                  <a:pt x="559060" y="1132789"/>
                </a:lnTo>
                <a:lnTo>
                  <a:pt x="565095" y="1144851"/>
                </a:lnTo>
                <a:lnTo>
                  <a:pt x="569860" y="1155960"/>
                </a:lnTo>
                <a:lnTo>
                  <a:pt x="577483" y="1174370"/>
                </a:lnTo>
                <a:lnTo>
                  <a:pt x="582566" y="1187067"/>
                </a:lnTo>
                <a:lnTo>
                  <a:pt x="584154" y="1191511"/>
                </a:lnTo>
                <a:lnTo>
                  <a:pt x="590507" y="1215635"/>
                </a:lnTo>
                <a:lnTo>
                  <a:pt x="596542" y="1237219"/>
                </a:lnTo>
                <a:lnTo>
                  <a:pt x="602578" y="1256581"/>
                </a:lnTo>
                <a:lnTo>
                  <a:pt x="607978" y="1274991"/>
                </a:lnTo>
                <a:lnTo>
                  <a:pt x="618778" y="1309272"/>
                </a:lnTo>
                <a:lnTo>
                  <a:pt x="629895" y="1344823"/>
                </a:lnTo>
                <a:lnTo>
                  <a:pt x="635613" y="1364186"/>
                </a:lnTo>
                <a:lnTo>
                  <a:pt x="641013" y="1385770"/>
                </a:lnTo>
                <a:lnTo>
                  <a:pt x="647366" y="1409576"/>
                </a:lnTo>
                <a:lnTo>
                  <a:pt x="653719" y="1436556"/>
                </a:lnTo>
                <a:lnTo>
                  <a:pt x="660389" y="1466711"/>
                </a:lnTo>
                <a:lnTo>
                  <a:pt x="668013" y="1501627"/>
                </a:lnTo>
                <a:lnTo>
                  <a:pt x="675636" y="1540670"/>
                </a:lnTo>
                <a:lnTo>
                  <a:pt x="684213" y="1585108"/>
                </a:lnTo>
                <a:lnTo>
                  <a:pt x="319871" y="2147887"/>
                </a:lnTo>
                <a:lnTo>
                  <a:pt x="0" y="2147887"/>
                </a:lnTo>
                <a:lnTo>
                  <a:pt x="318" y="1978387"/>
                </a:lnTo>
                <a:lnTo>
                  <a:pt x="953" y="1828884"/>
                </a:lnTo>
                <a:lnTo>
                  <a:pt x="2541" y="1696204"/>
                </a:lnTo>
                <a:lnTo>
                  <a:pt x="4447" y="1578442"/>
                </a:lnTo>
                <a:lnTo>
                  <a:pt x="6671" y="1472425"/>
                </a:lnTo>
                <a:lnTo>
                  <a:pt x="8894" y="1374343"/>
                </a:lnTo>
                <a:lnTo>
                  <a:pt x="11753" y="1282609"/>
                </a:lnTo>
                <a:lnTo>
                  <a:pt x="14612" y="1193415"/>
                </a:lnTo>
                <a:lnTo>
                  <a:pt x="17153" y="1179767"/>
                </a:lnTo>
                <a:lnTo>
                  <a:pt x="19694" y="1166118"/>
                </a:lnTo>
                <a:lnTo>
                  <a:pt x="23188" y="1153104"/>
                </a:lnTo>
                <a:lnTo>
                  <a:pt x="26365" y="1140724"/>
                </a:lnTo>
                <a:lnTo>
                  <a:pt x="29859" y="1128662"/>
                </a:lnTo>
                <a:lnTo>
                  <a:pt x="33671" y="1116918"/>
                </a:lnTo>
                <a:lnTo>
                  <a:pt x="37800" y="1105808"/>
                </a:lnTo>
                <a:lnTo>
                  <a:pt x="42247" y="1094699"/>
                </a:lnTo>
                <a:lnTo>
                  <a:pt x="46694" y="1084224"/>
                </a:lnTo>
                <a:lnTo>
                  <a:pt x="51777" y="1074067"/>
                </a:lnTo>
                <a:lnTo>
                  <a:pt x="56541" y="1064544"/>
                </a:lnTo>
                <a:lnTo>
                  <a:pt x="61624" y="1054704"/>
                </a:lnTo>
                <a:lnTo>
                  <a:pt x="67024" y="1045817"/>
                </a:lnTo>
                <a:lnTo>
                  <a:pt x="72424" y="1037247"/>
                </a:lnTo>
                <a:lnTo>
                  <a:pt x="78141" y="1029311"/>
                </a:lnTo>
                <a:lnTo>
                  <a:pt x="83541" y="1021376"/>
                </a:lnTo>
                <a:lnTo>
                  <a:pt x="89259" y="1014075"/>
                </a:lnTo>
                <a:lnTo>
                  <a:pt x="95294" y="1006457"/>
                </a:lnTo>
                <a:lnTo>
                  <a:pt x="101012" y="999791"/>
                </a:lnTo>
                <a:lnTo>
                  <a:pt x="107047" y="993443"/>
                </a:lnTo>
                <a:lnTo>
                  <a:pt x="113083" y="987095"/>
                </a:lnTo>
                <a:lnTo>
                  <a:pt x="118800" y="981699"/>
                </a:lnTo>
                <a:lnTo>
                  <a:pt x="124836" y="975985"/>
                </a:lnTo>
                <a:lnTo>
                  <a:pt x="130871" y="970906"/>
                </a:lnTo>
                <a:lnTo>
                  <a:pt x="136906" y="966145"/>
                </a:lnTo>
                <a:lnTo>
                  <a:pt x="142624" y="962019"/>
                </a:lnTo>
                <a:lnTo>
                  <a:pt x="148659" y="957575"/>
                </a:lnTo>
                <a:lnTo>
                  <a:pt x="154694" y="953766"/>
                </a:lnTo>
                <a:lnTo>
                  <a:pt x="165812" y="947100"/>
                </a:lnTo>
                <a:lnTo>
                  <a:pt x="176612" y="941387"/>
                </a:lnTo>
                <a:close/>
                <a:moveTo>
                  <a:pt x="1531981" y="658812"/>
                </a:moveTo>
                <a:lnTo>
                  <a:pt x="1531981" y="659130"/>
                </a:lnTo>
                <a:lnTo>
                  <a:pt x="1532299" y="658812"/>
                </a:lnTo>
                <a:lnTo>
                  <a:pt x="1532934" y="669616"/>
                </a:lnTo>
                <a:lnTo>
                  <a:pt x="1534523" y="682009"/>
                </a:lnTo>
                <a:lnTo>
                  <a:pt x="1536430" y="695673"/>
                </a:lnTo>
                <a:lnTo>
                  <a:pt x="1538654" y="711244"/>
                </a:lnTo>
                <a:lnTo>
                  <a:pt x="1541514" y="728085"/>
                </a:lnTo>
                <a:lnTo>
                  <a:pt x="1545327" y="746198"/>
                </a:lnTo>
                <a:lnTo>
                  <a:pt x="1549458" y="765900"/>
                </a:lnTo>
                <a:lnTo>
                  <a:pt x="1554543" y="786873"/>
                </a:lnTo>
                <a:lnTo>
                  <a:pt x="1560263" y="808799"/>
                </a:lnTo>
                <a:lnTo>
                  <a:pt x="1566936" y="831678"/>
                </a:lnTo>
                <a:lnTo>
                  <a:pt x="1574562" y="855828"/>
                </a:lnTo>
                <a:lnTo>
                  <a:pt x="1583142" y="881250"/>
                </a:lnTo>
                <a:lnTo>
                  <a:pt x="1592993" y="907307"/>
                </a:lnTo>
                <a:lnTo>
                  <a:pt x="1604115" y="934000"/>
                </a:lnTo>
                <a:lnTo>
                  <a:pt x="1615872" y="961963"/>
                </a:lnTo>
                <a:lnTo>
                  <a:pt x="1629218" y="990245"/>
                </a:lnTo>
                <a:lnTo>
                  <a:pt x="1633667" y="953066"/>
                </a:lnTo>
                <a:lnTo>
                  <a:pt x="1638752" y="917476"/>
                </a:lnTo>
                <a:lnTo>
                  <a:pt x="1643518" y="884745"/>
                </a:lnTo>
                <a:lnTo>
                  <a:pt x="1648285" y="855193"/>
                </a:lnTo>
                <a:lnTo>
                  <a:pt x="1652733" y="830089"/>
                </a:lnTo>
                <a:lnTo>
                  <a:pt x="1656547" y="809752"/>
                </a:lnTo>
                <a:lnTo>
                  <a:pt x="1660678" y="788779"/>
                </a:lnTo>
                <a:lnTo>
                  <a:pt x="1633350" y="725225"/>
                </a:lnTo>
                <a:lnTo>
                  <a:pt x="1677202" y="683280"/>
                </a:lnTo>
                <a:lnTo>
                  <a:pt x="1708661" y="683280"/>
                </a:lnTo>
                <a:lnTo>
                  <a:pt x="1752831" y="725225"/>
                </a:lnTo>
                <a:lnTo>
                  <a:pt x="1725503" y="788779"/>
                </a:lnTo>
                <a:lnTo>
                  <a:pt x="1729634" y="809752"/>
                </a:lnTo>
                <a:lnTo>
                  <a:pt x="1737578" y="855193"/>
                </a:lnTo>
                <a:lnTo>
                  <a:pt x="1742344" y="884745"/>
                </a:lnTo>
                <a:lnTo>
                  <a:pt x="1747111" y="917476"/>
                </a:lnTo>
                <a:lnTo>
                  <a:pt x="1752513" y="953066"/>
                </a:lnTo>
                <a:lnTo>
                  <a:pt x="1756962" y="990245"/>
                </a:lnTo>
                <a:lnTo>
                  <a:pt x="1770308" y="961963"/>
                </a:lnTo>
                <a:lnTo>
                  <a:pt x="1782066" y="934000"/>
                </a:lnTo>
                <a:lnTo>
                  <a:pt x="1792870" y="907307"/>
                </a:lnTo>
                <a:lnTo>
                  <a:pt x="1802720" y="881250"/>
                </a:lnTo>
                <a:lnTo>
                  <a:pt x="1811618" y="855828"/>
                </a:lnTo>
                <a:lnTo>
                  <a:pt x="1818927" y="831678"/>
                </a:lnTo>
                <a:lnTo>
                  <a:pt x="1825600" y="808799"/>
                </a:lnTo>
                <a:lnTo>
                  <a:pt x="1831638" y="786873"/>
                </a:lnTo>
                <a:lnTo>
                  <a:pt x="1836404" y="765900"/>
                </a:lnTo>
                <a:lnTo>
                  <a:pt x="1840853" y="746198"/>
                </a:lnTo>
                <a:lnTo>
                  <a:pt x="1844348" y="728085"/>
                </a:lnTo>
                <a:lnTo>
                  <a:pt x="1847208" y="711244"/>
                </a:lnTo>
                <a:lnTo>
                  <a:pt x="1849750" y="695673"/>
                </a:lnTo>
                <a:lnTo>
                  <a:pt x="1851657" y="682009"/>
                </a:lnTo>
                <a:lnTo>
                  <a:pt x="1852928" y="669616"/>
                </a:lnTo>
                <a:lnTo>
                  <a:pt x="1853881" y="658812"/>
                </a:lnTo>
                <a:lnTo>
                  <a:pt x="1854199" y="659130"/>
                </a:lnTo>
                <a:lnTo>
                  <a:pt x="1854199" y="658812"/>
                </a:lnTo>
                <a:lnTo>
                  <a:pt x="1871359" y="662943"/>
                </a:lnTo>
                <a:lnTo>
                  <a:pt x="1889154" y="667392"/>
                </a:lnTo>
                <a:lnTo>
                  <a:pt x="1908220" y="673111"/>
                </a:lnTo>
                <a:lnTo>
                  <a:pt x="1927922" y="679467"/>
                </a:lnTo>
                <a:lnTo>
                  <a:pt x="1946988" y="684869"/>
                </a:lnTo>
                <a:lnTo>
                  <a:pt x="1964465" y="690271"/>
                </a:lnTo>
                <a:lnTo>
                  <a:pt x="1980354" y="695355"/>
                </a:lnTo>
                <a:lnTo>
                  <a:pt x="1994971" y="700122"/>
                </a:lnTo>
                <a:lnTo>
                  <a:pt x="2008000" y="704888"/>
                </a:lnTo>
                <a:lnTo>
                  <a:pt x="2019757" y="709337"/>
                </a:lnTo>
                <a:lnTo>
                  <a:pt x="2030243" y="713786"/>
                </a:lnTo>
                <a:lnTo>
                  <a:pt x="2039459" y="717917"/>
                </a:lnTo>
                <a:lnTo>
                  <a:pt x="2047721" y="722048"/>
                </a:lnTo>
                <a:lnTo>
                  <a:pt x="2054712" y="725861"/>
                </a:lnTo>
                <a:lnTo>
                  <a:pt x="2060749" y="729674"/>
                </a:lnTo>
                <a:lnTo>
                  <a:pt x="2065834" y="733170"/>
                </a:lnTo>
                <a:lnTo>
                  <a:pt x="2070282" y="736665"/>
                </a:lnTo>
                <a:lnTo>
                  <a:pt x="2073778" y="739843"/>
                </a:lnTo>
                <a:lnTo>
                  <a:pt x="2076638" y="743021"/>
                </a:lnTo>
                <a:lnTo>
                  <a:pt x="2078862" y="746198"/>
                </a:lnTo>
                <a:lnTo>
                  <a:pt x="2084264" y="751600"/>
                </a:lnTo>
                <a:lnTo>
                  <a:pt x="2089348" y="757002"/>
                </a:lnTo>
                <a:lnTo>
                  <a:pt x="2093797" y="763040"/>
                </a:lnTo>
                <a:lnTo>
                  <a:pt x="2097928" y="769395"/>
                </a:lnTo>
                <a:lnTo>
                  <a:pt x="2100788" y="774480"/>
                </a:lnTo>
                <a:lnTo>
                  <a:pt x="2109368" y="788779"/>
                </a:lnTo>
                <a:lnTo>
                  <a:pt x="2139238" y="838033"/>
                </a:lnTo>
                <a:lnTo>
                  <a:pt x="2158940" y="870446"/>
                </a:lnTo>
                <a:lnTo>
                  <a:pt x="2180866" y="905400"/>
                </a:lnTo>
                <a:lnTo>
                  <a:pt x="2203428" y="941626"/>
                </a:lnTo>
                <a:lnTo>
                  <a:pt x="2226942" y="977216"/>
                </a:lnTo>
                <a:lnTo>
                  <a:pt x="2242196" y="999778"/>
                </a:lnTo>
                <a:lnTo>
                  <a:pt x="2256495" y="1021068"/>
                </a:lnTo>
                <a:lnTo>
                  <a:pt x="2280963" y="997553"/>
                </a:lnTo>
                <a:lnTo>
                  <a:pt x="2305749" y="972450"/>
                </a:lnTo>
                <a:lnTo>
                  <a:pt x="2326086" y="951159"/>
                </a:lnTo>
                <a:lnTo>
                  <a:pt x="2345470" y="930186"/>
                </a:lnTo>
                <a:lnTo>
                  <a:pt x="2380107" y="892372"/>
                </a:lnTo>
                <a:lnTo>
                  <a:pt x="2405529" y="864090"/>
                </a:lnTo>
                <a:lnTo>
                  <a:pt x="2417286" y="850109"/>
                </a:lnTo>
                <a:lnTo>
                  <a:pt x="2417922" y="849791"/>
                </a:lnTo>
                <a:lnTo>
                  <a:pt x="2421735" y="845660"/>
                </a:lnTo>
                <a:lnTo>
                  <a:pt x="2425548" y="841847"/>
                </a:lnTo>
                <a:lnTo>
                  <a:pt x="2429679" y="838033"/>
                </a:lnTo>
                <a:lnTo>
                  <a:pt x="2433493" y="834856"/>
                </a:lnTo>
                <a:lnTo>
                  <a:pt x="2437941" y="831678"/>
                </a:lnTo>
                <a:lnTo>
                  <a:pt x="2442072" y="828818"/>
                </a:lnTo>
                <a:lnTo>
                  <a:pt x="2446521" y="826276"/>
                </a:lnTo>
                <a:lnTo>
                  <a:pt x="2451605" y="823734"/>
                </a:lnTo>
                <a:lnTo>
                  <a:pt x="2456054" y="821509"/>
                </a:lnTo>
                <a:lnTo>
                  <a:pt x="2460821" y="819603"/>
                </a:lnTo>
                <a:lnTo>
                  <a:pt x="2465587" y="818014"/>
                </a:lnTo>
                <a:lnTo>
                  <a:pt x="2470672" y="816425"/>
                </a:lnTo>
                <a:lnTo>
                  <a:pt x="2475756" y="815154"/>
                </a:lnTo>
                <a:lnTo>
                  <a:pt x="2480522" y="814201"/>
                </a:lnTo>
                <a:lnTo>
                  <a:pt x="2485607" y="813565"/>
                </a:lnTo>
                <a:lnTo>
                  <a:pt x="2491009" y="812930"/>
                </a:lnTo>
                <a:lnTo>
                  <a:pt x="2495775" y="812930"/>
                </a:lnTo>
                <a:lnTo>
                  <a:pt x="2500860" y="812930"/>
                </a:lnTo>
                <a:lnTo>
                  <a:pt x="2506262" y="812930"/>
                </a:lnTo>
                <a:lnTo>
                  <a:pt x="2511346" y="813565"/>
                </a:lnTo>
                <a:lnTo>
                  <a:pt x="2516113" y="814201"/>
                </a:lnTo>
                <a:lnTo>
                  <a:pt x="2521515" y="815154"/>
                </a:lnTo>
                <a:lnTo>
                  <a:pt x="2526281" y="816425"/>
                </a:lnTo>
                <a:lnTo>
                  <a:pt x="2531366" y="817696"/>
                </a:lnTo>
                <a:lnTo>
                  <a:pt x="2536132" y="819603"/>
                </a:lnTo>
                <a:lnTo>
                  <a:pt x="2541216" y="821509"/>
                </a:lnTo>
                <a:lnTo>
                  <a:pt x="2545983" y="823734"/>
                </a:lnTo>
                <a:lnTo>
                  <a:pt x="2550432" y="826276"/>
                </a:lnTo>
                <a:lnTo>
                  <a:pt x="2555198" y="828818"/>
                </a:lnTo>
                <a:lnTo>
                  <a:pt x="2559647" y="831678"/>
                </a:lnTo>
                <a:lnTo>
                  <a:pt x="2563778" y="835174"/>
                </a:lnTo>
                <a:lnTo>
                  <a:pt x="2568227" y="838351"/>
                </a:lnTo>
                <a:lnTo>
                  <a:pt x="2572358" y="842164"/>
                </a:lnTo>
                <a:lnTo>
                  <a:pt x="2576171" y="845978"/>
                </a:lnTo>
                <a:lnTo>
                  <a:pt x="2579666" y="850109"/>
                </a:lnTo>
                <a:lnTo>
                  <a:pt x="2583162" y="854240"/>
                </a:lnTo>
                <a:lnTo>
                  <a:pt x="2586022" y="858688"/>
                </a:lnTo>
                <a:lnTo>
                  <a:pt x="2589200" y="863137"/>
                </a:lnTo>
                <a:lnTo>
                  <a:pt x="2591742" y="867586"/>
                </a:lnTo>
                <a:lnTo>
                  <a:pt x="2593966" y="872035"/>
                </a:lnTo>
                <a:lnTo>
                  <a:pt x="2596190" y="876801"/>
                </a:lnTo>
                <a:lnTo>
                  <a:pt x="2598097" y="881250"/>
                </a:lnTo>
                <a:lnTo>
                  <a:pt x="2600004" y="886334"/>
                </a:lnTo>
                <a:lnTo>
                  <a:pt x="2601275" y="891419"/>
                </a:lnTo>
                <a:lnTo>
                  <a:pt x="2602546" y="896185"/>
                </a:lnTo>
                <a:lnTo>
                  <a:pt x="2603499" y="901269"/>
                </a:lnTo>
                <a:lnTo>
                  <a:pt x="2604452" y="906036"/>
                </a:lnTo>
                <a:lnTo>
                  <a:pt x="2604770" y="911438"/>
                </a:lnTo>
                <a:lnTo>
                  <a:pt x="2605088" y="916522"/>
                </a:lnTo>
                <a:lnTo>
                  <a:pt x="2605088" y="921289"/>
                </a:lnTo>
                <a:lnTo>
                  <a:pt x="2604770" y="926691"/>
                </a:lnTo>
                <a:lnTo>
                  <a:pt x="2604452" y="931775"/>
                </a:lnTo>
                <a:lnTo>
                  <a:pt x="2603499" y="936542"/>
                </a:lnTo>
                <a:lnTo>
                  <a:pt x="2602546" y="941944"/>
                </a:lnTo>
                <a:lnTo>
                  <a:pt x="2601275" y="947028"/>
                </a:lnTo>
                <a:lnTo>
                  <a:pt x="2600004" y="951795"/>
                </a:lnTo>
                <a:lnTo>
                  <a:pt x="2598415" y="956879"/>
                </a:lnTo>
                <a:lnTo>
                  <a:pt x="2596190" y="961646"/>
                </a:lnTo>
                <a:lnTo>
                  <a:pt x="2593966" y="966412"/>
                </a:lnTo>
                <a:lnTo>
                  <a:pt x="2591742" y="970861"/>
                </a:lnTo>
                <a:lnTo>
                  <a:pt x="2588564" y="975627"/>
                </a:lnTo>
                <a:lnTo>
                  <a:pt x="2585704" y="980076"/>
                </a:lnTo>
                <a:lnTo>
                  <a:pt x="2582844" y="984207"/>
                </a:lnTo>
                <a:lnTo>
                  <a:pt x="2579349" y="988656"/>
                </a:lnTo>
                <a:lnTo>
                  <a:pt x="2566638" y="1003273"/>
                </a:lnTo>
                <a:lnTo>
                  <a:pt x="2534543" y="1039181"/>
                </a:lnTo>
                <a:lnTo>
                  <a:pt x="2512935" y="1063014"/>
                </a:lnTo>
                <a:lnTo>
                  <a:pt x="2488784" y="1089071"/>
                </a:lnTo>
                <a:lnTo>
                  <a:pt x="2463045" y="1116399"/>
                </a:lnTo>
                <a:lnTo>
                  <a:pt x="2436352" y="1143409"/>
                </a:lnTo>
                <a:lnTo>
                  <a:pt x="2417922" y="1161204"/>
                </a:lnTo>
                <a:lnTo>
                  <a:pt x="2400127" y="1178682"/>
                </a:lnTo>
                <a:lnTo>
                  <a:pt x="2382332" y="1195206"/>
                </a:lnTo>
                <a:lnTo>
                  <a:pt x="2364537" y="1210776"/>
                </a:lnTo>
                <a:lnTo>
                  <a:pt x="2354050" y="1219038"/>
                </a:lnTo>
                <a:lnTo>
                  <a:pt x="2343882" y="1226983"/>
                </a:lnTo>
                <a:lnTo>
                  <a:pt x="2333395" y="1234927"/>
                </a:lnTo>
                <a:lnTo>
                  <a:pt x="2322591" y="1241918"/>
                </a:lnTo>
                <a:lnTo>
                  <a:pt x="2316236" y="1246049"/>
                </a:lnTo>
                <a:lnTo>
                  <a:pt x="2309562" y="1249862"/>
                </a:lnTo>
                <a:lnTo>
                  <a:pt x="2301936" y="1253357"/>
                </a:lnTo>
                <a:lnTo>
                  <a:pt x="2294310" y="1257171"/>
                </a:lnTo>
                <a:lnTo>
                  <a:pt x="2284141" y="1260984"/>
                </a:lnTo>
                <a:lnTo>
                  <a:pt x="2279057" y="1262891"/>
                </a:lnTo>
                <a:lnTo>
                  <a:pt x="2272701" y="1264797"/>
                </a:lnTo>
                <a:lnTo>
                  <a:pt x="2266346" y="1266068"/>
                </a:lnTo>
                <a:lnTo>
                  <a:pt x="2258720" y="1267339"/>
                </a:lnTo>
                <a:lnTo>
                  <a:pt x="2250775" y="1267975"/>
                </a:lnTo>
                <a:lnTo>
                  <a:pt x="2241242" y="1268610"/>
                </a:lnTo>
                <a:lnTo>
                  <a:pt x="2233934" y="1268293"/>
                </a:lnTo>
                <a:lnTo>
                  <a:pt x="2226307" y="1267657"/>
                </a:lnTo>
                <a:lnTo>
                  <a:pt x="2217727" y="1266068"/>
                </a:lnTo>
                <a:lnTo>
                  <a:pt x="2209148" y="1263844"/>
                </a:lnTo>
                <a:lnTo>
                  <a:pt x="2198979" y="1260666"/>
                </a:lnTo>
                <a:lnTo>
                  <a:pt x="2190717" y="1257171"/>
                </a:lnTo>
                <a:lnTo>
                  <a:pt x="2184044" y="1253357"/>
                </a:lnTo>
                <a:lnTo>
                  <a:pt x="2178324" y="1250180"/>
                </a:lnTo>
                <a:lnTo>
                  <a:pt x="2172922" y="1246684"/>
                </a:lnTo>
                <a:lnTo>
                  <a:pt x="2168473" y="1243824"/>
                </a:lnTo>
                <a:lnTo>
                  <a:pt x="2160846" y="1237787"/>
                </a:lnTo>
                <a:lnTo>
                  <a:pt x="2154491" y="1232067"/>
                </a:lnTo>
                <a:lnTo>
                  <a:pt x="2148454" y="1226347"/>
                </a:lnTo>
                <a:lnTo>
                  <a:pt x="2137967" y="1215225"/>
                </a:lnTo>
                <a:lnTo>
                  <a:pt x="2128116" y="1204103"/>
                </a:lnTo>
                <a:lnTo>
                  <a:pt x="2118265" y="1192028"/>
                </a:lnTo>
                <a:lnTo>
                  <a:pt x="2109050" y="1179953"/>
                </a:lnTo>
                <a:lnTo>
                  <a:pt x="2098882" y="1166924"/>
                </a:lnTo>
                <a:lnTo>
                  <a:pt x="2078862" y="1138961"/>
                </a:lnTo>
                <a:lnTo>
                  <a:pt x="2058525" y="1108773"/>
                </a:lnTo>
                <a:lnTo>
                  <a:pt x="2037552" y="1077313"/>
                </a:lnTo>
                <a:lnTo>
                  <a:pt x="2017215" y="1045219"/>
                </a:lnTo>
                <a:lnTo>
                  <a:pt x="2012766" y="1038546"/>
                </a:lnTo>
                <a:lnTo>
                  <a:pt x="2012766" y="1409700"/>
                </a:lnTo>
                <a:lnTo>
                  <a:pt x="1373096" y="1409700"/>
                </a:lnTo>
                <a:lnTo>
                  <a:pt x="1373096" y="1002002"/>
                </a:lnTo>
                <a:lnTo>
                  <a:pt x="1372779" y="1002002"/>
                </a:lnTo>
                <a:lnTo>
                  <a:pt x="1371190" y="1003591"/>
                </a:lnTo>
                <a:lnTo>
                  <a:pt x="1369283" y="1005815"/>
                </a:lnTo>
                <a:lnTo>
                  <a:pt x="1367694" y="1009311"/>
                </a:lnTo>
                <a:lnTo>
                  <a:pt x="1365470" y="1013124"/>
                </a:lnTo>
                <a:lnTo>
                  <a:pt x="1363246" y="1018526"/>
                </a:lnTo>
                <a:lnTo>
                  <a:pt x="1361339" y="1024882"/>
                </a:lnTo>
                <a:lnTo>
                  <a:pt x="1356572" y="1039181"/>
                </a:lnTo>
                <a:lnTo>
                  <a:pt x="1351806" y="1056658"/>
                </a:lnTo>
                <a:lnTo>
                  <a:pt x="1347039" y="1077313"/>
                </a:lnTo>
                <a:lnTo>
                  <a:pt x="1342273" y="1099557"/>
                </a:lnTo>
                <a:lnTo>
                  <a:pt x="1337506" y="1124025"/>
                </a:lnTo>
                <a:lnTo>
                  <a:pt x="1332740" y="1149765"/>
                </a:lnTo>
                <a:lnTo>
                  <a:pt x="1328291" y="1176775"/>
                </a:lnTo>
                <a:lnTo>
                  <a:pt x="1324160" y="1204421"/>
                </a:lnTo>
                <a:lnTo>
                  <a:pt x="1320029" y="1232702"/>
                </a:lnTo>
                <a:lnTo>
                  <a:pt x="1316534" y="1260984"/>
                </a:lnTo>
                <a:lnTo>
                  <a:pt x="1313674" y="1288948"/>
                </a:lnTo>
                <a:lnTo>
                  <a:pt x="1311449" y="1316276"/>
                </a:lnTo>
                <a:lnTo>
                  <a:pt x="1309543" y="1342333"/>
                </a:lnTo>
                <a:lnTo>
                  <a:pt x="1308589" y="1375699"/>
                </a:lnTo>
                <a:lnTo>
                  <a:pt x="1307636" y="1409700"/>
                </a:lnTo>
                <a:lnTo>
                  <a:pt x="1106488" y="1409700"/>
                </a:lnTo>
                <a:lnTo>
                  <a:pt x="1106488" y="1388409"/>
                </a:lnTo>
                <a:lnTo>
                  <a:pt x="1106488" y="1368072"/>
                </a:lnTo>
                <a:lnTo>
                  <a:pt x="1107441" y="1348688"/>
                </a:lnTo>
                <a:lnTo>
                  <a:pt x="1108077" y="1330893"/>
                </a:lnTo>
                <a:lnTo>
                  <a:pt x="1111255" y="1293396"/>
                </a:lnTo>
                <a:lnTo>
                  <a:pt x="1114750" y="1257171"/>
                </a:lnTo>
                <a:lnTo>
                  <a:pt x="1118563" y="1222534"/>
                </a:lnTo>
                <a:lnTo>
                  <a:pt x="1122694" y="1189486"/>
                </a:lnTo>
                <a:lnTo>
                  <a:pt x="1127143" y="1158345"/>
                </a:lnTo>
                <a:lnTo>
                  <a:pt x="1131592" y="1128156"/>
                </a:lnTo>
                <a:lnTo>
                  <a:pt x="1136358" y="1099875"/>
                </a:lnTo>
                <a:lnTo>
                  <a:pt x="1141125" y="1072865"/>
                </a:lnTo>
                <a:lnTo>
                  <a:pt x="1146209" y="1047125"/>
                </a:lnTo>
                <a:lnTo>
                  <a:pt x="1151929" y="1022975"/>
                </a:lnTo>
                <a:lnTo>
                  <a:pt x="1157013" y="999778"/>
                </a:lnTo>
                <a:lnTo>
                  <a:pt x="1162733" y="978170"/>
                </a:lnTo>
                <a:lnTo>
                  <a:pt x="1168135" y="957832"/>
                </a:lnTo>
                <a:lnTo>
                  <a:pt x="1174173" y="938448"/>
                </a:lnTo>
                <a:lnTo>
                  <a:pt x="1179893" y="920653"/>
                </a:lnTo>
                <a:lnTo>
                  <a:pt x="1185295" y="903812"/>
                </a:lnTo>
                <a:lnTo>
                  <a:pt x="1191332" y="887923"/>
                </a:lnTo>
                <a:lnTo>
                  <a:pt x="1197052" y="873306"/>
                </a:lnTo>
                <a:lnTo>
                  <a:pt x="1202454" y="859959"/>
                </a:lnTo>
                <a:lnTo>
                  <a:pt x="1208174" y="847567"/>
                </a:lnTo>
                <a:lnTo>
                  <a:pt x="1213258" y="835809"/>
                </a:lnTo>
                <a:lnTo>
                  <a:pt x="1218343" y="825005"/>
                </a:lnTo>
                <a:lnTo>
                  <a:pt x="1223745" y="815472"/>
                </a:lnTo>
                <a:lnTo>
                  <a:pt x="1228511" y="806892"/>
                </a:lnTo>
                <a:lnTo>
                  <a:pt x="1233278" y="798948"/>
                </a:lnTo>
                <a:lnTo>
                  <a:pt x="1237727" y="791957"/>
                </a:lnTo>
                <a:lnTo>
                  <a:pt x="1245989" y="780199"/>
                </a:lnTo>
                <a:lnTo>
                  <a:pt x="1252980" y="771302"/>
                </a:lnTo>
                <a:lnTo>
                  <a:pt x="1258700" y="764947"/>
                </a:lnTo>
                <a:lnTo>
                  <a:pt x="1269186" y="759545"/>
                </a:lnTo>
                <a:lnTo>
                  <a:pt x="1280308" y="754142"/>
                </a:lnTo>
                <a:lnTo>
                  <a:pt x="1292383" y="748105"/>
                </a:lnTo>
                <a:lnTo>
                  <a:pt x="1304776" y="742703"/>
                </a:lnTo>
                <a:lnTo>
                  <a:pt x="1331469" y="731263"/>
                </a:lnTo>
                <a:lnTo>
                  <a:pt x="1359750" y="720141"/>
                </a:lnTo>
                <a:lnTo>
                  <a:pt x="1388349" y="709973"/>
                </a:lnTo>
                <a:lnTo>
                  <a:pt x="1416949" y="699486"/>
                </a:lnTo>
                <a:lnTo>
                  <a:pt x="1444595" y="690271"/>
                </a:lnTo>
                <a:lnTo>
                  <a:pt x="1470652" y="681691"/>
                </a:lnTo>
                <a:lnTo>
                  <a:pt x="1477325" y="677878"/>
                </a:lnTo>
                <a:lnTo>
                  <a:pt x="1484316" y="674065"/>
                </a:lnTo>
                <a:lnTo>
                  <a:pt x="1491624" y="671205"/>
                </a:lnTo>
                <a:lnTo>
                  <a:pt x="1499569" y="668027"/>
                </a:lnTo>
                <a:lnTo>
                  <a:pt x="1507513" y="665167"/>
                </a:lnTo>
                <a:lnTo>
                  <a:pt x="1515139" y="662943"/>
                </a:lnTo>
                <a:lnTo>
                  <a:pt x="1523401" y="660718"/>
                </a:lnTo>
                <a:lnTo>
                  <a:pt x="1531981" y="658812"/>
                </a:lnTo>
                <a:close/>
                <a:moveTo>
                  <a:pt x="3016555" y="246062"/>
                </a:moveTo>
                <a:lnTo>
                  <a:pt x="3026093" y="246062"/>
                </a:lnTo>
                <a:lnTo>
                  <a:pt x="3039447" y="247014"/>
                </a:lnTo>
                <a:lnTo>
                  <a:pt x="3052165" y="248600"/>
                </a:lnTo>
                <a:lnTo>
                  <a:pt x="3064883" y="250822"/>
                </a:lnTo>
                <a:lnTo>
                  <a:pt x="3076965" y="253360"/>
                </a:lnTo>
                <a:lnTo>
                  <a:pt x="3089047" y="256851"/>
                </a:lnTo>
                <a:lnTo>
                  <a:pt x="3100493" y="260976"/>
                </a:lnTo>
                <a:lnTo>
                  <a:pt x="3111303" y="265736"/>
                </a:lnTo>
                <a:lnTo>
                  <a:pt x="3122113" y="270496"/>
                </a:lnTo>
                <a:lnTo>
                  <a:pt x="3132605" y="276526"/>
                </a:lnTo>
                <a:lnTo>
                  <a:pt x="3142462" y="282872"/>
                </a:lnTo>
                <a:lnTo>
                  <a:pt x="3152318" y="289536"/>
                </a:lnTo>
                <a:lnTo>
                  <a:pt x="3161539" y="296518"/>
                </a:lnTo>
                <a:lnTo>
                  <a:pt x="3170123" y="304451"/>
                </a:lnTo>
                <a:lnTo>
                  <a:pt x="3178708" y="312384"/>
                </a:lnTo>
                <a:lnTo>
                  <a:pt x="3186339" y="320952"/>
                </a:lnTo>
                <a:lnTo>
                  <a:pt x="3194287" y="330472"/>
                </a:lnTo>
                <a:lnTo>
                  <a:pt x="3201282" y="339675"/>
                </a:lnTo>
                <a:lnTo>
                  <a:pt x="3207959" y="349512"/>
                </a:lnTo>
                <a:lnTo>
                  <a:pt x="3214318" y="359984"/>
                </a:lnTo>
                <a:lnTo>
                  <a:pt x="3220041" y="370456"/>
                </a:lnTo>
                <a:lnTo>
                  <a:pt x="3225128" y="381563"/>
                </a:lnTo>
                <a:lnTo>
                  <a:pt x="3229898" y="392669"/>
                </a:lnTo>
                <a:lnTo>
                  <a:pt x="3234349" y="404093"/>
                </a:lnTo>
                <a:lnTo>
                  <a:pt x="3238482" y="416152"/>
                </a:lnTo>
                <a:lnTo>
                  <a:pt x="3241980" y="428528"/>
                </a:lnTo>
                <a:lnTo>
                  <a:pt x="3244523" y="440586"/>
                </a:lnTo>
                <a:lnTo>
                  <a:pt x="3247067" y="453280"/>
                </a:lnTo>
                <a:lnTo>
                  <a:pt x="3248974" y="466290"/>
                </a:lnTo>
                <a:lnTo>
                  <a:pt x="3249928" y="479301"/>
                </a:lnTo>
                <a:lnTo>
                  <a:pt x="3251200" y="492629"/>
                </a:lnTo>
                <a:lnTo>
                  <a:pt x="3251200" y="505957"/>
                </a:lnTo>
                <a:lnTo>
                  <a:pt x="3251200" y="519602"/>
                </a:lnTo>
                <a:lnTo>
                  <a:pt x="3249292" y="530709"/>
                </a:lnTo>
                <a:lnTo>
                  <a:pt x="3247385" y="541498"/>
                </a:lnTo>
                <a:lnTo>
                  <a:pt x="3245159" y="551970"/>
                </a:lnTo>
                <a:lnTo>
                  <a:pt x="3242933" y="562442"/>
                </a:lnTo>
                <a:lnTo>
                  <a:pt x="3240390" y="572914"/>
                </a:lnTo>
                <a:lnTo>
                  <a:pt x="3237846" y="582751"/>
                </a:lnTo>
                <a:lnTo>
                  <a:pt x="3231805" y="602426"/>
                </a:lnTo>
                <a:lnTo>
                  <a:pt x="3225446" y="621148"/>
                </a:lnTo>
                <a:lnTo>
                  <a:pt x="3218133" y="639236"/>
                </a:lnTo>
                <a:lnTo>
                  <a:pt x="3210503" y="656690"/>
                </a:lnTo>
                <a:lnTo>
                  <a:pt x="3201918" y="673508"/>
                </a:lnTo>
                <a:lnTo>
                  <a:pt x="3193016" y="689057"/>
                </a:lnTo>
                <a:lnTo>
                  <a:pt x="3183795" y="704289"/>
                </a:lnTo>
                <a:lnTo>
                  <a:pt x="3174257" y="718252"/>
                </a:lnTo>
                <a:lnTo>
                  <a:pt x="3164082" y="732215"/>
                </a:lnTo>
                <a:lnTo>
                  <a:pt x="3153590" y="745225"/>
                </a:lnTo>
                <a:lnTo>
                  <a:pt x="3142780" y="756966"/>
                </a:lnTo>
                <a:lnTo>
                  <a:pt x="3131652" y="768390"/>
                </a:lnTo>
                <a:lnTo>
                  <a:pt x="3120523" y="778862"/>
                </a:lnTo>
                <a:lnTo>
                  <a:pt x="3109077" y="788700"/>
                </a:lnTo>
                <a:lnTo>
                  <a:pt x="3097631" y="797902"/>
                </a:lnTo>
                <a:lnTo>
                  <a:pt x="3085867" y="806153"/>
                </a:lnTo>
                <a:lnTo>
                  <a:pt x="3074103" y="813452"/>
                </a:lnTo>
                <a:lnTo>
                  <a:pt x="3062339" y="820116"/>
                </a:lnTo>
                <a:lnTo>
                  <a:pt x="3050575" y="826145"/>
                </a:lnTo>
                <a:lnTo>
                  <a:pt x="3038811" y="831222"/>
                </a:lnTo>
                <a:lnTo>
                  <a:pt x="3027365" y="835665"/>
                </a:lnTo>
                <a:lnTo>
                  <a:pt x="3015919" y="839473"/>
                </a:lnTo>
                <a:lnTo>
                  <a:pt x="3004472" y="842011"/>
                </a:lnTo>
                <a:lnTo>
                  <a:pt x="2993662" y="844233"/>
                </a:lnTo>
                <a:lnTo>
                  <a:pt x="2982852" y="845502"/>
                </a:lnTo>
                <a:lnTo>
                  <a:pt x="2972678" y="846137"/>
                </a:lnTo>
                <a:lnTo>
                  <a:pt x="2962503" y="845819"/>
                </a:lnTo>
                <a:lnTo>
                  <a:pt x="2952647" y="844550"/>
                </a:lnTo>
                <a:lnTo>
                  <a:pt x="2943427" y="842646"/>
                </a:lnTo>
                <a:lnTo>
                  <a:pt x="2937703" y="841059"/>
                </a:lnTo>
                <a:lnTo>
                  <a:pt x="2931662" y="839155"/>
                </a:lnTo>
                <a:lnTo>
                  <a:pt x="2925939" y="837251"/>
                </a:lnTo>
                <a:lnTo>
                  <a:pt x="2920534" y="835030"/>
                </a:lnTo>
                <a:lnTo>
                  <a:pt x="2914811" y="832492"/>
                </a:lnTo>
                <a:lnTo>
                  <a:pt x="2909724" y="829953"/>
                </a:lnTo>
                <a:lnTo>
                  <a:pt x="2904319" y="826780"/>
                </a:lnTo>
                <a:lnTo>
                  <a:pt x="2899550" y="823924"/>
                </a:lnTo>
                <a:lnTo>
                  <a:pt x="2894780" y="820433"/>
                </a:lnTo>
                <a:lnTo>
                  <a:pt x="2890329" y="817260"/>
                </a:lnTo>
                <a:lnTo>
                  <a:pt x="2885878" y="813452"/>
                </a:lnTo>
                <a:lnTo>
                  <a:pt x="2881427" y="809644"/>
                </a:lnTo>
                <a:lnTo>
                  <a:pt x="2873160" y="801710"/>
                </a:lnTo>
                <a:lnTo>
                  <a:pt x="2865529" y="793142"/>
                </a:lnTo>
                <a:lnTo>
                  <a:pt x="2857899" y="783622"/>
                </a:lnTo>
                <a:lnTo>
                  <a:pt x="2851222" y="773785"/>
                </a:lnTo>
                <a:lnTo>
                  <a:pt x="2845181" y="763630"/>
                </a:lnTo>
                <a:lnTo>
                  <a:pt x="2839458" y="752524"/>
                </a:lnTo>
                <a:lnTo>
                  <a:pt x="2834052" y="741417"/>
                </a:lnTo>
                <a:lnTo>
                  <a:pt x="2829283" y="729676"/>
                </a:lnTo>
                <a:lnTo>
                  <a:pt x="2825150" y="717300"/>
                </a:lnTo>
                <a:lnTo>
                  <a:pt x="2821017" y="704607"/>
                </a:lnTo>
                <a:lnTo>
                  <a:pt x="2817519" y="691913"/>
                </a:lnTo>
                <a:lnTo>
                  <a:pt x="2814340" y="678585"/>
                </a:lnTo>
                <a:lnTo>
                  <a:pt x="2811478" y="665257"/>
                </a:lnTo>
                <a:lnTo>
                  <a:pt x="2809253" y="651612"/>
                </a:lnTo>
                <a:lnTo>
                  <a:pt x="2807027" y="637967"/>
                </a:lnTo>
                <a:lnTo>
                  <a:pt x="2805119" y="623687"/>
                </a:lnTo>
                <a:lnTo>
                  <a:pt x="2803529" y="609724"/>
                </a:lnTo>
                <a:lnTo>
                  <a:pt x="2802576" y="595444"/>
                </a:lnTo>
                <a:lnTo>
                  <a:pt x="2801304" y="580847"/>
                </a:lnTo>
                <a:lnTo>
                  <a:pt x="2800986" y="566885"/>
                </a:lnTo>
                <a:lnTo>
                  <a:pt x="2800350" y="538325"/>
                </a:lnTo>
                <a:lnTo>
                  <a:pt x="2800350" y="509765"/>
                </a:lnTo>
                <a:lnTo>
                  <a:pt x="2800986" y="482157"/>
                </a:lnTo>
                <a:lnTo>
                  <a:pt x="2801622" y="468512"/>
                </a:lnTo>
                <a:lnTo>
                  <a:pt x="2803212" y="455501"/>
                </a:lnTo>
                <a:lnTo>
                  <a:pt x="2805437" y="442490"/>
                </a:lnTo>
                <a:lnTo>
                  <a:pt x="2807981" y="429797"/>
                </a:lnTo>
                <a:lnTo>
                  <a:pt x="2811478" y="417738"/>
                </a:lnTo>
                <a:lnTo>
                  <a:pt x="2815294" y="405680"/>
                </a:lnTo>
                <a:lnTo>
                  <a:pt x="2819109" y="394256"/>
                </a:lnTo>
                <a:lnTo>
                  <a:pt x="2824196" y="383149"/>
                </a:lnTo>
                <a:lnTo>
                  <a:pt x="2829283" y="372360"/>
                </a:lnTo>
                <a:lnTo>
                  <a:pt x="2835006" y="361888"/>
                </a:lnTo>
                <a:lnTo>
                  <a:pt x="2840729" y="351733"/>
                </a:lnTo>
                <a:lnTo>
                  <a:pt x="2847406" y="342213"/>
                </a:lnTo>
                <a:lnTo>
                  <a:pt x="2854083" y="333011"/>
                </a:lnTo>
                <a:lnTo>
                  <a:pt x="2861714" y="324125"/>
                </a:lnTo>
                <a:lnTo>
                  <a:pt x="2869027" y="315875"/>
                </a:lnTo>
                <a:lnTo>
                  <a:pt x="2876975" y="307624"/>
                </a:lnTo>
                <a:lnTo>
                  <a:pt x="2885242" y="300326"/>
                </a:lnTo>
                <a:lnTo>
                  <a:pt x="2893191" y="293344"/>
                </a:lnTo>
                <a:lnTo>
                  <a:pt x="2901775" y="286363"/>
                </a:lnTo>
                <a:lnTo>
                  <a:pt x="2910678" y="280651"/>
                </a:lnTo>
                <a:lnTo>
                  <a:pt x="2920216" y="274622"/>
                </a:lnTo>
                <a:lnTo>
                  <a:pt x="2929119" y="269544"/>
                </a:lnTo>
                <a:lnTo>
                  <a:pt x="2938657" y="265102"/>
                </a:lnTo>
                <a:lnTo>
                  <a:pt x="2947878" y="260976"/>
                </a:lnTo>
                <a:lnTo>
                  <a:pt x="2957734" y="257168"/>
                </a:lnTo>
                <a:lnTo>
                  <a:pt x="2967273" y="253995"/>
                </a:lnTo>
                <a:lnTo>
                  <a:pt x="2977129" y="251139"/>
                </a:lnTo>
                <a:lnTo>
                  <a:pt x="2986985" y="248918"/>
                </a:lnTo>
                <a:lnTo>
                  <a:pt x="2996842" y="247648"/>
                </a:lnTo>
                <a:lnTo>
                  <a:pt x="3006698" y="246379"/>
                </a:lnTo>
                <a:lnTo>
                  <a:pt x="3016555" y="246062"/>
                </a:lnTo>
                <a:close/>
                <a:moveTo>
                  <a:pt x="336073" y="246062"/>
                </a:moveTo>
                <a:lnTo>
                  <a:pt x="345605" y="246062"/>
                </a:lnTo>
                <a:lnTo>
                  <a:pt x="355772" y="246379"/>
                </a:lnTo>
                <a:lnTo>
                  <a:pt x="365304" y="247648"/>
                </a:lnTo>
                <a:lnTo>
                  <a:pt x="375153" y="248918"/>
                </a:lnTo>
                <a:lnTo>
                  <a:pt x="385003" y="251139"/>
                </a:lnTo>
                <a:lnTo>
                  <a:pt x="394852" y="253995"/>
                </a:lnTo>
                <a:lnTo>
                  <a:pt x="404384" y="257168"/>
                </a:lnTo>
                <a:lnTo>
                  <a:pt x="414233" y="260976"/>
                </a:lnTo>
                <a:lnTo>
                  <a:pt x="423765" y="265102"/>
                </a:lnTo>
                <a:lnTo>
                  <a:pt x="432979" y="269544"/>
                </a:lnTo>
                <a:lnTo>
                  <a:pt x="442511" y="274622"/>
                </a:lnTo>
                <a:lnTo>
                  <a:pt x="451407" y="280651"/>
                </a:lnTo>
                <a:lnTo>
                  <a:pt x="460303" y="286363"/>
                </a:lnTo>
                <a:lnTo>
                  <a:pt x="468882" y="293344"/>
                </a:lnTo>
                <a:lnTo>
                  <a:pt x="477460" y="300326"/>
                </a:lnTo>
                <a:lnTo>
                  <a:pt x="485086" y="307624"/>
                </a:lnTo>
                <a:lnTo>
                  <a:pt x="493029" y="315875"/>
                </a:lnTo>
                <a:lnTo>
                  <a:pt x="500654" y="324125"/>
                </a:lnTo>
                <a:lnTo>
                  <a:pt x="507962" y="333011"/>
                </a:lnTo>
                <a:lnTo>
                  <a:pt x="514634" y="342213"/>
                </a:lnTo>
                <a:lnTo>
                  <a:pt x="521306" y="351733"/>
                </a:lnTo>
                <a:lnTo>
                  <a:pt x="527025" y="361888"/>
                </a:lnTo>
                <a:lnTo>
                  <a:pt x="532744" y="372360"/>
                </a:lnTo>
                <a:lnTo>
                  <a:pt x="537828" y="383149"/>
                </a:lnTo>
                <a:lnTo>
                  <a:pt x="542912" y="394256"/>
                </a:lnTo>
                <a:lnTo>
                  <a:pt x="546724" y="405680"/>
                </a:lnTo>
                <a:lnTo>
                  <a:pt x="550855" y="417738"/>
                </a:lnTo>
                <a:lnTo>
                  <a:pt x="554032" y="429797"/>
                </a:lnTo>
                <a:lnTo>
                  <a:pt x="556574" y="442490"/>
                </a:lnTo>
                <a:lnTo>
                  <a:pt x="558798" y="455501"/>
                </a:lnTo>
                <a:lnTo>
                  <a:pt x="560386" y="468512"/>
                </a:lnTo>
                <a:lnTo>
                  <a:pt x="561022" y="482157"/>
                </a:lnTo>
                <a:lnTo>
                  <a:pt x="561657" y="509765"/>
                </a:lnTo>
                <a:lnTo>
                  <a:pt x="561975" y="538325"/>
                </a:lnTo>
                <a:lnTo>
                  <a:pt x="561657" y="552287"/>
                </a:lnTo>
                <a:lnTo>
                  <a:pt x="561340" y="566885"/>
                </a:lnTo>
                <a:lnTo>
                  <a:pt x="560704" y="580847"/>
                </a:lnTo>
                <a:lnTo>
                  <a:pt x="559433" y="595444"/>
                </a:lnTo>
                <a:lnTo>
                  <a:pt x="558480" y="609724"/>
                </a:lnTo>
                <a:lnTo>
                  <a:pt x="556891" y="623687"/>
                </a:lnTo>
                <a:lnTo>
                  <a:pt x="554985" y="637967"/>
                </a:lnTo>
                <a:lnTo>
                  <a:pt x="552761" y="651612"/>
                </a:lnTo>
                <a:lnTo>
                  <a:pt x="550537" y="665257"/>
                </a:lnTo>
                <a:lnTo>
                  <a:pt x="547677" y="678585"/>
                </a:lnTo>
                <a:lnTo>
                  <a:pt x="544500" y="691913"/>
                </a:lnTo>
                <a:lnTo>
                  <a:pt x="541005" y="704607"/>
                </a:lnTo>
                <a:lnTo>
                  <a:pt x="537193" y="717300"/>
                </a:lnTo>
                <a:lnTo>
                  <a:pt x="532744" y="729676"/>
                </a:lnTo>
                <a:lnTo>
                  <a:pt x="527979" y="741417"/>
                </a:lnTo>
                <a:lnTo>
                  <a:pt x="522577" y="752524"/>
                </a:lnTo>
                <a:lnTo>
                  <a:pt x="517176" y="763630"/>
                </a:lnTo>
                <a:lnTo>
                  <a:pt x="510821" y="773785"/>
                </a:lnTo>
                <a:lnTo>
                  <a:pt x="504149" y="783622"/>
                </a:lnTo>
                <a:lnTo>
                  <a:pt x="497159" y="793142"/>
                </a:lnTo>
                <a:lnTo>
                  <a:pt x="489216" y="801710"/>
                </a:lnTo>
                <a:lnTo>
                  <a:pt x="480638" y="809644"/>
                </a:lnTo>
                <a:lnTo>
                  <a:pt x="476507" y="813452"/>
                </a:lnTo>
                <a:lnTo>
                  <a:pt x="472059" y="817260"/>
                </a:lnTo>
                <a:lnTo>
                  <a:pt x="467293" y="820433"/>
                </a:lnTo>
                <a:lnTo>
                  <a:pt x="462527" y="823924"/>
                </a:lnTo>
                <a:lnTo>
                  <a:pt x="457762" y="826780"/>
                </a:lnTo>
                <a:lnTo>
                  <a:pt x="452360" y="829953"/>
                </a:lnTo>
                <a:lnTo>
                  <a:pt x="447277" y="832492"/>
                </a:lnTo>
                <a:lnTo>
                  <a:pt x="441875" y="835030"/>
                </a:lnTo>
                <a:lnTo>
                  <a:pt x="436474" y="837251"/>
                </a:lnTo>
                <a:lnTo>
                  <a:pt x="430437" y="839155"/>
                </a:lnTo>
                <a:lnTo>
                  <a:pt x="425036" y="841059"/>
                </a:lnTo>
                <a:lnTo>
                  <a:pt x="418682" y="842646"/>
                </a:lnTo>
                <a:lnTo>
                  <a:pt x="409150" y="844550"/>
                </a:lnTo>
                <a:lnTo>
                  <a:pt x="399618" y="845819"/>
                </a:lnTo>
                <a:lnTo>
                  <a:pt x="389451" y="846137"/>
                </a:lnTo>
                <a:lnTo>
                  <a:pt x="379284" y="845502"/>
                </a:lnTo>
                <a:lnTo>
                  <a:pt x="368481" y="844233"/>
                </a:lnTo>
                <a:lnTo>
                  <a:pt x="357679" y="842011"/>
                </a:lnTo>
                <a:lnTo>
                  <a:pt x="346558" y="839473"/>
                </a:lnTo>
                <a:lnTo>
                  <a:pt x="334803" y="835665"/>
                </a:lnTo>
                <a:lnTo>
                  <a:pt x="323364" y="831222"/>
                </a:lnTo>
                <a:lnTo>
                  <a:pt x="311609" y="826145"/>
                </a:lnTo>
                <a:lnTo>
                  <a:pt x="299853" y="820116"/>
                </a:lnTo>
                <a:lnTo>
                  <a:pt x="288097" y="813452"/>
                </a:lnTo>
                <a:lnTo>
                  <a:pt x="276659" y="806153"/>
                </a:lnTo>
                <a:lnTo>
                  <a:pt x="264586" y="797902"/>
                </a:lnTo>
                <a:lnTo>
                  <a:pt x="253148" y="788700"/>
                </a:lnTo>
                <a:lnTo>
                  <a:pt x="241709" y="778862"/>
                </a:lnTo>
                <a:lnTo>
                  <a:pt x="230589" y="768390"/>
                </a:lnTo>
                <a:lnTo>
                  <a:pt x="219469" y="756966"/>
                </a:lnTo>
                <a:lnTo>
                  <a:pt x="208666" y="745225"/>
                </a:lnTo>
                <a:lnTo>
                  <a:pt x="198181" y="732215"/>
                </a:lnTo>
                <a:lnTo>
                  <a:pt x="188014" y="718252"/>
                </a:lnTo>
                <a:lnTo>
                  <a:pt x="178482" y="704289"/>
                </a:lnTo>
                <a:lnTo>
                  <a:pt x="169268" y="689057"/>
                </a:lnTo>
                <a:lnTo>
                  <a:pt x="160054" y="673508"/>
                </a:lnTo>
                <a:lnTo>
                  <a:pt x="152111" y="656690"/>
                </a:lnTo>
                <a:lnTo>
                  <a:pt x="144168" y="639236"/>
                </a:lnTo>
                <a:lnTo>
                  <a:pt x="136861" y="621148"/>
                </a:lnTo>
                <a:lnTo>
                  <a:pt x="130506" y="602426"/>
                </a:lnTo>
                <a:lnTo>
                  <a:pt x="124469" y="582751"/>
                </a:lnTo>
                <a:lnTo>
                  <a:pt x="121928" y="572914"/>
                </a:lnTo>
                <a:lnTo>
                  <a:pt x="119386" y="562442"/>
                </a:lnTo>
                <a:lnTo>
                  <a:pt x="117162" y="551970"/>
                </a:lnTo>
                <a:lnTo>
                  <a:pt x="114938" y="541498"/>
                </a:lnTo>
                <a:lnTo>
                  <a:pt x="113031" y="530709"/>
                </a:lnTo>
                <a:lnTo>
                  <a:pt x="111443" y="519602"/>
                </a:lnTo>
                <a:lnTo>
                  <a:pt x="111125" y="505957"/>
                </a:lnTo>
                <a:lnTo>
                  <a:pt x="111443" y="492629"/>
                </a:lnTo>
                <a:lnTo>
                  <a:pt x="112396" y="479301"/>
                </a:lnTo>
                <a:lnTo>
                  <a:pt x="113349" y="466290"/>
                </a:lnTo>
                <a:lnTo>
                  <a:pt x="115255" y="453280"/>
                </a:lnTo>
                <a:lnTo>
                  <a:pt x="117797" y="440586"/>
                </a:lnTo>
                <a:lnTo>
                  <a:pt x="120657" y="428528"/>
                </a:lnTo>
                <a:lnTo>
                  <a:pt x="124152" y="416152"/>
                </a:lnTo>
                <a:lnTo>
                  <a:pt x="127964" y="404093"/>
                </a:lnTo>
                <a:lnTo>
                  <a:pt x="132412" y="392669"/>
                </a:lnTo>
                <a:lnTo>
                  <a:pt x="137178" y="381563"/>
                </a:lnTo>
                <a:lnTo>
                  <a:pt x="142262" y="370456"/>
                </a:lnTo>
                <a:lnTo>
                  <a:pt x="148299" y="359984"/>
                </a:lnTo>
                <a:lnTo>
                  <a:pt x="154335" y="349512"/>
                </a:lnTo>
                <a:lnTo>
                  <a:pt x="161008" y="339675"/>
                </a:lnTo>
                <a:lnTo>
                  <a:pt x="167998" y="330472"/>
                </a:lnTo>
                <a:lnTo>
                  <a:pt x="175941" y="320952"/>
                </a:lnTo>
                <a:lnTo>
                  <a:pt x="183566" y="312384"/>
                </a:lnTo>
                <a:lnTo>
                  <a:pt x="192145" y="304451"/>
                </a:lnTo>
                <a:lnTo>
                  <a:pt x="200723" y="296518"/>
                </a:lnTo>
                <a:lnTo>
                  <a:pt x="209937" y="289536"/>
                </a:lnTo>
                <a:lnTo>
                  <a:pt x="219787" y="282872"/>
                </a:lnTo>
                <a:lnTo>
                  <a:pt x="229636" y="276526"/>
                </a:lnTo>
                <a:lnTo>
                  <a:pt x="240121" y="270496"/>
                </a:lnTo>
                <a:lnTo>
                  <a:pt x="250923" y="265736"/>
                </a:lnTo>
                <a:lnTo>
                  <a:pt x="262044" y="260976"/>
                </a:lnTo>
                <a:lnTo>
                  <a:pt x="273482" y="256851"/>
                </a:lnTo>
                <a:lnTo>
                  <a:pt x="285238" y="253360"/>
                </a:lnTo>
                <a:lnTo>
                  <a:pt x="297311" y="250822"/>
                </a:lnTo>
                <a:lnTo>
                  <a:pt x="310020" y="248600"/>
                </a:lnTo>
                <a:lnTo>
                  <a:pt x="323047" y="247014"/>
                </a:lnTo>
                <a:lnTo>
                  <a:pt x="336073" y="246062"/>
                </a:lnTo>
                <a:close/>
                <a:moveTo>
                  <a:pt x="1696249" y="0"/>
                </a:moveTo>
                <a:lnTo>
                  <a:pt x="1709607" y="317"/>
                </a:lnTo>
                <a:lnTo>
                  <a:pt x="1722646" y="952"/>
                </a:lnTo>
                <a:lnTo>
                  <a:pt x="1735368" y="2856"/>
                </a:lnTo>
                <a:lnTo>
                  <a:pt x="1747771" y="5077"/>
                </a:lnTo>
                <a:lnTo>
                  <a:pt x="1759538" y="7616"/>
                </a:lnTo>
                <a:lnTo>
                  <a:pt x="1771306" y="11424"/>
                </a:lnTo>
                <a:lnTo>
                  <a:pt x="1782755" y="15232"/>
                </a:lnTo>
                <a:lnTo>
                  <a:pt x="1793886" y="19992"/>
                </a:lnTo>
                <a:lnTo>
                  <a:pt x="1804699" y="24752"/>
                </a:lnTo>
                <a:lnTo>
                  <a:pt x="1814876" y="30782"/>
                </a:lnTo>
                <a:lnTo>
                  <a:pt x="1825053" y="36811"/>
                </a:lnTo>
                <a:lnTo>
                  <a:pt x="1834594" y="43475"/>
                </a:lnTo>
                <a:lnTo>
                  <a:pt x="1844136" y="50457"/>
                </a:lnTo>
                <a:lnTo>
                  <a:pt x="1853040" y="58390"/>
                </a:lnTo>
                <a:lnTo>
                  <a:pt x="1861627" y="66006"/>
                </a:lnTo>
                <a:lnTo>
                  <a:pt x="1869578" y="74574"/>
                </a:lnTo>
                <a:lnTo>
                  <a:pt x="1877529" y="83460"/>
                </a:lnTo>
                <a:lnTo>
                  <a:pt x="1884526" y="92663"/>
                </a:lnTo>
                <a:lnTo>
                  <a:pt x="1891523" y="102818"/>
                </a:lnTo>
                <a:lnTo>
                  <a:pt x="1898201" y="112972"/>
                </a:lnTo>
                <a:lnTo>
                  <a:pt x="1904244" y="123127"/>
                </a:lnTo>
                <a:lnTo>
                  <a:pt x="1909969" y="133917"/>
                </a:lnTo>
                <a:lnTo>
                  <a:pt x="1915057" y="145024"/>
                </a:lnTo>
                <a:lnTo>
                  <a:pt x="1919828" y="156765"/>
                </a:lnTo>
                <a:lnTo>
                  <a:pt x="1924280" y="168189"/>
                </a:lnTo>
                <a:lnTo>
                  <a:pt x="1928097" y="180566"/>
                </a:lnTo>
                <a:lnTo>
                  <a:pt x="1931595" y="192624"/>
                </a:lnTo>
                <a:lnTo>
                  <a:pt x="1934457" y="205318"/>
                </a:lnTo>
                <a:lnTo>
                  <a:pt x="1937002" y="218012"/>
                </a:lnTo>
                <a:lnTo>
                  <a:pt x="1938910" y="231022"/>
                </a:lnTo>
                <a:lnTo>
                  <a:pt x="1940500" y="244351"/>
                </a:lnTo>
                <a:lnTo>
                  <a:pt x="1941136" y="257679"/>
                </a:lnTo>
                <a:lnTo>
                  <a:pt x="1947815" y="260218"/>
                </a:lnTo>
                <a:lnTo>
                  <a:pt x="1951313" y="261804"/>
                </a:lnTo>
                <a:lnTo>
                  <a:pt x="1954176" y="263708"/>
                </a:lnTo>
                <a:lnTo>
                  <a:pt x="1957038" y="265612"/>
                </a:lnTo>
                <a:lnTo>
                  <a:pt x="1959900" y="267834"/>
                </a:lnTo>
                <a:lnTo>
                  <a:pt x="1962444" y="270055"/>
                </a:lnTo>
                <a:lnTo>
                  <a:pt x="1964671" y="272594"/>
                </a:lnTo>
                <a:lnTo>
                  <a:pt x="1966897" y="275133"/>
                </a:lnTo>
                <a:lnTo>
                  <a:pt x="1968805" y="277989"/>
                </a:lnTo>
                <a:lnTo>
                  <a:pt x="1970395" y="281479"/>
                </a:lnTo>
                <a:lnTo>
                  <a:pt x="1971986" y="284653"/>
                </a:lnTo>
                <a:lnTo>
                  <a:pt x="1973258" y="288461"/>
                </a:lnTo>
                <a:lnTo>
                  <a:pt x="1974530" y="292269"/>
                </a:lnTo>
                <a:lnTo>
                  <a:pt x="1975484" y="296394"/>
                </a:lnTo>
                <a:lnTo>
                  <a:pt x="1976120" y="300837"/>
                </a:lnTo>
                <a:lnTo>
                  <a:pt x="1976438" y="307819"/>
                </a:lnTo>
                <a:lnTo>
                  <a:pt x="1976438" y="315117"/>
                </a:lnTo>
                <a:lnTo>
                  <a:pt x="1975802" y="323051"/>
                </a:lnTo>
                <a:lnTo>
                  <a:pt x="1974530" y="330350"/>
                </a:lnTo>
                <a:lnTo>
                  <a:pt x="1973258" y="337966"/>
                </a:lnTo>
                <a:lnTo>
                  <a:pt x="1971031" y="345582"/>
                </a:lnTo>
                <a:lnTo>
                  <a:pt x="1968169" y="353198"/>
                </a:lnTo>
                <a:lnTo>
                  <a:pt x="1964989" y="360179"/>
                </a:lnTo>
                <a:lnTo>
                  <a:pt x="1961172" y="367161"/>
                </a:lnTo>
                <a:lnTo>
                  <a:pt x="1957356" y="373825"/>
                </a:lnTo>
                <a:lnTo>
                  <a:pt x="1952903" y="379854"/>
                </a:lnTo>
                <a:lnTo>
                  <a:pt x="1947815" y="385884"/>
                </a:lnTo>
                <a:lnTo>
                  <a:pt x="1942726" y="390961"/>
                </a:lnTo>
                <a:lnTo>
                  <a:pt x="1937002" y="395404"/>
                </a:lnTo>
                <a:lnTo>
                  <a:pt x="1930959" y="399212"/>
                </a:lnTo>
                <a:lnTo>
                  <a:pt x="1924916" y="402068"/>
                </a:lnTo>
                <a:lnTo>
                  <a:pt x="1921736" y="413175"/>
                </a:lnTo>
                <a:lnTo>
                  <a:pt x="1918556" y="423965"/>
                </a:lnTo>
                <a:lnTo>
                  <a:pt x="1914739" y="434754"/>
                </a:lnTo>
                <a:lnTo>
                  <a:pt x="1910923" y="445226"/>
                </a:lnTo>
                <a:lnTo>
                  <a:pt x="1906788" y="456016"/>
                </a:lnTo>
                <a:lnTo>
                  <a:pt x="1902336" y="466171"/>
                </a:lnTo>
                <a:lnTo>
                  <a:pt x="1897883" y="476325"/>
                </a:lnTo>
                <a:lnTo>
                  <a:pt x="1893113" y="486480"/>
                </a:lnTo>
                <a:lnTo>
                  <a:pt x="1888024" y="496000"/>
                </a:lnTo>
                <a:lnTo>
                  <a:pt x="1882300" y="505838"/>
                </a:lnTo>
                <a:lnTo>
                  <a:pt x="1876893" y="515041"/>
                </a:lnTo>
                <a:lnTo>
                  <a:pt x="1870850" y="523926"/>
                </a:lnTo>
                <a:lnTo>
                  <a:pt x="1864808" y="532812"/>
                </a:lnTo>
                <a:lnTo>
                  <a:pt x="1858129" y="541380"/>
                </a:lnTo>
                <a:lnTo>
                  <a:pt x="1851450" y="549631"/>
                </a:lnTo>
                <a:lnTo>
                  <a:pt x="1844454" y="557247"/>
                </a:lnTo>
                <a:lnTo>
                  <a:pt x="1837457" y="565180"/>
                </a:lnTo>
                <a:lnTo>
                  <a:pt x="1829824" y="572162"/>
                </a:lnTo>
                <a:lnTo>
                  <a:pt x="1822191" y="578826"/>
                </a:lnTo>
                <a:lnTo>
                  <a:pt x="1813922" y="585490"/>
                </a:lnTo>
                <a:lnTo>
                  <a:pt x="1805653" y="591520"/>
                </a:lnTo>
                <a:lnTo>
                  <a:pt x="1797066" y="597232"/>
                </a:lnTo>
                <a:lnTo>
                  <a:pt x="1788161" y="601992"/>
                </a:lnTo>
                <a:lnTo>
                  <a:pt x="1779256" y="606752"/>
                </a:lnTo>
                <a:lnTo>
                  <a:pt x="1769715" y="610877"/>
                </a:lnTo>
                <a:lnTo>
                  <a:pt x="1759856" y="614685"/>
                </a:lnTo>
                <a:lnTo>
                  <a:pt x="1750315" y="617859"/>
                </a:lnTo>
                <a:lnTo>
                  <a:pt x="1739820" y="620397"/>
                </a:lnTo>
                <a:lnTo>
                  <a:pt x="1729325" y="622301"/>
                </a:lnTo>
                <a:lnTo>
                  <a:pt x="1718512" y="623888"/>
                </a:lnTo>
                <a:lnTo>
                  <a:pt x="1707699" y="624840"/>
                </a:lnTo>
                <a:lnTo>
                  <a:pt x="1696249" y="625475"/>
                </a:lnTo>
                <a:lnTo>
                  <a:pt x="1685118" y="624840"/>
                </a:lnTo>
                <a:lnTo>
                  <a:pt x="1674305" y="623888"/>
                </a:lnTo>
                <a:lnTo>
                  <a:pt x="1663492" y="622301"/>
                </a:lnTo>
                <a:lnTo>
                  <a:pt x="1652997" y="620397"/>
                </a:lnTo>
                <a:lnTo>
                  <a:pt x="1642820" y="617859"/>
                </a:lnTo>
                <a:lnTo>
                  <a:pt x="1632960" y="614685"/>
                </a:lnTo>
                <a:lnTo>
                  <a:pt x="1623419" y="611195"/>
                </a:lnTo>
                <a:lnTo>
                  <a:pt x="1613878" y="606752"/>
                </a:lnTo>
                <a:lnTo>
                  <a:pt x="1604655" y="602309"/>
                </a:lnTo>
                <a:lnTo>
                  <a:pt x="1596068" y="597232"/>
                </a:lnTo>
                <a:lnTo>
                  <a:pt x="1587481" y="591837"/>
                </a:lnTo>
                <a:lnTo>
                  <a:pt x="1579531" y="586125"/>
                </a:lnTo>
                <a:lnTo>
                  <a:pt x="1571262" y="579778"/>
                </a:lnTo>
                <a:lnTo>
                  <a:pt x="1563311" y="572479"/>
                </a:lnTo>
                <a:lnTo>
                  <a:pt x="1555996" y="565498"/>
                </a:lnTo>
                <a:lnTo>
                  <a:pt x="1548999" y="558199"/>
                </a:lnTo>
                <a:lnTo>
                  <a:pt x="1541684" y="550265"/>
                </a:lnTo>
                <a:lnTo>
                  <a:pt x="1535006" y="542015"/>
                </a:lnTo>
                <a:lnTo>
                  <a:pt x="1528645" y="534081"/>
                </a:lnTo>
                <a:lnTo>
                  <a:pt x="1522602" y="525196"/>
                </a:lnTo>
                <a:lnTo>
                  <a:pt x="1516560" y="516310"/>
                </a:lnTo>
                <a:lnTo>
                  <a:pt x="1510835" y="506790"/>
                </a:lnTo>
                <a:lnTo>
                  <a:pt x="1505428" y="497270"/>
                </a:lnTo>
                <a:lnTo>
                  <a:pt x="1500022" y="487432"/>
                </a:lnTo>
                <a:lnTo>
                  <a:pt x="1495251" y="477912"/>
                </a:lnTo>
                <a:lnTo>
                  <a:pt x="1490799" y="467440"/>
                </a:lnTo>
                <a:lnTo>
                  <a:pt x="1486346" y="457602"/>
                </a:lnTo>
                <a:lnTo>
                  <a:pt x="1482212" y="447130"/>
                </a:lnTo>
                <a:lnTo>
                  <a:pt x="1478714" y="436341"/>
                </a:lnTo>
                <a:lnTo>
                  <a:pt x="1474897" y="425869"/>
                </a:lnTo>
                <a:lnTo>
                  <a:pt x="1471399" y="415079"/>
                </a:lnTo>
                <a:lnTo>
                  <a:pt x="1468536" y="404290"/>
                </a:lnTo>
                <a:lnTo>
                  <a:pt x="1464720" y="403338"/>
                </a:lnTo>
                <a:lnTo>
                  <a:pt x="1461540" y="401751"/>
                </a:lnTo>
                <a:lnTo>
                  <a:pt x="1458041" y="400164"/>
                </a:lnTo>
                <a:lnTo>
                  <a:pt x="1454861" y="398577"/>
                </a:lnTo>
                <a:lnTo>
                  <a:pt x="1451363" y="396673"/>
                </a:lnTo>
                <a:lnTo>
                  <a:pt x="1448500" y="394452"/>
                </a:lnTo>
                <a:lnTo>
                  <a:pt x="1442458" y="389375"/>
                </a:lnTo>
                <a:lnTo>
                  <a:pt x="1436733" y="383980"/>
                </a:lnTo>
                <a:lnTo>
                  <a:pt x="1431962" y="377633"/>
                </a:lnTo>
                <a:lnTo>
                  <a:pt x="1427192" y="370969"/>
                </a:lnTo>
                <a:lnTo>
                  <a:pt x="1423057" y="363988"/>
                </a:lnTo>
                <a:lnTo>
                  <a:pt x="1419241" y="356054"/>
                </a:lnTo>
                <a:lnTo>
                  <a:pt x="1416379" y="348438"/>
                </a:lnTo>
                <a:lnTo>
                  <a:pt x="1413834" y="340504"/>
                </a:lnTo>
                <a:lnTo>
                  <a:pt x="1411926" y="332254"/>
                </a:lnTo>
                <a:lnTo>
                  <a:pt x="1410336" y="324320"/>
                </a:lnTo>
                <a:lnTo>
                  <a:pt x="1409700" y="316387"/>
                </a:lnTo>
                <a:lnTo>
                  <a:pt x="1409700" y="308453"/>
                </a:lnTo>
                <a:lnTo>
                  <a:pt x="1410336" y="300837"/>
                </a:lnTo>
                <a:lnTo>
                  <a:pt x="1411290" y="296077"/>
                </a:lnTo>
                <a:lnTo>
                  <a:pt x="1411926" y="291634"/>
                </a:lnTo>
                <a:lnTo>
                  <a:pt x="1413516" y="286874"/>
                </a:lnTo>
                <a:lnTo>
                  <a:pt x="1414789" y="283383"/>
                </a:lnTo>
                <a:lnTo>
                  <a:pt x="1416697" y="279575"/>
                </a:lnTo>
                <a:lnTo>
                  <a:pt x="1418923" y="275767"/>
                </a:lnTo>
                <a:lnTo>
                  <a:pt x="1421149" y="272911"/>
                </a:lnTo>
                <a:lnTo>
                  <a:pt x="1423694" y="270055"/>
                </a:lnTo>
                <a:lnTo>
                  <a:pt x="1426556" y="267199"/>
                </a:lnTo>
                <a:lnTo>
                  <a:pt x="1429418" y="264978"/>
                </a:lnTo>
                <a:lnTo>
                  <a:pt x="1432917" y="262756"/>
                </a:lnTo>
                <a:lnTo>
                  <a:pt x="1436097" y="261170"/>
                </a:lnTo>
                <a:lnTo>
                  <a:pt x="1439913" y="259266"/>
                </a:lnTo>
                <a:lnTo>
                  <a:pt x="1443730" y="257679"/>
                </a:lnTo>
                <a:lnTo>
                  <a:pt x="1447228" y="256727"/>
                </a:lnTo>
                <a:lnTo>
                  <a:pt x="1451363" y="255458"/>
                </a:lnTo>
                <a:lnTo>
                  <a:pt x="1452635" y="242447"/>
                </a:lnTo>
                <a:lnTo>
                  <a:pt x="1453907" y="229118"/>
                </a:lnTo>
                <a:lnTo>
                  <a:pt x="1455815" y="216108"/>
                </a:lnTo>
                <a:lnTo>
                  <a:pt x="1458359" y="203414"/>
                </a:lnTo>
                <a:lnTo>
                  <a:pt x="1461540" y="191355"/>
                </a:lnTo>
                <a:lnTo>
                  <a:pt x="1464720" y="178979"/>
                </a:lnTo>
                <a:lnTo>
                  <a:pt x="1468854" y="167237"/>
                </a:lnTo>
                <a:lnTo>
                  <a:pt x="1473307" y="155178"/>
                </a:lnTo>
                <a:lnTo>
                  <a:pt x="1478077" y="144072"/>
                </a:lnTo>
                <a:lnTo>
                  <a:pt x="1483484" y="132965"/>
                </a:lnTo>
                <a:lnTo>
                  <a:pt x="1488891" y="122175"/>
                </a:lnTo>
                <a:lnTo>
                  <a:pt x="1494933" y="111703"/>
                </a:lnTo>
                <a:lnTo>
                  <a:pt x="1501612" y="101866"/>
                </a:lnTo>
                <a:lnTo>
                  <a:pt x="1508609" y="92028"/>
                </a:lnTo>
                <a:lnTo>
                  <a:pt x="1516242" y="82825"/>
                </a:lnTo>
                <a:lnTo>
                  <a:pt x="1523556" y="74257"/>
                </a:lnTo>
                <a:lnTo>
                  <a:pt x="1531825" y="65689"/>
                </a:lnTo>
                <a:lnTo>
                  <a:pt x="1540412" y="57438"/>
                </a:lnTo>
                <a:lnTo>
                  <a:pt x="1549317" y="50139"/>
                </a:lnTo>
                <a:lnTo>
                  <a:pt x="1558540" y="43158"/>
                </a:lnTo>
                <a:lnTo>
                  <a:pt x="1568399" y="36494"/>
                </a:lnTo>
                <a:lnTo>
                  <a:pt x="1578258" y="30464"/>
                </a:lnTo>
                <a:lnTo>
                  <a:pt x="1588754" y="24752"/>
                </a:lnTo>
                <a:lnTo>
                  <a:pt x="1599567" y="19675"/>
                </a:lnTo>
                <a:lnTo>
                  <a:pt x="1610380" y="15232"/>
                </a:lnTo>
                <a:lnTo>
                  <a:pt x="1621829" y="11107"/>
                </a:lnTo>
                <a:lnTo>
                  <a:pt x="1633278" y="7616"/>
                </a:lnTo>
                <a:lnTo>
                  <a:pt x="1645364" y="5077"/>
                </a:lnTo>
                <a:lnTo>
                  <a:pt x="1657449" y="2856"/>
                </a:lnTo>
                <a:lnTo>
                  <a:pt x="1670170" y="952"/>
                </a:lnTo>
                <a:lnTo>
                  <a:pt x="1683210" y="317"/>
                </a:lnTo>
                <a:lnTo>
                  <a:pt x="1696249"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sz="1015">
              <a:solidFill>
                <a:srgbClr val="FFFFFF"/>
              </a:solidFill>
              <a:latin typeface="Arial" panose="020B0604020202020204" pitchFamily="34" charset="0"/>
              <a:ea typeface="Microsoft JhengHei UI" panose="020B0604030504040204" pitchFamily="34" charset="-120"/>
              <a:cs typeface="Arial" panose="020B0604020202020204" pitchFamily="34" charset="0"/>
            </a:endParaRPr>
          </a:p>
        </p:txBody>
      </p:sp>
      <p:sp>
        <p:nvSpPr>
          <p:cNvPr id="18" name="TextBox 17">
            <a:extLst>
              <a:ext uri="{FF2B5EF4-FFF2-40B4-BE49-F238E27FC236}">
                <a16:creationId xmlns:a16="http://schemas.microsoft.com/office/drawing/2014/main" id="{4E2C35AA-4F21-78C7-D6A2-6B82961FC0FA}"/>
              </a:ext>
            </a:extLst>
          </p:cNvPr>
          <p:cNvSpPr txBox="1"/>
          <p:nvPr/>
        </p:nvSpPr>
        <p:spPr>
          <a:xfrm>
            <a:off x="269748" y="1112173"/>
            <a:ext cx="8604504" cy="4651979"/>
          </a:xfrm>
          <a:prstGeom prst="rect">
            <a:avLst/>
          </a:prstGeom>
          <a:noFill/>
        </p:spPr>
        <p:txBody>
          <a:bodyPr wrap="square" rtlCol="0">
            <a:spAutoFit/>
          </a:bodyPr>
          <a:lstStyle/>
          <a:p>
            <a:pPr>
              <a:lnSpc>
                <a:spcPct val="150000"/>
              </a:lnSpc>
            </a:pPr>
            <a:r>
              <a:rPr lang="vi-VN" sz="2000" b="1">
                <a:solidFill>
                  <a:srgbClr val="FF0000"/>
                </a:solidFill>
              </a:rPr>
              <a:t>Cách 1 : </a:t>
            </a:r>
            <a:r>
              <a:rPr lang="vi-VN" sz="2000"/>
              <a:t>Vào đường dẫn </a:t>
            </a:r>
            <a:r>
              <a:rPr lang="vi-VN" sz="2000" b="1"/>
              <a:t>http://openmopac.net/download_mopac_executable_step2.html</a:t>
            </a:r>
            <a:r>
              <a:rPr lang="vi-VN" sz="2000"/>
              <a:t>, chọn mục </a:t>
            </a:r>
            <a:r>
              <a:rPr lang="vi-VN" sz="2000" b="1"/>
              <a:t>Download 64-bit MOPAC2016 for Windows (includes a small run-time window)</a:t>
            </a:r>
            <a:r>
              <a:rPr lang="vi-VN" sz="2000"/>
              <a:t> để tải về và lưu vào máy tính.</a:t>
            </a:r>
          </a:p>
          <a:p>
            <a:pPr>
              <a:lnSpc>
                <a:spcPct val="150000"/>
              </a:lnSpc>
            </a:pPr>
            <a:r>
              <a:rPr lang="vi-VN" sz="2000" b="1">
                <a:solidFill>
                  <a:srgbClr val="FF0000"/>
                </a:solidFill>
              </a:rPr>
              <a:t>Cách 2 : </a:t>
            </a:r>
            <a:r>
              <a:rPr lang="vi-VN" sz="2000"/>
              <a:t>Vào link sau để tải về </a:t>
            </a:r>
            <a:r>
              <a:rPr lang="vi-VN" sz="2000" b="1"/>
              <a:t>https://drive.google.com/file/d/1ZZg8HKmuCXRhxKUAGDmsANRdJv192ynC/view?usp=sharing</a:t>
            </a:r>
          </a:p>
          <a:p>
            <a:pPr>
              <a:lnSpc>
                <a:spcPct val="150000"/>
              </a:lnSpc>
            </a:pPr>
            <a:r>
              <a:rPr lang="vi-VN" sz="2000" b="1">
                <a:solidFill>
                  <a:srgbClr val="FF0000"/>
                </a:solidFill>
              </a:rPr>
              <a:t>Cách 3 : </a:t>
            </a:r>
            <a:r>
              <a:rPr lang="vi-VN" sz="2000"/>
              <a:t>Quét mã QR  để lấy địa chỉ tải file về máy tính.</a:t>
            </a:r>
            <a:endParaRPr lang="en-US" sz="2000"/>
          </a:p>
          <a:p>
            <a:pPr>
              <a:lnSpc>
                <a:spcPct val="150000"/>
              </a:lnSpc>
            </a:pPr>
            <a:endParaRPr lang="en-US" sz="2000"/>
          </a:p>
          <a:p>
            <a:pPr>
              <a:lnSpc>
                <a:spcPct val="150000"/>
              </a:lnSpc>
            </a:pPr>
            <a:endParaRPr lang="vi-VN" sz="2000"/>
          </a:p>
        </p:txBody>
      </p:sp>
      <p:pic>
        <p:nvPicPr>
          <p:cNvPr id="23" name="Picture 22">
            <a:extLst>
              <a:ext uri="{FF2B5EF4-FFF2-40B4-BE49-F238E27FC236}">
                <a16:creationId xmlns:a16="http://schemas.microsoft.com/office/drawing/2014/main" id="{F0C84206-4650-1A53-2C01-34B364421584}"/>
              </a:ext>
            </a:extLst>
          </p:cNvPr>
          <p:cNvPicPr>
            <a:picLocks noChangeAspect="1"/>
          </p:cNvPicPr>
          <p:nvPr/>
        </p:nvPicPr>
        <p:blipFill>
          <a:blip r:embed="rId3"/>
          <a:stretch>
            <a:fillRect/>
          </a:stretch>
        </p:blipFill>
        <p:spPr>
          <a:xfrm>
            <a:off x="7694779" y="3826764"/>
            <a:ext cx="1316736" cy="1316736"/>
          </a:xfrm>
          <a:prstGeom prst="rect">
            <a:avLst/>
          </a:prstGeom>
        </p:spPr>
      </p:pic>
    </p:spTree>
    <p:extLst>
      <p:ext uri="{BB962C8B-B14F-4D97-AF65-F5344CB8AC3E}">
        <p14:creationId xmlns:p14="http://schemas.microsoft.com/office/powerpoint/2010/main" val="1777291792"/>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14:presetBounceEnd="50000">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14:bounceEnd="50000">
                                          <p:cBhvr additive="base">
                                            <p:cTn id="27"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anim calcmode="lin" valueType="num">
                                          <p:cBhvr additive="base">
                                            <p:cTn id="44" dur="500" fill="hold"/>
                                            <p:tgtEl>
                                              <p:spTgt spid="18"/>
                                            </p:tgtEl>
                                            <p:attrNameLst>
                                              <p:attrName>ppt_x</p:attrName>
                                            </p:attrNameLst>
                                          </p:cBhvr>
                                          <p:tavLst>
                                            <p:tav tm="0">
                                              <p:val>
                                                <p:strVal val="#ppt_x"/>
                                              </p:val>
                                            </p:tav>
                                            <p:tav tm="100000">
                                              <p:val>
                                                <p:strVal val="#ppt_x"/>
                                              </p:val>
                                            </p:tav>
                                          </p:tavLst>
                                        </p:anim>
                                        <p:anim calcmode="lin" valueType="num">
                                          <p:cBhvr additive="base">
                                            <p:cTn id="45" dur="500" fill="hold"/>
                                            <p:tgtEl>
                                              <p:spTgt spid="18"/>
                                            </p:tgtEl>
                                            <p:attrNameLst>
                                              <p:attrName>ppt_y</p:attrName>
                                            </p:attrNameLst>
                                          </p:cBhvr>
                                          <p:tavLst>
                                            <p:tav tm="0">
                                              <p:val>
                                                <p:strVal val="1+#ppt_h/2"/>
                                              </p:val>
                                            </p:tav>
                                            <p:tav tm="100000">
                                              <p:val>
                                                <p:strVal val="#ppt_y"/>
                                              </p:val>
                                            </p:tav>
                                          </p:tavLst>
                                        </p:anim>
                                      </p:childTnLst>
                                    </p:cTn>
                                  </p:par>
                                </p:childTnLst>
                              </p:cTn>
                            </p:par>
                            <p:par>
                              <p:cTn id="46" fill="hold">
                                <p:stCondLst>
                                  <p:cond delay="500"/>
                                </p:stCondLst>
                                <p:childTnLst>
                                  <p:par>
                                    <p:cTn id="47" presetID="2" presetClass="entr" presetSubtype="4" fill="hold" nodeType="afterEffect">
                                      <p:stCondLst>
                                        <p:cond delay="0"/>
                                      </p:stCondLst>
                                      <p:childTnLst>
                                        <p:set>
                                          <p:cBhvr>
                                            <p:cTn id="48" dur="1" fill="hold">
                                              <p:stCondLst>
                                                <p:cond delay="0"/>
                                              </p:stCondLst>
                                            </p:cTn>
                                            <p:tgtEl>
                                              <p:spTgt spid="23"/>
                                            </p:tgtEl>
                                            <p:attrNameLst>
                                              <p:attrName>style.visibility</p:attrName>
                                            </p:attrNameLst>
                                          </p:cBhvr>
                                          <p:to>
                                            <p:strVal val="visible"/>
                                          </p:to>
                                        </p:set>
                                        <p:anim calcmode="lin" valueType="num">
                                          <p:cBhvr additive="base">
                                            <p:cTn id="49" dur="500" fill="hold"/>
                                            <p:tgtEl>
                                              <p:spTgt spid="23"/>
                                            </p:tgtEl>
                                            <p:attrNameLst>
                                              <p:attrName>ppt_x</p:attrName>
                                            </p:attrNameLst>
                                          </p:cBhvr>
                                          <p:tavLst>
                                            <p:tav tm="0">
                                              <p:val>
                                                <p:strVal val="#ppt_x"/>
                                              </p:val>
                                            </p:tav>
                                            <p:tav tm="100000">
                                              <p:val>
                                                <p:strVal val="#ppt_x"/>
                                              </p:val>
                                            </p:tav>
                                          </p:tavLst>
                                        </p:anim>
                                        <p:anim calcmode="lin" valueType="num">
                                          <p:cBhvr additive="base">
                                            <p:cTn id="5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18"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1+#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anim calcmode="lin" valueType="num">
                                          <p:cBhvr additive="base">
                                            <p:cTn id="44" dur="500" fill="hold"/>
                                            <p:tgtEl>
                                              <p:spTgt spid="18"/>
                                            </p:tgtEl>
                                            <p:attrNameLst>
                                              <p:attrName>ppt_x</p:attrName>
                                            </p:attrNameLst>
                                          </p:cBhvr>
                                          <p:tavLst>
                                            <p:tav tm="0">
                                              <p:val>
                                                <p:strVal val="#ppt_x"/>
                                              </p:val>
                                            </p:tav>
                                            <p:tav tm="100000">
                                              <p:val>
                                                <p:strVal val="#ppt_x"/>
                                              </p:val>
                                            </p:tav>
                                          </p:tavLst>
                                        </p:anim>
                                        <p:anim calcmode="lin" valueType="num">
                                          <p:cBhvr additive="base">
                                            <p:cTn id="45" dur="500" fill="hold"/>
                                            <p:tgtEl>
                                              <p:spTgt spid="18"/>
                                            </p:tgtEl>
                                            <p:attrNameLst>
                                              <p:attrName>ppt_y</p:attrName>
                                            </p:attrNameLst>
                                          </p:cBhvr>
                                          <p:tavLst>
                                            <p:tav tm="0">
                                              <p:val>
                                                <p:strVal val="1+#ppt_h/2"/>
                                              </p:val>
                                            </p:tav>
                                            <p:tav tm="100000">
                                              <p:val>
                                                <p:strVal val="#ppt_y"/>
                                              </p:val>
                                            </p:tav>
                                          </p:tavLst>
                                        </p:anim>
                                      </p:childTnLst>
                                    </p:cTn>
                                  </p:par>
                                </p:childTnLst>
                              </p:cTn>
                            </p:par>
                            <p:par>
                              <p:cTn id="46" fill="hold">
                                <p:stCondLst>
                                  <p:cond delay="500"/>
                                </p:stCondLst>
                                <p:childTnLst>
                                  <p:par>
                                    <p:cTn id="47" presetID="2" presetClass="entr" presetSubtype="4" fill="hold" nodeType="afterEffect">
                                      <p:stCondLst>
                                        <p:cond delay="0"/>
                                      </p:stCondLst>
                                      <p:childTnLst>
                                        <p:set>
                                          <p:cBhvr>
                                            <p:cTn id="48" dur="1" fill="hold">
                                              <p:stCondLst>
                                                <p:cond delay="0"/>
                                              </p:stCondLst>
                                            </p:cTn>
                                            <p:tgtEl>
                                              <p:spTgt spid="23"/>
                                            </p:tgtEl>
                                            <p:attrNameLst>
                                              <p:attrName>style.visibility</p:attrName>
                                            </p:attrNameLst>
                                          </p:cBhvr>
                                          <p:to>
                                            <p:strVal val="visible"/>
                                          </p:to>
                                        </p:set>
                                        <p:anim calcmode="lin" valueType="num">
                                          <p:cBhvr additive="base">
                                            <p:cTn id="49" dur="500" fill="hold"/>
                                            <p:tgtEl>
                                              <p:spTgt spid="23"/>
                                            </p:tgtEl>
                                            <p:attrNameLst>
                                              <p:attrName>ppt_x</p:attrName>
                                            </p:attrNameLst>
                                          </p:cBhvr>
                                          <p:tavLst>
                                            <p:tav tm="0">
                                              <p:val>
                                                <p:strVal val="#ppt_x"/>
                                              </p:val>
                                            </p:tav>
                                            <p:tav tm="100000">
                                              <p:val>
                                                <p:strVal val="#ppt_x"/>
                                              </p:val>
                                            </p:tav>
                                          </p:tavLst>
                                        </p:anim>
                                        <p:anim calcmode="lin" valueType="num">
                                          <p:cBhvr additive="base">
                                            <p:cTn id="5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18" grpId="0"/>
        </p:bldLst>
      </p:timing>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68851" y="-204667"/>
            <a:ext cx="2072960" cy="2546140"/>
            <a:chOff x="3295850" y="1908877"/>
            <a:chExt cx="3738030" cy="4660916"/>
          </a:xfrm>
        </p:grpSpPr>
        <p:sp>
          <p:nvSpPr>
            <p:cNvPr id="3" name="圆角矩形 2"/>
            <p:cNvSpPr/>
            <p:nvPr/>
          </p:nvSpPr>
          <p:spPr>
            <a:xfrm rot="2760000">
              <a:off x="3098889" y="2634801"/>
              <a:ext cx="4660916" cy="3209067"/>
            </a:xfrm>
            <a:prstGeom prst="roundRect">
              <a:avLst>
                <a:gd name="adj" fmla="val 50000"/>
              </a:avLst>
            </a:prstGeom>
            <a:gradFill>
              <a:gsLst>
                <a:gs pos="33000">
                  <a:srgbClr val="6C6C6C">
                    <a:alpha val="42000"/>
                  </a:srgbClr>
                </a:gs>
                <a:gs pos="0">
                  <a:schemeClr val="tx1">
                    <a:alpha val="54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58628" y="2852802"/>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7" y="2476941"/>
              <a:ext cx="2056649"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1125088" y="246633"/>
            <a:ext cx="7886427" cy="751080"/>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1226452" y="559246"/>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926947" y="559246"/>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993504" y="592908"/>
            <a:ext cx="288238" cy="46073"/>
            <a:chOff x="4318304" y="3089060"/>
            <a:chExt cx="384317" cy="61430"/>
          </a:xfrm>
        </p:grpSpPr>
        <p:sp>
          <p:nvSpPr>
            <p:cNvPr id="15"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7" name="文本框 16"/>
          <p:cNvSpPr txBox="1"/>
          <p:nvPr/>
        </p:nvSpPr>
        <p:spPr>
          <a:xfrm>
            <a:off x="2049108" y="354590"/>
            <a:ext cx="6157173" cy="646331"/>
          </a:xfrm>
          <a:prstGeom prst="rect">
            <a:avLst/>
          </a:prstGeom>
          <a:noFill/>
        </p:spPr>
        <p:txBody>
          <a:bodyPr wrap="square" rtlCol="0">
            <a:spAutoFit/>
          </a:bodyPr>
          <a:lstStyle/>
          <a:p>
            <a:pPr algn="ctr"/>
            <a:r>
              <a:rPr lang="en-US" sz="1800" b="1">
                <a:latin typeface="Arial" panose="020B0604020202020204" pitchFamily="34" charset="0"/>
                <a:cs typeface="Arial" panose="020B0604020202020204" pitchFamily="34" charset="0"/>
              </a:rPr>
              <a:t>2.2 HOẠT ĐỘNG TÌM HIỂU VỀ CÁCH CÀI ĐẶT VÀ SỬ DỤNG PHẦN MỀM MOPAC </a:t>
            </a:r>
          </a:p>
        </p:txBody>
      </p:sp>
      <p:grpSp>
        <p:nvGrpSpPr>
          <p:cNvPr id="27" name="组合 26"/>
          <p:cNvGrpSpPr/>
          <p:nvPr/>
        </p:nvGrpSpPr>
        <p:grpSpPr>
          <a:xfrm>
            <a:off x="1527976" y="439193"/>
            <a:ext cx="618730" cy="429667"/>
            <a:chOff x="5030931" y="2884106"/>
            <a:chExt cx="601529" cy="572889"/>
          </a:xfrm>
        </p:grpSpPr>
        <p:sp>
          <p:nvSpPr>
            <p:cNvPr id="28"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29" name="文本框 28"/>
            <p:cNvSpPr txBox="1"/>
            <p:nvPr/>
          </p:nvSpPr>
          <p:spPr>
            <a:xfrm>
              <a:off x="5030931" y="2902999"/>
              <a:ext cx="601529" cy="553996"/>
            </a:xfrm>
            <a:prstGeom prst="rect">
              <a:avLst/>
            </a:prstGeom>
            <a:noFill/>
          </p:spPr>
          <p:txBody>
            <a:bodyPr wrap="square" rtlCol="0">
              <a:spAutoFit/>
            </a:bodyPr>
            <a:lstStyle/>
            <a:p>
              <a:pPr algn="ctr"/>
              <a:r>
                <a:rPr lang="en-US" altLang="zh-CN" sz="2100" b="1">
                  <a:solidFill>
                    <a:srgbClr val="FFB850"/>
                  </a:solidFill>
                  <a:latin typeface="Arial" panose="020B0604020202020204" pitchFamily="34" charset="0"/>
                  <a:cs typeface="Arial" panose="020B0604020202020204" pitchFamily="34" charset="0"/>
                </a:rPr>
                <a:t>02</a:t>
              </a:r>
              <a:endParaRPr lang="zh-CN" altLang="en-US" sz="2100" b="1">
                <a:solidFill>
                  <a:srgbClr val="FFB850"/>
                </a:solidFill>
                <a:latin typeface="Arial" panose="020B0604020202020204" pitchFamily="34" charset="0"/>
                <a:cs typeface="Arial" panose="020B0604020202020204" pitchFamily="34" charset="0"/>
              </a:endParaRPr>
            </a:p>
          </p:txBody>
        </p:sp>
      </p:grpSp>
      <p:sp>
        <p:nvSpPr>
          <p:cNvPr id="36" name="KSO_Shape"/>
          <p:cNvSpPr/>
          <p:nvPr/>
        </p:nvSpPr>
        <p:spPr bwMode="auto">
          <a:xfrm>
            <a:off x="132485" y="370301"/>
            <a:ext cx="611447" cy="490951"/>
          </a:xfrm>
          <a:custGeom>
            <a:avLst/>
            <a:gdLst>
              <a:gd name="T0" fmla="*/ 2881614 w 3362326"/>
              <a:gd name="T1" fmla="*/ 2245619 h 2424113"/>
              <a:gd name="T2" fmla="*/ 3207949 w 3362326"/>
              <a:gd name="T3" fmla="*/ 953766 h 2424113"/>
              <a:gd name="T4" fmla="*/ 3300702 w 3362326"/>
              <a:gd name="T5" fmla="*/ 1054704 h 2424113"/>
              <a:gd name="T6" fmla="*/ 3357879 w 3362326"/>
              <a:gd name="T7" fmla="*/ 1578442 h 2424113"/>
              <a:gd name="T8" fmla="*/ 2754348 w 3362326"/>
              <a:gd name="T9" fmla="*/ 1274991 h 2424113"/>
              <a:gd name="T10" fmla="*/ 2862031 w 3362326"/>
              <a:gd name="T11" fmla="*/ 1038516 h 2424113"/>
              <a:gd name="T12" fmla="*/ 2811207 w 3362326"/>
              <a:gd name="T13" fmla="*/ 1366725 h 2424113"/>
              <a:gd name="T14" fmla="*/ 3041820 w 3362326"/>
              <a:gd name="T15" fmla="*/ 999791 h 2424113"/>
              <a:gd name="T16" fmla="*/ 3170149 w 3362326"/>
              <a:gd name="T17" fmla="*/ 942974 h 2424113"/>
              <a:gd name="T18" fmla="*/ 296683 w 3362326"/>
              <a:gd name="T19" fmla="*/ 978524 h 2424113"/>
              <a:gd name="T20" fmla="*/ 498389 w 3362326"/>
              <a:gd name="T21" fmla="*/ 1265469 h 2424113"/>
              <a:gd name="T22" fmla="*/ 488542 w 3362326"/>
              <a:gd name="T23" fmla="*/ 1028041 h 2424113"/>
              <a:gd name="T24" fmla="*/ 582566 w 3362326"/>
              <a:gd name="T25" fmla="*/ 1187067 h 2424113"/>
              <a:gd name="T26" fmla="*/ 319871 w 3362326"/>
              <a:gd name="T27" fmla="*/ 2147887 h 2424113"/>
              <a:gd name="T28" fmla="*/ 37800 w 3362326"/>
              <a:gd name="T29" fmla="*/ 1105808 h 2424113"/>
              <a:gd name="T30" fmla="*/ 124836 w 3362326"/>
              <a:gd name="T31" fmla="*/ 975985 h 2424113"/>
              <a:gd name="T32" fmla="*/ 1545327 w 3362326"/>
              <a:gd name="T33" fmla="*/ 746198 h 2424113"/>
              <a:gd name="T34" fmla="*/ 1656547 w 3362326"/>
              <a:gd name="T35" fmla="*/ 809752 h 2424113"/>
              <a:gd name="T36" fmla="*/ 1802720 w 3362326"/>
              <a:gd name="T37" fmla="*/ 881250 h 2424113"/>
              <a:gd name="T38" fmla="*/ 1889154 w 3362326"/>
              <a:gd name="T39" fmla="*/ 667392 h 2424113"/>
              <a:gd name="T40" fmla="*/ 2073778 w 3362326"/>
              <a:gd name="T41" fmla="*/ 739843 h 2424113"/>
              <a:gd name="T42" fmla="*/ 2280963 w 3362326"/>
              <a:gd name="T43" fmla="*/ 997553 h 2424113"/>
              <a:gd name="T44" fmla="*/ 2456054 w 3362326"/>
              <a:gd name="T45" fmla="*/ 821509 h 2424113"/>
              <a:gd name="T46" fmla="*/ 2536132 w 3362326"/>
              <a:gd name="T47" fmla="*/ 819603 h 2424113"/>
              <a:gd name="T48" fmla="*/ 2596190 w 3362326"/>
              <a:gd name="T49" fmla="*/ 876801 h 2424113"/>
              <a:gd name="T50" fmla="*/ 2598415 w 3362326"/>
              <a:gd name="T51" fmla="*/ 956879 h 2424113"/>
              <a:gd name="T52" fmla="*/ 2382332 w 3362326"/>
              <a:gd name="T53" fmla="*/ 1195206 h 2424113"/>
              <a:gd name="T54" fmla="*/ 2241242 w 3362326"/>
              <a:gd name="T55" fmla="*/ 1268610 h 2424113"/>
              <a:gd name="T56" fmla="*/ 2118265 w 3362326"/>
              <a:gd name="T57" fmla="*/ 1192028 h 2424113"/>
              <a:gd name="T58" fmla="*/ 1363246 w 3362326"/>
              <a:gd name="T59" fmla="*/ 1018526 h 2424113"/>
              <a:gd name="T60" fmla="*/ 1307636 w 3362326"/>
              <a:gd name="T61" fmla="*/ 1409700 h 2424113"/>
              <a:gd name="T62" fmla="*/ 1157013 w 3362326"/>
              <a:gd name="T63" fmla="*/ 999778 h 2424113"/>
              <a:gd name="T64" fmla="*/ 1245989 w 3362326"/>
              <a:gd name="T65" fmla="*/ 780199 h 2424113"/>
              <a:gd name="T66" fmla="*/ 1499569 w 3362326"/>
              <a:gd name="T67" fmla="*/ 668027 h 2424113"/>
              <a:gd name="T68" fmla="*/ 3142462 w 3362326"/>
              <a:gd name="T69" fmla="*/ 282872 h 2424113"/>
              <a:gd name="T70" fmla="*/ 3244523 w 3362326"/>
              <a:gd name="T71" fmla="*/ 440586 h 2424113"/>
              <a:gd name="T72" fmla="*/ 3210503 w 3362326"/>
              <a:gd name="T73" fmla="*/ 656690 h 2424113"/>
              <a:gd name="T74" fmla="*/ 3038811 w 3362326"/>
              <a:gd name="T75" fmla="*/ 831222 h 2424113"/>
              <a:gd name="T76" fmla="*/ 2904319 w 3362326"/>
              <a:gd name="T77" fmla="*/ 826780 h 2424113"/>
              <a:gd name="T78" fmla="*/ 2817519 w 3362326"/>
              <a:gd name="T79" fmla="*/ 691913 h 2424113"/>
              <a:gd name="T80" fmla="*/ 2807981 w 3362326"/>
              <a:gd name="T81" fmla="*/ 429797 h 2424113"/>
              <a:gd name="T82" fmla="*/ 2910678 w 3362326"/>
              <a:gd name="T83" fmla="*/ 280651 h 2424113"/>
              <a:gd name="T84" fmla="*/ 375153 w 3362326"/>
              <a:gd name="T85" fmla="*/ 248918 h 2424113"/>
              <a:gd name="T86" fmla="*/ 514634 w 3362326"/>
              <a:gd name="T87" fmla="*/ 342213 h 2424113"/>
              <a:gd name="T88" fmla="*/ 561340 w 3362326"/>
              <a:gd name="T89" fmla="*/ 566885 h 2424113"/>
              <a:gd name="T90" fmla="*/ 510821 w 3362326"/>
              <a:gd name="T91" fmla="*/ 773785 h 2424113"/>
              <a:gd name="T92" fmla="*/ 418682 w 3362326"/>
              <a:gd name="T93" fmla="*/ 842646 h 2424113"/>
              <a:gd name="T94" fmla="*/ 241709 w 3362326"/>
              <a:gd name="T95" fmla="*/ 778862 h 2424113"/>
              <a:gd name="T96" fmla="*/ 117162 w 3362326"/>
              <a:gd name="T97" fmla="*/ 551970 h 2424113"/>
              <a:gd name="T98" fmla="*/ 148299 w 3362326"/>
              <a:gd name="T99" fmla="*/ 359984 h 2424113"/>
              <a:gd name="T100" fmla="*/ 297311 w 3362326"/>
              <a:gd name="T101" fmla="*/ 250822 h 2424113"/>
              <a:gd name="T102" fmla="*/ 1834594 w 3362326"/>
              <a:gd name="T103" fmla="*/ 43475 h 2424113"/>
              <a:gd name="T104" fmla="*/ 1934457 w 3362326"/>
              <a:gd name="T105" fmla="*/ 205318 h 2424113"/>
              <a:gd name="T106" fmla="*/ 1973258 w 3362326"/>
              <a:gd name="T107" fmla="*/ 288461 h 2424113"/>
              <a:gd name="T108" fmla="*/ 1942726 w 3362326"/>
              <a:gd name="T109" fmla="*/ 390961 h 2424113"/>
              <a:gd name="T110" fmla="*/ 1864808 w 3362326"/>
              <a:gd name="T111" fmla="*/ 532812 h 2424113"/>
              <a:gd name="T112" fmla="*/ 1729325 w 3362326"/>
              <a:gd name="T113" fmla="*/ 622301 h 2424113"/>
              <a:gd name="T114" fmla="*/ 1571262 w 3362326"/>
              <a:gd name="T115" fmla="*/ 579778 h 2424113"/>
              <a:gd name="T116" fmla="*/ 1478714 w 3362326"/>
              <a:gd name="T117" fmla="*/ 436341 h 2424113"/>
              <a:gd name="T118" fmla="*/ 1416379 w 3362326"/>
              <a:gd name="T119" fmla="*/ 348438 h 2424113"/>
              <a:gd name="T120" fmla="*/ 1429418 w 3362326"/>
              <a:gd name="T121" fmla="*/ 264978 h 2424113"/>
              <a:gd name="T122" fmla="*/ 1483484 w 3362326"/>
              <a:gd name="T123" fmla="*/ 132965 h 2424113"/>
              <a:gd name="T124" fmla="*/ 1621829 w 3362326"/>
              <a:gd name="T125" fmla="*/ 11107 h 2424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62326" h="2424113">
                <a:moveTo>
                  <a:pt x="860805" y="1460500"/>
                </a:moveTo>
                <a:lnTo>
                  <a:pt x="965275" y="1460500"/>
                </a:lnTo>
                <a:lnTo>
                  <a:pt x="961464" y="1465582"/>
                </a:lnTo>
                <a:lnTo>
                  <a:pt x="957654" y="1470664"/>
                </a:lnTo>
                <a:lnTo>
                  <a:pt x="953843" y="1476380"/>
                </a:lnTo>
                <a:lnTo>
                  <a:pt x="949715" y="1482415"/>
                </a:lnTo>
                <a:lnTo>
                  <a:pt x="483570" y="2244666"/>
                </a:lnTo>
                <a:lnTo>
                  <a:pt x="483570" y="2248795"/>
                </a:lnTo>
                <a:lnTo>
                  <a:pt x="483570" y="2251971"/>
                </a:lnTo>
                <a:lnTo>
                  <a:pt x="483888" y="2255147"/>
                </a:lnTo>
                <a:lnTo>
                  <a:pt x="484205" y="2257371"/>
                </a:lnTo>
                <a:lnTo>
                  <a:pt x="2880661" y="2259594"/>
                </a:lnTo>
                <a:lnTo>
                  <a:pt x="2880978" y="2256735"/>
                </a:lnTo>
                <a:lnTo>
                  <a:pt x="2881614" y="2253877"/>
                </a:lnTo>
                <a:lnTo>
                  <a:pt x="2881931" y="2250066"/>
                </a:lnTo>
                <a:lnTo>
                  <a:pt x="2881614" y="2245619"/>
                </a:lnTo>
                <a:lnTo>
                  <a:pt x="2422137" y="1485273"/>
                </a:lnTo>
                <a:lnTo>
                  <a:pt x="2411023" y="1471934"/>
                </a:lnTo>
                <a:lnTo>
                  <a:pt x="2401179" y="1460500"/>
                </a:lnTo>
                <a:lnTo>
                  <a:pt x="2509460" y="1460500"/>
                </a:lnTo>
                <a:lnTo>
                  <a:pt x="3024188" y="2273251"/>
                </a:lnTo>
                <a:lnTo>
                  <a:pt x="3024188" y="2423478"/>
                </a:lnTo>
                <a:lnTo>
                  <a:pt x="3021648" y="2424113"/>
                </a:lnTo>
                <a:lnTo>
                  <a:pt x="3018472" y="2424113"/>
                </a:lnTo>
                <a:lnTo>
                  <a:pt x="345441" y="2421890"/>
                </a:lnTo>
                <a:lnTo>
                  <a:pt x="341948" y="2421572"/>
                </a:lnTo>
                <a:lnTo>
                  <a:pt x="338138" y="2421255"/>
                </a:lnTo>
                <a:lnTo>
                  <a:pt x="338138" y="2277062"/>
                </a:lnTo>
                <a:lnTo>
                  <a:pt x="860805" y="1460500"/>
                </a:lnTo>
                <a:close/>
                <a:moveTo>
                  <a:pt x="3185714" y="941387"/>
                </a:moveTo>
                <a:lnTo>
                  <a:pt x="3196514" y="947100"/>
                </a:lnTo>
                <a:lnTo>
                  <a:pt x="3207949" y="953766"/>
                </a:lnTo>
                <a:lnTo>
                  <a:pt x="3213667" y="957575"/>
                </a:lnTo>
                <a:lnTo>
                  <a:pt x="3219702" y="962019"/>
                </a:lnTo>
                <a:lnTo>
                  <a:pt x="3225420" y="966145"/>
                </a:lnTo>
                <a:lnTo>
                  <a:pt x="3231455" y="970906"/>
                </a:lnTo>
                <a:lnTo>
                  <a:pt x="3237490" y="975985"/>
                </a:lnTo>
                <a:lnTo>
                  <a:pt x="3243526" y="981699"/>
                </a:lnTo>
                <a:lnTo>
                  <a:pt x="3249243" y="987095"/>
                </a:lnTo>
                <a:lnTo>
                  <a:pt x="3255279" y="993443"/>
                </a:lnTo>
                <a:lnTo>
                  <a:pt x="3261314" y="999791"/>
                </a:lnTo>
                <a:lnTo>
                  <a:pt x="3267032" y="1006457"/>
                </a:lnTo>
                <a:lnTo>
                  <a:pt x="3273067" y="1014075"/>
                </a:lnTo>
                <a:lnTo>
                  <a:pt x="3278785" y="1021376"/>
                </a:lnTo>
                <a:lnTo>
                  <a:pt x="3284185" y="1029311"/>
                </a:lnTo>
                <a:lnTo>
                  <a:pt x="3289902" y="1037247"/>
                </a:lnTo>
                <a:lnTo>
                  <a:pt x="3295302" y="1045817"/>
                </a:lnTo>
                <a:lnTo>
                  <a:pt x="3300702" y="1054704"/>
                </a:lnTo>
                <a:lnTo>
                  <a:pt x="3305785" y="1064544"/>
                </a:lnTo>
                <a:lnTo>
                  <a:pt x="3310549" y="1074067"/>
                </a:lnTo>
                <a:lnTo>
                  <a:pt x="3315632" y="1084224"/>
                </a:lnTo>
                <a:lnTo>
                  <a:pt x="3320079" y="1094699"/>
                </a:lnTo>
                <a:lnTo>
                  <a:pt x="3324526" y="1105808"/>
                </a:lnTo>
                <a:lnTo>
                  <a:pt x="3328655" y="1116918"/>
                </a:lnTo>
                <a:lnTo>
                  <a:pt x="3332467" y="1128662"/>
                </a:lnTo>
                <a:lnTo>
                  <a:pt x="3335961" y="1140724"/>
                </a:lnTo>
                <a:lnTo>
                  <a:pt x="3339138" y="1153104"/>
                </a:lnTo>
                <a:lnTo>
                  <a:pt x="3342632" y="1166118"/>
                </a:lnTo>
                <a:lnTo>
                  <a:pt x="3345173" y="1179767"/>
                </a:lnTo>
                <a:lnTo>
                  <a:pt x="3347714" y="1193415"/>
                </a:lnTo>
                <a:lnTo>
                  <a:pt x="3350573" y="1282609"/>
                </a:lnTo>
                <a:lnTo>
                  <a:pt x="3353432" y="1374343"/>
                </a:lnTo>
                <a:lnTo>
                  <a:pt x="3355655" y="1472425"/>
                </a:lnTo>
                <a:lnTo>
                  <a:pt x="3357879" y="1578442"/>
                </a:lnTo>
                <a:lnTo>
                  <a:pt x="3359785" y="1696204"/>
                </a:lnTo>
                <a:lnTo>
                  <a:pt x="3361055" y="1828884"/>
                </a:lnTo>
                <a:lnTo>
                  <a:pt x="3362008" y="1978387"/>
                </a:lnTo>
                <a:lnTo>
                  <a:pt x="3362326" y="2147887"/>
                </a:lnTo>
                <a:lnTo>
                  <a:pt x="3042772" y="2147887"/>
                </a:lnTo>
                <a:lnTo>
                  <a:pt x="2678113" y="1585108"/>
                </a:lnTo>
                <a:lnTo>
                  <a:pt x="2686689" y="1540670"/>
                </a:lnTo>
                <a:lnTo>
                  <a:pt x="2694313" y="1501627"/>
                </a:lnTo>
                <a:lnTo>
                  <a:pt x="2701937" y="1466711"/>
                </a:lnTo>
                <a:lnTo>
                  <a:pt x="2708607" y="1436556"/>
                </a:lnTo>
                <a:lnTo>
                  <a:pt x="2715278" y="1409576"/>
                </a:lnTo>
                <a:lnTo>
                  <a:pt x="2720995" y="1385770"/>
                </a:lnTo>
                <a:lnTo>
                  <a:pt x="2727031" y="1364186"/>
                </a:lnTo>
                <a:lnTo>
                  <a:pt x="2732748" y="1344823"/>
                </a:lnTo>
                <a:lnTo>
                  <a:pt x="2743548" y="1309272"/>
                </a:lnTo>
                <a:lnTo>
                  <a:pt x="2754348" y="1274991"/>
                </a:lnTo>
                <a:lnTo>
                  <a:pt x="2759748" y="1256581"/>
                </a:lnTo>
                <a:lnTo>
                  <a:pt x="2765784" y="1237219"/>
                </a:lnTo>
                <a:lnTo>
                  <a:pt x="2771819" y="1215635"/>
                </a:lnTo>
                <a:lnTo>
                  <a:pt x="2778490" y="1191511"/>
                </a:lnTo>
                <a:lnTo>
                  <a:pt x="2779760" y="1187067"/>
                </a:lnTo>
                <a:lnTo>
                  <a:pt x="2784843" y="1174370"/>
                </a:lnTo>
                <a:lnTo>
                  <a:pt x="2792466" y="1155960"/>
                </a:lnTo>
                <a:lnTo>
                  <a:pt x="2797866" y="1144851"/>
                </a:lnTo>
                <a:lnTo>
                  <a:pt x="2803266" y="1132789"/>
                </a:lnTo>
                <a:lnTo>
                  <a:pt x="2809619" y="1119775"/>
                </a:lnTo>
                <a:lnTo>
                  <a:pt x="2816607" y="1106443"/>
                </a:lnTo>
                <a:lnTo>
                  <a:pt x="2824549" y="1092794"/>
                </a:lnTo>
                <a:lnTo>
                  <a:pt x="2833125" y="1078828"/>
                </a:lnTo>
                <a:lnTo>
                  <a:pt x="2842019" y="1065179"/>
                </a:lnTo>
                <a:lnTo>
                  <a:pt x="2851549" y="1051530"/>
                </a:lnTo>
                <a:lnTo>
                  <a:pt x="2862031" y="1038516"/>
                </a:lnTo>
                <a:lnTo>
                  <a:pt x="2867113" y="1032168"/>
                </a:lnTo>
                <a:lnTo>
                  <a:pt x="2872831" y="1025820"/>
                </a:lnTo>
                <a:lnTo>
                  <a:pt x="2873149" y="1025820"/>
                </a:lnTo>
                <a:lnTo>
                  <a:pt x="2873466" y="1025820"/>
                </a:lnTo>
                <a:lnTo>
                  <a:pt x="2873784" y="1028041"/>
                </a:lnTo>
                <a:lnTo>
                  <a:pt x="2873466" y="1032168"/>
                </a:lnTo>
                <a:lnTo>
                  <a:pt x="2873149" y="1037881"/>
                </a:lnTo>
                <a:lnTo>
                  <a:pt x="2870607" y="1054387"/>
                </a:lnTo>
                <a:lnTo>
                  <a:pt x="2866796" y="1076289"/>
                </a:lnTo>
                <a:lnTo>
                  <a:pt x="2856313" y="1132471"/>
                </a:lnTo>
                <a:lnTo>
                  <a:pt x="2843925" y="1197859"/>
                </a:lnTo>
                <a:lnTo>
                  <a:pt x="2819784" y="1318160"/>
                </a:lnTo>
                <a:lnTo>
                  <a:pt x="2815654" y="1340062"/>
                </a:lnTo>
                <a:lnTo>
                  <a:pt x="2812478" y="1355933"/>
                </a:lnTo>
                <a:lnTo>
                  <a:pt x="2811525" y="1365455"/>
                </a:lnTo>
                <a:lnTo>
                  <a:pt x="2811207" y="1366725"/>
                </a:lnTo>
                <a:lnTo>
                  <a:pt x="2811525" y="1367042"/>
                </a:lnTo>
                <a:lnTo>
                  <a:pt x="2811843" y="1366407"/>
                </a:lnTo>
                <a:lnTo>
                  <a:pt x="2828678" y="1332761"/>
                </a:lnTo>
                <a:lnTo>
                  <a:pt x="2846149" y="1298798"/>
                </a:lnTo>
                <a:lnTo>
                  <a:pt x="2864255" y="1265469"/>
                </a:lnTo>
                <a:lnTo>
                  <a:pt x="2882360" y="1232775"/>
                </a:lnTo>
                <a:lnTo>
                  <a:pt x="2901419" y="1200716"/>
                </a:lnTo>
                <a:lnTo>
                  <a:pt x="2920160" y="1169927"/>
                </a:lnTo>
                <a:lnTo>
                  <a:pt x="2938584" y="1140089"/>
                </a:lnTo>
                <a:lnTo>
                  <a:pt x="2957325" y="1112792"/>
                </a:lnTo>
                <a:lnTo>
                  <a:pt x="2974796" y="1086764"/>
                </a:lnTo>
                <a:lnTo>
                  <a:pt x="2991314" y="1062957"/>
                </a:lnTo>
                <a:lnTo>
                  <a:pt x="3007514" y="1041373"/>
                </a:lnTo>
                <a:lnTo>
                  <a:pt x="3022125" y="1022963"/>
                </a:lnTo>
                <a:lnTo>
                  <a:pt x="3035467" y="1006775"/>
                </a:lnTo>
                <a:lnTo>
                  <a:pt x="3041820" y="999791"/>
                </a:lnTo>
                <a:lnTo>
                  <a:pt x="3047537" y="993760"/>
                </a:lnTo>
                <a:lnTo>
                  <a:pt x="3052620" y="988682"/>
                </a:lnTo>
                <a:lnTo>
                  <a:pt x="3057384" y="984555"/>
                </a:lnTo>
                <a:lnTo>
                  <a:pt x="3062149" y="981381"/>
                </a:lnTo>
                <a:lnTo>
                  <a:pt x="3065643" y="978524"/>
                </a:lnTo>
                <a:lnTo>
                  <a:pt x="3079937" y="971224"/>
                </a:lnTo>
                <a:lnTo>
                  <a:pt x="3094549" y="964241"/>
                </a:lnTo>
                <a:lnTo>
                  <a:pt x="3109161" y="958210"/>
                </a:lnTo>
                <a:lnTo>
                  <a:pt x="3116784" y="955353"/>
                </a:lnTo>
                <a:lnTo>
                  <a:pt x="3124408" y="953131"/>
                </a:lnTo>
                <a:lnTo>
                  <a:pt x="3132031" y="950909"/>
                </a:lnTo>
                <a:lnTo>
                  <a:pt x="3139337" y="948687"/>
                </a:lnTo>
                <a:lnTo>
                  <a:pt x="3146961" y="946783"/>
                </a:lnTo>
                <a:lnTo>
                  <a:pt x="3154902" y="945196"/>
                </a:lnTo>
                <a:lnTo>
                  <a:pt x="3162208" y="943609"/>
                </a:lnTo>
                <a:lnTo>
                  <a:pt x="3170149" y="942974"/>
                </a:lnTo>
                <a:lnTo>
                  <a:pt x="3178090" y="942339"/>
                </a:lnTo>
                <a:lnTo>
                  <a:pt x="3185714" y="941387"/>
                </a:lnTo>
                <a:close/>
                <a:moveTo>
                  <a:pt x="176612" y="941387"/>
                </a:moveTo>
                <a:lnTo>
                  <a:pt x="184236" y="942339"/>
                </a:lnTo>
                <a:lnTo>
                  <a:pt x="192177" y="942974"/>
                </a:lnTo>
                <a:lnTo>
                  <a:pt x="200118" y="943609"/>
                </a:lnTo>
                <a:lnTo>
                  <a:pt x="207742" y="945196"/>
                </a:lnTo>
                <a:lnTo>
                  <a:pt x="215047" y="946783"/>
                </a:lnTo>
                <a:lnTo>
                  <a:pt x="222989" y="948687"/>
                </a:lnTo>
                <a:lnTo>
                  <a:pt x="230295" y="950909"/>
                </a:lnTo>
                <a:lnTo>
                  <a:pt x="238236" y="953131"/>
                </a:lnTo>
                <a:lnTo>
                  <a:pt x="245542" y="955353"/>
                </a:lnTo>
                <a:lnTo>
                  <a:pt x="253165" y="958210"/>
                </a:lnTo>
                <a:lnTo>
                  <a:pt x="268095" y="964241"/>
                </a:lnTo>
                <a:lnTo>
                  <a:pt x="282389" y="971224"/>
                </a:lnTo>
                <a:lnTo>
                  <a:pt x="296683" y="978524"/>
                </a:lnTo>
                <a:lnTo>
                  <a:pt x="300812" y="981381"/>
                </a:lnTo>
                <a:lnTo>
                  <a:pt x="304624" y="984555"/>
                </a:lnTo>
                <a:lnTo>
                  <a:pt x="309706" y="988682"/>
                </a:lnTo>
                <a:lnTo>
                  <a:pt x="314789" y="993760"/>
                </a:lnTo>
                <a:lnTo>
                  <a:pt x="320824" y="999791"/>
                </a:lnTo>
                <a:lnTo>
                  <a:pt x="326859" y="1006775"/>
                </a:lnTo>
                <a:lnTo>
                  <a:pt x="340201" y="1022963"/>
                </a:lnTo>
                <a:lnTo>
                  <a:pt x="354812" y="1041373"/>
                </a:lnTo>
                <a:lnTo>
                  <a:pt x="371012" y="1062957"/>
                </a:lnTo>
                <a:lnTo>
                  <a:pt x="387530" y="1086764"/>
                </a:lnTo>
                <a:lnTo>
                  <a:pt x="405636" y="1112792"/>
                </a:lnTo>
                <a:lnTo>
                  <a:pt x="423742" y="1140089"/>
                </a:lnTo>
                <a:lnTo>
                  <a:pt x="442166" y="1169927"/>
                </a:lnTo>
                <a:lnTo>
                  <a:pt x="460907" y="1200716"/>
                </a:lnTo>
                <a:lnTo>
                  <a:pt x="479966" y="1232775"/>
                </a:lnTo>
                <a:lnTo>
                  <a:pt x="498389" y="1265469"/>
                </a:lnTo>
                <a:lnTo>
                  <a:pt x="516177" y="1298798"/>
                </a:lnTo>
                <a:lnTo>
                  <a:pt x="533966" y="1332761"/>
                </a:lnTo>
                <a:lnTo>
                  <a:pt x="550801" y="1366407"/>
                </a:lnTo>
                <a:lnTo>
                  <a:pt x="550801" y="1367042"/>
                </a:lnTo>
                <a:lnTo>
                  <a:pt x="551119" y="1366725"/>
                </a:lnTo>
                <a:lnTo>
                  <a:pt x="551119" y="1365455"/>
                </a:lnTo>
                <a:lnTo>
                  <a:pt x="549848" y="1355933"/>
                </a:lnTo>
                <a:lnTo>
                  <a:pt x="546672" y="1340062"/>
                </a:lnTo>
                <a:lnTo>
                  <a:pt x="542542" y="1318160"/>
                </a:lnTo>
                <a:lnTo>
                  <a:pt x="519036" y="1197859"/>
                </a:lnTo>
                <a:lnTo>
                  <a:pt x="506013" y="1132471"/>
                </a:lnTo>
                <a:lnTo>
                  <a:pt x="495530" y="1076289"/>
                </a:lnTo>
                <a:lnTo>
                  <a:pt x="491719" y="1054387"/>
                </a:lnTo>
                <a:lnTo>
                  <a:pt x="489495" y="1037881"/>
                </a:lnTo>
                <a:lnTo>
                  <a:pt x="488860" y="1032168"/>
                </a:lnTo>
                <a:lnTo>
                  <a:pt x="488542" y="1028041"/>
                </a:lnTo>
                <a:lnTo>
                  <a:pt x="488860" y="1025820"/>
                </a:lnTo>
                <a:lnTo>
                  <a:pt x="489177" y="1025820"/>
                </a:lnTo>
                <a:lnTo>
                  <a:pt x="489495" y="1025820"/>
                </a:lnTo>
                <a:lnTo>
                  <a:pt x="495213" y="1032168"/>
                </a:lnTo>
                <a:lnTo>
                  <a:pt x="500295" y="1038516"/>
                </a:lnTo>
                <a:lnTo>
                  <a:pt x="510777" y="1051530"/>
                </a:lnTo>
                <a:lnTo>
                  <a:pt x="520307" y="1065179"/>
                </a:lnTo>
                <a:lnTo>
                  <a:pt x="529201" y="1078828"/>
                </a:lnTo>
                <a:lnTo>
                  <a:pt x="537777" y="1092794"/>
                </a:lnTo>
                <a:lnTo>
                  <a:pt x="545719" y="1106443"/>
                </a:lnTo>
                <a:lnTo>
                  <a:pt x="552707" y="1119775"/>
                </a:lnTo>
                <a:lnTo>
                  <a:pt x="559060" y="1132789"/>
                </a:lnTo>
                <a:lnTo>
                  <a:pt x="565095" y="1144851"/>
                </a:lnTo>
                <a:lnTo>
                  <a:pt x="569860" y="1155960"/>
                </a:lnTo>
                <a:lnTo>
                  <a:pt x="577483" y="1174370"/>
                </a:lnTo>
                <a:lnTo>
                  <a:pt x="582566" y="1187067"/>
                </a:lnTo>
                <a:lnTo>
                  <a:pt x="584154" y="1191511"/>
                </a:lnTo>
                <a:lnTo>
                  <a:pt x="590507" y="1215635"/>
                </a:lnTo>
                <a:lnTo>
                  <a:pt x="596542" y="1237219"/>
                </a:lnTo>
                <a:lnTo>
                  <a:pt x="602578" y="1256581"/>
                </a:lnTo>
                <a:lnTo>
                  <a:pt x="607978" y="1274991"/>
                </a:lnTo>
                <a:lnTo>
                  <a:pt x="618778" y="1309272"/>
                </a:lnTo>
                <a:lnTo>
                  <a:pt x="629895" y="1344823"/>
                </a:lnTo>
                <a:lnTo>
                  <a:pt x="635613" y="1364186"/>
                </a:lnTo>
                <a:lnTo>
                  <a:pt x="641013" y="1385770"/>
                </a:lnTo>
                <a:lnTo>
                  <a:pt x="647366" y="1409576"/>
                </a:lnTo>
                <a:lnTo>
                  <a:pt x="653719" y="1436556"/>
                </a:lnTo>
                <a:lnTo>
                  <a:pt x="660389" y="1466711"/>
                </a:lnTo>
                <a:lnTo>
                  <a:pt x="668013" y="1501627"/>
                </a:lnTo>
                <a:lnTo>
                  <a:pt x="675636" y="1540670"/>
                </a:lnTo>
                <a:lnTo>
                  <a:pt x="684213" y="1585108"/>
                </a:lnTo>
                <a:lnTo>
                  <a:pt x="319871" y="2147887"/>
                </a:lnTo>
                <a:lnTo>
                  <a:pt x="0" y="2147887"/>
                </a:lnTo>
                <a:lnTo>
                  <a:pt x="318" y="1978387"/>
                </a:lnTo>
                <a:lnTo>
                  <a:pt x="953" y="1828884"/>
                </a:lnTo>
                <a:lnTo>
                  <a:pt x="2541" y="1696204"/>
                </a:lnTo>
                <a:lnTo>
                  <a:pt x="4447" y="1578442"/>
                </a:lnTo>
                <a:lnTo>
                  <a:pt x="6671" y="1472425"/>
                </a:lnTo>
                <a:lnTo>
                  <a:pt x="8894" y="1374343"/>
                </a:lnTo>
                <a:lnTo>
                  <a:pt x="11753" y="1282609"/>
                </a:lnTo>
                <a:lnTo>
                  <a:pt x="14612" y="1193415"/>
                </a:lnTo>
                <a:lnTo>
                  <a:pt x="17153" y="1179767"/>
                </a:lnTo>
                <a:lnTo>
                  <a:pt x="19694" y="1166118"/>
                </a:lnTo>
                <a:lnTo>
                  <a:pt x="23188" y="1153104"/>
                </a:lnTo>
                <a:lnTo>
                  <a:pt x="26365" y="1140724"/>
                </a:lnTo>
                <a:lnTo>
                  <a:pt x="29859" y="1128662"/>
                </a:lnTo>
                <a:lnTo>
                  <a:pt x="33671" y="1116918"/>
                </a:lnTo>
                <a:lnTo>
                  <a:pt x="37800" y="1105808"/>
                </a:lnTo>
                <a:lnTo>
                  <a:pt x="42247" y="1094699"/>
                </a:lnTo>
                <a:lnTo>
                  <a:pt x="46694" y="1084224"/>
                </a:lnTo>
                <a:lnTo>
                  <a:pt x="51777" y="1074067"/>
                </a:lnTo>
                <a:lnTo>
                  <a:pt x="56541" y="1064544"/>
                </a:lnTo>
                <a:lnTo>
                  <a:pt x="61624" y="1054704"/>
                </a:lnTo>
                <a:lnTo>
                  <a:pt x="67024" y="1045817"/>
                </a:lnTo>
                <a:lnTo>
                  <a:pt x="72424" y="1037247"/>
                </a:lnTo>
                <a:lnTo>
                  <a:pt x="78141" y="1029311"/>
                </a:lnTo>
                <a:lnTo>
                  <a:pt x="83541" y="1021376"/>
                </a:lnTo>
                <a:lnTo>
                  <a:pt x="89259" y="1014075"/>
                </a:lnTo>
                <a:lnTo>
                  <a:pt x="95294" y="1006457"/>
                </a:lnTo>
                <a:lnTo>
                  <a:pt x="101012" y="999791"/>
                </a:lnTo>
                <a:lnTo>
                  <a:pt x="107047" y="993443"/>
                </a:lnTo>
                <a:lnTo>
                  <a:pt x="113083" y="987095"/>
                </a:lnTo>
                <a:lnTo>
                  <a:pt x="118800" y="981699"/>
                </a:lnTo>
                <a:lnTo>
                  <a:pt x="124836" y="975985"/>
                </a:lnTo>
                <a:lnTo>
                  <a:pt x="130871" y="970906"/>
                </a:lnTo>
                <a:lnTo>
                  <a:pt x="136906" y="966145"/>
                </a:lnTo>
                <a:lnTo>
                  <a:pt x="142624" y="962019"/>
                </a:lnTo>
                <a:lnTo>
                  <a:pt x="148659" y="957575"/>
                </a:lnTo>
                <a:lnTo>
                  <a:pt x="154694" y="953766"/>
                </a:lnTo>
                <a:lnTo>
                  <a:pt x="165812" y="947100"/>
                </a:lnTo>
                <a:lnTo>
                  <a:pt x="176612" y="941387"/>
                </a:lnTo>
                <a:close/>
                <a:moveTo>
                  <a:pt x="1531981" y="658812"/>
                </a:moveTo>
                <a:lnTo>
                  <a:pt x="1531981" y="659130"/>
                </a:lnTo>
                <a:lnTo>
                  <a:pt x="1532299" y="658812"/>
                </a:lnTo>
                <a:lnTo>
                  <a:pt x="1532934" y="669616"/>
                </a:lnTo>
                <a:lnTo>
                  <a:pt x="1534523" y="682009"/>
                </a:lnTo>
                <a:lnTo>
                  <a:pt x="1536430" y="695673"/>
                </a:lnTo>
                <a:lnTo>
                  <a:pt x="1538654" y="711244"/>
                </a:lnTo>
                <a:lnTo>
                  <a:pt x="1541514" y="728085"/>
                </a:lnTo>
                <a:lnTo>
                  <a:pt x="1545327" y="746198"/>
                </a:lnTo>
                <a:lnTo>
                  <a:pt x="1549458" y="765900"/>
                </a:lnTo>
                <a:lnTo>
                  <a:pt x="1554543" y="786873"/>
                </a:lnTo>
                <a:lnTo>
                  <a:pt x="1560263" y="808799"/>
                </a:lnTo>
                <a:lnTo>
                  <a:pt x="1566936" y="831678"/>
                </a:lnTo>
                <a:lnTo>
                  <a:pt x="1574562" y="855828"/>
                </a:lnTo>
                <a:lnTo>
                  <a:pt x="1583142" y="881250"/>
                </a:lnTo>
                <a:lnTo>
                  <a:pt x="1592993" y="907307"/>
                </a:lnTo>
                <a:lnTo>
                  <a:pt x="1604115" y="934000"/>
                </a:lnTo>
                <a:lnTo>
                  <a:pt x="1615872" y="961963"/>
                </a:lnTo>
                <a:lnTo>
                  <a:pt x="1629218" y="990245"/>
                </a:lnTo>
                <a:lnTo>
                  <a:pt x="1633667" y="953066"/>
                </a:lnTo>
                <a:lnTo>
                  <a:pt x="1638752" y="917476"/>
                </a:lnTo>
                <a:lnTo>
                  <a:pt x="1643518" y="884745"/>
                </a:lnTo>
                <a:lnTo>
                  <a:pt x="1648285" y="855193"/>
                </a:lnTo>
                <a:lnTo>
                  <a:pt x="1652733" y="830089"/>
                </a:lnTo>
                <a:lnTo>
                  <a:pt x="1656547" y="809752"/>
                </a:lnTo>
                <a:lnTo>
                  <a:pt x="1660678" y="788779"/>
                </a:lnTo>
                <a:lnTo>
                  <a:pt x="1633350" y="725225"/>
                </a:lnTo>
                <a:lnTo>
                  <a:pt x="1677202" y="683280"/>
                </a:lnTo>
                <a:lnTo>
                  <a:pt x="1708661" y="683280"/>
                </a:lnTo>
                <a:lnTo>
                  <a:pt x="1752831" y="725225"/>
                </a:lnTo>
                <a:lnTo>
                  <a:pt x="1725503" y="788779"/>
                </a:lnTo>
                <a:lnTo>
                  <a:pt x="1729634" y="809752"/>
                </a:lnTo>
                <a:lnTo>
                  <a:pt x="1737578" y="855193"/>
                </a:lnTo>
                <a:lnTo>
                  <a:pt x="1742344" y="884745"/>
                </a:lnTo>
                <a:lnTo>
                  <a:pt x="1747111" y="917476"/>
                </a:lnTo>
                <a:lnTo>
                  <a:pt x="1752513" y="953066"/>
                </a:lnTo>
                <a:lnTo>
                  <a:pt x="1756962" y="990245"/>
                </a:lnTo>
                <a:lnTo>
                  <a:pt x="1770308" y="961963"/>
                </a:lnTo>
                <a:lnTo>
                  <a:pt x="1782066" y="934000"/>
                </a:lnTo>
                <a:lnTo>
                  <a:pt x="1792870" y="907307"/>
                </a:lnTo>
                <a:lnTo>
                  <a:pt x="1802720" y="881250"/>
                </a:lnTo>
                <a:lnTo>
                  <a:pt x="1811618" y="855828"/>
                </a:lnTo>
                <a:lnTo>
                  <a:pt x="1818927" y="831678"/>
                </a:lnTo>
                <a:lnTo>
                  <a:pt x="1825600" y="808799"/>
                </a:lnTo>
                <a:lnTo>
                  <a:pt x="1831638" y="786873"/>
                </a:lnTo>
                <a:lnTo>
                  <a:pt x="1836404" y="765900"/>
                </a:lnTo>
                <a:lnTo>
                  <a:pt x="1840853" y="746198"/>
                </a:lnTo>
                <a:lnTo>
                  <a:pt x="1844348" y="728085"/>
                </a:lnTo>
                <a:lnTo>
                  <a:pt x="1847208" y="711244"/>
                </a:lnTo>
                <a:lnTo>
                  <a:pt x="1849750" y="695673"/>
                </a:lnTo>
                <a:lnTo>
                  <a:pt x="1851657" y="682009"/>
                </a:lnTo>
                <a:lnTo>
                  <a:pt x="1852928" y="669616"/>
                </a:lnTo>
                <a:lnTo>
                  <a:pt x="1853881" y="658812"/>
                </a:lnTo>
                <a:lnTo>
                  <a:pt x="1854199" y="659130"/>
                </a:lnTo>
                <a:lnTo>
                  <a:pt x="1854199" y="658812"/>
                </a:lnTo>
                <a:lnTo>
                  <a:pt x="1871359" y="662943"/>
                </a:lnTo>
                <a:lnTo>
                  <a:pt x="1889154" y="667392"/>
                </a:lnTo>
                <a:lnTo>
                  <a:pt x="1908220" y="673111"/>
                </a:lnTo>
                <a:lnTo>
                  <a:pt x="1927922" y="679467"/>
                </a:lnTo>
                <a:lnTo>
                  <a:pt x="1946988" y="684869"/>
                </a:lnTo>
                <a:lnTo>
                  <a:pt x="1964465" y="690271"/>
                </a:lnTo>
                <a:lnTo>
                  <a:pt x="1980354" y="695355"/>
                </a:lnTo>
                <a:lnTo>
                  <a:pt x="1994971" y="700122"/>
                </a:lnTo>
                <a:lnTo>
                  <a:pt x="2008000" y="704888"/>
                </a:lnTo>
                <a:lnTo>
                  <a:pt x="2019757" y="709337"/>
                </a:lnTo>
                <a:lnTo>
                  <a:pt x="2030243" y="713786"/>
                </a:lnTo>
                <a:lnTo>
                  <a:pt x="2039459" y="717917"/>
                </a:lnTo>
                <a:lnTo>
                  <a:pt x="2047721" y="722048"/>
                </a:lnTo>
                <a:lnTo>
                  <a:pt x="2054712" y="725861"/>
                </a:lnTo>
                <a:lnTo>
                  <a:pt x="2060749" y="729674"/>
                </a:lnTo>
                <a:lnTo>
                  <a:pt x="2065834" y="733170"/>
                </a:lnTo>
                <a:lnTo>
                  <a:pt x="2070282" y="736665"/>
                </a:lnTo>
                <a:lnTo>
                  <a:pt x="2073778" y="739843"/>
                </a:lnTo>
                <a:lnTo>
                  <a:pt x="2076638" y="743021"/>
                </a:lnTo>
                <a:lnTo>
                  <a:pt x="2078862" y="746198"/>
                </a:lnTo>
                <a:lnTo>
                  <a:pt x="2084264" y="751600"/>
                </a:lnTo>
                <a:lnTo>
                  <a:pt x="2089348" y="757002"/>
                </a:lnTo>
                <a:lnTo>
                  <a:pt x="2093797" y="763040"/>
                </a:lnTo>
                <a:lnTo>
                  <a:pt x="2097928" y="769395"/>
                </a:lnTo>
                <a:lnTo>
                  <a:pt x="2100788" y="774480"/>
                </a:lnTo>
                <a:lnTo>
                  <a:pt x="2109368" y="788779"/>
                </a:lnTo>
                <a:lnTo>
                  <a:pt x="2139238" y="838033"/>
                </a:lnTo>
                <a:lnTo>
                  <a:pt x="2158940" y="870446"/>
                </a:lnTo>
                <a:lnTo>
                  <a:pt x="2180866" y="905400"/>
                </a:lnTo>
                <a:lnTo>
                  <a:pt x="2203428" y="941626"/>
                </a:lnTo>
                <a:lnTo>
                  <a:pt x="2226942" y="977216"/>
                </a:lnTo>
                <a:lnTo>
                  <a:pt x="2242196" y="999778"/>
                </a:lnTo>
                <a:lnTo>
                  <a:pt x="2256495" y="1021068"/>
                </a:lnTo>
                <a:lnTo>
                  <a:pt x="2280963" y="997553"/>
                </a:lnTo>
                <a:lnTo>
                  <a:pt x="2305749" y="972450"/>
                </a:lnTo>
                <a:lnTo>
                  <a:pt x="2326086" y="951159"/>
                </a:lnTo>
                <a:lnTo>
                  <a:pt x="2345470" y="930186"/>
                </a:lnTo>
                <a:lnTo>
                  <a:pt x="2380107" y="892372"/>
                </a:lnTo>
                <a:lnTo>
                  <a:pt x="2405529" y="864090"/>
                </a:lnTo>
                <a:lnTo>
                  <a:pt x="2417286" y="850109"/>
                </a:lnTo>
                <a:lnTo>
                  <a:pt x="2417922" y="849791"/>
                </a:lnTo>
                <a:lnTo>
                  <a:pt x="2421735" y="845660"/>
                </a:lnTo>
                <a:lnTo>
                  <a:pt x="2425548" y="841847"/>
                </a:lnTo>
                <a:lnTo>
                  <a:pt x="2429679" y="838033"/>
                </a:lnTo>
                <a:lnTo>
                  <a:pt x="2433493" y="834856"/>
                </a:lnTo>
                <a:lnTo>
                  <a:pt x="2437941" y="831678"/>
                </a:lnTo>
                <a:lnTo>
                  <a:pt x="2442072" y="828818"/>
                </a:lnTo>
                <a:lnTo>
                  <a:pt x="2446521" y="826276"/>
                </a:lnTo>
                <a:lnTo>
                  <a:pt x="2451605" y="823734"/>
                </a:lnTo>
                <a:lnTo>
                  <a:pt x="2456054" y="821509"/>
                </a:lnTo>
                <a:lnTo>
                  <a:pt x="2460821" y="819603"/>
                </a:lnTo>
                <a:lnTo>
                  <a:pt x="2465587" y="818014"/>
                </a:lnTo>
                <a:lnTo>
                  <a:pt x="2470672" y="816425"/>
                </a:lnTo>
                <a:lnTo>
                  <a:pt x="2475756" y="815154"/>
                </a:lnTo>
                <a:lnTo>
                  <a:pt x="2480522" y="814201"/>
                </a:lnTo>
                <a:lnTo>
                  <a:pt x="2485607" y="813565"/>
                </a:lnTo>
                <a:lnTo>
                  <a:pt x="2491009" y="812930"/>
                </a:lnTo>
                <a:lnTo>
                  <a:pt x="2495775" y="812930"/>
                </a:lnTo>
                <a:lnTo>
                  <a:pt x="2500860" y="812930"/>
                </a:lnTo>
                <a:lnTo>
                  <a:pt x="2506262" y="812930"/>
                </a:lnTo>
                <a:lnTo>
                  <a:pt x="2511346" y="813565"/>
                </a:lnTo>
                <a:lnTo>
                  <a:pt x="2516113" y="814201"/>
                </a:lnTo>
                <a:lnTo>
                  <a:pt x="2521515" y="815154"/>
                </a:lnTo>
                <a:lnTo>
                  <a:pt x="2526281" y="816425"/>
                </a:lnTo>
                <a:lnTo>
                  <a:pt x="2531366" y="817696"/>
                </a:lnTo>
                <a:lnTo>
                  <a:pt x="2536132" y="819603"/>
                </a:lnTo>
                <a:lnTo>
                  <a:pt x="2541216" y="821509"/>
                </a:lnTo>
                <a:lnTo>
                  <a:pt x="2545983" y="823734"/>
                </a:lnTo>
                <a:lnTo>
                  <a:pt x="2550432" y="826276"/>
                </a:lnTo>
                <a:lnTo>
                  <a:pt x="2555198" y="828818"/>
                </a:lnTo>
                <a:lnTo>
                  <a:pt x="2559647" y="831678"/>
                </a:lnTo>
                <a:lnTo>
                  <a:pt x="2563778" y="835174"/>
                </a:lnTo>
                <a:lnTo>
                  <a:pt x="2568227" y="838351"/>
                </a:lnTo>
                <a:lnTo>
                  <a:pt x="2572358" y="842164"/>
                </a:lnTo>
                <a:lnTo>
                  <a:pt x="2576171" y="845978"/>
                </a:lnTo>
                <a:lnTo>
                  <a:pt x="2579666" y="850109"/>
                </a:lnTo>
                <a:lnTo>
                  <a:pt x="2583162" y="854240"/>
                </a:lnTo>
                <a:lnTo>
                  <a:pt x="2586022" y="858688"/>
                </a:lnTo>
                <a:lnTo>
                  <a:pt x="2589200" y="863137"/>
                </a:lnTo>
                <a:lnTo>
                  <a:pt x="2591742" y="867586"/>
                </a:lnTo>
                <a:lnTo>
                  <a:pt x="2593966" y="872035"/>
                </a:lnTo>
                <a:lnTo>
                  <a:pt x="2596190" y="876801"/>
                </a:lnTo>
                <a:lnTo>
                  <a:pt x="2598097" y="881250"/>
                </a:lnTo>
                <a:lnTo>
                  <a:pt x="2600004" y="886334"/>
                </a:lnTo>
                <a:lnTo>
                  <a:pt x="2601275" y="891419"/>
                </a:lnTo>
                <a:lnTo>
                  <a:pt x="2602546" y="896185"/>
                </a:lnTo>
                <a:lnTo>
                  <a:pt x="2603499" y="901269"/>
                </a:lnTo>
                <a:lnTo>
                  <a:pt x="2604452" y="906036"/>
                </a:lnTo>
                <a:lnTo>
                  <a:pt x="2604770" y="911438"/>
                </a:lnTo>
                <a:lnTo>
                  <a:pt x="2605088" y="916522"/>
                </a:lnTo>
                <a:lnTo>
                  <a:pt x="2605088" y="921289"/>
                </a:lnTo>
                <a:lnTo>
                  <a:pt x="2604770" y="926691"/>
                </a:lnTo>
                <a:lnTo>
                  <a:pt x="2604452" y="931775"/>
                </a:lnTo>
                <a:lnTo>
                  <a:pt x="2603499" y="936542"/>
                </a:lnTo>
                <a:lnTo>
                  <a:pt x="2602546" y="941944"/>
                </a:lnTo>
                <a:lnTo>
                  <a:pt x="2601275" y="947028"/>
                </a:lnTo>
                <a:lnTo>
                  <a:pt x="2600004" y="951795"/>
                </a:lnTo>
                <a:lnTo>
                  <a:pt x="2598415" y="956879"/>
                </a:lnTo>
                <a:lnTo>
                  <a:pt x="2596190" y="961646"/>
                </a:lnTo>
                <a:lnTo>
                  <a:pt x="2593966" y="966412"/>
                </a:lnTo>
                <a:lnTo>
                  <a:pt x="2591742" y="970861"/>
                </a:lnTo>
                <a:lnTo>
                  <a:pt x="2588564" y="975627"/>
                </a:lnTo>
                <a:lnTo>
                  <a:pt x="2585704" y="980076"/>
                </a:lnTo>
                <a:lnTo>
                  <a:pt x="2582844" y="984207"/>
                </a:lnTo>
                <a:lnTo>
                  <a:pt x="2579349" y="988656"/>
                </a:lnTo>
                <a:lnTo>
                  <a:pt x="2566638" y="1003273"/>
                </a:lnTo>
                <a:lnTo>
                  <a:pt x="2534543" y="1039181"/>
                </a:lnTo>
                <a:lnTo>
                  <a:pt x="2512935" y="1063014"/>
                </a:lnTo>
                <a:lnTo>
                  <a:pt x="2488784" y="1089071"/>
                </a:lnTo>
                <a:lnTo>
                  <a:pt x="2463045" y="1116399"/>
                </a:lnTo>
                <a:lnTo>
                  <a:pt x="2436352" y="1143409"/>
                </a:lnTo>
                <a:lnTo>
                  <a:pt x="2417922" y="1161204"/>
                </a:lnTo>
                <a:lnTo>
                  <a:pt x="2400127" y="1178682"/>
                </a:lnTo>
                <a:lnTo>
                  <a:pt x="2382332" y="1195206"/>
                </a:lnTo>
                <a:lnTo>
                  <a:pt x="2364537" y="1210776"/>
                </a:lnTo>
                <a:lnTo>
                  <a:pt x="2354050" y="1219038"/>
                </a:lnTo>
                <a:lnTo>
                  <a:pt x="2343882" y="1226983"/>
                </a:lnTo>
                <a:lnTo>
                  <a:pt x="2333395" y="1234927"/>
                </a:lnTo>
                <a:lnTo>
                  <a:pt x="2322591" y="1241918"/>
                </a:lnTo>
                <a:lnTo>
                  <a:pt x="2316236" y="1246049"/>
                </a:lnTo>
                <a:lnTo>
                  <a:pt x="2309562" y="1249862"/>
                </a:lnTo>
                <a:lnTo>
                  <a:pt x="2301936" y="1253357"/>
                </a:lnTo>
                <a:lnTo>
                  <a:pt x="2294310" y="1257171"/>
                </a:lnTo>
                <a:lnTo>
                  <a:pt x="2284141" y="1260984"/>
                </a:lnTo>
                <a:lnTo>
                  <a:pt x="2279057" y="1262891"/>
                </a:lnTo>
                <a:lnTo>
                  <a:pt x="2272701" y="1264797"/>
                </a:lnTo>
                <a:lnTo>
                  <a:pt x="2266346" y="1266068"/>
                </a:lnTo>
                <a:lnTo>
                  <a:pt x="2258720" y="1267339"/>
                </a:lnTo>
                <a:lnTo>
                  <a:pt x="2250775" y="1267975"/>
                </a:lnTo>
                <a:lnTo>
                  <a:pt x="2241242" y="1268610"/>
                </a:lnTo>
                <a:lnTo>
                  <a:pt x="2233934" y="1268293"/>
                </a:lnTo>
                <a:lnTo>
                  <a:pt x="2226307" y="1267657"/>
                </a:lnTo>
                <a:lnTo>
                  <a:pt x="2217727" y="1266068"/>
                </a:lnTo>
                <a:lnTo>
                  <a:pt x="2209148" y="1263844"/>
                </a:lnTo>
                <a:lnTo>
                  <a:pt x="2198979" y="1260666"/>
                </a:lnTo>
                <a:lnTo>
                  <a:pt x="2190717" y="1257171"/>
                </a:lnTo>
                <a:lnTo>
                  <a:pt x="2184044" y="1253357"/>
                </a:lnTo>
                <a:lnTo>
                  <a:pt x="2178324" y="1250180"/>
                </a:lnTo>
                <a:lnTo>
                  <a:pt x="2172922" y="1246684"/>
                </a:lnTo>
                <a:lnTo>
                  <a:pt x="2168473" y="1243824"/>
                </a:lnTo>
                <a:lnTo>
                  <a:pt x="2160846" y="1237787"/>
                </a:lnTo>
                <a:lnTo>
                  <a:pt x="2154491" y="1232067"/>
                </a:lnTo>
                <a:lnTo>
                  <a:pt x="2148454" y="1226347"/>
                </a:lnTo>
                <a:lnTo>
                  <a:pt x="2137967" y="1215225"/>
                </a:lnTo>
                <a:lnTo>
                  <a:pt x="2128116" y="1204103"/>
                </a:lnTo>
                <a:lnTo>
                  <a:pt x="2118265" y="1192028"/>
                </a:lnTo>
                <a:lnTo>
                  <a:pt x="2109050" y="1179953"/>
                </a:lnTo>
                <a:lnTo>
                  <a:pt x="2098882" y="1166924"/>
                </a:lnTo>
                <a:lnTo>
                  <a:pt x="2078862" y="1138961"/>
                </a:lnTo>
                <a:lnTo>
                  <a:pt x="2058525" y="1108773"/>
                </a:lnTo>
                <a:lnTo>
                  <a:pt x="2037552" y="1077313"/>
                </a:lnTo>
                <a:lnTo>
                  <a:pt x="2017215" y="1045219"/>
                </a:lnTo>
                <a:lnTo>
                  <a:pt x="2012766" y="1038546"/>
                </a:lnTo>
                <a:lnTo>
                  <a:pt x="2012766" y="1409700"/>
                </a:lnTo>
                <a:lnTo>
                  <a:pt x="1373096" y="1409700"/>
                </a:lnTo>
                <a:lnTo>
                  <a:pt x="1373096" y="1002002"/>
                </a:lnTo>
                <a:lnTo>
                  <a:pt x="1372779" y="1002002"/>
                </a:lnTo>
                <a:lnTo>
                  <a:pt x="1371190" y="1003591"/>
                </a:lnTo>
                <a:lnTo>
                  <a:pt x="1369283" y="1005815"/>
                </a:lnTo>
                <a:lnTo>
                  <a:pt x="1367694" y="1009311"/>
                </a:lnTo>
                <a:lnTo>
                  <a:pt x="1365470" y="1013124"/>
                </a:lnTo>
                <a:lnTo>
                  <a:pt x="1363246" y="1018526"/>
                </a:lnTo>
                <a:lnTo>
                  <a:pt x="1361339" y="1024882"/>
                </a:lnTo>
                <a:lnTo>
                  <a:pt x="1356572" y="1039181"/>
                </a:lnTo>
                <a:lnTo>
                  <a:pt x="1351806" y="1056658"/>
                </a:lnTo>
                <a:lnTo>
                  <a:pt x="1347039" y="1077313"/>
                </a:lnTo>
                <a:lnTo>
                  <a:pt x="1342273" y="1099557"/>
                </a:lnTo>
                <a:lnTo>
                  <a:pt x="1337506" y="1124025"/>
                </a:lnTo>
                <a:lnTo>
                  <a:pt x="1332740" y="1149765"/>
                </a:lnTo>
                <a:lnTo>
                  <a:pt x="1328291" y="1176775"/>
                </a:lnTo>
                <a:lnTo>
                  <a:pt x="1324160" y="1204421"/>
                </a:lnTo>
                <a:lnTo>
                  <a:pt x="1320029" y="1232702"/>
                </a:lnTo>
                <a:lnTo>
                  <a:pt x="1316534" y="1260984"/>
                </a:lnTo>
                <a:lnTo>
                  <a:pt x="1313674" y="1288948"/>
                </a:lnTo>
                <a:lnTo>
                  <a:pt x="1311449" y="1316276"/>
                </a:lnTo>
                <a:lnTo>
                  <a:pt x="1309543" y="1342333"/>
                </a:lnTo>
                <a:lnTo>
                  <a:pt x="1308589" y="1375699"/>
                </a:lnTo>
                <a:lnTo>
                  <a:pt x="1307636" y="1409700"/>
                </a:lnTo>
                <a:lnTo>
                  <a:pt x="1106488" y="1409700"/>
                </a:lnTo>
                <a:lnTo>
                  <a:pt x="1106488" y="1388409"/>
                </a:lnTo>
                <a:lnTo>
                  <a:pt x="1106488" y="1368072"/>
                </a:lnTo>
                <a:lnTo>
                  <a:pt x="1107441" y="1348688"/>
                </a:lnTo>
                <a:lnTo>
                  <a:pt x="1108077" y="1330893"/>
                </a:lnTo>
                <a:lnTo>
                  <a:pt x="1111255" y="1293396"/>
                </a:lnTo>
                <a:lnTo>
                  <a:pt x="1114750" y="1257171"/>
                </a:lnTo>
                <a:lnTo>
                  <a:pt x="1118563" y="1222534"/>
                </a:lnTo>
                <a:lnTo>
                  <a:pt x="1122694" y="1189486"/>
                </a:lnTo>
                <a:lnTo>
                  <a:pt x="1127143" y="1158345"/>
                </a:lnTo>
                <a:lnTo>
                  <a:pt x="1131592" y="1128156"/>
                </a:lnTo>
                <a:lnTo>
                  <a:pt x="1136358" y="1099875"/>
                </a:lnTo>
                <a:lnTo>
                  <a:pt x="1141125" y="1072865"/>
                </a:lnTo>
                <a:lnTo>
                  <a:pt x="1146209" y="1047125"/>
                </a:lnTo>
                <a:lnTo>
                  <a:pt x="1151929" y="1022975"/>
                </a:lnTo>
                <a:lnTo>
                  <a:pt x="1157013" y="999778"/>
                </a:lnTo>
                <a:lnTo>
                  <a:pt x="1162733" y="978170"/>
                </a:lnTo>
                <a:lnTo>
                  <a:pt x="1168135" y="957832"/>
                </a:lnTo>
                <a:lnTo>
                  <a:pt x="1174173" y="938448"/>
                </a:lnTo>
                <a:lnTo>
                  <a:pt x="1179893" y="920653"/>
                </a:lnTo>
                <a:lnTo>
                  <a:pt x="1185295" y="903812"/>
                </a:lnTo>
                <a:lnTo>
                  <a:pt x="1191332" y="887923"/>
                </a:lnTo>
                <a:lnTo>
                  <a:pt x="1197052" y="873306"/>
                </a:lnTo>
                <a:lnTo>
                  <a:pt x="1202454" y="859959"/>
                </a:lnTo>
                <a:lnTo>
                  <a:pt x="1208174" y="847567"/>
                </a:lnTo>
                <a:lnTo>
                  <a:pt x="1213258" y="835809"/>
                </a:lnTo>
                <a:lnTo>
                  <a:pt x="1218343" y="825005"/>
                </a:lnTo>
                <a:lnTo>
                  <a:pt x="1223745" y="815472"/>
                </a:lnTo>
                <a:lnTo>
                  <a:pt x="1228511" y="806892"/>
                </a:lnTo>
                <a:lnTo>
                  <a:pt x="1233278" y="798948"/>
                </a:lnTo>
                <a:lnTo>
                  <a:pt x="1237727" y="791957"/>
                </a:lnTo>
                <a:lnTo>
                  <a:pt x="1245989" y="780199"/>
                </a:lnTo>
                <a:lnTo>
                  <a:pt x="1252980" y="771302"/>
                </a:lnTo>
                <a:lnTo>
                  <a:pt x="1258700" y="764947"/>
                </a:lnTo>
                <a:lnTo>
                  <a:pt x="1269186" y="759545"/>
                </a:lnTo>
                <a:lnTo>
                  <a:pt x="1280308" y="754142"/>
                </a:lnTo>
                <a:lnTo>
                  <a:pt x="1292383" y="748105"/>
                </a:lnTo>
                <a:lnTo>
                  <a:pt x="1304776" y="742703"/>
                </a:lnTo>
                <a:lnTo>
                  <a:pt x="1331469" y="731263"/>
                </a:lnTo>
                <a:lnTo>
                  <a:pt x="1359750" y="720141"/>
                </a:lnTo>
                <a:lnTo>
                  <a:pt x="1388349" y="709973"/>
                </a:lnTo>
                <a:lnTo>
                  <a:pt x="1416949" y="699486"/>
                </a:lnTo>
                <a:lnTo>
                  <a:pt x="1444595" y="690271"/>
                </a:lnTo>
                <a:lnTo>
                  <a:pt x="1470652" y="681691"/>
                </a:lnTo>
                <a:lnTo>
                  <a:pt x="1477325" y="677878"/>
                </a:lnTo>
                <a:lnTo>
                  <a:pt x="1484316" y="674065"/>
                </a:lnTo>
                <a:lnTo>
                  <a:pt x="1491624" y="671205"/>
                </a:lnTo>
                <a:lnTo>
                  <a:pt x="1499569" y="668027"/>
                </a:lnTo>
                <a:lnTo>
                  <a:pt x="1507513" y="665167"/>
                </a:lnTo>
                <a:lnTo>
                  <a:pt x="1515139" y="662943"/>
                </a:lnTo>
                <a:lnTo>
                  <a:pt x="1523401" y="660718"/>
                </a:lnTo>
                <a:lnTo>
                  <a:pt x="1531981" y="658812"/>
                </a:lnTo>
                <a:close/>
                <a:moveTo>
                  <a:pt x="3016555" y="246062"/>
                </a:moveTo>
                <a:lnTo>
                  <a:pt x="3026093" y="246062"/>
                </a:lnTo>
                <a:lnTo>
                  <a:pt x="3039447" y="247014"/>
                </a:lnTo>
                <a:lnTo>
                  <a:pt x="3052165" y="248600"/>
                </a:lnTo>
                <a:lnTo>
                  <a:pt x="3064883" y="250822"/>
                </a:lnTo>
                <a:lnTo>
                  <a:pt x="3076965" y="253360"/>
                </a:lnTo>
                <a:lnTo>
                  <a:pt x="3089047" y="256851"/>
                </a:lnTo>
                <a:lnTo>
                  <a:pt x="3100493" y="260976"/>
                </a:lnTo>
                <a:lnTo>
                  <a:pt x="3111303" y="265736"/>
                </a:lnTo>
                <a:lnTo>
                  <a:pt x="3122113" y="270496"/>
                </a:lnTo>
                <a:lnTo>
                  <a:pt x="3132605" y="276526"/>
                </a:lnTo>
                <a:lnTo>
                  <a:pt x="3142462" y="282872"/>
                </a:lnTo>
                <a:lnTo>
                  <a:pt x="3152318" y="289536"/>
                </a:lnTo>
                <a:lnTo>
                  <a:pt x="3161539" y="296518"/>
                </a:lnTo>
                <a:lnTo>
                  <a:pt x="3170123" y="304451"/>
                </a:lnTo>
                <a:lnTo>
                  <a:pt x="3178708" y="312384"/>
                </a:lnTo>
                <a:lnTo>
                  <a:pt x="3186339" y="320952"/>
                </a:lnTo>
                <a:lnTo>
                  <a:pt x="3194287" y="330472"/>
                </a:lnTo>
                <a:lnTo>
                  <a:pt x="3201282" y="339675"/>
                </a:lnTo>
                <a:lnTo>
                  <a:pt x="3207959" y="349512"/>
                </a:lnTo>
                <a:lnTo>
                  <a:pt x="3214318" y="359984"/>
                </a:lnTo>
                <a:lnTo>
                  <a:pt x="3220041" y="370456"/>
                </a:lnTo>
                <a:lnTo>
                  <a:pt x="3225128" y="381563"/>
                </a:lnTo>
                <a:lnTo>
                  <a:pt x="3229898" y="392669"/>
                </a:lnTo>
                <a:lnTo>
                  <a:pt x="3234349" y="404093"/>
                </a:lnTo>
                <a:lnTo>
                  <a:pt x="3238482" y="416152"/>
                </a:lnTo>
                <a:lnTo>
                  <a:pt x="3241980" y="428528"/>
                </a:lnTo>
                <a:lnTo>
                  <a:pt x="3244523" y="440586"/>
                </a:lnTo>
                <a:lnTo>
                  <a:pt x="3247067" y="453280"/>
                </a:lnTo>
                <a:lnTo>
                  <a:pt x="3248974" y="466290"/>
                </a:lnTo>
                <a:lnTo>
                  <a:pt x="3249928" y="479301"/>
                </a:lnTo>
                <a:lnTo>
                  <a:pt x="3251200" y="492629"/>
                </a:lnTo>
                <a:lnTo>
                  <a:pt x="3251200" y="505957"/>
                </a:lnTo>
                <a:lnTo>
                  <a:pt x="3251200" y="519602"/>
                </a:lnTo>
                <a:lnTo>
                  <a:pt x="3249292" y="530709"/>
                </a:lnTo>
                <a:lnTo>
                  <a:pt x="3247385" y="541498"/>
                </a:lnTo>
                <a:lnTo>
                  <a:pt x="3245159" y="551970"/>
                </a:lnTo>
                <a:lnTo>
                  <a:pt x="3242933" y="562442"/>
                </a:lnTo>
                <a:lnTo>
                  <a:pt x="3240390" y="572914"/>
                </a:lnTo>
                <a:lnTo>
                  <a:pt x="3237846" y="582751"/>
                </a:lnTo>
                <a:lnTo>
                  <a:pt x="3231805" y="602426"/>
                </a:lnTo>
                <a:lnTo>
                  <a:pt x="3225446" y="621148"/>
                </a:lnTo>
                <a:lnTo>
                  <a:pt x="3218133" y="639236"/>
                </a:lnTo>
                <a:lnTo>
                  <a:pt x="3210503" y="656690"/>
                </a:lnTo>
                <a:lnTo>
                  <a:pt x="3201918" y="673508"/>
                </a:lnTo>
                <a:lnTo>
                  <a:pt x="3193016" y="689057"/>
                </a:lnTo>
                <a:lnTo>
                  <a:pt x="3183795" y="704289"/>
                </a:lnTo>
                <a:lnTo>
                  <a:pt x="3174257" y="718252"/>
                </a:lnTo>
                <a:lnTo>
                  <a:pt x="3164082" y="732215"/>
                </a:lnTo>
                <a:lnTo>
                  <a:pt x="3153590" y="745225"/>
                </a:lnTo>
                <a:lnTo>
                  <a:pt x="3142780" y="756966"/>
                </a:lnTo>
                <a:lnTo>
                  <a:pt x="3131652" y="768390"/>
                </a:lnTo>
                <a:lnTo>
                  <a:pt x="3120523" y="778862"/>
                </a:lnTo>
                <a:lnTo>
                  <a:pt x="3109077" y="788700"/>
                </a:lnTo>
                <a:lnTo>
                  <a:pt x="3097631" y="797902"/>
                </a:lnTo>
                <a:lnTo>
                  <a:pt x="3085867" y="806153"/>
                </a:lnTo>
                <a:lnTo>
                  <a:pt x="3074103" y="813452"/>
                </a:lnTo>
                <a:lnTo>
                  <a:pt x="3062339" y="820116"/>
                </a:lnTo>
                <a:lnTo>
                  <a:pt x="3050575" y="826145"/>
                </a:lnTo>
                <a:lnTo>
                  <a:pt x="3038811" y="831222"/>
                </a:lnTo>
                <a:lnTo>
                  <a:pt x="3027365" y="835665"/>
                </a:lnTo>
                <a:lnTo>
                  <a:pt x="3015919" y="839473"/>
                </a:lnTo>
                <a:lnTo>
                  <a:pt x="3004472" y="842011"/>
                </a:lnTo>
                <a:lnTo>
                  <a:pt x="2993662" y="844233"/>
                </a:lnTo>
                <a:lnTo>
                  <a:pt x="2982852" y="845502"/>
                </a:lnTo>
                <a:lnTo>
                  <a:pt x="2972678" y="846137"/>
                </a:lnTo>
                <a:lnTo>
                  <a:pt x="2962503" y="845819"/>
                </a:lnTo>
                <a:lnTo>
                  <a:pt x="2952647" y="844550"/>
                </a:lnTo>
                <a:lnTo>
                  <a:pt x="2943427" y="842646"/>
                </a:lnTo>
                <a:lnTo>
                  <a:pt x="2937703" y="841059"/>
                </a:lnTo>
                <a:lnTo>
                  <a:pt x="2931662" y="839155"/>
                </a:lnTo>
                <a:lnTo>
                  <a:pt x="2925939" y="837251"/>
                </a:lnTo>
                <a:lnTo>
                  <a:pt x="2920534" y="835030"/>
                </a:lnTo>
                <a:lnTo>
                  <a:pt x="2914811" y="832492"/>
                </a:lnTo>
                <a:lnTo>
                  <a:pt x="2909724" y="829953"/>
                </a:lnTo>
                <a:lnTo>
                  <a:pt x="2904319" y="826780"/>
                </a:lnTo>
                <a:lnTo>
                  <a:pt x="2899550" y="823924"/>
                </a:lnTo>
                <a:lnTo>
                  <a:pt x="2894780" y="820433"/>
                </a:lnTo>
                <a:lnTo>
                  <a:pt x="2890329" y="817260"/>
                </a:lnTo>
                <a:lnTo>
                  <a:pt x="2885878" y="813452"/>
                </a:lnTo>
                <a:lnTo>
                  <a:pt x="2881427" y="809644"/>
                </a:lnTo>
                <a:lnTo>
                  <a:pt x="2873160" y="801710"/>
                </a:lnTo>
                <a:lnTo>
                  <a:pt x="2865529" y="793142"/>
                </a:lnTo>
                <a:lnTo>
                  <a:pt x="2857899" y="783622"/>
                </a:lnTo>
                <a:lnTo>
                  <a:pt x="2851222" y="773785"/>
                </a:lnTo>
                <a:lnTo>
                  <a:pt x="2845181" y="763630"/>
                </a:lnTo>
                <a:lnTo>
                  <a:pt x="2839458" y="752524"/>
                </a:lnTo>
                <a:lnTo>
                  <a:pt x="2834052" y="741417"/>
                </a:lnTo>
                <a:lnTo>
                  <a:pt x="2829283" y="729676"/>
                </a:lnTo>
                <a:lnTo>
                  <a:pt x="2825150" y="717300"/>
                </a:lnTo>
                <a:lnTo>
                  <a:pt x="2821017" y="704607"/>
                </a:lnTo>
                <a:lnTo>
                  <a:pt x="2817519" y="691913"/>
                </a:lnTo>
                <a:lnTo>
                  <a:pt x="2814340" y="678585"/>
                </a:lnTo>
                <a:lnTo>
                  <a:pt x="2811478" y="665257"/>
                </a:lnTo>
                <a:lnTo>
                  <a:pt x="2809253" y="651612"/>
                </a:lnTo>
                <a:lnTo>
                  <a:pt x="2807027" y="637967"/>
                </a:lnTo>
                <a:lnTo>
                  <a:pt x="2805119" y="623687"/>
                </a:lnTo>
                <a:lnTo>
                  <a:pt x="2803529" y="609724"/>
                </a:lnTo>
                <a:lnTo>
                  <a:pt x="2802576" y="595444"/>
                </a:lnTo>
                <a:lnTo>
                  <a:pt x="2801304" y="580847"/>
                </a:lnTo>
                <a:lnTo>
                  <a:pt x="2800986" y="566885"/>
                </a:lnTo>
                <a:lnTo>
                  <a:pt x="2800350" y="538325"/>
                </a:lnTo>
                <a:lnTo>
                  <a:pt x="2800350" y="509765"/>
                </a:lnTo>
                <a:lnTo>
                  <a:pt x="2800986" y="482157"/>
                </a:lnTo>
                <a:lnTo>
                  <a:pt x="2801622" y="468512"/>
                </a:lnTo>
                <a:lnTo>
                  <a:pt x="2803212" y="455501"/>
                </a:lnTo>
                <a:lnTo>
                  <a:pt x="2805437" y="442490"/>
                </a:lnTo>
                <a:lnTo>
                  <a:pt x="2807981" y="429797"/>
                </a:lnTo>
                <a:lnTo>
                  <a:pt x="2811478" y="417738"/>
                </a:lnTo>
                <a:lnTo>
                  <a:pt x="2815294" y="405680"/>
                </a:lnTo>
                <a:lnTo>
                  <a:pt x="2819109" y="394256"/>
                </a:lnTo>
                <a:lnTo>
                  <a:pt x="2824196" y="383149"/>
                </a:lnTo>
                <a:lnTo>
                  <a:pt x="2829283" y="372360"/>
                </a:lnTo>
                <a:lnTo>
                  <a:pt x="2835006" y="361888"/>
                </a:lnTo>
                <a:lnTo>
                  <a:pt x="2840729" y="351733"/>
                </a:lnTo>
                <a:lnTo>
                  <a:pt x="2847406" y="342213"/>
                </a:lnTo>
                <a:lnTo>
                  <a:pt x="2854083" y="333011"/>
                </a:lnTo>
                <a:lnTo>
                  <a:pt x="2861714" y="324125"/>
                </a:lnTo>
                <a:lnTo>
                  <a:pt x="2869027" y="315875"/>
                </a:lnTo>
                <a:lnTo>
                  <a:pt x="2876975" y="307624"/>
                </a:lnTo>
                <a:lnTo>
                  <a:pt x="2885242" y="300326"/>
                </a:lnTo>
                <a:lnTo>
                  <a:pt x="2893191" y="293344"/>
                </a:lnTo>
                <a:lnTo>
                  <a:pt x="2901775" y="286363"/>
                </a:lnTo>
                <a:lnTo>
                  <a:pt x="2910678" y="280651"/>
                </a:lnTo>
                <a:lnTo>
                  <a:pt x="2920216" y="274622"/>
                </a:lnTo>
                <a:lnTo>
                  <a:pt x="2929119" y="269544"/>
                </a:lnTo>
                <a:lnTo>
                  <a:pt x="2938657" y="265102"/>
                </a:lnTo>
                <a:lnTo>
                  <a:pt x="2947878" y="260976"/>
                </a:lnTo>
                <a:lnTo>
                  <a:pt x="2957734" y="257168"/>
                </a:lnTo>
                <a:lnTo>
                  <a:pt x="2967273" y="253995"/>
                </a:lnTo>
                <a:lnTo>
                  <a:pt x="2977129" y="251139"/>
                </a:lnTo>
                <a:lnTo>
                  <a:pt x="2986985" y="248918"/>
                </a:lnTo>
                <a:lnTo>
                  <a:pt x="2996842" y="247648"/>
                </a:lnTo>
                <a:lnTo>
                  <a:pt x="3006698" y="246379"/>
                </a:lnTo>
                <a:lnTo>
                  <a:pt x="3016555" y="246062"/>
                </a:lnTo>
                <a:close/>
                <a:moveTo>
                  <a:pt x="336073" y="246062"/>
                </a:moveTo>
                <a:lnTo>
                  <a:pt x="345605" y="246062"/>
                </a:lnTo>
                <a:lnTo>
                  <a:pt x="355772" y="246379"/>
                </a:lnTo>
                <a:lnTo>
                  <a:pt x="365304" y="247648"/>
                </a:lnTo>
                <a:lnTo>
                  <a:pt x="375153" y="248918"/>
                </a:lnTo>
                <a:lnTo>
                  <a:pt x="385003" y="251139"/>
                </a:lnTo>
                <a:lnTo>
                  <a:pt x="394852" y="253995"/>
                </a:lnTo>
                <a:lnTo>
                  <a:pt x="404384" y="257168"/>
                </a:lnTo>
                <a:lnTo>
                  <a:pt x="414233" y="260976"/>
                </a:lnTo>
                <a:lnTo>
                  <a:pt x="423765" y="265102"/>
                </a:lnTo>
                <a:lnTo>
                  <a:pt x="432979" y="269544"/>
                </a:lnTo>
                <a:lnTo>
                  <a:pt x="442511" y="274622"/>
                </a:lnTo>
                <a:lnTo>
                  <a:pt x="451407" y="280651"/>
                </a:lnTo>
                <a:lnTo>
                  <a:pt x="460303" y="286363"/>
                </a:lnTo>
                <a:lnTo>
                  <a:pt x="468882" y="293344"/>
                </a:lnTo>
                <a:lnTo>
                  <a:pt x="477460" y="300326"/>
                </a:lnTo>
                <a:lnTo>
                  <a:pt x="485086" y="307624"/>
                </a:lnTo>
                <a:lnTo>
                  <a:pt x="493029" y="315875"/>
                </a:lnTo>
                <a:lnTo>
                  <a:pt x="500654" y="324125"/>
                </a:lnTo>
                <a:lnTo>
                  <a:pt x="507962" y="333011"/>
                </a:lnTo>
                <a:lnTo>
                  <a:pt x="514634" y="342213"/>
                </a:lnTo>
                <a:lnTo>
                  <a:pt x="521306" y="351733"/>
                </a:lnTo>
                <a:lnTo>
                  <a:pt x="527025" y="361888"/>
                </a:lnTo>
                <a:lnTo>
                  <a:pt x="532744" y="372360"/>
                </a:lnTo>
                <a:lnTo>
                  <a:pt x="537828" y="383149"/>
                </a:lnTo>
                <a:lnTo>
                  <a:pt x="542912" y="394256"/>
                </a:lnTo>
                <a:lnTo>
                  <a:pt x="546724" y="405680"/>
                </a:lnTo>
                <a:lnTo>
                  <a:pt x="550855" y="417738"/>
                </a:lnTo>
                <a:lnTo>
                  <a:pt x="554032" y="429797"/>
                </a:lnTo>
                <a:lnTo>
                  <a:pt x="556574" y="442490"/>
                </a:lnTo>
                <a:lnTo>
                  <a:pt x="558798" y="455501"/>
                </a:lnTo>
                <a:lnTo>
                  <a:pt x="560386" y="468512"/>
                </a:lnTo>
                <a:lnTo>
                  <a:pt x="561022" y="482157"/>
                </a:lnTo>
                <a:lnTo>
                  <a:pt x="561657" y="509765"/>
                </a:lnTo>
                <a:lnTo>
                  <a:pt x="561975" y="538325"/>
                </a:lnTo>
                <a:lnTo>
                  <a:pt x="561657" y="552287"/>
                </a:lnTo>
                <a:lnTo>
                  <a:pt x="561340" y="566885"/>
                </a:lnTo>
                <a:lnTo>
                  <a:pt x="560704" y="580847"/>
                </a:lnTo>
                <a:lnTo>
                  <a:pt x="559433" y="595444"/>
                </a:lnTo>
                <a:lnTo>
                  <a:pt x="558480" y="609724"/>
                </a:lnTo>
                <a:lnTo>
                  <a:pt x="556891" y="623687"/>
                </a:lnTo>
                <a:lnTo>
                  <a:pt x="554985" y="637967"/>
                </a:lnTo>
                <a:lnTo>
                  <a:pt x="552761" y="651612"/>
                </a:lnTo>
                <a:lnTo>
                  <a:pt x="550537" y="665257"/>
                </a:lnTo>
                <a:lnTo>
                  <a:pt x="547677" y="678585"/>
                </a:lnTo>
                <a:lnTo>
                  <a:pt x="544500" y="691913"/>
                </a:lnTo>
                <a:lnTo>
                  <a:pt x="541005" y="704607"/>
                </a:lnTo>
                <a:lnTo>
                  <a:pt x="537193" y="717300"/>
                </a:lnTo>
                <a:lnTo>
                  <a:pt x="532744" y="729676"/>
                </a:lnTo>
                <a:lnTo>
                  <a:pt x="527979" y="741417"/>
                </a:lnTo>
                <a:lnTo>
                  <a:pt x="522577" y="752524"/>
                </a:lnTo>
                <a:lnTo>
                  <a:pt x="517176" y="763630"/>
                </a:lnTo>
                <a:lnTo>
                  <a:pt x="510821" y="773785"/>
                </a:lnTo>
                <a:lnTo>
                  <a:pt x="504149" y="783622"/>
                </a:lnTo>
                <a:lnTo>
                  <a:pt x="497159" y="793142"/>
                </a:lnTo>
                <a:lnTo>
                  <a:pt x="489216" y="801710"/>
                </a:lnTo>
                <a:lnTo>
                  <a:pt x="480638" y="809644"/>
                </a:lnTo>
                <a:lnTo>
                  <a:pt x="476507" y="813452"/>
                </a:lnTo>
                <a:lnTo>
                  <a:pt x="472059" y="817260"/>
                </a:lnTo>
                <a:lnTo>
                  <a:pt x="467293" y="820433"/>
                </a:lnTo>
                <a:lnTo>
                  <a:pt x="462527" y="823924"/>
                </a:lnTo>
                <a:lnTo>
                  <a:pt x="457762" y="826780"/>
                </a:lnTo>
                <a:lnTo>
                  <a:pt x="452360" y="829953"/>
                </a:lnTo>
                <a:lnTo>
                  <a:pt x="447277" y="832492"/>
                </a:lnTo>
                <a:lnTo>
                  <a:pt x="441875" y="835030"/>
                </a:lnTo>
                <a:lnTo>
                  <a:pt x="436474" y="837251"/>
                </a:lnTo>
                <a:lnTo>
                  <a:pt x="430437" y="839155"/>
                </a:lnTo>
                <a:lnTo>
                  <a:pt x="425036" y="841059"/>
                </a:lnTo>
                <a:lnTo>
                  <a:pt x="418682" y="842646"/>
                </a:lnTo>
                <a:lnTo>
                  <a:pt x="409150" y="844550"/>
                </a:lnTo>
                <a:lnTo>
                  <a:pt x="399618" y="845819"/>
                </a:lnTo>
                <a:lnTo>
                  <a:pt x="389451" y="846137"/>
                </a:lnTo>
                <a:lnTo>
                  <a:pt x="379284" y="845502"/>
                </a:lnTo>
                <a:lnTo>
                  <a:pt x="368481" y="844233"/>
                </a:lnTo>
                <a:lnTo>
                  <a:pt x="357679" y="842011"/>
                </a:lnTo>
                <a:lnTo>
                  <a:pt x="346558" y="839473"/>
                </a:lnTo>
                <a:lnTo>
                  <a:pt x="334803" y="835665"/>
                </a:lnTo>
                <a:lnTo>
                  <a:pt x="323364" y="831222"/>
                </a:lnTo>
                <a:lnTo>
                  <a:pt x="311609" y="826145"/>
                </a:lnTo>
                <a:lnTo>
                  <a:pt x="299853" y="820116"/>
                </a:lnTo>
                <a:lnTo>
                  <a:pt x="288097" y="813452"/>
                </a:lnTo>
                <a:lnTo>
                  <a:pt x="276659" y="806153"/>
                </a:lnTo>
                <a:lnTo>
                  <a:pt x="264586" y="797902"/>
                </a:lnTo>
                <a:lnTo>
                  <a:pt x="253148" y="788700"/>
                </a:lnTo>
                <a:lnTo>
                  <a:pt x="241709" y="778862"/>
                </a:lnTo>
                <a:lnTo>
                  <a:pt x="230589" y="768390"/>
                </a:lnTo>
                <a:lnTo>
                  <a:pt x="219469" y="756966"/>
                </a:lnTo>
                <a:lnTo>
                  <a:pt x="208666" y="745225"/>
                </a:lnTo>
                <a:lnTo>
                  <a:pt x="198181" y="732215"/>
                </a:lnTo>
                <a:lnTo>
                  <a:pt x="188014" y="718252"/>
                </a:lnTo>
                <a:lnTo>
                  <a:pt x="178482" y="704289"/>
                </a:lnTo>
                <a:lnTo>
                  <a:pt x="169268" y="689057"/>
                </a:lnTo>
                <a:lnTo>
                  <a:pt x="160054" y="673508"/>
                </a:lnTo>
                <a:lnTo>
                  <a:pt x="152111" y="656690"/>
                </a:lnTo>
                <a:lnTo>
                  <a:pt x="144168" y="639236"/>
                </a:lnTo>
                <a:lnTo>
                  <a:pt x="136861" y="621148"/>
                </a:lnTo>
                <a:lnTo>
                  <a:pt x="130506" y="602426"/>
                </a:lnTo>
                <a:lnTo>
                  <a:pt x="124469" y="582751"/>
                </a:lnTo>
                <a:lnTo>
                  <a:pt x="121928" y="572914"/>
                </a:lnTo>
                <a:lnTo>
                  <a:pt x="119386" y="562442"/>
                </a:lnTo>
                <a:lnTo>
                  <a:pt x="117162" y="551970"/>
                </a:lnTo>
                <a:lnTo>
                  <a:pt x="114938" y="541498"/>
                </a:lnTo>
                <a:lnTo>
                  <a:pt x="113031" y="530709"/>
                </a:lnTo>
                <a:lnTo>
                  <a:pt x="111443" y="519602"/>
                </a:lnTo>
                <a:lnTo>
                  <a:pt x="111125" y="505957"/>
                </a:lnTo>
                <a:lnTo>
                  <a:pt x="111443" y="492629"/>
                </a:lnTo>
                <a:lnTo>
                  <a:pt x="112396" y="479301"/>
                </a:lnTo>
                <a:lnTo>
                  <a:pt x="113349" y="466290"/>
                </a:lnTo>
                <a:lnTo>
                  <a:pt x="115255" y="453280"/>
                </a:lnTo>
                <a:lnTo>
                  <a:pt x="117797" y="440586"/>
                </a:lnTo>
                <a:lnTo>
                  <a:pt x="120657" y="428528"/>
                </a:lnTo>
                <a:lnTo>
                  <a:pt x="124152" y="416152"/>
                </a:lnTo>
                <a:lnTo>
                  <a:pt x="127964" y="404093"/>
                </a:lnTo>
                <a:lnTo>
                  <a:pt x="132412" y="392669"/>
                </a:lnTo>
                <a:lnTo>
                  <a:pt x="137178" y="381563"/>
                </a:lnTo>
                <a:lnTo>
                  <a:pt x="142262" y="370456"/>
                </a:lnTo>
                <a:lnTo>
                  <a:pt x="148299" y="359984"/>
                </a:lnTo>
                <a:lnTo>
                  <a:pt x="154335" y="349512"/>
                </a:lnTo>
                <a:lnTo>
                  <a:pt x="161008" y="339675"/>
                </a:lnTo>
                <a:lnTo>
                  <a:pt x="167998" y="330472"/>
                </a:lnTo>
                <a:lnTo>
                  <a:pt x="175941" y="320952"/>
                </a:lnTo>
                <a:lnTo>
                  <a:pt x="183566" y="312384"/>
                </a:lnTo>
                <a:lnTo>
                  <a:pt x="192145" y="304451"/>
                </a:lnTo>
                <a:lnTo>
                  <a:pt x="200723" y="296518"/>
                </a:lnTo>
                <a:lnTo>
                  <a:pt x="209937" y="289536"/>
                </a:lnTo>
                <a:lnTo>
                  <a:pt x="219787" y="282872"/>
                </a:lnTo>
                <a:lnTo>
                  <a:pt x="229636" y="276526"/>
                </a:lnTo>
                <a:lnTo>
                  <a:pt x="240121" y="270496"/>
                </a:lnTo>
                <a:lnTo>
                  <a:pt x="250923" y="265736"/>
                </a:lnTo>
                <a:lnTo>
                  <a:pt x="262044" y="260976"/>
                </a:lnTo>
                <a:lnTo>
                  <a:pt x="273482" y="256851"/>
                </a:lnTo>
                <a:lnTo>
                  <a:pt x="285238" y="253360"/>
                </a:lnTo>
                <a:lnTo>
                  <a:pt x="297311" y="250822"/>
                </a:lnTo>
                <a:lnTo>
                  <a:pt x="310020" y="248600"/>
                </a:lnTo>
                <a:lnTo>
                  <a:pt x="323047" y="247014"/>
                </a:lnTo>
                <a:lnTo>
                  <a:pt x="336073" y="246062"/>
                </a:lnTo>
                <a:close/>
                <a:moveTo>
                  <a:pt x="1696249" y="0"/>
                </a:moveTo>
                <a:lnTo>
                  <a:pt x="1709607" y="317"/>
                </a:lnTo>
                <a:lnTo>
                  <a:pt x="1722646" y="952"/>
                </a:lnTo>
                <a:lnTo>
                  <a:pt x="1735368" y="2856"/>
                </a:lnTo>
                <a:lnTo>
                  <a:pt x="1747771" y="5077"/>
                </a:lnTo>
                <a:lnTo>
                  <a:pt x="1759538" y="7616"/>
                </a:lnTo>
                <a:lnTo>
                  <a:pt x="1771306" y="11424"/>
                </a:lnTo>
                <a:lnTo>
                  <a:pt x="1782755" y="15232"/>
                </a:lnTo>
                <a:lnTo>
                  <a:pt x="1793886" y="19992"/>
                </a:lnTo>
                <a:lnTo>
                  <a:pt x="1804699" y="24752"/>
                </a:lnTo>
                <a:lnTo>
                  <a:pt x="1814876" y="30782"/>
                </a:lnTo>
                <a:lnTo>
                  <a:pt x="1825053" y="36811"/>
                </a:lnTo>
                <a:lnTo>
                  <a:pt x="1834594" y="43475"/>
                </a:lnTo>
                <a:lnTo>
                  <a:pt x="1844136" y="50457"/>
                </a:lnTo>
                <a:lnTo>
                  <a:pt x="1853040" y="58390"/>
                </a:lnTo>
                <a:lnTo>
                  <a:pt x="1861627" y="66006"/>
                </a:lnTo>
                <a:lnTo>
                  <a:pt x="1869578" y="74574"/>
                </a:lnTo>
                <a:lnTo>
                  <a:pt x="1877529" y="83460"/>
                </a:lnTo>
                <a:lnTo>
                  <a:pt x="1884526" y="92663"/>
                </a:lnTo>
                <a:lnTo>
                  <a:pt x="1891523" y="102818"/>
                </a:lnTo>
                <a:lnTo>
                  <a:pt x="1898201" y="112972"/>
                </a:lnTo>
                <a:lnTo>
                  <a:pt x="1904244" y="123127"/>
                </a:lnTo>
                <a:lnTo>
                  <a:pt x="1909969" y="133917"/>
                </a:lnTo>
                <a:lnTo>
                  <a:pt x="1915057" y="145024"/>
                </a:lnTo>
                <a:lnTo>
                  <a:pt x="1919828" y="156765"/>
                </a:lnTo>
                <a:lnTo>
                  <a:pt x="1924280" y="168189"/>
                </a:lnTo>
                <a:lnTo>
                  <a:pt x="1928097" y="180566"/>
                </a:lnTo>
                <a:lnTo>
                  <a:pt x="1931595" y="192624"/>
                </a:lnTo>
                <a:lnTo>
                  <a:pt x="1934457" y="205318"/>
                </a:lnTo>
                <a:lnTo>
                  <a:pt x="1937002" y="218012"/>
                </a:lnTo>
                <a:lnTo>
                  <a:pt x="1938910" y="231022"/>
                </a:lnTo>
                <a:lnTo>
                  <a:pt x="1940500" y="244351"/>
                </a:lnTo>
                <a:lnTo>
                  <a:pt x="1941136" y="257679"/>
                </a:lnTo>
                <a:lnTo>
                  <a:pt x="1947815" y="260218"/>
                </a:lnTo>
                <a:lnTo>
                  <a:pt x="1951313" y="261804"/>
                </a:lnTo>
                <a:lnTo>
                  <a:pt x="1954176" y="263708"/>
                </a:lnTo>
                <a:lnTo>
                  <a:pt x="1957038" y="265612"/>
                </a:lnTo>
                <a:lnTo>
                  <a:pt x="1959900" y="267834"/>
                </a:lnTo>
                <a:lnTo>
                  <a:pt x="1962444" y="270055"/>
                </a:lnTo>
                <a:lnTo>
                  <a:pt x="1964671" y="272594"/>
                </a:lnTo>
                <a:lnTo>
                  <a:pt x="1966897" y="275133"/>
                </a:lnTo>
                <a:lnTo>
                  <a:pt x="1968805" y="277989"/>
                </a:lnTo>
                <a:lnTo>
                  <a:pt x="1970395" y="281479"/>
                </a:lnTo>
                <a:lnTo>
                  <a:pt x="1971986" y="284653"/>
                </a:lnTo>
                <a:lnTo>
                  <a:pt x="1973258" y="288461"/>
                </a:lnTo>
                <a:lnTo>
                  <a:pt x="1974530" y="292269"/>
                </a:lnTo>
                <a:lnTo>
                  <a:pt x="1975484" y="296394"/>
                </a:lnTo>
                <a:lnTo>
                  <a:pt x="1976120" y="300837"/>
                </a:lnTo>
                <a:lnTo>
                  <a:pt x="1976438" y="307819"/>
                </a:lnTo>
                <a:lnTo>
                  <a:pt x="1976438" y="315117"/>
                </a:lnTo>
                <a:lnTo>
                  <a:pt x="1975802" y="323051"/>
                </a:lnTo>
                <a:lnTo>
                  <a:pt x="1974530" y="330350"/>
                </a:lnTo>
                <a:lnTo>
                  <a:pt x="1973258" y="337966"/>
                </a:lnTo>
                <a:lnTo>
                  <a:pt x="1971031" y="345582"/>
                </a:lnTo>
                <a:lnTo>
                  <a:pt x="1968169" y="353198"/>
                </a:lnTo>
                <a:lnTo>
                  <a:pt x="1964989" y="360179"/>
                </a:lnTo>
                <a:lnTo>
                  <a:pt x="1961172" y="367161"/>
                </a:lnTo>
                <a:lnTo>
                  <a:pt x="1957356" y="373825"/>
                </a:lnTo>
                <a:lnTo>
                  <a:pt x="1952903" y="379854"/>
                </a:lnTo>
                <a:lnTo>
                  <a:pt x="1947815" y="385884"/>
                </a:lnTo>
                <a:lnTo>
                  <a:pt x="1942726" y="390961"/>
                </a:lnTo>
                <a:lnTo>
                  <a:pt x="1937002" y="395404"/>
                </a:lnTo>
                <a:lnTo>
                  <a:pt x="1930959" y="399212"/>
                </a:lnTo>
                <a:lnTo>
                  <a:pt x="1924916" y="402068"/>
                </a:lnTo>
                <a:lnTo>
                  <a:pt x="1921736" y="413175"/>
                </a:lnTo>
                <a:lnTo>
                  <a:pt x="1918556" y="423965"/>
                </a:lnTo>
                <a:lnTo>
                  <a:pt x="1914739" y="434754"/>
                </a:lnTo>
                <a:lnTo>
                  <a:pt x="1910923" y="445226"/>
                </a:lnTo>
                <a:lnTo>
                  <a:pt x="1906788" y="456016"/>
                </a:lnTo>
                <a:lnTo>
                  <a:pt x="1902336" y="466171"/>
                </a:lnTo>
                <a:lnTo>
                  <a:pt x="1897883" y="476325"/>
                </a:lnTo>
                <a:lnTo>
                  <a:pt x="1893113" y="486480"/>
                </a:lnTo>
                <a:lnTo>
                  <a:pt x="1888024" y="496000"/>
                </a:lnTo>
                <a:lnTo>
                  <a:pt x="1882300" y="505838"/>
                </a:lnTo>
                <a:lnTo>
                  <a:pt x="1876893" y="515041"/>
                </a:lnTo>
                <a:lnTo>
                  <a:pt x="1870850" y="523926"/>
                </a:lnTo>
                <a:lnTo>
                  <a:pt x="1864808" y="532812"/>
                </a:lnTo>
                <a:lnTo>
                  <a:pt x="1858129" y="541380"/>
                </a:lnTo>
                <a:lnTo>
                  <a:pt x="1851450" y="549631"/>
                </a:lnTo>
                <a:lnTo>
                  <a:pt x="1844454" y="557247"/>
                </a:lnTo>
                <a:lnTo>
                  <a:pt x="1837457" y="565180"/>
                </a:lnTo>
                <a:lnTo>
                  <a:pt x="1829824" y="572162"/>
                </a:lnTo>
                <a:lnTo>
                  <a:pt x="1822191" y="578826"/>
                </a:lnTo>
                <a:lnTo>
                  <a:pt x="1813922" y="585490"/>
                </a:lnTo>
                <a:lnTo>
                  <a:pt x="1805653" y="591520"/>
                </a:lnTo>
                <a:lnTo>
                  <a:pt x="1797066" y="597232"/>
                </a:lnTo>
                <a:lnTo>
                  <a:pt x="1788161" y="601992"/>
                </a:lnTo>
                <a:lnTo>
                  <a:pt x="1779256" y="606752"/>
                </a:lnTo>
                <a:lnTo>
                  <a:pt x="1769715" y="610877"/>
                </a:lnTo>
                <a:lnTo>
                  <a:pt x="1759856" y="614685"/>
                </a:lnTo>
                <a:lnTo>
                  <a:pt x="1750315" y="617859"/>
                </a:lnTo>
                <a:lnTo>
                  <a:pt x="1739820" y="620397"/>
                </a:lnTo>
                <a:lnTo>
                  <a:pt x="1729325" y="622301"/>
                </a:lnTo>
                <a:lnTo>
                  <a:pt x="1718512" y="623888"/>
                </a:lnTo>
                <a:lnTo>
                  <a:pt x="1707699" y="624840"/>
                </a:lnTo>
                <a:lnTo>
                  <a:pt x="1696249" y="625475"/>
                </a:lnTo>
                <a:lnTo>
                  <a:pt x="1685118" y="624840"/>
                </a:lnTo>
                <a:lnTo>
                  <a:pt x="1674305" y="623888"/>
                </a:lnTo>
                <a:lnTo>
                  <a:pt x="1663492" y="622301"/>
                </a:lnTo>
                <a:lnTo>
                  <a:pt x="1652997" y="620397"/>
                </a:lnTo>
                <a:lnTo>
                  <a:pt x="1642820" y="617859"/>
                </a:lnTo>
                <a:lnTo>
                  <a:pt x="1632960" y="614685"/>
                </a:lnTo>
                <a:lnTo>
                  <a:pt x="1623419" y="611195"/>
                </a:lnTo>
                <a:lnTo>
                  <a:pt x="1613878" y="606752"/>
                </a:lnTo>
                <a:lnTo>
                  <a:pt x="1604655" y="602309"/>
                </a:lnTo>
                <a:lnTo>
                  <a:pt x="1596068" y="597232"/>
                </a:lnTo>
                <a:lnTo>
                  <a:pt x="1587481" y="591837"/>
                </a:lnTo>
                <a:lnTo>
                  <a:pt x="1579531" y="586125"/>
                </a:lnTo>
                <a:lnTo>
                  <a:pt x="1571262" y="579778"/>
                </a:lnTo>
                <a:lnTo>
                  <a:pt x="1563311" y="572479"/>
                </a:lnTo>
                <a:lnTo>
                  <a:pt x="1555996" y="565498"/>
                </a:lnTo>
                <a:lnTo>
                  <a:pt x="1548999" y="558199"/>
                </a:lnTo>
                <a:lnTo>
                  <a:pt x="1541684" y="550265"/>
                </a:lnTo>
                <a:lnTo>
                  <a:pt x="1535006" y="542015"/>
                </a:lnTo>
                <a:lnTo>
                  <a:pt x="1528645" y="534081"/>
                </a:lnTo>
                <a:lnTo>
                  <a:pt x="1522602" y="525196"/>
                </a:lnTo>
                <a:lnTo>
                  <a:pt x="1516560" y="516310"/>
                </a:lnTo>
                <a:lnTo>
                  <a:pt x="1510835" y="506790"/>
                </a:lnTo>
                <a:lnTo>
                  <a:pt x="1505428" y="497270"/>
                </a:lnTo>
                <a:lnTo>
                  <a:pt x="1500022" y="487432"/>
                </a:lnTo>
                <a:lnTo>
                  <a:pt x="1495251" y="477912"/>
                </a:lnTo>
                <a:lnTo>
                  <a:pt x="1490799" y="467440"/>
                </a:lnTo>
                <a:lnTo>
                  <a:pt x="1486346" y="457602"/>
                </a:lnTo>
                <a:lnTo>
                  <a:pt x="1482212" y="447130"/>
                </a:lnTo>
                <a:lnTo>
                  <a:pt x="1478714" y="436341"/>
                </a:lnTo>
                <a:lnTo>
                  <a:pt x="1474897" y="425869"/>
                </a:lnTo>
                <a:lnTo>
                  <a:pt x="1471399" y="415079"/>
                </a:lnTo>
                <a:lnTo>
                  <a:pt x="1468536" y="404290"/>
                </a:lnTo>
                <a:lnTo>
                  <a:pt x="1464720" y="403338"/>
                </a:lnTo>
                <a:lnTo>
                  <a:pt x="1461540" y="401751"/>
                </a:lnTo>
                <a:lnTo>
                  <a:pt x="1458041" y="400164"/>
                </a:lnTo>
                <a:lnTo>
                  <a:pt x="1454861" y="398577"/>
                </a:lnTo>
                <a:lnTo>
                  <a:pt x="1451363" y="396673"/>
                </a:lnTo>
                <a:lnTo>
                  <a:pt x="1448500" y="394452"/>
                </a:lnTo>
                <a:lnTo>
                  <a:pt x="1442458" y="389375"/>
                </a:lnTo>
                <a:lnTo>
                  <a:pt x="1436733" y="383980"/>
                </a:lnTo>
                <a:lnTo>
                  <a:pt x="1431962" y="377633"/>
                </a:lnTo>
                <a:lnTo>
                  <a:pt x="1427192" y="370969"/>
                </a:lnTo>
                <a:lnTo>
                  <a:pt x="1423057" y="363988"/>
                </a:lnTo>
                <a:lnTo>
                  <a:pt x="1419241" y="356054"/>
                </a:lnTo>
                <a:lnTo>
                  <a:pt x="1416379" y="348438"/>
                </a:lnTo>
                <a:lnTo>
                  <a:pt x="1413834" y="340504"/>
                </a:lnTo>
                <a:lnTo>
                  <a:pt x="1411926" y="332254"/>
                </a:lnTo>
                <a:lnTo>
                  <a:pt x="1410336" y="324320"/>
                </a:lnTo>
                <a:lnTo>
                  <a:pt x="1409700" y="316387"/>
                </a:lnTo>
                <a:lnTo>
                  <a:pt x="1409700" y="308453"/>
                </a:lnTo>
                <a:lnTo>
                  <a:pt x="1410336" y="300837"/>
                </a:lnTo>
                <a:lnTo>
                  <a:pt x="1411290" y="296077"/>
                </a:lnTo>
                <a:lnTo>
                  <a:pt x="1411926" y="291634"/>
                </a:lnTo>
                <a:lnTo>
                  <a:pt x="1413516" y="286874"/>
                </a:lnTo>
                <a:lnTo>
                  <a:pt x="1414789" y="283383"/>
                </a:lnTo>
                <a:lnTo>
                  <a:pt x="1416697" y="279575"/>
                </a:lnTo>
                <a:lnTo>
                  <a:pt x="1418923" y="275767"/>
                </a:lnTo>
                <a:lnTo>
                  <a:pt x="1421149" y="272911"/>
                </a:lnTo>
                <a:lnTo>
                  <a:pt x="1423694" y="270055"/>
                </a:lnTo>
                <a:lnTo>
                  <a:pt x="1426556" y="267199"/>
                </a:lnTo>
                <a:lnTo>
                  <a:pt x="1429418" y="264978"/>
                </a:lnTo>
                <a:lnTo>
                  <a:pt x="1432917" y="262756"/>
                </a:lnTo>
                <a:lnTo>
                  <a:pt x="1436097" y="261170"/>
                </a:lnTo>
                <a:lnTo>
                  <a:pt x="1439913" y="259266"/>
                </a:lnTo>
                <a:lnTo>
                  <a:pt x="1443730" y="257679"/>
                </a:lnTo>
                <a:lnTo>
                  <a:pt x="1447228" y="256727"/>
                </a:lnTo>
                <a:lnTo>
                  <a:pt x="1451363" y="255458"/>
                </a:lnTo>
                <a:lnTo>
                  <a:pt x="1452635" y="242447"/>
                </a:lnTo>
                <a:lnTo>
                  <a:pt x="1453907" y="229118"/>
                </a:lnTo>
                <a:lnTo>
                  <a:pt x="1455815" y="216108"/>
                </a:lnTo>
                <a:lnTo>
                  <a:pt x="1458359" y="203414"/>
                </a:lnTo>
                <a:lnTo>
                  <a:pt x="1461540" y="191355"/>
                </a:lnTo>
                <a:lnTo>
                  <a:pt x="1464720" y="178979"/>
                </a:lnTo>
                <a:lnTo>
                  <a:pt x="1468854" y="167237"/>
                </a:lnTo>
                <a:lnTo>
                  <a:pt x="1473307" y="155178"/>
                </a:lnTo>
                <a:lnTo>
                  <a:pt x="1478077" y="144072"/>
                </a:lnTo>
                <a:lnTo>
                  <a:pt x="1483484" y="132965"/>
                </a:lnTo>
                <a:lnTo>
                  <a:pt x="1488891" y="122175"/>
                </a:lnTo>
                <a:lnTo>
                  <a:pt x="1494933" y="111703"/>
                </a:lnTo>
                <a:lnTo>
                  <a:pt x="1501612" y="101866"/>
                </a:lnTo>
                <a:lnTo>
                  <a:pt x="1508609" y="92028"/>
                </a:lnTo>
                <a:lnTo>
                  <a:pt x="1516242" y="82825"/>
                </a:lnTo>
                <a:lnTo>
                  <a:pt x="1523556" y="74257"/>
                </a:lnTo>
                <a:lnTo>
                  <a:pt x="1531825" y="65689"/>
                </a:lnTo>
                <a:lnTo>
                  <a:pt x="1540412" y="57438"/>
                </a:lnTo>
                <a:lnTo>
                  <a:pt x="1549317" y="50139"/>
                </a:lnTo>
                <a:lnTo>
                  <a:pt x="1558540" y="43158"/>
                </a:lnTo>
                <a:lnTo>
                  <a:pt x="1568399" y="36494"/>
                </a:lnTo>
                <a:lnTo>
                  <a:pt x="1578258" y="30464"/>
                </a:lnTo>
                <a:lnTo>
                  <a:pt x="1588754" y="24752"/>
                </a:lnTo>
                <a:lnTo>
                  <a:pt x="1599567" y="19675"/>
                </a:lnTo>
                <a:lnTo>
                  <a:pt x="1610380" y="15232"/>
                </a:lnTo>
                <a:lnTo>
                  <a:pt x="1621829" y="11107"/>
                </a:lnTo>
                <a:lnTo>
                  <a:pt x="1633278" y="7616"/>
                </a:lnTo>
                <a:lnTo>
                  <a:pt x="1645364" y="5077"/>
                </a:lnTo>
                <a:lnTo>
                  <a:pt x="1657449" y="2856"/>
                </a:lnTo>
                <a:lnTo>
                  <a:pt x="1670170" y="952"/>
                </a:lnTo>
                <a:lnTo>
                  <a:pt x="1683210" y="317"/>
                </a:lnTo>
                <a:lnTo>
                  <a:pt x="1696249"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sz="1015">
              <a:solidFill>
                <a:srgbClr val="FFFFFF"/>
              </a:solidFill>
              <a:latin typeface="Arial" panose="020B0604020202020204" pitchFamily="34" charset="0"/>
              <a:ea typeface="Microsoft JhengHei UI" panose="020B0604030504040204" pitchFamily="34" charset="-120"/>
              <a:cs typeface="Arial" panose="020B0604020202020204" pitchFamily="34" charset="0"/>
            </a:endParaRPr>
          </a:p>
        </p:txBody>
      </p:sp>
      <p:sp>
        <p:nvSpPr>
          <p:cNvPr id="18" name="TextBox 17">
            <a:extLst>
              <a:ext uri="{FF2B5EF4-FFF2-40B4-BE49-F238E27FC236}">
                <a16:creationId xmlns:a16="http://schemas.microsoft.com/office/drawing/2014/main" id="{4E2C35AA-4F21-78C7-D6A2-6B82961FC0FA}"/>
              </a:ext>
            </a:extLst>
          </p:cNvPr>
          <p:cNvSpPr txBox="1"/>
          <p:nvPr/>
        </p:nvSpPr>
        <p:spPr>
          <a:xfrm>
            <a:off x="269748" y="1324276"/>
            <a:ext cx="8604504" cy="504305"/>
          </a:xfrm>
          <a:prstGeom prst="rect">
            <a:avLst/>
          </a:prstGeom>
          <a:noFill/>
        </p:spPr>
        <p:txBody>
          <a:bodyPr wrap="square" rtlCol="0">
            <a:spAutoFit/>
          </a:bodyPr>
          <a:lstStyle/>
          <a:p>
            <a:pPr>
              <a:lnSpc>
                <a:spcPct val="150000"/>
              </a:lnSpc>
            </a:pPr>
            <a:r>
              <a:rPr lang="vi-VN" sz="2000" b="1">
                <a:solidFill>
                  <a:srgbClr val="FF0000"/>
                </a:solidFill>
              </a:rPr>
              <a:t>Giải nén file tải về bằng phần mềm giải nén.</a:t>
            </a:r>
            <a:endParaRPr lang="en-US" sz="2000"/>
          </a:p>
        </p:txBody>
      </p:sp>
      <p:pic>
        <p:nvPicPr>
          <p:cNvPr id="19" name="Picture 18">
            <a:extLst>
              <a:ext uri="{FF2B5EF4-FFF2-40B4-BE49-F238E27FC236}">
                <a16:creationId xmlns:a16="http://schemas.microsoft.com/office/drawing/2014/main" id="{E4490DB0-F258-6FC9-FA0E-1979D5EC1D91}"/>
              </a:ext>
            </a:extLst>
          </p:cNvPr>
          <p:cNvPicPr>
            <a:picLocks noChangeAspect="1"/>
          </p:cNvPicPr>
          <p:nvPr/>
        </p:nvPicPr>
        <p:blipFill>
          <a:blip r:embed="rId3"/>
          <a:stretch>
            <a:fillRect/>
          </a:stretch>
        </p:blipFill>
        <p:spPr>
          <a:xfrm>
            <a:off x="132485" y="1976153"/>
            <a:ext cx="5730020" cy="2672623"/>
          </a:xfrm>
          <a:prstGeom prst="rect">
            <a:avLst/>
          </a:prstGeom>
        </p:spPr>
      </p:pic>
      <p:pic>
        <p:nvPicPr>
          <p:cNvPr id="20" name="Picture 19">
            <a:extLst>
              <a:ext uri="{FF2B5EF4-FFF2-40B4-BE49-F238E27FC236}">
                <a16:creationId xmlns:a16="http://schemas.microsoft.com/office/drawing/2014/main" id="{712BE9CF-A835-ED71-8A28-D39601438971}"/>
              </a:ext>
            </a:extLst>
          </p:cNvPr>
          <p:cNvPicPr>
            <a:picLocks noChangeAspect="1"/>
          </p:cNvPicPr>
          <p:nvPr/>
        </p:nvPicPr>
        <p:blipFill>
          <a:blip r:embed="rId4"/>
          <a:stretch>
            <a:fillRect/>
          </a:stretch>
        </p:blipFill>
        <p:spPr>
          <a:xfrm>
            <a:off x="6050345" y="1976153"/>
            <a:ext cx="2823907" cy="2672622"/>
          </a:xfrm>
          <a:prstGeom prst="rect">
            <a:avLst/>
          </a:prstGeom>
        </p:spPr>
      </p:pic>
    </p:spTree>
    <p:extLst>
      <p:ext uri="{BB962C8B-B14F-4D97-AF65-F5344CB8AC3E}">
        <p14:creationId xmlns:p14="http://schemas.microsoft.com/office/powerpoint/2010/main" val="2617671778"/>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14:presetBounceEnd="50000">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14:bounceEnd="50000">
                                          <p:cBhvr additive="base">
                                            <p:cTn id="27"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anim calcmode="lin" valueType="num">
                                          <p:cBhvr additive="base">
                                            <p:cTn id="44" dur="500" fill="hold"/>
                                            <p:tgtEl>
                                              <p:spTgt spid="18"/>
                                            </p:tgtEl>
                                            <p:attrNameLst>
                                              <p:attrName>ppt_x</p:attrName>
                                            </p:attrNameLst>
                                          </p:cBhvr>
                                          <p:tavLst>
                                            <p:tav tm="0">
                                              <p:val>
                                                <p:strVal val="#ppt_x"/>
                                              </p:val>
                                            </p:tav>
                                            <p:tav tm="100000">
                                              <p:val>
                                                <p:strVal val="#ppt_x"/>
                                              </p:val>
                                            </p:tav>
                                          </p:tavLst>
                                        </p:anim>
                                        <p:anim calcmode="lin" valueType="num">
                                          <p:cBhvr additive="base">
                                            <p:cTn id="4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19"/>
                                            </p:tgtEl>
                                            <p:attrNameLst>
                                              <p:attrName>style.visibility</p:attrName>
                                            </p:attrNameLst>
                                          </p:cBhvr>
                                          <p:to>
                                            <p:strVal val="visible"/>
                                          </p:to>
                                        </p:set>
                                        <p:anim calcmode="lin" valueType="num">
                                          <p:cBhvr additive="base">
                                            <p:cTn id="50" dur="500" fill="hold"/>
                                            <p:tgtEl>
                                              <p:spTgt spid="19"/>
                                            </p:tgtEl>
                                            <p:attrNameLst>
                                              <p:attrName>ppt_x</p:attrName>
                                            </p:attrNameLst>
                                          </p:cBhvr>
                                          <p:tavLst>
                                            <p:tav tm="0">
                                              <p:val>
                                                <p:strVal val="#ppt_x"/>
                                              </p:val>
                                            </p:tav>
                                            <p:tav tm="100000">
                                              <p:val>
                                                <p:strVal val="#ppt_x"/>
                                              </p:val>
                                            </p:tav>
                                          </p:tavLst>
                                        </p:anim>
                                        <p:anim calcmode="lin" valueType="num">
                                          <p:cBhvr additive="base">
                                            <p:cTn id="51"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20"/>
                                            </p:tgtEl>
                                            <p:attrNameLst>
                                              <p:attrName>style.visibility</p:attrName>
                                            </p:attrNameLst>
                                          </p:cBhvr>
                                          <p:to>
                                            <p:strVal val="visible"/>
                                          </p:to>
                                        </p:set>
                                        <p:anim calcmode="lin" valueType="num">
                                          <p:cBhvr additive="base">
                                            <p:cTn id="56" dur="500" fill="hold"/>
                                            <p:tgtEl>
                                              <p:spTgt spid="20"/>
                                            </p:tgtEl>
                                            <p:attrNameLst>
                                              <p:attrName>ppt_x</p:attrName>
                                            </p:attrNameLst>
                                          </p:cBhvr>
                                          <p:tavLst>
                                            <p:tav tm="0">
                                              <p:val>
                                                <p:strVal val="#ppt_x"/>
                                              </p:val>
                                            </p:tav>
                                            <p:tav tm="100000">
                                              <p:val>
                                                <p:strVal val="#ppt_x"/>
                                              </p:val>
                                            </p:tav>
                                          </p:tavLst>
                                        </p:anim>
                                        <p:anim calcmode="lin" valueType="num">
                                          <p:cBhvr additive="base">
                                            <p:cTn id="57"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18"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1+#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anim calcmode="lin" valueType="num">
                                          <p:cBhvr additive="base">
                                            <p:cTn id="44" dur="500" fill="hold"/>
                                            <p:tgtEl>
                                              <p:spTgt spid="18"/>
                                            </p:tgtEl>
                                            <p:attrNameLst>
                                              <p:attrName>ppt_x</p:attrName>
                                            </p:attrNameLst>
                                          </p:cBhvr>
                                          <p:tavLst>
                                            <p:tav tm="0">
                                              <p:val>
                                                <p:strVal val="#ppt_x"/>
                                              </p:val>
                                            </p:tav>
                                            <p:tav tm="100000">
                                              <p:val>
                                                <p:strVal val="#ppt_x"/>
                                              </p:val>
                                            </p:tav>
                                          </p:tavLst>
                                        </p:anim>
                                        <p:anim calcmode="lin" valueType="num">
                                          <p:cBhvr additive="base">
                                            <p:cTn id="4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19"/>
                                            </p:tgtEl>
                                            <p:attrNameLst>
                                              <p:attrName>style.visibility</p:attrName>
                                            </p:attrNameLst>
                                          </p:cBhvr>
                                          <p:to>
                                            <p:strVal val="visible"/>
                                          </p:to>
                                        </p:set>
                                        <p:anim calcmode="lin" valueType="num">
                                          <p:cBhvr additive="base">
                                            <p:cTn id="50" dur="500" fill="hold"/>
                                            <p:tgtEl>
                                              <p:spTgt spid="19"/>
                                            </p:tgtEl>
                                            <p:attrNameLst>
                                              <p:attrName>ppt_x</p:attrName>
                                            </p:attrNameLst>
                                          </p:cBhvr>
                                          <p:tavLst>
                                            <p:tav tm="0">
                                              <p:val>
                                                <p:strVal val="#ppt_x"/>
                                              </p:val>
                                            </p:tav>
                                            <p:tav tm="100000">
                                              <p:val>
                                                <p:strVal val="#ppt_x"/>
                                              </p:val>
                                            </p:tav>
                                          </p:tavLst>
                                        </p:anim>
                                        <p:anim calcmode="lin" valueType="num">
                                          <p:cBhvr additive="base">
                                            <p:cTn id="51"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20"/>
                                            </p:tgtEl>
                                            <p:attrNameLst>
                                              <p:attrName>style.visibility</p:attrName>
                                            </p:attrNameLst>
                                          </p:cBhvr>
                                          <p:to>
                                            <p:strVal val="visible"/>
                                          </p:to>
                                        </p:set>
                                        <p:anim calcmode="lin" valueType="num">
                                          <p:cBhvr additive="base">
                                            <p:cTn id="56" dur="500" fill="hold"/>
                                            <p:tgtEl>
                                              <p:spTgt spid="20"/>
                                            </p:tgtEl>
                                            <p:attrNameLst>
                                              <p:attrName>ppt_x</p:attrName>
                                            </p:attrNameLst>
                                          </p:cBhvr>
                                          <p:tavLst>
                                            <p:tav tm="0">
                                              <p:val>
                                                <p:strVal val="#ppt_x"/>
                                              </p:val>
                                            </p:tav>
                                            <p:tav tm="100000">
                                              <p:val>
                                                <p:strVal val="#ppt_x"/>
                                              </p:val>
                                            </p:tav>
                                          </p:tavLst>
                                        </p:anim>
                                        <p:anim calcmode="lin" valueType="num">
                                          <p:cBhvr additive="base">
                                            <p:cTn id="57"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18" grpId="0"/>
        </p:bldLst>
      </p:timing>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68851" y="-204667"/>
            <a:ext cx="2072960" cy="2546140"/>
            <a:chOff x="3295850" y="1908877"/>
            <a:chExt cx="3738030" cy="4660916"/>
          </a:xfrm>
        </p:grpSpPr>
        <p:sp>
          <p:nvSpPr>
            <p:cNvPr id="3" name="圆角矩形 2"/>
            <p:cNvSpPr/>
            <p:nvPr/>
          </p:nvSpPr>
          <p:spPr>
            <a:xfrm rot="2760000">
              <a:off x="3098889" y="2634801"/>
              <a:ext cx="4660916" cy="3209067"/>
            </a:xfrm>
            <a:prstGeom prst="roundRect">
              <a:avLst>
                <a:gd name="adj" fmla="val 50000"/>
              </a:avLst>
            </a:prstGeom>
            <a:gradFill>
              <a:gsLst>
                <a:gs pos="33000">
                  <a:srgbClr val="6C6C6C">
                    <a:alpha val="42000"/>
                  </a:srgbClr>
                </a:gs>
                <a:gs pos="0">
                  <a:schemeClr val="tx1">
                    <a:alpha val="54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58628" y="2852802"/>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7" y="2476941"/>
              <a:ext cx="2056649"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1125088" y="246633"/>
            <a:ext cx="7886427" cy="751080"/>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1226452" y="559246"/>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926947" y="559246"/>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993504" y="592908"/>
            <a:ext cx="288238" cy="46073"/>
            <a:chOff x="4318304" y="3089060"/>
            <a:chExt cx="384317" cy="61430"/>
          </a:xfrm>
        </p:grpSpPr>
        <p:sp>
          <p:nvSpPr>
            <p:cNvPr id="15"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7" name="文本框 16"/>
          <p:cNvSpPr txBox="1"/>
          <p:nvPr/>
        </p:nvSpPr>
        <p:spPr>
          <a:xfrm>
            <a:off x="2049108" y="354590"/>
            <a:ext cx="6157173" cy="646331"/>
          </a:xfrm>
          <a:prstGeom prst="rect">
            <a:avLst/>
          </a:prstGeom>
          <a:noFill/>
        </p:spPr>
        <p:txBody>
          <a:bodyPr wrap="square" rtlCol="0">
            <a:spAutoFit/>
          </a:bodyPr>
          <a:lstStyle/>
          <a:p>
            <a:pPr algn="ctr"/>
            <a:r>
              <a:rPr lang="en-US" sz="1800" b="1">
                <a:latin typeface="Arial" panose="020B0604020202020204" pitchFamily="34" charset="0"/>
                <a:cs typeface="Arial" panose="020B0604020202020204" pitchFamily="34" charset="0"/>
              </a:rPr>
              <a:t>2.2 HOẠT ĐỘNG TÌM HIỂU VỀ CÁCH CÀI ĐẶT VÀ SỬ DỤNG PHẦN MỀM MOPAC </a:t>
            </a:r>
          </a:p>
        </p:txBody>
      </p:sp>
      <p:grpSp>
        <p:nvGrpSpPr>
          <p:cNvPr id="27" name="组合 26"/>
          <p:cNvGrpSpPr/>
          <p:nvPr/>
        </p:nvGrpSpPr>
        <p:grpSpPr>
          <a:xfrm>
            <a:off x="1527976" y="439193"/>
            <a:ext cx="618730" cy="429667"/>
            <a:chOff x="5030931" y="2884106"/>
            <a:chExt cx="601529" cy="572889"/>
          </a:xfrm>
        </p:grpSpPr>
        <p:sp>
          <p:nvSpPr>
            <p:cNvPr id="28"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29" name="文本框 28"/>
            <p:cNvSpPr txBox="1"/>
            <p:nvPr/>
          </p:nvSpPr>
          <p:spPr>
            <a:xfrm>
              <a:off x="5030931" y="2902999"/>
              <a:ext cx="601529" cy="553996"/>
            </a:xfrm>
            <a:prstGeom prst="rect">
              <a:avLst/>
            </a:prstGeom>
            <a:noFill/>
          </p:spPr>
          <p:txBody>
            <a:bodyPr wrap="square" rtlCol="0">
              <a:spAutoFit/>
            </a:bodyPr>
            <a:lstStyle/>
            <a:p>
              <a:pPr algn="ctr"/>
              <a:r>
                <a:rPr lang="en-US" altLang="zh-CN" sz="2100" b="1">
                  <a:solidFill>
                    <a:srgbClr val="FFB850"/>
                  </a:solidFill>
                  <a:latin typeface="Arial" panose="020B0604020202020204" pitchFamily="34" charset="0"/>
                  <a:cs typeface="Arial" panose="020B0604020202020204" pitchFamily="34" charset="0"/>
                </a:rPr>
                <a:t>02</a:t>
              </a:r>
              <a:endParaRPr lang="zh-CN" altLang="en-US" sz="2100" b="1">
                <a:solidFill>
                  <a:srgbClr val="FFB850"/>
                </a:solidFill>
                <a:latin typeface="Arial" panose="020B0604020202020204" pitchFamily="34" charset="0"/>
                <a:cs typeface="Arial" panose="020B0604020202020204" pitchFamily="34" charset="0"/>
              </a:endParaRPr>
            </a:p>
          </p:txBody>
        </p:sp>
      </p:grpSp>
      <p:sp>
        <p:nvSpPr>
          <p:cNvPr id="36" name="KSO_Shape"/>
          <p:cNvSpPr/>
          <p:nvPr/>
        </p:nvSpPr>
        <p:spPr bwMode="auto">
          <a:xfrm>
            <a:off x="132485" y="370301"/>
            <a:ext cx="611447" cy="490951"/>
          </a:xfrm>
          <a:custGeom>
            <a:avLst/>
            <a:gdLst>
              <a:gd name="T0" fmla="*/ 2881614 w 3362326"/>
              <a:gd name="T1" fmla="*/ 2245619 h 2424113"/>
              <a:gd name="T2" fmla="*/ 3207949 w 3362326"/>
              <a:gd name="T3" fmla="*/ 953766 h 2424113"/>
              <a:gd name="T4" fmla="*/ 3300702 w 3362326"/>
              <a:gd name="T5" fmla="*/ 1054704 h 2424113"/>
              <a:gd name="T6" fmla="*/ 3357879 w 3362326"/>
              <a:gd name="T7" fmla="*/ 1578442 h 2424113"/>
              <a:gd name="T8" fmla="*/ 2754348 w 3362326"/>
              <a:gd name="T9" fmla="*/ 1274991 h 2424113"/>
              <a:gd name="T10" fmla="*/ 2862031 w 3362326"/>
              <a:gd name="T11" fmla="*/ 1038516 h 2424113"/>
              <a:gd name="T12" fmla="*/ 2811207 w 3362326"/>
              <a:gd name="T13" fmla="*/ 1366725 h 2424113"/>
              <a:gd name="T14" fmla="*/ 3041820 w 3362326"/>
              <a:gd name="T15" fmla="*/ 999791 h 2424113"/>
              <a:gd name="T16" fmla="*/ 3170149 w 3362326"/>
              <a:gd name="T17" fmla="*/ 942974 h 2424113"/>
              <a:gd name="T18" fmla="*/ 296683 w 3362326"/>
              <a:gd name="T19" fmla="*/ 978524 h 2424113"/>
              <a:gd name="T20" fmla="*/ 498389 w 3362326"/>
              <a:gd name="T21" fmla="*/ 1265469 h 2424113"/>
              <a:gd name="T22" fmla="*/ 488542 w 3362326"/>
              <a:gd name="T23" fmla="*/ 1028041 h 2424113"/>
              <a:gd name="T24" fmla="*/ 582566 w 3362326"/>
              <a:gd name="T25" fmla="*/ 1187067 h 2424113"/>
              <a:gd name="T26" fmla="*/ 319871 w 3362326"/>
              <a:gd name="T27" fmla="*/ 2147887 h 2424113"/>
              <a:gd name="T28" fmla="*/ 37800 w 3362326"/>
              <a:gd name="T29" fmla="*/ 1105808 h 2424113"/>
              <a:gd name="T30" fmla="*/ 124836 w 3362326"/>
              <a:gd name="T31" fmla="*/ 975985 h 2424113"/>
              <a:gd name="T32" fmla="*/ 1545327 w 3362326"/>
              <a:gd name="T33" fmla="*/ 746198 h 2424113"/>
              <a:gd name="T34" fmla="*/ 1656547 w 3362326"/>
              <a:gd name="T35" fmla="*/ 809752 h 2424113"/>
              <a:gd name="T36" fmla="*/ 1802720 w 3362326"/>
              <a:gd name="T37" fmla="*/ 881250 h 2424113"/>
              <a:gd name="T38" fmla="*/ 1889154 w 3362326"/>
              <a:gd name="T39" fmla="*/ 667392 h 2424113"/>
              <a:gd name="T40" fmla="*/ 2073778 w 3362326"/>
              <a:gd name="T41" fmla="*/ 739843 h 2424113"/>
              <a:gd name="T42" fmla="*/ 2280963 w 3362326"/>
              <a:gd name="T43" fmla="*/ 997553 h 2424113"/>
              <a:gd name="T44" fmla="*/ 2456054 w 3362326"/>
              <a:gd name="T45" fmla="*/ 821509 h 2424113"/>
              <a:gd name="T46" fmla="*/ 2536132 w 3362326"/>
              <a:gd name="T47" fmla="*/ 819603 h 2424113"/>
              <a:gd name="T48" fmla="*/ 2596190 w 3362326"/>
              <a:gd name="T49" fmla="*/ 876801 h 2424113"/>
              <a:gd name="T50" fmla="*/ 2598415 w 3362326"/>
              <a:gd name="T51" fmla="*/ 956879 h 2424113"/>
              <a:gd name="T52" fmla="*/ 2382332 w 3362326"/>
              <a:gd name="T53" fmla="*/ 1195206 h 2424113"/>
              <a:gd name="T54" fmla="*/ 2241242 w 3362326"/>
              <a:gd name="T55" fmla="*/ 1268610 h 2424113"/>
              <a:gd name="T56" fmla="*/ 2118265 w 3362326"/>
              <a:gd name="T57" fmla="*/ 1192028 h 2424113"/>
              <a:gd name="T58" fmla="*/ 1363246 w 3362326"/>
              <a:gd name="T59" fmla="*/ 1018526 h 2424113"/>
              <a:gd name="T60" fmla="*/ 1307636 w 3362326"/>
              <a:gd name="T61" fmla="*/ 1409700 h 2424113"/>
              <a:gd name="T62" fmla="*/ 1157013 w 3362326"/>
              <a:gd name="T63" fmla="*/ 999778 h 2424113"/>
              <a:gd name="T64" fmla="*/ 1245989 w 3362326"/>
              <a:gd name="T65" fmla="*/ 780199 h 2424113"/>
              <a:gd name="T66" fmla="*/ 1499569 w 3362326"/>
              <a:gd name="T67" fmla="*/ 668027 h 2424113"/>
              <a:gd name="T68" fmla="*/ 3142462 w 3362326"/>
              <a:gd name="T69" fmla="*/ 282872 h 2424113"/>
              <a:gd name="T70" fmla="*/ 3244523 w 3362326"/>
              <a:gd name="T71" fmla="*/ 440586 h 2424113"/>
              <a:gd name="T72" fmla="*/ 3210503 w 3362326"/>
              <a:gd name="T73" fmla="*/ 656690 h 2424113"/>
              <a:gd name="T74" fmla="*/ 3038811 w 3362326"/>
              <a:gd name="T75" fmla="*/ 831222 h 2424113"/>
              <a:gd name="T76" fmla="*/ 2904319 w 3362326"/>
              <a:gd name="T77" fmla="*/ 826780 h 2424113"/>
              <a:gd name="T78" fmla="*/ 2817519 w 3362326"/>
              <a:gd name="T79" fmla="*/ 691913 h 2424113"/>
              <a:gd name="T80" fmla="*/ 2807981 w 3362326"/>
              <a:gd name="T81" fmla="*/ 429797 h 2424113"/>
              <a:gd name="T82" fmla="*/ 2910678 w 3362326"/>
              <a:gd name="T83" fmla="*/ 280651 h 2424113"/>
              <a:gd name="T84" fmla="*/ 375153 w 3362326"/>
              <a:gd name="T85" fmla="*/ 248918 h 2424113"/>
              <a:gd name="T86" fmla="*/ 514634 w 3362326"/>
              <a:gd name="T87" fmla="*/ 342213 h 2424113"/>
              <a:gd name="T88" fmla="*/ 561340 w 3362326"/>
              <a:gd name="T89" fmla="*/ 566885 h 2424113"/>
              <a:gd name="T90" fmla="*/ 510821 w 3362326"/>
              <a:gd name="T91" fmla="*/ 773785 h 2424113"/>
              <a:gd name="T92" fmla="*/ 418682 w 3362326"/>
              <a:gd name="T93" fmla="*/ 842646 h 2424113"/>
              <a:gd name="T94" fmla="*/ 241709 w 3362326"/>
              <a:gd name="T95" fmla="*/ 778862 h 2424113"/>
              <a:gd name="T96" fmla="*/ 117162 w 3362326"/>
              <a:gd name="T97" fmla="*/ 551970 h 2424113"/>
              <a:gd name="T98" fmla="*/ 148299 w 3362326"/>
              <a:gd name="T99" fmla="*/ 359984 h 2424113"/>
              <a:gd name="T100" fmla="*/ 297311 w 3362326"/>
              <a:gd name="T101" fmla="*/ 250822 h 2424113"/>
              <a:gd name="T102" fmla="*/ 1834594 w 3362326"/>
              <a:gd name="T103" fmla="*/ 43475 h 2424113"/>
              <a:gd name="T104" fmla="*/ 1934457 w 3362326"/>
              <a:gd name="T105" fmla="*/ 205318 h 2424113"/>
              <a:gd name="T106" fmla="*/ 1973258 w 3362326"/>
              <a:gd name="T107" fmla="*/ 288461 h 2424113"/>
              <a:gd name="T108" fmla="*/ 1942726 w 3362326"/>
              <a:gd name="T109" fmla="*/ 390961 h 2424113"/>
              <a:gd name="T110" fmla="*/ 1864808 w 3362326"/>
              <a:gd name="T111" fmla="*/ 532812 h 2424113"/>
              <a:gd name="T112" fmla="*/ 1729325 w 3362326"/>
              <a:gd name="T113" fmla="*/ 622301 h 2424113"/>
              <a:gd name="T114" fmla="*/ 1571262 w 3362326"/>
              <a:gd name="T115" fmla="*/ 579778 h 2424113"/>
              <a:gd name="T116" fmla="*/ 1478714 w 3362326"/>
              <a:gd name="T117" fmla="*/ 436341 h 2424113"/>
              <a:gd name="T118" fmla="*/ 1416379 w 3362326"/>
              <a:gd name="T119" fmla="*/ 348438 h 2424113"/>
              <a:gd name="T120" fmla="*/ 1429418 w 3362326"/>
              <a:gd name="T121" fmla="*/ 264978 h 2424113"/>
              <a:gd name="T122" fmla="*/ 1483484 w 3362326"/>
              <a:gd name="T123" fmla="*/ 132965 h 2424113"/>
              <a:gd name="T124" fmla="*/ 1621829 w 3362326"/>
              <a:gd name="T125" fmla="*/ 11107 h 2424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62326" h="2424113">
                <a:moveTo>
                  <a:pt x="860805" y="1460500"/>
                </a:moveTo>
                <a:lnTo>
                  <a:pt x="965275" y="1460500"/>
                </a:lnTo>
                <a:lnTo>
                  <a:pt x="961464" y="1465582"/>
                </a:lnTo>
                <a:lnTo>
                  <a:pt x="957654" y="1470664"/>
                </a:lnTo>
                <a:lnTo>
                  <a:pt x="953843" y="1476380"/>
                </a:lnTo>
                <a:lnTo>
                  <a:pt x="949715" y="1482415"/>
                </a:lnTo>
                <a:lnTo>
                  <a:pt x="483570" y="2244666"/>
                </a:lnTo>
                <a:lnTo>
                  <a:pt x="483570" y="2248795"/>
                </a:lnTo>
                <a:lnTo>
                  <a:pt x="483570" y="2251971"/>
                </a:lnTo>
                <a:lnTo>
                  <a:pt x="483888" y="2255147"/>
                </a:lnTo>
                <a:lnTo>
                  <a:pt x="484205" y="2257371"/>
                </a:lnTo>
                <a:lnTo>
                  <a:pt x="2880661" y="2259594"/>
                </a:lnTo>
                <a:lnTo>
                  <a:pt x="2880978" y="2256735"/>
                </a:lnTo>
                <a:lnTo>
                  <a:pt x="2881614" y="2253877"/>
                </a:lnTo>
                <a:lnTo>
                  <a:pt x="2881931" y="2250066"/>
                </a:lnTo>
                <a:lnTo>
                  <a:pt x="2881614" y="2245619"/>
                </a:lnTo>
                <a:lnTo>
                  <a:pt x="2422137" y="1485273"/>
                </a:lnTo>
                <a:lnTo>
                  <a:pt x="2411023" y="1471934"/>
                </a:lnTo>
                <a:lnTo>
                  <a:pt x="2401179" y="1460500"/>
                </a:lnTo>
                <a:lnTo>
                  <a:pt x="2509460" y="1460500"/>
                </a:lnTo>
                <a:lnTo>
                  <a:pt x="3024188" y="2273251"/>
                </a:lnTo>
                <a:lnTo>
                  <a:pt x="3024188" y="2423478"/>
                </a:lnTo>
                <a:lnTo>
                  <a:pt x="3021648" y="2424113"/>
                </a:lnTo>
                <a:lnTo>
                  <a:pt x="3018472" y="2424113"/>
                </a:lnTo>
                <a:lnTo>
                  <a:pt x="345441" y="2421890"/>
                </a:lnTo>
                <a:lnTo>
                  <a:pt x="341948" y="2421572"/>
                </a:lnTo>
                <a:lnTo>
                  <a:pt x="338138" y="2421255"/>
                </a:lnTo>
                <a:lnTo>
                  <a:pt x="338138" y="2277062"/>
                </a:lnTo>
                <a:lnTo>
                  <a:pt x="860805" y="1460500"/>
                </a:lnTo>
                <a:close/>
                <a:moveTo>
                  <a:pt x="3185714" y="941387"/>
                </a:moveTo>
                <a:lnTo>
                  <a:pt x="3196514" y="947100"/>
                </a:lnTo>
                <a:lnTo>
                  <a:pt x="3207949" y="953766"/>
                </a:lnTo>
                <a:lnTo>
                  <a:pt x="3213667" y="957575"/>
                </a:lnTo>
                <a:lnTo>
                  <a:pt x="3219702" y="962019"/>
                </a:lnTo>
                <a:lnTo>
                  <a:pt x="3225420" y="966145"/>
                </a:lnTo>
                <a:lnTo>
                  <a:pt x="3231455" y="970906"/>
                </a:lnTo>
                <a:lnTo>
                  <a:pt x="3237490" y="975985"/>
                </a:lnTo>
                <a:lnTo>
                  <a:pt x="3243526" y="981699"/>
                </a:lnTo>
                <a:lnTo>
                  <a:pt x="3249243" y="987095"/>
                </a:lnTo>
                <a:lnTo>
                  <a:pt x="3255279" y="993443"/>
                </a:lnTo>
                <a:lnTo>
                  <a:pt x="3261314" y="999791"/>
                </a:lnTo>
                <a:lnTo>
                  <a:pt x="3267032" y="1006457"/>
                </a:lnTo>
                <a:lnTo>
                  <a:pt x="3273067" y="1014075"/>
                </a:lnTo>
                <a:lnTo>
                  <a:pt x="3278785" y="1021376"/>
                </a:lnTo>
                <a:lnTo>
                  <a:pt x="3284185" y="1029311"/>
                </a:lnTo>
                <a:lnTo>
                  <a:pt x="3289902" y="1037247"/>
                </a:lnTo>
                <a:lnTo>
                  <a:pt x="3295302" y="1045817"/>
                </a:lnTo>
                <a:lnTo>
                  <a:pt x="3300702" y="1054704"/>
                </a:lnTo>
                <a:lnTo>
                  <a:pt x="3305785" y="1064544"/>
                </a:lnTo>
                <a:lnTo>
                  <a:pt x="3310549" y="1074067"/>
                </a:lnTo>
                <a:lnTo>
                  <a:pt x="3315632" y="1084224"/>
                </a:lnTo>
                <a:lnTo>
                  <a:pt x="3320079" y="1094699"/>
                </a:lnTo>
                <a:lnTo>
                  <a:pt x="3324526" y="1105808"/>
                </a:lnTo>
                <a:lnTo>
                  <a:pt x="3328655" y="1116918"/>
                </a:lnTo>
                <a:lnTo>
                  <a:pt x="3332467" y="1128662"/>
                </a:lnTo>
                <a:lnTo>
                  <a:pt x="3335961" y="1140724"/>
                </a:lnTo>
                <a:lnTo>
                  <a:pt x="3339138" y="1153104"/>
                </a:lnTo>
                <a:lnTo>
                  <a:pt x="3342632" y="1166118"/>
                </a:lnTo>
                <a:lnTo>
                  <a:pt x="3345173" y="1179767"/>
                </a:lnTo>
                <a:lnTo>
                  <a:pt x="3347714" y="1193415"/>
                </a:lnTo>
                <a:lnTo>
                  <a:pt x="3350573" y="1282609"/>
                </a:lnTo>
                <a:lnTo>
                  <a:pt x="3353432" y="1374343"/>
                </a:lnTo>
                <a:lnTo>
                  <a:pt x="3355655" y="1472425"/>
                </a:lnTo>
                <a:lnTo>
                  <a:pt x="3357879" y="1578442"/>
                </a:lnTo>
                <a:lnTo>
                  <a:pt x="3359785" y="1696204"/>
                </a:lnTo>
                <a:lnTo>
                  <a:pt x="3361055" y="1828884"/>
                </a:lnTo>
                <a:lnTo>
                  <a:pt x="3362008" y="1978387"/>
                </a:lnTo>
                <a:lnTo>
                  <a:pt x="3362326" y="2147887"/>
                </a:lnTo>
                <a:lnTo>
                  <a:pt x="3042772" y="2147887"/>
                </a:lnTo>
                <a:lnTo>
                  <a:pt x="2678113" y="1585108"/>
                </a:lnTo>
                <a:lnTo>
                  <a:pt x="2686689" y="1540670"/>
                </a:lnTo>
                <a:lnTo>
                  <a:pt x="2694313" y="1501627"/>
                </a:lnTo>
                <a:lnTo>
                  <a:pt x="2701937" y="1466711"/>
                </a:lnTo>
                <a:lnTo>
                  <a:pt x="2708607" y="1436556"/>
                </a:lnTo>
                <a:lnTo>
                  <a:pt x="2715278" y="1409576"/>
                </a:lnTo>
                <a:lnTo>
                  <a:pt x="2720995" y="1385770"/>
                </a:lnTo>
                <a:lnTo>
                  <a:pt x="2727031" y="1364186"/>
                </a:lnTo>
                <a:lnTo>
                  <a:pt x="2732748" y="1344823"/>
                </a:lnTo>
                <a:lnTo>
                  <a:pt x="2743548" y="1309272"/>
                </a:lnTo>
                <a:lnTo>
                  <a:pt x="2754348" y="1274991"/>
                </a:lnTo>
                <a:lnTo>
                  <a:pt x="2759748" y="1256581"/>
                </a:lnTo>
                <a:lnTo>
                  <a:pt x="2765784" y="1237219"/>
                </a:lnTo>
                <a:lnTo>
                  <a:pt x="2771819" y="1215635"/>
                </a:lnTo>
                <a:lnTo>
                  <a:pt x="2778490" y="1191511"/>
                </a:lnTo>
                <a:lnTo>
                  <a:pt x="2779760" y="1187067"/>
                </a:lnTo>
                <a:lnTo>
                  <a:pt x="2784843" y="1174370"/>
                </a:lnTo>
                <a:lnTo>
                  <a:pt x="2792466" y="1155960"/>
                </a:lnTo>
                <a:lnTo>
                  <a:pt x="2797866" y="1144851"/>
                </a:lnTo>
                <a:lnTo>
                  <a:pt x="2803266" y="1132789"/>
                </a:lnTo>
                <a:lnTo>
                  <a:pt x="2809619" y="1119775"/>
                </a:lnTo>
                <a:lnTo>
                  <a:pt x="2816607" y="1106443"/>
                </a:lnTo>
                <a:lnTo>
                  <a:pt x="2824549" y="1092794"/>
                </a:lnTo>
                <a:lnTo>
                  <a:pt x="2833125" y="1078828"/>
                </a:lnTo>
                <a:lnTo>
                  <a:pt x="2842019" y="1065179"/>
                </a:lnTo>
                <a:lnTo>
                  <a:pt x="2851549" y="1051530"/>
                </a:lnTo>
                <a:lnTo>
                  <a:pt x="2862031" y="1038516"/>
                </a:lnTo>
                <a:lnTo>
                  <a:pt x="2867113" y="1032168"/>
                </a:lnTo>
                <a:lnTo>
                  <a:pt x="2872831" y="1025820"/>
                </a:lnTo>
                <a:lnTo>
                  <a:pt x="2873149" y="1025820"/>
                </a:lnTo>
                <a:lnTo>
                  <a:pt x="2873466" y="1025820"/>
                </a:lnTo>
                <a:lnTo>
                  <a:pt x="2873784" y="1028041"/>
                </a:lnTo>
                <a:lnTo>
                  <a:pt x="2873466" y="1032168"/>
                </a:lnTo>
                <a:lnTo>
                  <a:pt x="2873149" y="1037881"/>
                </a:lnTo>
                <a:lnTo>
                  <a:pt x="2870607" y="1054387"/>
                </a:lnTo>
                <a:lnTo>
                  <a:pt x="2866796" y="1076289"/>
                </a:lnTo>
                <a:lnTo>
                  <a:pt x="2856313" y="1132471"/>
                </a:lnTo>
                <a:lnTo>
                  <a:pt x="2843925" y="1197859"/>
                </a:lnTo>
                <a:lnTo>
                  <a:pt x="2819784" y="1318160"/>
                </a:lnTo>
                <a:lnTo>
                  <a:pt x="2815654" y="1340062"/>
                </a:lnTo>
                <a:lnTo>
                  <a:pt x="2812478" y="1355933"/>
                </a:lnTo>
                <a:lnTo>
                  <a:pt x="2811525" y="1365455"/>
                </a:lnTo>
                <a:lnTo>
                  <a:pt x="2811207" y="1366725"/>
                </a:lnTo>
                <a:lnTo>
                  <a:pt x="2811525" y="1367042"/>
                </a:lnTo>
                <a:lnTo>
                  <a:pt x="2811843" y="1366407"/>
                </a:lnTo>
                <a:lnTo>
                  <a:pt x="2828678" y="1332761"/>
                </a:lnTo>
                <a:lnTo>
                  <a:pt x="2846149" y="1298798"/>
                </a:lnTo>
                <a:lnTo>
                  <a:pt x="2864255" y="1265469"/>
                </a:lnTo>
                <a:lnTo>
                  <a:pt x="2882360" y="1232775"/>
                </a:lnTo>
                <a:lnTo>
                  <a:pt x="2901419" y="1200716"/>
                </a:lnTo>
                <a:lnTo>
                  <a:pt x="2920160" y="1169927"/>
                </a:lnTo>
                <a:lnTo>
                  <a:pt x="2938584" y="1140089"/>
                </a:lnTo>
                <a:lnTo>
                  <a:pt x="2957325" y="1112792"/>
                </a:lnTo>
                <a:lnTo>
                  <a:pt x="2974796" y="1086764"/>
                </a:lnTo>
                <a:lnTo>
                  <a:pt x="2991314" y="1062957"/>
                </a:lnTo>
                <a:lnTo>
                  <a:pt x="3007514" y="1041373"/>
                </a:lnTo>
                <a:lnTo>
                  <a:pt x="3022125" y="1022963"/>
                </a:lnTo>
                <a:lnTo>
                  <a:pt x="3035467" y="1006775"/>
                </a:lnTo>
                <a:lnTo>
                  <a:pt x="3041820" y="999791"/>
                </a:lnTo>
                <a:lnTo>
                  <a:pt x="3047537" y="993760"/>
                </a:lnTo>
                <a:lnTo>
                  <a:pt x="3052620" y="988682"/>
                </a:lnTo>
                <a:lnTo>
                  <a:pt x="3057384" y="984555"/>
                </a:lnTo>
                <a:lnTo>
                  <a:pt x="3062149" y="981381"/>
                </a:lnTo>
                <a:lnTo>
                  <a:pt x="3065643" y="978524"/>
                </a:lnTo>
                <a:lnTo>
                  <a:pt x="3079937" y="971224"/>
                </a:lnTo>
                <a:lnTo>
                  <a:pt x="3094549" y="964241"/>
                </a:lnTo>
                <a:lnTo>
                  <a:pt x="3109161" y="958210"/>
                </a:lnTo>
                <a:lnTo>
                  <a:pt x="3116784" y="955353"/>
                </a:lnTo>
                <a:lnTo>
                  <a:pt x="3124408" y="953131"/>
                </a:lnTo>
                <a:lnTo>
                  <a:pt x="3132031" y="950909"/>
                </a:lnTo>
                <a:lnTo>
                  <a:pt x="3139337" y="948687"/>
                </a:lnTo>
                <a:lnTo>
                  <a:pt x="3146961" y="946783"/>
                </a:lnTo>
                <a:lnTo>
                  <a:pt x="3154902" y="945196"/>
                </a:lnTo>
                <a:lnTo>
                  <a:pt x="3162208" y="943609"/>
                </a:lnTo>
                <a:lnTo>
                  <a:pt x="3170149" y="942974"/>
                </a:lnTo>
                <a:lnTo>
                  <a:pt x="3178090" y="942339"/>
                </a:lnTo>
                <a:lnTo>
                  <a:pt x="3185714" y="941387"/>
                </a:lnTo>
                <a:close/>
                <a:moveTo>
                  <a:pt x="176612" y="941387"/>
                </a:moveTo>
                <a:lnTo>
                  <a:pt x="184236" y="942339"/>
                </a:lnTo>
                <a:lnTo>
                  <a:pt x="192177" y="942974"/>
                </a:lnTo>
                <a:lnTo>
                  <a:pt x="200118" y="943609"/>
                </a:lnTo>
                <a:lnTo>
                  <a:pt x="207742" y="945196"/>
                </a:lnTo>
                <a:lnTo>
                  <a:pt x="215047" y="946783"/>
                </a:lnTo>
                <a:lnTo>
                  <a:pt x="222989" y="948687"/>
                </a:lnTo>
                <a:lnTo>
                  <a:pt x="230295" y="950909"/>
                </a:lnTo>
                <a:lnTo>
                  <a:pt x="238236" y="953131"/>
                </a:lnTo>
                <a:lnTo>
                  <a:pt x="245542" y="955353"/>
                </a:lnTo>
                <a:lnTo>
                  <a:pt x="253165" y="958210"/>
                </a:lnTo>
                <a:lnTo>
                  <a:pt x="268095" y="964241"/>
                </a:lnTo>
                <a:lnTo>
                  <a:pt x="282389" y="971224"/>
                </a:lnTo>
                <a:lnTo>
                  <a:pt x="296683" y="978524"/>
                </a:lnTo>
                <a:lnTo>
                  <a:pt x="300812" y="981381"/>
                </a:lnTo>
                <a:lnTo>
                  <a:pt x="304624" y="984555"/>
                </a:lnTo>
                <a:lnTo>
                  <a:pt x="309706" y="988682"/>
                </a:lnTo>
                <a:lnTo>
                  <a:pt x="314789" y="993760"/>
                </a:lnTo>
                <a:lnTo>
                  <a:pt x="320824" y="999791"/>
                </a:lnTo>
                <a:lnTo>
                  <a:pt x="326859" y="1006775"/>
                </a:lnTo>
                <a:lnTo>
                  <a:pt x="340201" y="1022963"/>
                </a:lnTo>
                <a:lnTo>
                  <a:pt x="354812" y="1041373"/>
                </a:lnTo>
                <a:lnTo>
                  <a:pt x="371012" y="1062957"/>
                </a:lnTo>
                <a:lnTo>
                  <a:pt x="387530" y="1086764"/>
                </a:lnTo>
                <a:lnTo>
                  <a:pt x="405636" y="1112792"/>
                </a:lnTo>
                <a:lnTo>
                  <a:pt x="423742" y="1140089"/>
                </a:lnTo>
                <a:lnTo>
                  <a:pt x="442166" y="1169927"/>
                </a:lnTo>
                <a:lnTo>
                  <a:pt x="460907" y="1200716"/>
                </a:lnTo>
                <a:lnTo>
                  <a:pt x="479966" y="1232775"/>
                </a:lnTo>
                <a:lnTo>
                  <a:pt x="498389" y="1265469"/>
                </a:lnTo>
                <a:lnTo>
                  <a:pt x="516177" y="1298798"/>
                </a:lnTo>
                <a:lnTo>
                  <a:pt x="533966" y="1332761"/>
                </a:lnTo>
                <a:lnTo>
                  <a:pt x="550801" y="1366407"/>
                </a:lnTo>
                <a:lnTo>
                  <a:pt x="550801" y="1367042"/>
                </a:lnTo>
                <a:lnTo>
                  <a:pt x="551119" y="1366725"/>
                </a:lnTo>
                <a:lnTo>
                  <a:pt x="551119" y="1365455"/>
                </a:lnTo>
                <a:lnTo>
                  <a:pt x="549848" y="1355933"/>
                </a:lnTo>
                <a:lnTo>
                  <a:pt x="546672" y="1340062"/>
                </a:lnTo>
                <a:lnTo>
                  <a:pt x="542542" y="1318160"/>
                </a:lnTo>
                <a:lnTo>
                  <a:pt x="519036" y="1197859"/>
                </a:lnTo>
                <a:lnTo>
                  <a:pt x="506013" y="1132471"/>
                </a:lnTo>
                <a:lnTo>
                  <a:pt x="495530" y="1076289"/>
                </a:lnTo>
                <a:lnTo>
                  <a:pt x="491719" y="1054387"/>
                </a:lnTo>
                <a:lnTo>
                  <a:pt x="489495" y="1037881"/>
                </a:lnTo>
                <a:lnTo>
                  <a:pt x="488860" y="1032168"/>
                </a:lnTo>
                <a:lnTo>
                  <a:pt x="488542" y="1028041"/>
                </a:lnTo>
                <a:lnTo>
                  <a:pt x="488860" y="1025820"/>
                </a:lnTo>
                <a:lnTo>
                  <a:pt x="489177" y="1025820"/>
                </a:lnTo>
                <a:lnTo>
                  <a:pt x="489495" y="1025820"/>
                </a:lnTo>
                <a:lnTo>
                  <a:pt x="495213" y="1032168"/>
                </a:lnTo>
                <a:lnTo>
                  <a:pt x="500295" y="1038516"/>
                </a:lnTo>
                <a:lnTo>
                  <a:pt x="510777" y="1051530"/>
                </a:lnTo>
                <a:lnTo>
                  <a:pt x="520307" y="1065179"/>
                </a:lnTo>
                <a:lnTo>
                  <a:pt x="529201" y="1078828"/>
                </a:lnTo>
                <a:lnTo>
                  <a:pt x="537777" y="1092794"/>
                </a:lnTo>
                <a:lnTo>
                  <a:pt x="545719" y="1106443"/>
                </a:lnTo>
                <a:lnTo>
                  <a:pt x="552707" y="1119775"/>
                </a:lnTo>
                <a:lnTo>
                  <a:pt x="559060" y="1132789"/>
                </a:lnTo>
                <a:lnTo>
                  <a:pt x="565095" y="1144851"/>
                </a:lnTo>
                <a:lnTo>
                  <a:pt x="569860" y="1155960"/>
                </a:lnTo>
                <a:lnTo>
                  <a:pt x="577483" y="1174370"/>
                </a:lnTo>
                <a:lnTo>
                  <a:pt x="582566" y="1187067"/>
                </a:lnTo>
                <a:lnTo>
                  <a:pt x="584154" y="1191511"/>
                </a:lnTo>
                <a:lnTo>
                  <a:pt x="590507" y="1215635"/>
                </a:lnTo>
                <a:lnTo>
                  <a:pt x="596542" y="1237219"/>
                </a:lnTo>
                <a:lnTo>
                  <a:pt x="602578" y="1256581"/>
                </a:lnTo>
                <a:lnTo>
                  <a:pt x="607978" y="1274991"/>
                </a:lnTo>
                <a:lnTo>
                  <a:pt x="618778" y="1309272"/>
                </a:lnTo>
                <a:lnTo>
                  <a:pt x="629895" y="1344823"/>
                </a:lnTo>
                <a:lnTo>
                  <a:pt x="635613" y="1364186"/>
                </a:lnTo>
                <a:lnTo>
                  <a:pt x="641013" y="1385770"/>
                </a:lnTo>
                <a:lnTo>
                  <a:pt x="647366" y="1409576"/>
                </a:lnTo>
                <a:lnTo>
                  <a:pt x="653719" y="1436556"/>
                </a:lnTo>
                <a:lnTo>
                  <a:pt x="660389" y="1466711"/>
                </a:lnTo>
                <a:lnTo>
                  <a:pt x="668013" y="1501627"/>
                </a:lnTo>
                <a:lnTo>
                  <a:pt x="675636" y="1540670"/>
                </a:lnTo>
                <a:lnTo>
                  <a:pt x="684213" y="1585108"/>
                </a:lnTo>
                <a:lnTo>
                  <a:pt x="319871" y="2147887"/>
                </a:lnTo>
                <a:lnTo>
                  <a:pt x="0" y="2147887"/>
                </a:lnTo>
                <a:lnTo>
                  <a:pt x="318" y="1978387"/>
                </a:lnTo>
                <a:lnTo>
                  <a:pt x="953" y="1828884"/>
                </a:lnTo>
                <a:lnTo>
                  <a:pt x="2541" y="1696204"/>
                </a:lnTo>
                <a:lnTo>
                  <a:pt x="4447" y="1578442"/>
                </a:lnTo>
                <a:lnTo>
                  <a:pt x="6671" y="1472425"/>
                </a:lnTo>
                <a:lnTo>
                  <a:pt x="8894" y="1374343"/>
                </a:lnTo>
                <a:lnTo>
                  <a:pt x="11753" y="1282609"/>
                </a:lnTo>
                <a:lnTo>
                  <a:pt x="14612" y="1193415"/>
                </a:lnTo>
                <a:lnTo>
                  <a:pt x="17153" y="1179767"/>
                </a:lnTo>
                <a:lnTo>
                  <a:pt x="19694" y="1166118"/>
                </a:lnTo>
                <a:lnTo>
                  <a:pt x="23188" y="1153104"/>
                </a:lnTo>
                <a:lnTo>
                  <a:pt x="26365" y="1140724"/>
                </a:lnTo>
                <a:lnTo>
                  <a:pt x="29859" y="1128662"/>
                </a:lnTo>
                <a:lnTo>
                  <a:pt x="33671" y="1116918"/>
                </a:lnTo>
                <a:lnTo>
                  <a:pt x="37800" y="1105808"/>
                </a:lnTo>
                <a:lnTo>
                  <a:pt x="42247" y="1094699"/>
                </a:lnTo>
                <a:lnTo>
                  <a:pt x="46694" y="1084224"/>
                </a:lnTo>
                <a:lnTo>
                  <a:pt x="51777" y="1074067"/>
                </a:lnTo>
                <a:lnTo>
                  <a:pt x="56541" y="1064544"/>
                </a:lnTo>
                <a:lnTo>
                  <a:pt x="61624" y="1054704"/>
                </a:lnTo>
                <a:lnTo>
                  <a:pt x="67024" y="1045817"/>
                </a:lnTo>
                <a:lnTo>
                  <a:pt x="72424" y="1037247"/>
                </a:lnTo>
                <a:lnTo>
                  <a:pt x="78141" y="1029311"/>
                </a:lnTo>
                <a:lnTo>
                  <a:pt x="83541" y="1021376"/>
                </a:lnTo>
                <a:lnTo>
                  <a:pt x="89259" y="1014075"/>
                </a:lnTo>
                <a:lnTo>
                  <a:pt x="95294" y="1006457"/>
                </a:lnTo>
                <a:lnTo>
                  <a:pt x="101012" y="999791"/>
                </a:lnTo>
                <a:lnTo>
                  <a:pt x="107047" y="993443"/>
                </a:lnTo>
                <a:lnTo>
                  <a:pt x="113083" y="987095"/>
                </a:lnTo>
                <a:lnTo>
                  <a:pt x="118800" y="981699"/>
                </a:lnTo>
                <a:lnTo>
                  <a:pt x="124836" y="975985"/>
                </a:lnTo>
                <a:lnTo>
                  <a:pt x="130871" y="970906"/>
                </a:lnTo>
                <a:lnTo>
                  <a:pt x="136906" y="966145"/>
                </a:lnTo>
                <a:lnTo>
                  <a:pt x="142624" y="962019"/>
                </a:lnTo>
                <a:lnTo>
                  <a:pt x="148659" y="957575"/>
                </a:lnTo>
                <a:lnTo>
                  <a:pt x="154694" y="953766"/>
                </a:lnTo>
                <a:lnTo>
                  <a:pt x="165812" y="947100"/>
                </a:lnTo>
                <a:lnTo>
                  <a:pt x="176612" y="941387"/>
                </a:lnTo>
                <a:close/>
                <a:moveTo>
                  <a:pt x="1531981" y="658812"/>
                </a:moveTo>
                <a:lnTo>
                  <a:pt x="1531981" y="659130"/>
                </a:lnTo>
                <a:lnTo>
                  <a:pt x="1532299" y="658812"/>
                </a:lnTo>
                <a:lnTo>
                  <a:pt x="1532934" y="669616"/>
                </a:lnTo>
                <a:lnTo>
                  <a:pt x="1534523" y="682009"/>
                </a:lnTo>
                <a:lnTo>
                  <a:pt x="1536430" y="695673"/>
                </a:lnTo>
                <a:lnTo>
                  <a:pt x="1538654" y="711244"/>
                </a:lnTo>
                <a:lnTo>
                  <a:pt x="1541514" y="728085"/>
                </a:lnTo>
                <a:lnTo>
                  <a:pt x="1545327" y="746198"/>
                </a:lnTo>
                <a:lnTo>
                  <a:pt x="1549458" y="765900"/>
                </a:lnTo>
                <a:lnTo>
                  <a:pt x="1554543" y="786873"/>
                </a:lnTo>
                <a:lnTo>
                  <a:pt x="1560263" y="808799"/>
                </a:lnTo>
                <a:lnTo>
                  <a:pt x="1566936" y="831678"/>
                </a:lnTo>
                <a:lnTo>
                  <a:pt x="1574562" y="855828"/>
                </a:lnTo>
                <a:lnTo>
                  <a:pt x="1583142" y="881250"/>
                </a:lnTo>
                <a:lnTo>
                  <a:pt x="1592993" y="907307"/>
                </a:lnTo>
                <a:lnTo>
                  <a:pt x="1604115" y="934000"/>
                </a:lnTo>
                <a:lnTo>
                  <a:pt x="1615872" y="961963"/>
                </a:lnTo>
                <a:lnTo>
                  <a:pt x="1629218" y="990245"/>
                </a:lnTo>
                <a:lnTo>
                  <a:pt x="1633667" y="953066"/>
                </a:lnTo>
                <a:lnTo>
                  <a:pt x="1638752" y="917476"/>
                </a:lnTo>
                <a:lnTo>
                  <a:pt x="1643518" y="884745"/>
                </a:lnTo>
                <a:lnTo>
                  <a:pt x="1648285" y="855193"/>
                </a:lnTo>
                <a:lnTo>
                  <a:pt x="1652733" y="830089"/>
                </a:lnTo>
                <a:lnTo>
                  <a:pt x="1656547" y="809752"/>
                </a:lnTo>
                <a:lnTo>
                  <a:pt x="1660678" y="788779"/>
                </a:lnTo>
                <a:lnTo>
                  <a:pt x="1633350" y="725225"/>
                </a:lnTo>
                <a:lnTo>
                  <a:pt x="1677202" y="683280"/>
                </a:lnTo>
                <a:lnTo>
                  <a:pt x="1708661" y="683280"/>
                </a:lnTo>
                <a:lnTo>
                  <a:pt x="1752831" y="725225"/>
                </a:lnTo>
                <a:lnTo>
                  <a:pt x="1725503" y="788779"/>
                </a:lnTo>
                <a:lnTo>
                  <a:pt x="1729634" y="809752"/>
                </a:lnTo>
                <a:lnTo>
                  <a:pt x="1737578" y="855193"/>
                </a:lnTo>
                <a:lnTo>
                  <a:pt x="1742344" y="884745"/>
                </a:lnTo>
                <a:lnTo>
                  <a:pt x="1747111" y="917476"/>
                </a:lnTo>
                <a:lnTo>
                  <a:pt x="1752513" y="953066"/>
                </a:lnTo>
                <a:lnTo>
                  <a:pt x="1756962" y="990245"/>
                </a:lnTo>
                <a:lnTo>
                  <a:pt x="1770308" y="961963"/>
                </a:lnTo>
                <a:lnTo>
                  <a:pt x="1782066" y="934000"/>
                </a:lnTo>
                <a:lnTo>
                  <a:pt x="1792870" y="907307"/>
                </a:lnTo>
                <a:lnTo>
                  <a:pt x="1802720" y="881250"/>
                </a:lnTo>
                <a:lnTo>
                  <a:pt x="1811618" y="855828"/>
                </a:lnTo>
                <a:lnTo>
                  <a:pt x="1818927" y="831678"/>
                </a:lnTo>
                <a:lnTo>
                  <a:pt x="1825600" y="808799"/>
                </a:lnTo>
                <a:lnTo>
                  <a:pt x="1831638" y="786873"/>
                </a:lnTo>
                <a:lnTo>
                  <a:pt x="1836404" y="765900"/>
                </a:lnTo>
                <a:lnTo>
                  <a:pt x="1840853" y="746198"/>
                </a:lnTo>
                <a:lnTo>
                  <a:pt x="1844348" y="728085"/>
                </a:lnTo>
                <a:lnTo>
                  <a:pt x="1847208" y="711244"/>
                </a:lnTo>
                <a:lnTo>
                  <a:pt x="1849750" y="695673"/>
                </a:lnTo>
                <a:lnTo>
                  <a:pt x="1851657" y="682009"/>
                </a:lnTo>
                <a:lnTo>
                  <a:pt x="1852928" y="669616"/>
                </a:lnTo>
                <a:lnTo>
                  <a:pt x="1853881" y="658812"/>
                </a:lnTo>
                <a:lnTo>
                  <a:pt x="1854199" y="659130"/>
                </a:lnTo>
                <a:lnTo>
                  <a:pt x="1854199" y="658812"/>
                </a:lnTo>
                <a:lnTo>
                  <a:pt x="1871359" y="662943"/>
                </a:lnTo>
                <a:lnTo>
                  <a:pt x="1889154" y="667392"/>
                </a:lnTo>
                <a:lnTo>
                  <a:pt x="1908220" y="673111"/>
                </a:lnTo>
                <a:lnTo>
                  <a:pt x="1927922" y="679467"/>
                </a:lnTo>
                <a:lnTo>
                  <a:pt x="1946988" y="684869"/>
                </a:lnTo>
                <a:lnTo>
                  <a:pt x="1964465" y="690271"/>
                </a:lnTo>
                <a:lnTo>
                  <a:pt x="1980354" y="695355"/>
                </a:lnTo>
                <a:lnTo>
                  <a:pt x="1994971" y="700122"/>
                </a:lnTo>
                <a:lnTo>
                  <a:pt x="2008000" y="704888"/>
                </a:lnTo>
                <a:lnTo>
                  <a:pt x="2019757" y="709337"/>
                </a:lnTo>
                <a:lnTo>
                  <a:pt x="2030243" y="713786"/>
                </a:lnTo>
                <a:lnTo>
                  <a:pt x="2039459" y="717917"/>
                </a:lnTo>
                <a:lnTo>
                  <a:pt x="2047721" y="722048"/>
                </a:lnTo>
                <a:lnTo>
                  <a:pt x="2054712" y="725861"/>
                </a:lnTo>
                <a:lnTo>
                  <a:pt x="2060749" y="729674"/>
                </a:lnTo>
                <a:lnTo>
                  <a:pt x="2065834" y="733170"/>
                </a:lnTo>
                <a:lnTo>
                  <a:pt x="2070282" y="736665"/>
                </a:lnTo>
                <a:lnTo>
                  <a:pt x="2073778" y="739843"/>
                </a:lnTo>
                <a:lnTo>
                  <a:pt x="2076638" y="743021"/>
                </a:lnTo>
                <a:lnTo>
                  <a:pt x="2078862" y="746198"/>
                </a:lnTo>
                <a:lnTo>
                  <a:pt x="2084264" y="751600"/>
                </a:lnTo>
                <a:lnTo>
                  <a:pt x="2089348" y="757002"/>
                </a:lnTo>
                <a:lnTo>
                  <a:pt x="2093797" y="763040"/>
                </a:lnTo>
                <a:lnTo>
                  <a:pt x="2097928" y="769395"/>
                </a:lnTo>
                <a:lnTo>
                  <a:pt x="2100788" y="774480"/>
                </a:lnTo>
                <a:lnTo>
                  <a:pt x="2109368" y="788779"/>
                </a:lnTo>
                <a:lnTo>
                  <a:pt x="2139238" y="838033"/>
                </a:lnTo>
                <a:lnTo>
                  <a:pt x="2158940" y="870446"/>
                </a:lnTo>
                <a:lnTo>
                  <a:pt x="2180866" y="905400"/>
                </a:lnTo>
                <a:lnTo>
                  <a:pt x="2203428" y="941626"/>
                </a:lnTo>
                <a:lnTo>
                  <a:pt x="2226942" y="977216"/>
                </a:lnTo>
                <a:lnTo>
                  <a:pt x="2242196" y="999778"/>
                </a:lnTo>
                <a:lnTo>
                  <a:pt x="2256495" y="1021068"/>
                </a:lnTo>
                <a:lnTo>
                  <a:pt x="2280963" y="997553"/>
                </a:lnTo>
                <a:lnTo>
                  <a:pt x="2305749" y="972450"/>
                </a:lnTo>
                <a:lnTo>
                  <a:pt x="2326086" y="951159"/>
                </a:lnTo>
                <a:lnTo>
                  <a:pt x="2345470" y="930186"/>
                </a:lnTo>
                <a:lnTo>
                  <a:pt x="2380107" y="892372"/>
                </a:lnTo>
                <a:lnTo>
                  <a:pt x="2405529" y="864090"/>
                </a:lnTo>
                <a:lnTo>
                  <a:pt x="2417286" y="850109"/>
                </a:lnTo>
                <a:lnTo>
                  <a:pt x="2417922" y="849791"/>
                </a:lnTo>
                <a:lnTo>
                  <a:pt x="2421735" y="845660"/>
                </a:lnTo>
                <a:lnTo>
                  <a:pt x="2425548" y="841847"/>
                </a:lnTo>
                <a:lnTo>
                  <a:pt x="2429679" y="838033"/>
                </a:lnTo>
                <a:lnTo>
                  <a:pt x="2433493" y="834856"/>
                </a:lnTo>
                <a:lnTo>
                  <a:pt x="2437941" y="831678"/>
                </a:lnTo>
                <a:lnTo>
                  <a:pt x="2442072" y="828818"/>
                </a:lnTo>
                <a:lnTo>
                  <a:pt x="2446521" y="826276"/>
                </a:lnTo>
                <a:lnTo>
                  <a:pt x="2451605" y="823734"/>
                </a:lnTo>
                <a:lnTo>
                  <a:pt x="2456054" y="821509"/>
                </a:lnTo>
                <a:lnTo>
                  <a:pt x="2460821" y="819603"/>
                </a:lnTo>
                <a:lnTo>
                  <a:pt x="2465587" y="818014"/>
                </a:lnTo>
                <a:lnTo>
                  <a:pt x="2470672" y="816425"/>
                </a:lnTo>
                <a:lnTo>
                  <a:pt x="2475756" y="815154"/>
                </a:lnTo>
                <a:lnTo>
                  <a:pt x="2480522" y="814201"/>
                </a:lnTo>
                <a:lnTo>
                  <a:pt x="2485607" y="813565"/>
                </a:lnTo>
                <a:lnTo>
                  <a:pt x="2491009" y="812930"/>
                </a:lnTo>
                <a:lnTo>
                  <a:pt x="2495775" y="812930"/>
                </a:lnTo>
                <a:lnTo>
                  <a:pt x="2500860" y="812930"/>
                </a:lnTo>
                <a:lnTo>
                  <a:pt x="2506262" y="812930"/>
                </a:lnTo>
                <a:lnTo>
                  <a:pt x="2511346" y="813565"/>
                </a:lnTo>
                <a:lnTo>
                  <a:pt x="2516113" y="814201"/>
                </a:lnTo>
                <a:lnTo>
                  <a:pt x="2521515" y="815154"/>
                </a:lnTo>
                <a:lnTo>
                  <a:pt x="2526281" y="816425"/>
                </a:lnTo>
                <a:lnTo>
                  <a:pt x="2531366" y="817696"/>
                </a:lnTo>
                <a:lnTo>
                  <a:pt x="2536132" y="819603"/>
                </a:lnTo>
                <a:lnTo>
                  <a:pt x="2541216" y="821509"/>
                </a:lnTo>
                <a:lnTo>
                  <a:pt x="2545983" y="823734"/>
                </a:lnTo>
                <a:lnTo>
                  <a:pt x="2550432" y="826276"/>
                </a:lnTo>
                <a:lnTo>
                  <a:pt x="2555198" y="828818"/>
                </a:lnTo>
                <a:lnTo>
                  <a:pt x="2559647" y="831678"/>
                </a:lnTo>
                <a:lnTo>
                  <a:pt x="2563778" y="835174"/>
                </a:lnTo>
                <a:lnTo>
                  <a:pt x="2568227" y="838351"/>
                </a:lnTo>
                <a:lnTo>
                  <a:pt x="2572358" y="842164"/>
                </a:lnTo>
                <a:lnTo>
                  <a:pt x="2576171" y="845978"/>
                </a:lnTo>
                <a:lnTo>
                  <a:pt x="2579666" y="850109"/>
                </a:lnTo>
                <a:lnTo>
                  <a:pt x="2583162" y="854240"/>
                </a:lnTo>
                <a:lnTo>
                  <a:pt x="2586022" y="858688"/>
                </a:lnTo>
                <a:lnTo>
                  <a:pt x="2589200" y="863137"/>
                </a:lnTo>
                <a:lnTo>
                  <a:pt x="2591742" y="867586"/>
                </a:lnTo>
                <a:lnTo>
                  <a:pt x="2593966" y="872035"/>
                </a:lnTo>
                <a:lnTo>
                  <a:pt x="2596190" y="876801"/>
                </a:lnTo>
                <a:lnTo>
                  <a:pt x="2598097" y="881250"/>
                </a:lnTo>
                <a:lnTo>
                  <a:pt x="2600004" y="886334"/>
                </a:lnTo>
                <a:lnTo>
                  <a:pt x="2601275" y="891419"/>
                </a:lnTo>
                <a:lnTo>
                  <a:pt x="2602546" y="896185"/>
                </a:lnTo>
                <a:lnTo>
                  <a:pt x="2603499" y="901269"/>
                </a:lnTo>
                <a:lnTo>
                  <a:pt x="2604452" y="906036"/>
                </a:lnTo>
                <a:lnTo>
                  <a:pt x="2604770" y="911438"/>
                </a:lnTo>
                <a:lnTo>
                  <a:pt x="2605088" y="916522"/>
                </a:lnTo>
                <a:lnTo>
                  <a:pt x="2605088" y="921289"/>
                </a:lnTo>
                <a:lnTo>
                  <a:pt x="2604770" y="926691"/>
                </a:lnTo>
                <a:lnTo>
                  <a:pt x="2604452" y="931775"/>
                </a:lnTo>
                <a:lnTo>
                  <a:pt x="2603499" y="936542"/>
                </a:lnTo>
                <a:lnTo>
                  <a:pt x="2602546" y="941944"/>
                </a:lnTo>
                <a:lnTo>
                  <a:pt x="2601275" y="947028"/>
                </a:lnTo>
                <a:lnTo>
                  <a:pt x="2600004" y="951795"/>
                </a:lnTo>
                <a:lnTo>
                  <a:pt x="2598415" y="956879"/>
                </a:lnTo>
                <a:lnTo>
                  <a:pt x="2596190" y="961646"/>
                </a:lnTo>
                <a:lnTo>
                  <a:pt x="2593966" y="966412"/>
                </a:lnTo>
                <a:lnTo>
                  <a:pt x="2591742" y="970861"/>
                </a:lnTo>
                <a:lnTo>
                  <a:pt x="2588564" y="975627"/>
                </a:lnTo>
                <a:lnTo>
                  <a:pt x="2585704" y="980076"/>
                </a:lnTo>
                <a:lnTo>
                  <a:pt x="2582844" y="984207"/>
                </a:lnTo>
                <a:lnTo>
                  <a:pt x="2579349" y="988656"/>
                </a:lnTo>
                <a:lnTo>
                  <a:pt x="2566638" y="1003273"/>
                </a:lnTo>
                <a:lnTo>
                  <a:pt x="2534543" y="1039181"/>
                </a:lnTo>
                <a:lnTo>
                  <a:pt x="2512935" y="1063014"/>
                </a:lnTo>
                <a:lnTo>
                  <a:pt x="2488784" y="1089071"/>
                </a:lnTo>
                <a:lnTo>
                  <a:pt x="2463045" y="1116399"/>
                </a:lnTo>
                <a:lnTo>
                  <a:pt x="2436352" y="1143409"/>
                </a:lnTo>
                <a:lnTo>
                  <a:pt x="2417922" y="1161204"/>
                </a:lnTo>
                <a:lnTo>
                  <a:pt x="2400127" y="1178682"/>
                </a:lnTo>
                <a:lnTo>
                  <a:pt x="2382332" y="1195206"/>
                </a:lnTo>
                <a:lnTo>
                  <a:pt x="2364537" y="1210776"/>
                </a:lnTo>
                <a:lnTo>
                  <a:pt x="2354050" y="1219038"/>
                </a:lnTo>
                <a:lnTo>
                  <a:pt x="2343882" y="1226983"/>
                </a:lnTo>
                <a:lnTo>
                  <a:pt x="2333395" y="1234927"/>
                </a:lnTo>
                <a:lnTo>
                  <a:pt x="2322591" y="1241918"/>
                </a:lnTo>
                <a:lnTo>
                  <a:pt x="2316236" y="1246049"/>
                </a:lnTo>
                <a:lnTo>
                  <a:pt x="2309562" y="1249862"/>
                </a:lnTo>
                <a:lnTo>
                  <a:pt x="2301936" y="1253357"/>
                </a:lnTo>
                <a:lnTo>
                  <a:pt x="2294310" y="1257171"/>
                </a:lnTo>
                <a:lnTo>
                  <a:pt x="2284141" y="1260984"/>
                </a:lnTo>
                <a:lnTo>
                  <a:pt x="2279057" y="1262891"/>
                </a:lnTo>
                <a:lnTo>
                  <a:pt x="2272701" y="1264797"/>
                </a:lnTo>
                <a:lnTo>
                  <a:pt x="2266346" y="1266068"/>
                </a:lnTo>
                <a:lnTo>
                  <a:pt x="2258720" y="1267339"/>
                </a:lnTo>
                <a:lnTo>
                  <a:pt x="2250775" y="1267975"/>
                </a:lnTo>
                <a:lnTo>
                  <a:pt x="2241242" y="1268610"/>
                </a:lnTo>
                <a:lnTo>
                  <a:pt x="2233934" y="1268293"/>
                </a:lnTo>
                <a:lnTo>
                  <a:pt x="2226307" y="1267657"/>
                </a:lnTo>
                <a:lnTo>
                  <a:pt x="2217727" y="1266068"/>
                </a:lnTo>
                <a:lnTo>
                  <a:pt x="2209148" y="1263844"/>
                </a:lnTo>
                <a:lnTo>
                  <a:pt x="2198979" y="1260666"/>
                </a:lnTo>
                <a:lnTo>
                  <a:pt x="2190717" y="1257171"/>
                </a:lnTo>
                <a:lnTo>
                  <a:pt x="2184044" y="1253357"/>
                </a:lnTo>
                <a:lnTo>
                  <a:pt x="2178324" y="1250180"/>
                </a:lnTo>
                <a:lnTo>
                  <a:pt x="2172922" y="1246684"/>
                </a:lnTo>
                <a:lnTo>
                  <a:pt x="2168473" y="1243824"/>
                </a:lnTo>
                <a:lnTo>
                  <a:pt x="2160846" y="1237787"/>
                </a:lnTo>
                <a:lnTo>
                  <a:pt x="2154491" y="1232067"/>
                </a:lnTo>
                <a:lnTo>
                  <a:pt x="2148454" y="1226347"/>
                </a:lnTo>
                <a:lnTo>
                  <a:pt x="2137967" y="1215225"/>
                </a:lnTo>
                <a:lnTo>
                  <a:pt x="2128116" y="1204103"/>
                </a:lnTo>
                <a:lnTo>
                  <a:pt x="2118265" y="1192028"/>
                </a:lnTo>
                <a:lnTo>
                  <a:pt x="2109050" y="1179953"/>
                </a:lnTo>
                <a:lnTo>
                  <a:pt x="2098882" y="1166924"/>
                </a:lnTo>
                <a:lnTo>
                  <a:pt x="2078862" y="1138961"/>
                </a:lnTo>
                <a:lnTo>
                  <a:pt x="2058525" y="1108773"/>
                </a:lnTo>
                <a:lnTo>
                  <a:pt x="2037552" y="1077313"/>
                </a:lnTo>
                <a:lnTo>
                  <a:pt x="2017215" y="1045219"/>
                </a:lnTo>
                <a:lnTo>
                  <a:pt x="2012766" y="1038546"/>
                </a:lnTo>
                <a:lnTo>
                  <a:pt x="2012766" y="1409700"/>
                </a:lnTo>
                <a:lnTo>
                  <a:pt x="1373096" y="1409700"/>
                </a:lnTo>
                <a:lnTo>
                  <a:pt x="1373096" y="1002002"/>
                </a:lnTo>
                <a:lnTo>
                  <a:pt x="1372779" y="1002002"/>
                </a:lnTo>
                <a:lnTo>
                  <a:pt x="1371190" y="1003591"/>
                </a:lnTo>
                <a:lnTo>
                  <a:pt x="1369283" y="1005815"/>
                </a:lnTo>
                <a:lnTo>
                  <a:pt x="1367694" y="1009311"/>
                </a:lnTo>
                <a:lnTo>
                  <a:pt x="1365470" y="1013124"/>
                </a:lnTo>
                <a:lnTo>
                  <a:pt x="1363246" y="1018526"/>
                </a:lnTo>
                <a:lnTo>
                  <a:pt x="1361339" y="1024882"/>
                </a:lnTo>
                <a:lnTo>
                  <a:pt x="1356572" y="1039181"/>
                </a:lnTo>
                <a:lnTo>
                  <a:pt x="1351806" y="1056658"/>
                </a:lnTo>
                <a:lnTo>
                  <a:pt x="1347039" y="1077313"/>
                </a:lnTo>
                <a:lnTo>
                  <a:pt x="1342273" y="1099557"/>
                </a:lnTo>
                <a:lnTo>
                  <a:pt x="1337506" y="1124025"/>
                </a:lnTo>
                <a:lnTo>
                  <a:pt x="1332740" y="1149765"/>
                </a:lnTo>
                <a:lnTo>
                  <a:pt x="1328291" y="1176775"/>
                </a:lnTo>
                <a:lnTo>
                  <a:pt x="1324160" y="1204421"/>
                </a:lnTo>
                <a:lnTo>
                  <a:pt x="1320029" y="1232702"/>
                </a:lnTo>
                <a:lnTo>
                  <a:pt x="1316534" y="1260984"/>
                </a:lnTo>
                <a:lnTo>
                  <a:pt x="1313674" y="1288948"/>
                </a:lnTo>
                <a:lnTo>
                  <a:pt x="1311449" y="1316276"/>
                </a:lnTo>
                <a:lnTo>
                  <a:pt x="1309543" y="1342333"/>
                </a:lnTo>
                <a:lnTo>
                  <a:pt x="1308589" y="1375699"/>
                </a:lnTo>
                <a:lnTo>
                  <a:pt x="1307636" y="1409700"/>
                </a:lnTo>
                <a:lnTo>
                  <a:pt x="1106488" y="1409700"/>
                </a:lnTo>
                <a:lnTo>
                  <a:pt x="1106488" y="1388409"/>
                </a:lnTo>
                <a:lnTo>
                  <a:pt x="1106488" y="1368072"/>
                </a:lnTo>
                <a:lnTo>
                  <a:pt x="1107441" y="1348688"/>
                </a:lnTo>
                <a:lnTo>
                  <a:pt x="1108077" y="1330893"/>
                </a:lnTo>
                <a:lnTo>
                  <a:pt x="1111255" y="1293396"/>
                </a:lnTo>
                <a:lnTo>
                  <a:pt x="1114750" y="1257171"/>
                </a:lnTo>
                <a:lnTo>
                  <a:pt x="1118563" y="1222534"/>
                </a:lnTo>
                <a:lnTo>
                  <a:pt x="1122694" y="1189486"/>
                </a:lnTo>
                <a:lnTo>
                  <a:pt x="1127143" y="1158345"/>
                </a:lnTo>
                <a:lnTo>
                  <a:pt x="1131592" y="1128156"/>
                </a:lnTo>
                <a:lnTo>
                  <a:pt x="1136358" y="1099875"/>
                </a:lnTo>
                <a:lnTo>
                  <a:pt x="1141125" y="1072865"/>
                </a:lnTo>
                <a:lnTo>
                  <a:pt x="1146209" y="1047125"/>
                </a:lnTo>
                <a:lnTo>
                  <a:pt x="1151929" y="1022975"/>
                </a:lnTo>
                <a:lnTo>
                  <a:pt x="1157013" y="999778"/>
                </a:lnTo>
                <a:lnTo>
                  <a:pt x="1162733" y="978170"/>
                </a:lnTo>
                <a:lnTo>
                  <a:pt x="1168135" y="957832"/>
                </a:lnTo>
                <a:lnTo>
                  <a:pt x="1174173" y="938448"/>
                </a:lnTo>
                <a:lnTo>
                  <a:pt x="1179893" y="920653"/>
                </a:lnTo>
                <a:lnTo>
                  <a:pt x="1185295" y="903812"/>
                </a:lnTo>
                <a:lnTo>
                  <a:pt x="1191332" y="887923"/>
                </a:lnTo>
                <a:lnTo>
                  <a:pt x="1197052" y="873306"/>
                </a:lnTo>
                <a:lnTo>
                  <a:pt x="1202454" y="859959"/>
                </a:lnTo>
                <a:lnTo>
                  <a:pt x="1208174" y="847567"/>
                </a:lnTo>
                <a:lnTo>
                  <a:pt x="1213258" y="835809"/>
                </a:lnTo>
                <a:lnTo>
                  <a:pt x="1218343" y="825005"/>
                </a:lnTo>
                <a:lnTo>
                  <a:pt x="1223745" y="815472"/>
                </a:lnTo>
                <a:lnTo>
                  <a:pt x="1228511" y="806892"/>
                </a:lnTo>
                <a:lnTo>
                  <a:pt x="1233278" y="798948"/>
                </a:lnTo>
                <a:lnTo>
                  <a:pt x="1237727" y="791957"/>
                </a:lnTo>
                <a:lnTo>
                  <a:pt x="1245989" y="780199"/>
                </a:lnTo>
                <a:lnTo>
                  <a:pt x="1252980" y="771302"/>
                </a:lnTo>
                <a:lnTo>
                  <a:pt x="1258700" y="764947"/>
                </a:lnTo>
                <a:lnTo>
                  <a:pt x="1269186" y="759545"/>
                </a:lnTo>
                <a:lnTo>
                  <a:pt x="1280308" y="754142"/>
                </a:lnTo>
                <a:lnTo>
                  <a:pt x="1292383" y="748105"/>
                </a:lnTo>
                <a:lnTo>
                  <a:pt x="1304776" y="742703"/>
                </a:lnTo>
                <a:lnTo>
                  <a:pt x="1331469" y="731263"/>
                </a:lnTo>
                <a:lnTo>
                  <a:pt x="1359750" y="720141"/>
                </a:lnTo>
                <a:lnTo>
                  <a:pt x="1388349" y="709973"/>
                </a:lnTo>
                <a:lnTo>
                  <a:pt x="1416949" y="699486"/>
                </a:lnTo>
                <a:lnTo>
                  <a:pt x="1444595" y="690271"/>
                </a:lnTo>
                <a:lnTo>
                  <a:pt x="1470652" y="681691"/>
                </a:lnTo>
                <a:lnTo>
                  <a:pt x="1477325" y="677878"/>
                </a:lnTo>
                <a:lnTo>
                  <a:pt x="1484316" y="674065"/>
                </a:lnTo>
                <a:lnTo>
                  <a:pt x="1491624" y="671205"/>
                </a:lnTo>
                <a:lnTo>
                  <a:pt x="1499569" y="668027"/>
                </a:lnTo>
                <a:lnTo>
                  <a:pt x="1507513" y="665167"/>
                </a:lnTo>
                <a:lnTo>
                  <a:pt x="1515139" y="662943"/>
                </a:lnTo>
                <a:lnTo>
                  <a:pt x="1523401" y="660718"/>
                </a:lnTo>
                <a:lnTo>
                  <a:pt x="1531981" y="658812"/>
                </a:lnTo>
                <a:close/>
                <a:moveTo>
                  <a:pt x="3016555" y="246062"/>
                </a:moveTo>
                <a:lnTo>
                  <a:pt x="3026093" y="246062"/>
                </a:lnTo>
                <a:lnTo>
                  <a:pt x="3039447" y="247014"/>
                </a:lnTo>
                <a:lnTo>
                  <a:pt x="3052165" y="248600"/>
                </a:lnTo>
                <a:lnTo>
                  <a:pt x="3064883" y="250822"/>
                </a:lnTo>
                <a:lnTo>
                  <a:pt x="3076965" y="253360"/>
                </a:lnTo>
                <a:lnTo>
                  <a:pt x="3089047" y="256851"/>
                </a:lnTo>
                <a:lnTo>
                  <a:pt x="3100493" y="260976"/>
                </a:lnTo>
                <a:lnTo>
                  <a:pt x="3111303" y="265736"/>
                </a:lnTo>
                <a:lnTo>
                  <a:pt x="3122113" y="270496"/>
                </a:lnTo>
                <a:lnTo>
                  <a:pt x="3132605" y="276526"/>
                </a:lnTo>
                <a:lnTo>
                  <a:pt x="3142462" y="282872"/>
                </a:lnTo>
                <a:lnTo>
                  <a:pt x="3152318" y="289536"/>
                </a:lnTo>
                <a:lnTo>
                  <a:pt x="3161539" y="296518"/>
                </a:lnTo>
                <a:lnTo>
                  <a:pt x="3170123" y="304451"/>
                </a:lnTo>
                <a:lnTo>
                  <a:pt x="3178708" y="312384"/>
                </a:lnTo>
                <a:lnTo>
                  <a:pt x="3186339" y="320952"/>
                </a:lnTo>
                <a:lnTo>
                  <a:pt x="3194287" y="330472"/>
                </a:lnTo>
                <a:lnTo>
                  <a:pt x="3201282" y="339675"/>
                </a:lnTo>
                <a:lnTo>
                  <a:pt x="3207959" y="349512"/>
                </a:lnTo>
                <a:lnTo>
                  <a:pt x="3214318" y="359984"/>
                </a:lnTo>
                <a:lnTo>
                  <a:pt x="3220041" y="370456"/>
                </a:lnTo>
                <a:lnTo>
                  <a:pt x="3225128" y="381563"/>
                </a:lnTo>
                <a:lnTo>
                  <a:pt x="3229898" y="392669"/>
                </a:lnTo>
                <a:lnTo>
                  <a:pt x="3234349" y="404093"/>
                </a:lnTo>
                <a:lnTo>
                  <a:pt x="3238482" y="416152"/>
                </a:lnTo>
                <a:lnTo>
                  <a:pt x="3241980" y="428528"/>
                </a:lnTo>
                <a:lnTo>
                  <a:pt x="3244523" y="440586"/>
                </a:lnTo>
                <a:lnTo>
                  <a:pt x="3247067" y="453280"/>
                </a:lnTo>
                <a:lnTo>
                  <a:pt x="3248974" y="466290"/>
                </a:lnTo>
                <a:lnTo>
                  <a:pt x="3249928" y="479301"/>
                </a:lnTo>
                <a:lnTo>
                  <a:pt x="3251200" y="492629"/>
                </a:lnTo>
                <a:lnTo>
                  <a:pt x="3251200" y="505957"/>
                </a:lnTo>
                <a:lnTo>
                  <a:pt x="3251200" y="519602"/>
                </a:lnTo>
                <a:lnTo>
                  <a:pt x="3249292" y="530709"/>
                </a:lnTo>
                <a:lnTo>
                  <a:pt x="3247385" y="541498"/>
                </a:lnTo>
                <a:lnTo>
                  <a:pt x="3245159" y="551970"/>
                </a:lnTo>
                <a:lnTo>
                  <a:pt x="3242933" y="562442"/>
                </a:lnTo>
                <a:lnTo>
                  <a:pt x="3240390" y="572914"/>
                </a:lnTo>
                <a:lnTo>
                  <a:pt x="3237846" y="582751"/>
                </a:lnTo>
                <a:lnTo>
                  <a:pt x="3231805" y="602426"/>
                </a:lnTo>
                <a:lnTo>
                  <a:pt x="3225446" y="621148"/>
                </a:lnTo>
                <a:lnTo>
                  <a:pt x="3218133" y="639236"/>
                </a:lnTo>
                <a:lnTo>
                  <a:pt x="3210503" y="656690"/>
                </a:lnTo>
                <a:lnTo>
                  <a:pt x="3201918" y="673508"/>
                </a:lnTo>
                <a:lnTo>
                  <a:pt x="3193016" y="689057"/>
                </a:lnTo>
                <a:lnTo>
                  <a:pt x="3183795" y="704289"/>
                </a:lnTo>
                <a:lnTo>
                  <a:pt x="3174257" y="718252"/>
                </a:lnTo>
                <a:lnTo>
                  <a:pt x="3164082" y="732215"/>
                </a:lnTo>
                <a:lnTo>
                  <a:pt x="3153590" y="745225"/>
                </a:lnTo>
                <a:lnTo>
                  <a:pt x="3142780" y="756966"/>
                </a:lnTo>
                <a:lnTo>
                  <a:pt x="3131652" y="768390"/>
                </a:lnTo>
                <a:lnTo>
                  <a:pt x="3120523" y="778862"/>
                </a:lnTo>
                <a:lnTo>
                  <a:pt x="3109077" y="788700"/>
                </a:lnTo>
                <a:lnTo>
                  <a:pt x="3097631" y="797902"/>
                </a:lnTo>
                <a:lnTo>
                  <a:pt x="3085867" y="806153"/>
                </a:lnTo>
                <a:lnTo>
                  <a:pt x="3074103" y="813452"/>
                </a:lnTo>
                <a:lnTo>
                  <a:pt x="3062339" y="820116"/>
                </a:lnTo>
                <a:lnTo>
                  <a:pt x="3050575" y="826145"/>
                </a:lnTo>
                <a:lnTo>
                  <a:pt x="3038811" y="831222"/>
                </a:lnTo>
                <a:lnTo>
                  <a:pt x="3027365" y="835665"/>
                </a:lnTo>
                <a:lnTo>
                  <a:pt x="3015919" y="839473"/>
                </a:lnTo>
                <a:lnTo>
                  <a:pt x="3004472" y="842011"/>
                </a:lnTo>
                <a:lnTo>
                  <a:pt x="2993662" y="844233"/>
                </a:lnTo>
                <a:lnTo>
                  <a:pt x="2982852" y="845502"/>
                </a:lnTo>
                <a:lnTo>
                  <a:pt x="2972678" y="846137"/>
                </a:lnTo>
                <a:lnTo>
                  <a:pt x="2962503" y="845819"/>
                </a:lnTo>
                <a:lnTo>
                  <a:pt x="2952647" y="844550"/>
                </a:lnTo>
                <a:lnTo>
                  <a:pt x="2943427" y="842646"/>
                </a:lnTo>
                <a:lnTo>
                  <a:pt x="2937703" y="841059"/>
                </a:lnTo>
                <a:lnTo>
                  <a:pt x="2931662" y="839155"/>
                </a:lnTo>
                <a:lnTo>
                  <a:pt x="2925939" y="837251"/>
                </a:lnTo>
                <a:lnTo>
                  <a:pt x="2920534" y="835030"/>
                </a:lnTo>
                <a:lnTo>
                  <a:pt x="2914811" y="832492"/>
                </a:lnTo>
                <a:lnTo>
                  <a:pt x="2909724" y="829953"/>
                </a:lnTo>
                <a:lnTo>
                  <a:pt x="2904319" y="826780"/>
                </a:lnTo>
                <a:lnTo>
                  <a:pt x="2899550" y="823924"/>
                </a:lnTo>
                <a:lnTo>
                  <a:pt x="2894780" y="820433"/>
                </a:lnTo>
                <a:lnTo>
                  <a:pt x="2890329" y="817260"/>
                </a:lnTo>
                <a:lnTo>
                  <a:pt x="2885878" y="813452"/>
                </a:lnTo>
                <a:lnTo>
                  <a:pt x="2881427" y="809644"/>
                </a:lnTo>
                <a:lnTo>
                  <a:pt x="2873160" y="801710"/>
                </a:lnTo>
                <a:lnTo>
                  <a:pt x="2865529" y="793142"/>
                </a:lnTo>
                <a:lnTo>
                  <a:pt x="2857899" y="783622"/>
                </a:lnTo>
                <a:lnTo>
                  <a:pt x="2851222" y="773785"/>
                </a:lnTo>
                <a:lnTo>
                  <a:pt x="2845181" y="763630"/>
                </a:lnTo>
                <a:lnTo>
                  <a:pt x="2839458" y="752524"/>
                </a:lnTo>
                <a:lnTo>
                  <a:pt x="2834052" y="741417"/>
                </a:lnTo>
                <a:lnTo>
                  <a:pt x="2829283" y="729676"/>
                </a:lnTo>
                <a:lnTo>
                  <a:pt x="2825150" y="717300"/>
                </a:lnTo>
                <a:lnTo>
                  <a:pt x="2821017" y="704607"/>
                </a:lnTo>
                <a:lnTo>
                  <a:pt x="2817519" y="691913"/>
                </a:lnTo>
                <a:lnTo>
                  <a:pt x="2814340" y="678585"/>
                </a:lnTo>
                <a:lnTo>
                  <a:pt x="2811478" y="665257"/>
                </a:lnTo>
                <a:lnTo>
                  <a:pt x="2809253" y="651612"/>
                </a:lnTo>
                <a:lnTo>
                  <a:pt x="2807027" y="637967"/>
                </a:lnTo>
                <a:lnTo>
                  <a:pt x="2805119" y="623687"/>
                </a:lnTo>
                <a:lnTo>
                  <a:pt x="2803529" y="609724"/>
                </a:lnTo>
                <a:lnTo>
                  <a:pt x="2802576" y="595444"/>
                </a:lnTo>
                <a:lnTo>
                  <a:pt x="2801304" y="580847"/>
                </a:lnTo>
                <a:lnTo>
                  <a:pt x="2800986" y="566885"/>
                </a:lnTo>
                <a:lnTo>
                  <a:pt x="2800350" y="538325"/>
                </a:lnTo>
                <a:lnTo>
                  <a:pt x="2800350" y="509765"/>
                </a:lnTo>
                <a:lnTo>
                  <a:pt x="2800986" y="482157"/>
                </a:lnTo>
                <a:lnTo>
                  <a:pt x="2801622" y="468512"/>
                </a:lnTo>
                <a:lnTo>
                  <a:pt x="2803212" y="455501"/>
                </a:lnTo>
                <a:lnTo>
                  <a:pt x="2805437" y="442490"/>
                </a:lnTo>
                <a:lnTo>
                  <a:pt x="2807981" y="429797"/>
                </a:lnTo>
                <a:lnTo>
                  <a:pt x="2811478" y="417738"/>
                </a:lnTo>
                <a:lnTo>
                  <a:pt x="2815294" y="405680"/>
                </a:lnTo>
                <a:lnTo>
                  <a:pt x="2819109" y="394256"/>
                </a:lnTo>
                <a:lnTo>
                  <a:pt x="2824196" y="383149"/>
                </a:lnTo>
                <a:lnTo>
                  <a:pt x="2829283" y="372360"/>
                </a:lnTo>
                <a:lnTo>
                  <a:pt x="2835006" y="361888"/>
                </a:lnTo>
                <a:lnTo>
                  <a:pt x="2840729" y="351733"/>
                </a:lnTo>
                <a:lnTo>
                  <a:pt x="2847406" y="342213"/>
                </a:lnTo>
                <a:lnTo>
                  <a:pt x="2854083" y="333011"/>
                </a:lnTo>
                <a:lnTo>
                  <a:pt x="2861714" y="324125"/>
                </a:lnTo>
                <a:lnTo>
                  <a:pt x="2869027" y="315875"/>
                </a:lnTo>
                <a:lnTo>
                  <a:pt x="2876975" y="307624"/>
                </a:lnTo>
                <a:lnTo>
                  <a:pt x="2885242" y="300326"/>
                </a:lnTo>
                <a:lnTo>
                  <a:pt x="2893191" y="293344"/>
                </a:lnTo>
                <a:lnTo>
                  <a:pt x="2901775" y="286363"/>
                </a:lnTo>
                <a:lnTo>
                  <a:pt x="2910678" y="280651"/>
                </a:lnTo>
                <a:lnTo>
                  <a:pt x="2920216" y="274622"/>
                </a:lnTo>
                <a:lnTo>
                  <a:pt x="2929119" y="269544"/>
                </a:lnTo>
                <a:lnTo>
                  <a:pt x="2938657" y="265102"/>
                </a:lnTo>
                <a:lnTo>
                  <a:pt x="2947878" y="260976"/>
                </a:lnTo>
                <a:lnTo>
                  <a:pt x="2957734" y="257168"/>
                </a:lnTo>
                <a:lnTo>
                  <a:pt x="2967273" y="253995"/>
                </a:lnTo>
                <a:lnTo>
                  <a:pt x="2977129" y="251139"/>
                </a:lnTo>
                <a:lnTo>
                  <a:pt x="2986985" y="248918"/>
                </a:lnTo>
                <a:lnTo>
                  <a:pt x="2996842" y="247648"/>
                </a:lnTo>
                <a:lnTo>
                  <a:pt x="3006698" y="246379"/>
                </a:lnTo>
                <a:lnTo>
                  <a:pt x="3016555" y="246062"/>
                </a:lnTo>
                <a:close/>
                <a:moveTo>
                  <a:pt x="336073" y="246062"/>
                </a:moveTo>
                <a:lnTo>
                  <a:pt x="345605" y="246062"/>
                </a:lnTo>
                <a:lnTo>
                  <a:pt x="355772" y="246379"/>
                </a:lnTo>
                <a:lnTo>
                  <a:pt x="365304" y="247648"/>
                </a:lnTo>
                <a:lnTo>
                  <a:pt x="375153" y="248918"/>
                </a:lnTo>
                <a:lnTo>
                  <a:pt x="385003" y="251139"/>
                </a:lnTo>
                <a:lnTo>
                  <a:pt x="394852" y="253995"/>
                </a:lnTo>
                <a:lnTo>
                  <a:pt x="404384" y="257168"/>
                </a:lnTo>
                <a:lnTo>
                  <a:pt x="414233" y="260976"/>
                </a:lnTo>
                <a:lnTo>
                  <a:pt x="423765" y="265102"/>
                </a:lnTo>
                <a:lnTo>
                  <a:pt x="432979" y="269544"/>
                </a:lnTo>
                <a:lnTo>
                  <a:pt x="442511" y="274622"/>
                </a:lnTo>
                <a:lnTo>
                  <a:pt x="451407" y="280651"/>
                </a:lnTo>
                <a:lnTo>
                  <a:pt x="460303" y="286363"/>
                </a:lnTo>
                <a:lnTo>
                  <a:pt x="468882" y="293344"/>
                </a:lnTo>
                <a:lnTo>
                  <a:pt x="477460" y="300326"/>
                </a:lnTo>
                <a:lnTo>
                  <a:pt x="485086" y="307624"/>
                </a:lnTo>
                <a:lnTo>
                  <a:pt x="493029" y="315875"/>
                </a:lnTo>
                <a:lnTo>
                  <a:pt x="500654" y="324125"/>
                </a:lnTo>
                <a:lnTo>
                  <a:pt x="507962" y="333011"/>
                </a:lnTo>
                <a:lnTo>
                  <a:pt x="514634" y="342213"/>
                </a:lnTo>
                <a:lnTo>
                  <a:pt x="521306" y="351733"/>
                </a:lnTo>
                <a:lnTo>
                  <a:pt x="527025" y="361888"/>
                </a:lnTo>
                <a:lnTo>
                  <a:pt x="532744" y="372360"/>
                </a:lnTo>
                <a:lnTo>
                  <a:pt x="537828" y="383149"/>
                </a:lnTo>
                <a:lnTo>
                  <a:pt x="542912" y="394256"/>
                </a:lnTo>
                <a:lnTo>
                  <a:pt x="546724" y="405680"/>
                </a:lnTo>
                <a:lnTo>
                  <a:pt x="550855" y="417738"/>
                </a:lnTo>
                <a:lnTo>
                  <a:pt x="554032" y="429797"/>
                </a:lnTo>
                <a:lnTo>
                  <a:pt x="556574" y="442490"/>
                </a:lnTo>
                <a:lnTo>
                  <a:pt x="558798" y="455501"/>
                </a:lnTo>
                <a:lnTo>
                  <a:pt x="560386" y="468512"/>
                </a:lnTo>
                <a:lnTo>
                  <a:pt x="561022" y="482157"/>
                </a:lnTo>
                <a:lnTo>
                  <a:pt x="561657" y="509765"/>
                </a:lnTo>
                <a:lnTo>
                  <a:pt x="561975" y="538325"/>
                </a:lnTo>
                <a:lnTo>
                  <a:pt x="561657" y="552287"/>
                </a:lnTo>
                <a:lnTo>
                  <a:pt x="561340" y="566885"/>
                </a:lnTo>
                <a:lnTo>
                  <a:pt x="560704" y="580847"/>
                </a:lnTo>
                <a:lnTo>
                  <a:pt x="559433" y="595444"/>
                </a:lnTo>
                <a:lnTo>
                  <a:pt x="558480" y="609724"/>
                </a:lnTo>
                <a:lnTo>
                  <a:pt x="556891" y="623687"/>
                </a:lnTo>
                <a:lnTo>
                  <a:pt x="554985" y="637967"/>
                </a:lnTo>
                <a:lnTo>
                  <a:pt x="552761" y="651612"/>
                </a:lnTo>
                <a:lnTo>
                  <a:pt x="550537" y="665257"/>
                </a:lnTo>
                <a:lnTo>
                  <a:pt x="547677" y="678585"/>
                </a:lnTo>
                <a:lnTo>
                  <a:pt x="544500" y="691913"/>
                </a:lnTo>
                <a:lnTo>
                  <a:pt x="541005" y="704607"/>
                </a:lnTo>
                <a:lnTo>
                  <a:pt x="537193" y="717300"/>
                </a:lnTo>
                <a:lnTo>
                  <a:pt x="532744" y="729676"/>
                </a:lnTo>
                <a:lnTo>
                  <a:pt x="527979" y="741417"/>
                </a:lnTo>
                <a:lnTo>
                  <a:pt x="522577" y="752524"/>
                </a:lnTo>
                <a:lnTo>
                  <a:pt x="517176" y="763630"/>
                </a:lnTo>
                <a:lnTo>
                  <a:pt x="510821" y="773785"/>
                </a:lnTo>
                <a:lnTo>
                  <a:pt x="504149" y="783622"/>
                </a:lnTo>
                <a:lnTo>
                  <a:pt x="497159" y="793142"/>
                </a:lnTo>
                <a:lnTo>
                  <a:pt x="489216" y="801710"/>
                </a:lnTo>
                <a:lnTo>
                  <a:pt x="480638" y="809644"/>
                </a:lnTo>
                <a:lnTo>
                  <a:pt x="476507" y="813452"/>
                </a:lnTo>
                <a:lnTo>
                  <a:pt x="472059" y="817260"/>
                </a:lnTo>
                <a:lnTo>
                  <a:pt x="467293" y="820433"/>
                </a:lnTo>
                <a:lnTo>
                  <a:pt x="462527" y="823924"/>
                </a:lnTo>
                <a:lnTo>
                  <a:pt x="457762" y="826780"/>
                </a:lnTo>
                <a:lnTo>
                  <a:pt x="452360" y="829953"/>
                </a:lnTo>
                <a:lnTo>
                  <a:pt x="447277" y="832492"/>
                </a:lnTo>
                <a:lnTo>
                  <a:pt x="441875" y="835030"/>
                </a:lnTo>
                <a:lnTo>
                  <a:pt x="436474" y="837251"/>
                </a:lnTo>
                <a:lnTo>
                  <a:pt x="430437" y="839155"/>
                </a:lnTo>
                <a:lnTo>
                  <a:pt x="425036" y="841059"/>
                </a:lnTo>
                <a:lnTo>
                  <a:pt x="418682" y="842646"/>
                </a:lnTo>
                <a:lnTo>
                  <a:pt x="409150" y="844550"/>
                </a:lnTo>
                <a:lnTo>
                  <a:pt x="399618" y="845819"/>
                </a:lnTo>
                <a:lnTo>
                  <a:pt x="389451" y="846137"/>
                </a:lnTo>
                <a:lnTo>
                  <a:pt x="379284" y="845502"/>
                </a:lnTo>
                <a:lnTo>
                  <a:pt x="368481" y="844233"/>
                </a:lnTo>
                <a:lnTo>
                  <a:pt x="357679" y="842011"/>
                </a:lnTo>
                <a:lnTo>
                  <a:pt x="346558" y="839473"/>
                </a:lnTo>
                <a:lnTo>
                  <a:pt x="334803" y="835665"/>
                </a:lnTo>
                <a:lnTo>
                  <a:pt x="323364" y="831222"/>
                </a:lnTo>
                <a:lnTo>
                  <a:pt x="311609" y="826145"/>
                </a:lnTo>
                <a:lnTo>
                  <a:pt x="299853" y="820116"/>
                </a:lnTo>
                <a:lnTo>
                  <a:pt x="288097" y="813452"/>
                </a:lnTo>
                <a:lnTo>
                  <a:pt x="276659" y="806153"/>
                </a:lnTo>
                <a:lnTo>
                  <a:pt x="264586" y="797902"/>
                </a:lnTo>
                <a:lnTo>
                  <a:pt x="253148" y="788700"/>
                </a:lnTo>
                <a:lnTo>
                  <a:pt x="241709" y="778862"/>
                </a:lnTo>
                <a:lnTo>
                  <a:pt x="230589" y="768390"/>
                </a:lnTo>
                <a:lnTo>
                  <a:pt x="219469" y="756966"/>
                </a:lnTo>
                <a:lnTo>
                  <a:pt x="208666" y="745225"/>
                </a:lnTo>
                <a:lnTo>
                  <a:pt x="198181" y="732215"/>
                </a:lnTo>
                <a:lnTo>
                  <a:pt x="188014" y="718252"/>
                </a:lnTo>
                <a:lnTo>
                  <a:pt x="178482" y="704289"/>
                </a:lnTo>
                <a:lnTo>
                  <a:pt x="169268" y="689057"/>
                </a:lnTo>
                <a:lnTo>
                  <a:pt x="160054" y="673508"/>
                </a:lnTo>
                <a:lnTo>
                  <a:pt x="152111" y="656690"/>
                </a:lnTo>
                <a:lnTo>
                  <a:pt x="144168" y="639236"/>
                </a:lnTo>
                <a:lnTo>
                  <a:pt x="136861" y="621148"/>
                </a:lnTo>
                <a:lnTo>
                  <a:pt x="130506" y="602426"/>
                </a:lnTo>
                <a:lnTo>
                  <a:pt x="124469" y="582751"/>
                </a:lnTo>
                <a:lnTo>
                  <a:pt x="121928" y="572914"/>
                </a:lnTo>
                <a:lnTo>
                  <a:pt x="119386" y="562442"/>
                </a:lnTo>
                <a:lnTo>
                  <a:pt x="117162" y="551970"/>
                </a:lnTo>
                <a:lnTo>
                  <a:pt x="114938" y="541498"/>
                </a:lnTo>
                <a:lnTo>
                  <a:pt x="113031" y="530709"/>
                </a:lnTo>
                <a:lnTo>
                  <a:pt x="111443" y="519602"/>
                </a:lnTo>
                <a:lnTo>
                  <a:pt x="111125" y="505957"/>
                </a:lnTo>
                <a:lnTo>
                  <a:pt x="111443" y="492629"/>
                </a:lnTo>
                <a:lnTo>
                  <a:pt x="112396" y="479301"/>
                </a:lnTo>
                <a:lnTo>
                  <a:pt x="113349" y="466290"/>
                </a:lnTo>
                <a:lnTo>
                  <a:pt x="115255" y="453280"/>
                </a:lnTo>
                <a:lnTo>
                  <a:pt x="117797" y="440586"/>
                </a:lnTo>
                <a:lnTo>
                  <a:pt x="120657" y="428528"/>
                </a:lnTo>
                <a:lnTo>
                  <a:pt x="124152" y="416152"/>
                </a:lnTo>
                <a:lnTo>
                  <a:pt x="127964" y="404093"/>
                </a:lnTo>
                <a:lnTo>
                  <a:pt x="132412" y="392669"/>
                </a:lnTo>
                <a:lnTo>
                  <a:pt x="137178" y="381563"/>
                </a:lnTo>
                <a:lnTo>
                  <a:pt x="142262" y="370456"/>
                </a:lnTo>
                <a:lnTo>
                  <a:pt x="148299" y="359984"/>
                </a:lnTo>
                <a:lnTo>
                  <a:pt x="154335" y="349512"/>
                </a:lnTo>
                <a:lnTo>
                  <a:pt x="161008" y="339675"/>
                </a:lnTo>
                <a:lnTo>
                  <a:pt x="167998" y="330472"/>
                </a:lnTo>
                <a:lnTo>
                  <a:pt x="175941" y="320952"/>
                </a:lnTo>
                <a:lnTo>
                  <a:pt x="183566" y="312384"/>
                </a:lnTo>
                <a:lnTo>
                  <a:pt x="192145" y="304451"/>
                </a:lnTo>
                <a:lnTo>
                  <a:pt x="200723" y="296518"/>
                </a:lnTo>
                <a:lnTo>
                  <a:pt x="209937" y="289536"/>
                </a:lnTo>
                <a:lnTo>
                  <a:pt x="219787" y="282872"/>
                </a:lnTo>
                <a:lnTo>
                  <a:pt x="229636" y="276526"/>
                </a:lnTo>
                <a:lnTo>
                  <a:pt x="240121" y="270496"/>
                </a:lnTo>
                <a:lnTo>
                  <a:pt x="250923" y="265736"/>
                </a:lnTo>
                <a:lnTo>
                  <a:pt x="262044" y="260976"/>
                </a:lnTo>
                <a:lnTo>
                  <a:pt x="273482" y="256851"/>
                </a:lnTo>
                <a:lnTo>
                  <a:pt x="285238" y="253360"/>
                </a:lnTo>
                <a:lnTo>
                  <a:pt x="297311" y="250822"/>
                </a:lnTo>
                <a:lnTo>
                  <a:pt x="310020" y="248600"/>
                </a:lnTo>
                <a:lnTo>
                  <a:pt x="323047" y="247014"/>
                </a:lnTo>
                <a:lnTo>
                  <a:pt x="336073" y="246062"/>
                </a:lnTo>
                <a:close/>
                <a:moveTo>
                  <a:pt x="1696249" y="0"/>
                </a:moveTo>
                <a:lnTo>
                  <a:pt x="1709607" y="317"/>
                </a:lnTo>
                <a:lnTo>
                  <a:pt x="1722646" y="952"/>
                </a:lnTo>
                <a:lnTo>
                  <a:pt x="1735368" y="2856"/>
                </a:lnTo>
                <a:lnTo>
                  <a:pt x="1747771" y="5077"/>
                </a:lnTo>
                <a:lnTo>
                  <a:pt x="1759538" y="7616"/>
                </a:lnTo>
                <a:lnTo>
                  <a:pt x="1771306" y="11424"/>
                </a:lnTo>
                <a:lnTo>
                  <a:pt x="1782755" y="15232"/>
                </a:lnTo>
                <a:lnTo>
                  <a:pt x="1793886" y="19992"/>
                </a:lnTo>
                <a:lnTo>
                  <a:pt x="1804699" y="24752"/>
                </a:lnTo>
                <a:lnTo>
                  <a:pt x="1814876" y="30782"/>
                </a:lnTo>
                <a:lnTo>
                  <a:pt x="1825053" y="36811"/>
                </a:lnTo>
                <a:lnTo>
                  <a:pt x="1834594" y="43475"/>
                </a:lnTo>
                <a:lnTo>
                  <a:pt x="1844136" y="50457"/>
                </a:lnTo>
                <a:lnTo>
                  <a:pt x="1853040" y="58390"/>
                </a:lnTo>
                <a:lnTo>
                  <a:pt x="1861627" y="66006"/>
                </a:lnTo>
                <a:lnTo>
                  <a:pt x="1869578" y="74574"/>
                </a:lnTo>
                <a:lnTo>
                  <a:pt x="1877529" y="83460"/>
                </a:lnTo>
                <a:lnTo>
                  <a:pt x="1884526" y="92663"/>
                </a:lnTo>
                <a:lnTo>
                  <a:pt x="1891523" y="102818"/>
                </a:lnTo>
                <a:lnTo>
                  <a:pt x="1898201" y="112972"/>
                </a:lnTo>
                <a:lnTo>
                  <a:pt x="1904244" y="123127"/>
                </a:lnTo>
                <a:lnTo>
                  <a:pt x="1909969" y="133917"/>
                </a:lnTo>
                <a:lnTo>
                  <a:pt x="1915057" y="145024"/>
                </a:lnTo>
                <a:lnTo>
                  <a:pt x="1919828" y="156765"/>
                </a:lnTo>
                <a:lnTo>
                  <a:pt x="1924280" y="168189"/>
                </a:lnTo>
                <a:lnTo>
                  <a:pt x="1928097" y="180566"/>
                </a:lnTo>
                <a:lnTo>
                  <a:pt x="1931595" y="192624"/>
                </a:lnTo>
                <a:lnTo>
                  <a:pt x="1934457" y="205318"/>
                </a:lnTo>
                <a:lnTo>
                  <a:pt x="1937002" y="218012"/>
                </a:lnTo>
                <a:lnTo>
                  <a:pt x="1938910" y="231022"/>
                </a:lnTo>
                <a:lnTo>
                  <a:pt x="1940500" y="244351"/>
                </a:lnTo>
                <a:lnTo>
                  <a:pt x="1941136" y="257679"/>
                </a:lnTo>
                <a:lnTo>
                  <a:pt x="1947815" y="260218"/>
                </a:lnTo>
                <a:lnTo>
                  <a:pt x="1951313" y="261804"/>
                </a:lnTo>
                <a:lnTo>
                  <a:pt x="1954176" y="263708"/>
                </a:lnTo>
                <a:lnTo>
                  <a:pt x="1957038" y="265612"/>
                </a:lnTo>
                <a:lnTo>
                  <a:pt x="1959900" y="267834"/>
                </a:lnTo>
                <a:lnTo>
                  <a:pt x="1962444" y="270055"/>
                </a:lnTo>
                <a:lnTo>
                  <a:pt x="1964671" y="272594"/>
                </a:lnTo>
                <a:lnTo>
                  <a:pt x="1966897" y="275133"/>
                </a:lnTo>
                <a:lnTo>
                  <a:pt x="1968805" y="277989"/>
                </a:lnTo>
                <a:lnTo>
                  <a:pt x="1970395" y="281479"/>
                </a:lnTo>
                <a:lnTo>
                  <a:pt x="1971986" y="284653"/>
                </a:lnTo>
                <a:lnTo>
                  <a:pt x="1973258" y="288461"/>
                </a:lnTo>
                <a:lnTo>
                  <a:pt x="1974530" y="292269"/>
                </a:lnTo>
                <a:lnTo>
                  <a:pt x="1975484" y="296394"/>
                </a:lnTo>
                <a:lnTo>
                  <a:pt x="1976120" y="300837"/>
                </a:lnTo>
                <a:lnTo>
                  <a:pt x="1976438" y="307819"/>
                </a:lnTo>
                <a:lnTo>
                  <a:pt x="1976438" y="315117"/>
                </a:lnTo>
                <a:lnTo>
                  <a:pt x="1975802" y="323051"/>
                </a:lnTo>
                <a:lnTo>
                  <a:pt x="1974530" y="330350"/>
                </a:lnTo>
                <a:lnTo>
                  <a:pt x="1973258" y="337966"/>
                </a:lnTo>
                <a:lnTo>
                  <a:pt x="1971031" y="345582"/>
                </a:lnTo>
                <a:lnTo>
                  <a:pt x="1968169" y="353198"/>
                </a:lnTo>
                <a:lnTo>
                  <a:pt x="1964989" y="360179"/>
                </a:lnTo>
                <a:lnTo>
                  <a:pt x="1961172" y="367161"/>
                </a:lnTo>
                <a:lnTo>
                  <a:pt x="1957356" y="373825"/>
                </a:lnTo>
                <a:lnTo>
                  <a:pt x="1952903" y="379854"/>
                </a:lnTo>
                <a:lnTo>
                  <a:pt x="1947815" y="385884"/>
                </a:lnTo>
                <a:lnTo>
                  <a:pt x="1942726" y="390961"/>
                </a:lnTo>
                <a:lnTo>
                  <a:pt x="1937002" y="395404"/>
                </a:lnTo>
                <a:lnTo>
                  <a:pt x="1930959" y="399212"/>
                </a:lnTo>
                <a:lnTo>
                  <a:pt x="1924916" y="402068"/>
                </a:lnTo>
                <a:lnTo>
                  <a:pt x="1921736" y="413175"/>
                </a:lnTo>
                <a:lnTo>
                  <a:pt x="1918556" y="423965"/>
                </a:lnTo>
                <a:lnTo>
                  <a:pt x="1914739" y="434754"/>
                </a:lnTo>
                <a:lnTo>
                  <a:pt x="1910923" y="445226"/>
                </a:lnTo>
                <a:lnTo>
                  <a:pt x="1906788" y="456016"/>
                </a:lnTo>
                <a:lnTo>
                  <a:pt x="1902336" y="466171"/>
                </a:lnTo>
                <a:lnTo>
                  <a:pt x="1897883" y="476325"/>
                </a:lnTo>
                <a:lnTo>
                  <a:pt x="1893113" y="486480"/>
                </a:lnTo>
                <a:lnTo>
                  <a:pt x="1888024" y="496000"/>
                </a:lnTo>
                <a:lnTo>
                  <a:pt x="1882300" y="505838"/>
                </a:lnTo>
                <a:lnTo>
                  <a:pt x="1876893" y="515041"/>
                </a:lnTo>
                <a:lnTo>
                  <a:pt x="1870850" y="523926"/>
                </a:lnTo>
                <a:lnTo>
                  <a:pt x="1864808" y="532812"/>
                </a:lnTo>
                <a:lnTo>
                  <a:pt x="1858129" y="541380"/>
                </a:lnTo>
                <a:lnTo>
                  <a:pt x="1851450" y="549631"/>
                </a:lnTo>
                <a:lnTo>
                  <a:pt x="1844454" y="557247"/>
                </a:lnTo>
                <a:lnTo>
                  <a:pt x="1837457" y="565180"/>
                </a:lnTo>
                <a:lnTo>
                  <a:pt x="1829824" y="572162"/>
                </a:lnTo>
                <a:lnTo>
                  <a:pt x="1822191" y="578826"/>
                </a:lnTo>
                <a:lnTo>
                  <a:pt x="1813922" y="585490"/>
                </a:lnTo>
                <a:lnTo>
                  <a:pt x="1805653" y="591520"/>
                </a:lnTo>
                <a:lnTo>
                  <a:pt x="1797066" y="597232"/>
                </a:lnTo>
                <a:lnTo>
                  <a:pt x="1788161" y="601992"/>
                </a:lnTo>
                <a:lnTo>
                  <a:pt x="1779256" y="606752"/>
                </a:lnTo>
                <a:lnTo>
                  <a:pt x="1769715" y="610877"/>
                </a:lnTo>
                <a:lnTo>
                  <a:pt x="1759856" y="614685"/>
                </a:lnTo>
                <a:lnTo>
                  <a:pt x="1750315" y="617859"/>
                </a:lnTo>
                <a:lnTo>
                  <a:pt x="1739820" y="620397"/>
                </a:lnTo>
                <a:lnTo>
                  <a:pt x="1729325" y="622301"/>
                </a:lnTo>
                <a:lnTo>
                  <a:pt x="1718512" y="623888"/>
                </a:lnTo>
                <a:lnTo>
                  <a:pt x="1707699" y="624840"/>
                </a:lnTo>
                <a:lnTo>
                  <a:pt x="1696249" y="625475"/>
                </a:lnTo>
                <a:lnTo>
                  <a:pt x="1685118" y="624840"/>
                </a:lnTo>
                <a:lnTo>
                  <a:pt x="1674305" y="623888"/>
                </a:lnTo>
                <a:lnTo>
                  <a:pt x="1663492" y="622301"/>
                </a:lnTo>
                <a:lnTo>
                  <a:pt x="1652997" y="620397"/>
                </a:lnTo>
                <a:lnTo>
                  <a:pt x="1642820" y="617859"/>
                </a:lnTo>
                <a:lnTo>
                  <a:pt x="1632960" y="614685"/>
                </a:lnTo>
                <a:lnTo>
                  <a:pt x="1623419" y="611195"/>
                </a:lnTo>
                <a:lnTo>
                  <a:pt x="1613878" y="606752"/>
                </a:lnTo>
                <a:lnTo>
                  <a:pt x="1604655" y="602309"/>
                </a:lnTo>
                <a:lnTo>
                  <a:pt x="1596068" y="597232"/>
                </a:lnTo>
                <a:lnTo>
                  <a:pt x="1587481" y="591837"/>
                </a:lnTo>
                <a:lnTo>
                  <a:pt x="1579531" y="586125"/>
                </a:lnTo>
                <a:lnTo>
                  <a:pt x="1571262" y="579778"/>
                </a:lnTo>
                <a:lnTo>
                  <a:pt x="1563311" y="572479"/>
                </a:lnTo>
                <a:lnTo>
                  <a:pt x="1555996" y="565498"/>
                </a:lnTo>
                <a:lnTo>
                  <a:pt x="1548999" y="558199"/>
                </a:lnTo>
                <a:lnTo>
                  <a:pt x="1541684" y="550265"/>
                </a:lnTo>
                <a:lnTo>
                  <a:pt x="1535006" y="542015"/>
                </a:lnTo>
                <a:lnTo>
                  <a:pt x="1528645" y="534081"/>
                </a:lnTo>
                <a:lnTo>
                  <a:pt x="1522602" y="525196"/>
                </a:lnTo>
                <a:lnTo>
                  <a:pt x="1516560" y="516310"/>
                </a:lnTo>
                <a:lnTo>
                  <a:pt x="1510835" y="506790"/>
                </a:lnTo>
                <a:lnTo>
                  <a:pt x="1505428" y="497270"/>
                </a:lnTo>
                <a:lnTo>
                  <a:pt x="1500022" y="487432"/>
                </a:lnTo>
                <a:lnTo>
                  <a:pt x="1495251" y="477912"/>
                </a:lnTo>
                <a:lnTo>
                  <a:pt x="1490799" y="467440"/>
                </a:lnTo>
                <a:lnTo>
                  <a:pt x="1486346" y="457602"/>
                </a:lnTo>
                <a:lnTo>
                  <a:pt x="1482212" y="447130"/>
                </a:lnTo>
                <a:lnTo>
                  <a:pt x="1478714" y="436341"/>
                </a:lnTo>
                <a:lnTo>
                  <a:pt x="1474897" y="425869"/>
                </a:lnTo>
                <a:lnTo>
                  <a:pt x="1471399" y="415079"/>
                </a:lnTo>
                <a:lnTo>
                  <a:pt x="1468536" y="404290"/>
                </a:lnTo>
                <a:lnTo>
                  <a:pt x="1464720" y="403338"/>
                </a:lnTo>
                <a:lnTo>
                  <a:pt x="1461540" y="401751"/>
                </a:lnTo>
                <a:lnTo>
                  <a:pt x="1458041" y="400164"/>
                </a:lnTo>
                <a:lnTo>
                  <a:pt x="1454861" y="398577"/>
                </a:lnTo>
                <a:lnTo>
                  <a:pt x="1451363" y="396673"/>
                </a:lnTo>
                <a:lnTo>
                  <a:pt x="1448500" y="394452"/>
                </a:lnTo>
                <a:lnTo>
                  <a:pt x="1442458" y="389375"/>
                </a:lnTo>
                <a:lnTo>
                  <a:pt x="1436733" y="383980"/>
                </a:lnTo>
                <a:lnTo>
                  <a:pt x="1431962" y="377633"/>
                </a:lnTo>
                <a:lnTo>
                  <a:pt x="1427192" y="370969"/>
                </a:lnTo>
                <a:lnTo>
                  <a:pt x="1423057" y="363988"/>
                </a:lnTo>
                <a:lnTo>
                  <a:pt x="1419241" y="356054"/>
                </a:lnTo>
                <a:lnTo>
                  <a:pt x="1416379" y="348438"/>
                </a:lnTo>
                <a:lnTo>
                  <a:pt x="1413834" y="340504"/>
                </a:lnTo>
                <a:lnTo>
                  <a:pt x="1411926" y="332254"/>
                </a:lnTo>
                <a:lnTo>
                  <a:pt x="1410336" y="324320"/>
                </a:lnTo>
                <a:lnTo>
                  <a:pt x="1409700" y="316387"/>
                </a:lnTo>
                <a:lnTo>
                  <a:pt x="1409700" y="308453"/>
                </a:lnTo>
                <a:lnTo>
                  <a:pt x="1410336" y="300837"/>
                </a:lnTo>
                <a:lnTo>
                  <a:pt x="1411290" y="296077"/>
                </a:lnTo>
                <a:lnTo>
                  <a:pt x="1411926" y="291634"/>
                </a:lnTo>
                <a:lnTo>
                  <a:pt x="1413516" y="286874"/>
                </a:lnTo>
                <a:lnTo>
                  <a:pt x="1414789" y="283383"/>
                </a:lnTo>
                <a:lnTo>
                  <a:pt x="1416697" y="279575"/>
                </a:lnTo>
                <a:lnTo>
                  <a:pt x="1418923" y="275767"/>
                </a:lnTo>
                <a:lnTo>
                  <a:pt x="1421149" y="272911"/>
                </a:lnTo>
                <a:lnTo>
                  <a:pt x="1423694" y="270055"/>
                </a:lnTo>
                <a:lnTo>
                  <a:pt x="1426556" y="267199"/>
                </a:lnTo>
                <a:lnTo>
                  <a:pt x="1429418" y="264978"/>
                </a:lnTo>
                <a:lnTo>
                  <a:pt x="1432917" y="262756"/>
                </a:lnTo>
                <a:lnTo>
                  <a:pt x="1436097" y="261170"/>
                </a:lnTo>
                <a:lnTo>
                  <a:pt x="1439913" y="259266"/>
                </a:lnTo>
                <a:lnTo>
                  <a:pt x="1443730" y="257679"/>
                </a:lnTo>
                <a:lnTo>
                  <a:pt x="1447228" y="256727"/>
                </a:lnTo>
                <a:lnTo>
                  <a:pt x="1451363" y="255458"/>
                </a:lnTo>
                <a:lnTo>
                  <a:pt x="1452635" y="242447"/>
                </a:lnTo>
                <a:lnTo>
                  <a:pt x="1453907" y="229118"/>
                </a:lnTo>
                <a:lnTo>
                  <a:pt x="1455815" y="216108"/>
                </a:lnTo>
                <a:lnTo>
                  <a:pt x="1458359" y="203414"/>
                </a:lnTo>
                <a:lnTo>
                  <a:pt x="1461540" y="191355"/>
                </a:lnTo>
                <a:lnTo>
                  <a:pt x="1464720" y="178979"/>
                </a:lnTo>
                <a:lnTo>
                  <a:pt x="1468854" y="167237"/>
                </a:lnTo>
                <a:lnTo>
                  <a:pt x="1473307" y="155178"/>
                </a:lnTo>
                <a:lnTo>
                  <a:pt x="1478077" y="144072"/>
                </a:lnTo>
                <a:lnTo>
                  <a:pt x="1483484" y="132965"/>
                </a:lnTo>
                <a:lnTo>
                  <a:pt x="1488891" y="122175"/>
                </a:lnTo>
                <a:lnTo>
                  <a:pt x="1494933" y="111703"/>
                </a:lnTo>
                <a:lnTo>
                  <a:pt x="1501612" y="101866"/>
                </a:lnTo>
                <a:lnTo>
                  <a:pt x="1508609" y="92028"/>
                </a:lnTo>
                <a:lnTo>
                  <a:pt x="1516242" y="82825"/>
                </a:lnTo>
                <a:lnTo>
                  <a:pt x="1523556" y="74257"/>
                </a:lnTo>
                <a:lnTo>
                  <a:pt x="1531825" y="65689"/>
                </a:lnTo>
                <a:lnTo>
                  <a:pt x="1540412" y="57438"/>
                </a:lnTo>
                <a:lnTo>
                  <a:pt x="1549317" y="50139"/>
                </a:lnTo>
                <a:lnTo>
                  <a:pt x="1558540" y="43158"/>
                </a:lnTo>
                <a:lnTo>
                  <a:pt x="1568399" y="36494"/>
                </a:lnTo>
                <a:lnTo>
                  <a:pt x="1578258" y="30464"/>
                </a:lnTo>
                <a:lnTo>
                  <a:pt x="1588754" y="24752"/>
                </a:lnTo>
                <a:lnTo>
                  <a:pt x="1599567" y="19675"/>
                </a:lnTo>
                <a:lnTo>
                  <a:pt x="1610380" y="15232"/>
                </a:lnTo>
                <a:lnTo>
                  <a:pt x="1621829" y="11107"/>
                </a:lnTo>
                <a:lnTo>
                  <a:pt x="1633278" y="7616"/>
                </a:lnTo>
                <a:lnTo>
                  <a:pt x="1645364" y="5077"/>
                </a:lnTo>
                <a:lnTo>
                  <a:pt x="1657449" y="2856"/>
                </a:lnTo>
                <a:lnTo>
                  <a:pt x="1670170" y="952"/>
                </a:lnTo>
                <a:lnTo>
                  <a:pt x="1683210" y="317"/>
                </a:lnTo>
                <a:lnTo>
                  <a:pt x="1696249"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sz="1015">
              <a:solidFill>
                <a:srgbClr val="FFFFFF"/>
              </a:solidFill>
              <a:latin typeface="Arial" panose="020B0604020202020204" pitchFamily="34" charset="0"/>
              <a:ea typeface="Microsoft JhengHei UI" panose="020B0604030504040204" pitchFamily="34" charset="-120"/>
              <a:cs typeface="Arial" panose="020B0604020202020204" pitchFamily="34" charset="0"/>
            </a:endParaRPr>
          </a:p>
        </p:txBody>
      </p:sp>
      <p:sp>
        <p:nvSpPr>
          <p:cNvPr id="18" name="TextBox 17">
            <a:extLst>
              <a:ext uri="{FF2B5EF4-FFF2-40B4-BE49-F238E27FC236}">
                <a16:creationId xmlns:a16="http://schemas.microsoft.com/office/drawing/2014/main" id="{4E2C35AA-4F21-78C7-D6A2-6B82961FC0FA}"/>
              </a:ext>
            </a:extLst>
          </p:cNvPr>
          <p:cNvSpPr txBox="1"/>
          <p:nvPr/>
        </p:nvSpPr>
        <p:spPr>
          <a:xfrm>
            <a:off x="269748" y="1324276"/>
            <a:ext cx="8604504" cy="504305"/>
          </a:xfrm>
          <a:prstGeom prst="rect">
            <a:avLst/>
          </a:prstGeom>
          <a:noFill/>
        </p:spPr>
        <p:txBody>
          <a:bodyPr wrap="square" rtlCol="0">
            <a:spAutoFit/>
          </a:bodyPr>
          <a:lstStyle/>
          <a:p>
            <a:pPr>
              <a:lnSpc>
                <a:spcPct val="150000"/>
              </a:lnSpc>
            </a:pPr>
            <a:r>
              <a:rPr lang="vi-VN" sz="2000" b="1">
                <a:solidFill>
                  <a:srgbClr val="FF0000"/>
                </a:solidFill>
              </a:rPr>
              <a:t>Tạo thư mục MOPAC trong thư mục C:\Program Files</a:t>
            </a:r>
            <a:endParaRPr lang="en-US" sz="2000"/>
          </a:p>
        </p:txBody>
      </p:sp>
      <p:pic>
        <p:nvPicPr>
          <p:cNvPr id="21" name="Picture 20">
            <a:extLst>
              <a:ext uri="{FF2B5EF4-FFF2-40B4-BE49-F238E27FC236}">
                <a16:creationId xmlns:a16="http://schemas.microsoft.com/office/drawing/2014/main" id="{216A3931-A244-2460-1BE5-0EF72BD2446C}"/>
              </a:ext>
            </a:extLst>
          </p:cNvPr>
          <p:cNvPicPr>
            <a:picLocks noChangeAspect="1"/>
          </p:cNvPicPr>
          <p:nvPr/>
        </p:nvPicPr>
        <p:blipFill>
          <a:blip r:embed="rId3"/>
          <a:stretch>
            <a:fillRect/>
          </a:stretch>
        </p:blipFill>
        <p:spPr>
          <a:xfrm>
            <a:off x="2599570" y="2295245"/>
            <a:ext cx="3944859" cy="1856889"/>
          </a:xfrm>
          <a:prstGeom prst="rect">
            <a:avLst/>
          </a:prstGeom>
        </p:spPr>
      </p:pic>
    </p:spTree>
    <p:extLst>
      <p:ext uri="{BB962C8B-B14F-4D97-AF65-F5344CB8AC3E}">
        <p14:creationId xmlns:p14="http://schemas.microsoft.com/office/powerpoint/2010/main" val="71007925"/>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14:presetBounceEnd="50000">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14:bounceEnd="50000">
                                          <p:cBhvr additive="base">
                                            <p:cTn id="27"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anim calcmode="lin" valueType="num">
                                          <p:cBhvr additive="base">
                                            <p:cTn id="44" dur="500" fill="hold"/>
                                            <p:tgtEl>
                                              <p:spTgt spid="18"/>
                                            </p:tgtEl>
                                            <p:attrNameLst>
                                              <p:attrName>ppt_x</p:attrName>
                                            </p:attrNameLst>
                                          </p:cBhvr>
                                          <p:tavLst>
                                            <p:tav tm="0">
                                              <p:val>
                                                <p:strVal val="#ppt_x"/>
                                              </p:val>
                                            </p:tav>
                                            <p:tav tm="100000">
                                              <p:val>
                                                <p:strVal val="#ppt_x"/>
                                              </p:val>
                                            </p:tav>
                                          </p:tavLst>
                                        </p:anim>
                                        <p:anim calcmode="lin" valueType="num">
                                          <p:cBhvr additive="base">
                                            <p:cTn id="4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21"/>
                                            </p:tgtEl>
                                            <p:attrNameLst>
                                              <p:attrName>style.visibility</p:attrName>
                                            </p:attrNameLst>
                                          </p:cBhvr>
                                          <p:to>
                                            <p:strVal val="visible"/>
                                          </p:to>
                                        </p:set>
                                        <p:anim calcmode="lin" valueType="num">
                                          <p:cBhvr additive="base">
                                            <p:cTn id="50" dur="500" fill="hold"/>
                                            <p:tgtEl>
                                              <p:spTgt spid="21"/>
                                            </p:tgtEl>
                                            <p:attrNameLst>
                                              <p:attrName>ppt_x</p:attrName>
                                            </p:attrNameLst>
                                          </p:cBhvr>
                                          <p:tavLst>
                                            <p:tav tm="0">
                                              <p:val>
                                                <p:strVal val="#ppt_x"/>
                                              </p:val>
                                            </p:tav>
                                            <p:tav tm="100000">
                                              <p:val>
                                                <p:strVal val="#ppt_x"/>
                                              </p:val>
                                            </p:tav>
                                          </p:tavLst>
                                        </p:anim>
                                        <p:anim calcmode="lin" valueType="num">
                                          <p:cBhvr additive="base">
                                            <p:cTn id="51"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18"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1+#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anim calcmode="lin" valueType="num">
                                          <p:cBhvr additive="base">
                                            <p:cTn id="44" dur="500" fill="hold"/>
                                            <p:tgtEl>
                                              <p:spTgt spid="18"/>
                                            </p:tgtEl>
                                            <p:attrNameLst>
                                              <p:attrName>ppt_x</p:attrName>
                                            </p:attrNameLst>
                                          </p:cBhvr>
                                          <p:tavLst>
                                            <p:tav tm="0">
                                              <p:val>
                                                <p:strVal val="#ppt_x"/>
                                              </p:val>
                                            </p:tav>
                                            <p:tav tm="100000">
                                              <p:val>
                                                <p:strVal val="#ppt_x"/>
                                              </p:val>
                                            </p:tav>
                                          </p:tavLst>
                                        </p:anim>
                                        <p:anim calcmode="lin" valueType="num">
                                          <p:cBhvr additive="base">
                                            <p:cTn id="4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21"/>
                                            </p:tgtEl>
                                            <p:attrNameLst>
                                              <p:attrName>style.visibility</p:attrName>
                                            </p:attrNameLst>
                                          </p:cBhvr>
                                          <p:to>
                                            <p:strVal val="visible"/>
                                          </p:to>
                                        </p:set>
                                        <p:anim calcmode="lin" valueType="num">
                                          <p:cBhvr additive="base">
                                            <p:cTn id="50" dur="500" fill="hold"/>
                                            <p:tgtEl>
                                              <p:spTgt spid="21"/>
                                            </p:tgtEl>
                                            <p:attrNameLst>
                                              <p:attrName>ppt_x</p:attrName>
                                            </p:attrNameLst>
                                          </p:cBhvr>
                                          <p:tavLst>
                                            <p:tav tm="0">
                                              <p:val>
                                                <p:strVal val="#ppt_x"/>
                                              </p:val>
                                            </p:tav>
                                            <p:tav tm="100000">
                                              <p:val>
                                                <p:strVal val="#ppt_x"/>
                                              </p:val>
                                            </p:tav>
                                          </p:tavLst>
                                        </p:anim>
                                        <p:anim calcmode="lin" valueType="num">
                                          <p:cBhvr additive="base">
                                            <p:cTn id="51"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18" grpId="0"/>
        </p:bldLst>
      </p:timing>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68851" y="-204667"/>
            <a:ext cx="2072960" cy="2546140"/>
            <a:chOff x="3295850" y="1908877"/>
            <a:chExt cx="3738030" cy="4660916"/>
          </a:xfrm>
        </p:grpSpPr>
        <p:sp>
          <p:nvSpPr>
            <p:cNvPr id="3" name="圆角矩形 2"/>
            <p:cNvSpPr/>
            <p:nvPr/>
          </p:nvSpPr>
          <p:spPr>
            <a:xfrm rot="2760000">
              <a:off x="3098889" y="2634801"/>
              <a:ext cx="4660916" cy="3209067"/>
            </a:xfrm>
            <a:prstGeom prst="roundRect">
              <a:avLst>
                <a:gd name="adj" fmla="val 50000"/>
              </a:avLst>
            </a:prstGeom>
            <a:gradFill>
              <a:gsLst>
                <a:gs pos="33000">
                  <a:srgbClr val="6C6C6C">
                    <a:alpha val="42000"/>
                  </a:srgbClr>
                </a:gs>
                <a:gs pos="0">
                  <a:schemeClr val="tx1">
                    <a:alpha val="54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58628" y="2852802"/>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7" y="2476941"/>
              <a:ext cx="2056649"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1125088" y="246633"/>
            <a:ext cx="7886427" cy="751080"/>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1226452" y="559246"/>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926947" y="559246"/>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993504" y="592908"/>
            <a:ext cx="288238" cy="46073"/>
            <a:chOff x="4318304" y="3089060"/>
            <a:chExt cx="384317" cy="61430"/>
          </a:xfrm>
        </p:grpSpPr>
        <p:sp>
          <p:nvSpPr>
            <p:cNvPr id="15"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7" name="文本框 16"/>
          <p:cNvSpPr txBox="1"/>
          <p:nvPr/>
        </p:nvSpPr>
        <p:spPr>
          <a:xfrm>
            <a:off x="2049108" y="354590"/>
            <a:ext cx="6157173" cy="646331"/>
          </a:xfrm>
          <a:prstGeom prst="rect">
            <a:avLst/>
          </a:prstGeom>
          <a:noFill/>
        </p:spPr>
        <p:txBody>
          <a:bodyPr wrap="square" rtlCol="0">
            <a:spAutoFit/>
          </a:bodyPr>
          <a:lstStyle/>
          <a:p>
            <a:pPr algn="ctr"/>
            <a:r>
              <a:rPr lang="en-US" sz="1800" b="1">
                <a:latin typeface="Arial" panose="020B0604020202020204" pitchFamily="34" charset="0"/>
                <a:cs typeface="Arial" panose="020B0604020202020204" pitchFamily="34" charset="0"/>
              </a:rPr>
              <a:t>2.2 HOẠT ĐỘNG TÌM HIỂU VỀ CÁCH CÀI ĐẶT VÀ SỬ DỤNG PHẦN MỀM MOPAC </a:t>
            </a:r>
          </a:p>
        </p:txBody>
      </p:sp>
      <p:grpSp>
        <p:nvGrpSpPr>
          <p:cNvPr id="27" name="组合 26"/>
          <p:cNvGrpSpPr/>
          <p:nvPr/>
        </p:nvGrpSpPr>
        <p:grpSpPr>
          <a:xfrm>
            <a:off x="1527976" y="439193"/>
            <a:ext cx="618730" cy="429667"/>
            <a:chOff x="5030931" y="2884106"/>
            <a:chExt cx="601529" cy="572889"/>
          </a:xfrm>
        </p:grpSpPr>
        <p:sp>
          <p:nvSpPr>
            <p:cNvPr id="28"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29" name="文本框 28"/>
            <p:cNvSpPr txBox="1"/>
            <p:nvPr/>
          </p:nvSpPr>
          <p:spPr>
            <a:xfrm>
              <a:off x="5030931" y="2902999"/>
              <a:ext cx="601529" cy="553996"/>
            </a:xfrm>
            <a:prstGeom prst="rect">
              <a:avLst/>
            </a:prstGeom>
            <a:noFill/>
          </p:spPr>
          <p:txBody>
            <a:bodyPr wrap="square" rtlCol="0">
              <a:spAutoFit/>
            </a:bodyPr>
            <a:lstStyle/>
            <a:p>
              <a:pPr algn="ctr"/>
              <a:r>
                <a:rPr lang="en-US" altLang="zh-CN" sz="2100" b="1">
                  <a:solidFill>
                    <a:srgbClr val="FFB850"/>
                  </a:solidFill>
                  <a:latin typeface="Arial" panose="020B0604020202020204" pitchFamily="34" charset="0"/>
                  <a:cs typeface="Arial" panose="020B0604020202020204" pitchFamily="34" charset="0"/>
                </a:rPr>
                <a:t>02</a:t>
              </a:r>
              <a:endParaRPr lang="zh-CN" altLang="en-US" sz="2100" b="1">
                <a:solidFill>
                  <a:srgbClr val="FFB850"/>
                </a:solidFill>
                <a:latin typeface="Arial" panose="020B0604020202020204" pitchFamily="34" charset="0"/>
                <a:cs typeface="Arial" panose="020B0604020202020204" pitchFamily="34" charset="0"/>
              </a:endParaRPr>
            </a:p>
          </p:txBody>
        </p:sp>
      </p:grpSp>
      <p:sp>
        <p:nvSpPr>
          <p:cNvPr id="36" name="KSO_Shape"/>
          <p:cNvSpPr/>
          <p:nvPr/>
        </p:nvSpPr>
        <p:spPr bwMode="auto">
          <a:xfrm>
            <a:off x="132485" y="370301"/>
            <a:ext cx="611447" cy="490951"/>
          </a:xfrm>
          <a:custGeom>
            <a:avLst/>
            <a:gdLst>
              <a:gd name="T0" fmla="*/ 2881614 w 3362326"/>
              <a:gd name="T1" fmla="*/ 2245619 h 2424113"/>
              <a:gd name="T2" fmla="*/ 3207949 w 3362326"/>
              <a:gd name="T3" fmla="*/ 953766 h 2424113"/>
              <a:gd name="T4" fmla="*/ 3300702 w 3362326"/>
              <a:gd name="T5" fmla="*/ 1054704 h 2424113"/>
              <a:gd name="T6" fmla="*/ 3357879 w 3362326"/>
              <a:gd name="T7" fmla="*/ 1578442 h 2424113"/>
              <a:gd name="T8" fmla="*/ 2754348 w 3362326"/>
              <a:gd name="T9" fmla="*/ 1274991 h 2424113"/>
              <a:gd name="T10" fmla="*/ 2862031 w 3362326"/>
              <a:gd name="T11" fmla="*/ 1038516 h 2424113"/>
              <a:gd name="T12" fmla="*/ 2811207 w 3362326"/>
              <a:gd name="T13" fmla="*/ 1366725 h 2424113"/>
              <a:gd name="T14" fmla="*/ 3041820 w 3362326"/>
              <a:gd name="T15" fmla="*/ 999791 h 2424113"/>
              <a:gd name="T16" fmla="*/ 3170149 w 3362326"/>
              <a:gd name="T17" fmla="*/ 942974 h 2424113"/>
              <a:gd name="T18" fmla="*/ 296683 w 3362326"/>
              <a:gd name="T19" fmla="*/ 978524 h 2424113"/>
              <a:gd name="T20" fmla="*/ 498389 w 3362326"/>
              <a:gd name="T21" fmla="*/ 1265469 h 2424113"/>
              <a:gd name="T22" fmla="*/ 488542 w 3362326"/>
              <a:gd name="T23" fmla="*/ 1028041 h 2424113"/>
              <a:gd name="T24" fmla="*/ 582566 w 3362326"/>
              <a:gd name="T25" fmla="*/ 1187067 h 2424113"/>
              <a:gd name="T26" fmla="*/ 319871 w 3362326"/>
              <a:gd name="T27" fmla="*/ 2147887 h 2424113"/>
              <a:gd name="T28" fmla="*/ 37800 w 3362326"/>
              <a:gd name="T29" fmla="*/ 1105808 h 2424113"/>
              <a:gd name="T30" fmla="*/ 124836 w 3362326"/>
              <a:gd name="T31" fmla="*/ 975985 h 2424113"/>
              <a:gd name="T32" fmla="*/ 1545327 w 3362326"/>
              <a:gd name="T33" fmla="*/ 746198 h 2424113"/>
              <a:gd name="T34" fmla="*/ 1656547 w 3362326"/>
              <a:gd name="T35" fmla="*/ 809752 h 2424113"/>
              <a:gd name="T36" fmla="*/ 1802720 w 3362326"/>
              <a:gd name="T37" fmla="*/ 881250 h 2424113"/>
              <a:gd name="T38" fmla="*/ 1889154 w 3362326"/>
              <a:gd name="T39" fmla="*/ 667392 h 2424113"/>
              <a:gd name="T40" fmla="*/ 2073778 w 3362326"/>
              <a:gd name="T41" fmla="*/ 739843 h 2424113"/>
              <a:gd name="T42" fmla="*/ 2280963 w 3362326"/>
              <a:gd name="T43" fmla="*/ 997553 h 2424113"/>
              <a:gd name="T44" fmla="*/ 2456054 w 3362326"/>
              <a:gd name="T45" fmla="*/ 821509 h 2424113"/>
              <a:gd name="T46" fmla="*/ 2536132 w 3362326"/>
              <a:gd name="T47" fmla="*/ 819603 h 2424113"/>
              <a:gd name="T48" fmla="*/ 2596190 w 3362326"/>
              <a:gd name="T49" fmla="*/ 876801 h 2424113"/>
              <a:gd name="T50" fmla="*/ 2598415 w 3362326"/>
              <a:gd name="T51" fmla="*/ 956879 h 2424113"/>
              <a:gd name="T52" fmla="*/ 2382332 w 3362326"/>
              <a:gd name="T53" fmla="*/ 1195206 h 2424113"/>
              <a:gd name="T54" fmla="*/ 2241242 w 3362326"/>
              <a:gd name="T55" fmla="*/ 1268610 h 2424113"/>
              <a:gd name="T56" fmla="*/ 2118265 w 3362326"/>
              <a:gd name="T57" fmla="*/ 1192028 h 2424113"/>
              <a:gd name="T58" fmla="*/ 1363246 w 3362326"/>
              <a:gd name="T59" fmla="*/ 1018526 h 2424113"/>
              <a:gd name="T60" fmla="*/ 1307636 w 3362326"/>
              <a:gd name="T61" fmla="*/ 1409700 h 2424113"/>
              <a:gd name="T62" fmla="*/ 1157013 w 3362326"/>
              <a:gd name="T63" fmla="*/ 999778 h 2424113"/>
              <a:gd name="T64" fmla="*/ 1245989 w 3362326"/>
              <a:gd name="T65" fmla="*/ 780199 h 2424113"/>
              <a:gd name="T66" fmla="*/ 1499569 w 3362326"/>
              <a:gd name="T67" fmla="*/ 668027 h 2424113"/>
              <a:gd name="T68" fmla="*/ 3142462 w 3362326"/>
              <a:gd name="T69" fmla="*/ 282872 h 2424113"/>
              <a:gd name="T70" fmla="*/ 3244523 w 3362326"/>
              <a:gd name="T71" fmla="*/ 440586 h 2424113"/>
              <a:gd name="T72" fmla="*/ 3210503 w 3362326"/>
              <a:gd name="T73" fmla="*/ 656690 h 2424113"/>
              <a:gd name="T74" fmla="*/ 3038811 w 3362326"/>
              <a:gd name="T75" fmla="*/ 831222 h 2424113"/>
              <a:gd name="T76" fmla="*/ 2904319 w 3362326"/>
              <a:gd name="T77" fmla="*/ 826780 h 2424113"/>
              <a:gd name="T78" fmla="*/ 2817519 w 3362326"/>
              <a:gd name="T79" fmla="*/ 691913 h 2424113"/>
              <a:gd name="T80" fmla="*/ 2807981 w 3362326"/>
              <a:gd name="T81" fmla="*/ 429797 h 2424113"/>
              <a:gd name="T82" fmla="*/ 2910678 w 3362326"/>
              <a:gd name="T83" fmla="*/ 280651 h 2424113"/>
              <a:gd name="T84" fmla="*/ 375153 w 3362326"/>
              <a:gd name="T85" fmla="*/ 248918 h 2424113"/>
              <a:gd name="T86" fmla="*/ 514634 w 3362326"/>
              <a:gd name="T87" fmla="*/ 342213 h 2424113"/>
              <a:gd name="T88" fmla="*/ 561340 w 3362326"/>
              <a:gd name="T89" fmla="*/ 566885 h 2424113"/>
              <a:gd name="T90" fmla="*/ 510821 w 3362326"/>
              <a:gd name="T91" fmla="*/ 773785 h 2424113"/>
              <a:gd name="T92" fmla="*/ 418682 w 3362326"/>
              <a:gd name="T93" fmla="*/ 842646 h 2424113"/>
              <a:gd name="T94" fmla="*/ 241709 w 3362326"/>
              <a:gd name="T95" fmla="*/ 778862 h 2424113"/>
              <a:gd name="T96" fmla="*/ 117162 w 3362326"/>
              <a:gd name="T97" fmla="*/ 551970 h 2424113"/>
              <a:gd name="T98" fmla="*/ 148299 w 3362326"/>
              <a:gd name="T99" fmla="*/ 359984 h 2424113"/>
              <a:gd name="T100" fmla="*/ 297311 w 3362326"/>
              <a:gd name="T101" fmla="*/ 250822 h 2424113"/>
              <a:gd name="T102" fmla="*/ 1834594 w 3362326"/>
              <a:gd name="T103" fmla="*/ 43475 h 2424113"/>
              <a:gd name="T104" fmla="*/ 1934457 w 3362326"/>
              <a:gd name="T105" fmla="*/ 205318 h 2424113"/>
              <a:gd name="T106" fmla="*/ 1973258 w 3362326"/>
              <a:gd name="T107" fmla="*/ 288461 h 2424113"/>
              <a:gd name="T108" fmla="*/ 1942726 w 3362326"/>
              <a:gd name="T109" fmla="*/ 390961 h 2424113"/>
              <a:gd name="T110" fmla="*/ 1864808 w 3362326"/>
              <a:gd name="T111" fmla="*/ 532812 h 2424113"/>
              <a:gd name="T112" fmla="*/ 1729325 w 3362326"/>
              <a:gd name="T113" fmla="*/ 622301 h 2424113"/>
              <a:gd name="T114" fmla="*/ 1571262 w 3362326"/>
              <a:gd name="T115" fmla="*/ 579778 h 2424113"/>
              <a:gd name="T116" fmla="*/ 1478714 w 3362326"/>
              <a:gd name="T117" fmla="*/ 436341 h 2424113"/>
              <a:gd name="T118" fmla="*/ 1416379 w 3362326"/>
              <a:gd name="T119" fmla="*/ 348438 h 2424113"/>
              <a:gd name="T120" fmla="*/ 1429418 w 3362326"/>
              <a:gd name="T121" fmla="*/ 264978 h 2424113"/>
              <a:gd name="T122" fmla="*/ 1483484 w 3362326"/>
              <a:gd name="T123" fmla="*/ 132965 h 2424113"/>
              <a:gd name="T124" fmla="*/ 1621829 w 3362326"/>
              <a:gd name="T125" fmla="*/ 11107 h 2424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62326" h="2424113">
                <a:moveTo>
                  <a:pt x="860805" y="1460500"/>
                </a:moveTo>
                <a:lnTo>
                  <a:pt x="965275" y="1460500"/>
                </a:lnTo>
                <a:lnTo>
                  <a:pt x="961464" y="1465582"/>
                </a:lnTo>
                <a:lnTo>
                  <a:pt x="957654" y="1470664"/>
                </a:lnTo>
                <a:lnTo>
                  <a:pt x="953843" y="1476380"/>
                </a:lnTo>
                <a:lnTo>
                  <a:pt x="949715" y="1482415"/>
                </a:lnTo>
                <a:lnTo>
                  <a:pt x="483570" y="2244666"/>
                </a:lnTo>
                <a:lnTo>
                  <a:pt x="483570" y="2248795"/>
                </a:lnTo>
                <a:lnTo>
                  <a:pt x="483570" y="2251971"/>
                </a:lnTo>
                <a:lnTo>
                  <a:pt x="483888" y="2255147"/>
                </a:lnTo>
                <a:lnTo>
                  <a:pt x="484205" y="2257371"/>
                </a:lnTo>
                <a:lnTo>
                  <a:pt x="2880661" y="2259594"/>
                </a:lnTo>
                <a:lnTo>
                  <a:pt x="2880978" y="2256735"/>
                </a:lnTo>
                <a:lnTo>
                  <a:pt x="2881614" y="2253877"/>
                </a:lnTo>
                <a:lnTo>
                  <a:pt x="2881931" y="2250066"/>
                </a:lnTo>
                <a:lnTo>
                  <a:pt x="2881614" y="2245619"/>
                </a:lnTo>
                <a:lnTo>
                  <a:pt x="2422137" y="1485273"/>
                </a:lnTo>
                <a:lnTo>
                  <a:pt x="2411023" y="1471934"/>
                </a:lnTo>
                <a:lnTo>
                  <a:pt x="2401179" y="1460500"/>
                </a:lnTo>
                <a:lnTo>
                  <a:pt x="2509460" y="1460500"/>
                </a:lnTo>
                <a:lnTo>
                  <a:pt x="3024188" y="2273251"/>
                </a:lnTo>
                <a:lnTo>
                  <a:pt x="3024188" y="2423478"/>
                </a:lnTo>
                <a:lnTo>
                  <a:pt x="3021648" y="2424113"/>
                </a:lnTo>
                <a:lnTo>
                  <a:pt x="3018472" y="2424113"/>
                </a:lnTo>
                <a:lnTo>
                  <a:pt x="345441" y="2421890"/>
                </a:lnTo>
                <a:lnTo>
                  <a:pt x="341948" y="2421572"/>
                </a:lnTo>
                <a:lnTo>
                  <a:pt x="338138" y="2421255"/>
                </a:lnTo>
                <a:lnTo>
                  <a:pt x="338138" y="2277062"/>
                </a:lnTo>
                <a:lnTo>
                  <a:pt x="860805" y="1460500"/>
                </a:lnTo>
                <a:close/>
                <a:moveTo>
                  <a:pt x="3185714" y="941387"/>
                </a:moveTo>
                <a:lnTo>
                  <a:pt x="3196514" y="947100"/>
                </a:lnTo>
                <a:lnTo>
                  <a:pt x="3207949" y="953766"/>
                </a:lnTo>
                <a:lnTo>
                  <a:pt x="3213667" y="957575"/>
                </a:lnTo>
                <a:lnTo>
                  <a:pt x="3219702" y="962019"/>
                </a:lnTo>
                <a:lnTo>
                  <a:pt x="3225420" y="966145"/>
                </a:lnTo>
                <a:lnTo>
                  <a:pt x="3231455" y="970906"/>
                </a:lnTo>
                <a:lnTo>
                  <a:pt x="3237490" y="975985"/>
                </a:lnTo>
                <a:lnTo>
                  <a:pt x="3243526" y="981699"/>
                </a:lnTo>
                <a:lnTo>
                  <a:pt x="3249243" y="987095"/>
                </a:lnTo>
                <a:lnTo>
                  <a:pt x="3255279" y="993443"/>
                </a:lnTo>
                <a:lnTo>
                  <a:pt x="3261314" y="999791"/>
                </a:lnTo>
                <a:lnTo>
                  <a:pt x="3267032" y="1006457"/>
                </a:lnTo>
                <a:lnTo>
                  <a:pt x="3273067" y="1014075"/>
                </a:lnTo>
                <a:lnTo>
                  <a:pt x="3278785" y="1021376"/>
                </a:lnTo>
                <a:lnTo>
                  <a:pt x="3284185" y="1029311"/>
                </a:lnTo>
                <a:lnTo>
                  <a:pt x="3289902" y="1037247"/>
                </a:lnTo>
                <a:lnTo>
                  <a:pt x="3295302" y="1045817"/>
                </a:lnTo>
                <a:lnTo>
                  <a:pt x="3300702" y="1054704"/>
                </a:lnTo>
                <a:lnTo>
                  <a:pt x="3305785" y="1064544"/>
                </a:lnTo>
                <a:lnTo>
                  <a:pt x="3310549" y="1074067"/>
                </a:lnTo>
                <a:lnTo>
                  <a:pt x="3315632" y="1084224"/>
                </a:lnTo>
                <a:lnTo>
                  <a:pt x="3320079" y="1094699"/>
                </a:lnTo>
                <a:lnTo>
                  <a:pt x="3324526" y="1105808"/>
                </a:lnTo>
                <a:lnTo>
                  <a:pt x="3328655" y="1116918"/>
                </a:lnTo>
                <a:lnTo>
                  <a:pt x="3332467" y="1128662"/>
                </a:lnTo>
                <a:lnTo>
                  <a:pt x="3335961" y="1140724"/>
                </a:lnTo>
                <a:lnTo>
                  <a:pt x="3339138" y="1153104"/>
                </a:lnTo>
                <a:lnTo>
                  <a:pt x="3342632" y="1166118"/>
                </a:lnTo>
                <a:lnTo>
                  <a:pt x="3345173" y="1179767"/>
                </a:lnTo>
                <a:lnTo>
                  <a:pt x="3347714" y="1193415"/>
                </a:lnTo>
                <a:lnTo>
                  <a:pt x="3350573" y="1282609"/>
                </a:lnTo>
                <a:lnTo>
                  <a:pt x="3353432" y="1374343"/>
                </a:lnTo>
                <a:lnTo>
                  <a:pt x="3355655" y="1472425"/>
                </a:lnTo>
                <a:lnTo>
                  <a:pt x="3357879" y="1578442"/>
                </a:lnTo>
                <a:lnTo>
                  <a:pt x="3359785" y="1696204"/>
                </a:lnTo>
                <a:lnTo>
                  <a:pt x="3361055" y="1828884"/>
                </a:lnTo>
                <a:lnTo>
                  <a:pt x="3362008" y="1978387"/>
                </a:lnTo>
                <a:lnTo>
                  <a:pt x="3362326" y="2147887"/>
                </a:lnTo>
                <a:lnTo>
                  <a:pt x="3042772" y="2147887"/>
                </a:lnTo>
                <a:lnTo>
                  <a:pt x="2678113" y="1585108"/>
                </a:lnTo>
                <a:lnTo>
                  <a:pt x="2686689" y="1540670"/>
                </a:lnTo>
                <a:lnTo>
                  <a:pt x="2694313" y="1501627"/>
                </a:lnTo>
                <a:lnTo>
                  <a:pt x="2701937" y="1466711"/>
                </a:lnTo>
                <a:lnTo>
                  <a:pt x="2708607" y="1436556"/>
                </a:lnTo>
                <a:lnTo>
                  <a:pt x="2715278" y="1409576"/>
                </a:lnTo>
                <a:lnTo>
                  <a:pt x="2720995" y="1385770"/>
                </a:lnTo>
                <a:lnTo>
                  <a:pt x="2727031" y="1364186"/>
                </a:lnTo>
                <a:lnTo>
                  <a:pt x="2732748" y="1344823"/>
                </a:lnTo>
                <a:lnTo>
                  <a:pt x="2743548" y="1309272"/>
                </a:lnTo>
                <a:lnTo>
                  <a:pt x="2754348" y="1274991"/>
                </a:lnTo>
                <a:lnTo>
                  <a:pt x="2759748" y="1256581"/>
                </a:lnTo>
                <a:lnTo>
                  <a:pt x="2765784" y="1237219"/>
                </a:lnTo>
                <a:lnTo>
                  <a:pt x="2771819" y="1215635"/>
                </a:lnTo>
                <a:lnTo>
                  <a:pt x="2778490" y="1191511"/>
                </a:lnTo>
                <a:lnTo>
                  <a:pt x="2779760" y="1187067"/>
                </a:lnTo>
                <a:lnTo>
                  <a:pt x="2784843" y="1174370"/>
                </a:lnTo>
                <a:lnTo>
                  <a:pt x="2792466" y="1155960"/>
                </a:lnTo>
                <a:lnTo>
                  <a:pt x="2797866" y="1144851"/>
                </a:lnTo>
                <a:lnTo>
                  <a:pt x="2803266" y="1132789"/>
                </a:lnTo>
                <a:lnTo>
                  <a:pt x="2809619" y="1119775"/>
                </a:lnTo>
                <a:lnTo>
                  <a:pt x="2816607" y="1106443"/>
                </a:lnTo>
                <a:lnTo>
                  <a:pt x="2824549" y="1092794"/>
                </a:lnTo>
                <a:lnTo>
                  <a:pt x="2833125" y="1078828"/>
                </a:lnTo>
                <a:lnTo>
                  <a:pt x="2842019" y="1065179"/>
                </a:lnTo>
                <a:lnTo>
                  <a:pt x="2851549" y="1051530"/>
                </a:lnTo>
                <a:lnTo>
                  <a:pt x="2862031" y="1038516"/>
                </a:lnTo>
                <a:lnTo>
                  <a:pt x="2867113" y="1032168"/>
                </a:lnTo>
                <a:lnTo>
                  <a:pt x="2872831" y="1025820"/>
                </a:lnTo>
                <a:lnTo>
                  <a:pt x="2873149" y="1025820"/>
                </a:lnTo>
                <a:lnTo>
                  <a:pt x="2873466" y="1025820"/>
                </a:lnTo>
                <a:lnTo>
                  <a:pt x="2873784" y="1028041"/>
                </a:lnTo>
                <a:lnTo>
                  <a:pt x="2873466" y="1032168"/>
                </a:lnTo>
                <a:lnTo>
                  <a:pt x="2873149" y="1037881"/>
                </a:lnTo>
                <a:lnTo>
                  <a:pt x="2870607" y="1054387"/>
                </a:lnTo>
                <a:lnTo>
                  <a:pt x="2866796" y="1076289"/>
                </a:lnTo>
                <a:lnTo>
                  <a:pt x="2856313" y="1132471"/>
                </a:lnTo>
                <a:lnTo>
                  <a:pt x="2843925" y="1197859"/>
                </a:lnTo>
                <a:lnTo>
                  <a:pt x="2819784" y="1318160"/>
                </a:lnTo>
                <a:lnTo>
                  <a:pt x="2815654" y="1340062"/>
                </a:lnTo>
                <a:lnTo>
                  <a:pt x="2812478" y="1355933"/>
                </a:lnTo>
                <a:lnTo>
                  <a:pt x="2811525" y="1365455"/>
                </a:lnTo>
                <a:lnTo>
                  <a:pt x="2811207" y="1366725"/>
                </a:lnTo>
                <a:lnTo>
                  <a:pt x="2811525" y="1367042"/>
                </a:lnTo>
                <a:lnTo>
                  <a:pt x="2811843" y="1366407"/>
                </a:lnTo>
                <a:lnTo>
                  <a:pt x="2828678" y="1332761"/>
                </a:lnTo>
                <a:lnTo>
                  <a:pt x="2846149" y="1298798"/>
                </a:lnTo>
                <a:lnTo>
                  <a:pt x="2864255" y="1265469"/>
                </a:lnTo>
                <a:lnTo>
                  <a:pt x="2882360" y="1232775"/>
                </a:lnTo>
                <a:lnTo>
                  <a:pt x="2901419" y="1200716"/>
                </a:lnTo>
                <a:lnTo>
                  <a:pt x="2920160" y="1169927"/>
                </a:lnTo>
                <a:lnTo>
                  <a:pt x="2938584" y="1140089"/>
                </a:lnTo>
                <a:lnTo>
                  <a:pt x="2957325" y="1112792"/>
                </a:lnTo>
                <a:lnTo>
                  <a:pt x="2974796" y="1086764"/>
                </a:lnTo>
                <a:lnTo>
                  <a:pt x="2991314" y="1062957"/>
                </a:lnTo>
                <a:lnTo>
                  <a:pt x="3007514" y="1041373"/>
                </a:lnTo>
                <a:lnTo>
                  <a:pt x="3022125" y="1022963"/>
                </a:lnTo>
                <a:lnTo>
                  <a:pt x="3035467" y="1006775"/>
                </a:lnTo>
                <a:lnTo>
                  <a:pt x="3041820" y="999791"/>
                </a:lnTo>
                <a:lnTo>
                  <a:pt x="3047537" y="993760"/>
                </a:lnTo>
                <a:lnTo>
                  <a:pt x="3052620" y="988682"/>
                </a:lnTo>
                <a:lnTo>
                  <a:pt x="3057384" y="984555"/>
                </a:lnTo>
                <a:lnTo>
                  <a:pt x="3062149" y="981381"/>
                </a:lnTo>
                <a:lnTo>
                  <a:pt x="3065643" y="978524"/>
                </a:lnTo>
                <a:lnTo>
                  <a:pt x="3079937" y="971224"/>
                </a:lnTo>
                <a:lnTo>
                  <a:pt x="3094549" y="964241"/>
                </a:lnTo>
                <a:lnTo>
                  <a:pt x="3109161" y="958210"/>
                </a:lnTo>
                <a:lnTo>
                  <a:pt x="3116784" y="955353"/>
                </a:lnTo>
                <a:lnTo>
                  <a:pt x="3124408" y="953131"/>
                </a:lnTo>
                <a:lnTo>
                  <a:pt x="3132031" y="950909"/>
                </a:lnTo>
                <a:lnTo>
                  <a:pt x="3139337" y="948687"/>
                </a:lnTo>
                <a:lnTo>
                  <a:pt x="3146961" y="946783"/>
                </a:lnTo>
                <a:lnTo>
                  <a:pt x="3154902" y="945196"/>
                </a:lnTo>
                <a:lnTo>
                  <a:pt x="3162208" y="943609"/>
                </a:lnTo>
                <a:lnTo>
                  <a:pt x="3170149" y="942974"/>
                </a:lnTo>
                <a:lnTo>
                  <a:pt x="3178090" y="942339"/>
                </a:lnTo>
                <a:lnTo>
                  <a:pt x="3185714" y="941387"/>
                </a:lnTo>
                <a:close/>
                <a:moveTo>
                  <a:pt x="176612" y="941387"/>
                </a:moveTo>
                <a:lnTo>
                  <a:pt x="184236" y="942339"/>
                </a:lnTo>
                <a:lnTo>
                  <a:pt x="192177" y="942974"/>
                </a:lnTo>
                <a:lnTo>
                  <a:pt x="200118" y="943609"/>
                </a:lnTo>
                <a:lnTo>
                  <a:pt x="207742" y="945196"/>
                </a:lnTo>
                <a:lnTo>
                  <a:pt x="215047" y="946783"/>
                </a:lnTo>
                <a:lnTo>
                  <a:pt x="222989" y="948687"/>
                </a:lnTo>
                <a:lnTo>
                  <a:pt x="230295" y="950909"/>
                </a:lnTo>
                <a:lnTo>
                  <a:pt x="238236" y="953131"/>
                </a:lnTo>
                <a:lnTo>
                  <a:pt x="245542" y="955353"/>
                </a:lnTo>
                <a:lnTo>
                  <a:pt x="253165" y="958210"/>
                </a:lnTo>
                <a:lnTo>
                  <a:pt x="268095" y="964241"/>
                </a:lnTo>
                <a:lnTo>
                  <a:pt x="282389" y="971224"/>
                </a:lnTo>
                <a:lnTo>
                  <a:pt x="296683" y="978524"/>
                </a:lnTo>
                <a:lnTo>
                  <a:pt x="300812" y="981381"/>
                </a:lnTo>
                <a:lnTo>
                  <a:pt x="304624" y="984555"/>
                </a:lnTo>
                <a:lnTo>
                  <a:pt x="309706" y="988682"/>
                </a:lnTo>
                <a:lnTo>
                  <a:pt x="314789" y="993760"/>
                </a:lnTo>
                <a:lnTo>
                  <a:pt x="320824" y="999791"/>
                </a:lnTo>
                <a:lnTo>
                  <a:pt x="326859" y="1006775"/>
                </a:lnTo>
                <a:lnTo>
                  <a:pt x="340201" y="1022963"/>
                </a:lnTo>
                <a:lnTo>
                  <a:pt x="354812" y="1041373"/>
                </a:lnTo>
                <a:lnTo>
                  <a:pt x="371012" y="1062957"/>
                </a:lnTo>
                <a:lnTo>
                  <a:pt x="387530" y="1086764"/>
                </a:lnTo>
                <a:lnTo>
                  <a:pt x="405636" y="1112792"/>
                </a:lnTo>
                <a:lnTo>
                  <a:pt x="423742" y="1140089"/>
                </a:lnTo>
                <a:lnTo>
                  <a:pt x="442166" y="1169927"/>
                </a:lnTo>
                <a:lnTo>
                  <a:pt x="460907" y="1200716"/>
                </a:lnTo>
                <a:lnTo>
                  <a:pt x="479966" y="1232775"/>
                </a:lnTo>
                <a:lnTo>
                  <a:pt x="498389" y="1265469"/>
                </a:lnTo>
                <a:lnTo>
                  <a:pt x="516177" y="1298798"/>
                </a:lnTo>
                <a:lnTo>
                  <a:pt x="533966" y="1332761"/>
                </a:lnTo>
                <a:lnTo>
                  <a:pt x="550801" y="1366407"/>
                </a:lnTo>
                <a:lnTo>
                  <a:pt x="550801" y="1367042"/>
                </a:lnTo>
                <a:lnTo>
                  <a:pt x="551119" y="1366725"/>
                </a:lnTo>
                <a:lnTo>
                  <a:pt x="551119" y="1365455"/>
                </a:lnTo>
                <a:lnTo>
                  <a:pt x="549848" y="1355933"/>
                </a:lnTo>
                <a:lnTo>
                  <a:pt x="546672" y="1340062"/>
                </a:lnTo>
                <a:lnTo>
                  <a:pt x="542542" y="1318160"/>
                </a:lnTo>
                <a:lnTo>
                  <a:pt x="519036" y="1197859"/>
                </a:lnTo>
                <a:lnTo>
                  <a:pt x="506013" y="1132471"/>
                </a:lnTo>
                <a:lnTo>
                  <a:pt x="495530" y="1076289"/>
                </a:lnTo>
                <a:lnTo>
                  <a:pt x="491719" y="1054387"/>
                </a:lnTo>
                <a:lnTo>
                  <a:pt x="489495" y="1037881"/>
                </a:lnTo>
                <a:lnTo>
                  <a:pt x="488860" y="1032168"/>
                </a:lnTo>
                <a:lnTo>
                  <a:pt x="488542" y="1028041"/>
                </a:lnTo>
                <a:lnTo>
                  <a:pt x="488860" y="1025820"/>
                </a:lnTo>
                <a:lnTo>
                  <a:pt x="489177" y="1025820"/>
                </a:lnTo>
                <a:lnTo>
                  <a:pt x="489495" y="1025820"/>
                </a:lnTo>
                <a:lnTo>
                  <a:pt x="495213" y="1032168"/>
                </a:lnTo>
                <a:lnTo>
                  <a:pt x="500295" y="1038516"/>
                </a:lnTo>
                <a:lnTo>
                  <a:pt x="510777" y="1051530"/>
                </a:lnTo>
                <a:lnTo>
                  <a:pt x="520307" y="1065179"/>
                </a:lnTo>
                <a:lnTo>
                  <a:pt x="529201" y="1078828"/>
                </a:lnTo>
                <a:lnTo>
                  <a:pt x="537777" y="1092794"/>
                </a:lnTo>
                <a:lnTo>
                  <a:pt x="545719" y="1106443"/>
                </a:lnTo>
                <a:lnTo>
                  <a:pt x="552707" y="1119775"/>
                </a:lnTo>
                <a:lnTo>
                  <a:pt x="559060" y="1132789"/>
                </a:lnTo>
                <a:lnTo>
                  <a:pt x="565095" y="1144851"/>
                </a:lnTo>
                <a:lnTo>
                  <a:pt x="569860" y="1155960"/>
                </a:lnTo>
                <a:lnTo>
                  <a:pt x="577483" y="1174370"/>
                </a:lnTo>
                <a:lnTo>
                  <a:pt x="582566" y="1187067"/>
                </a:lnTo>
                <a:lnTo>
                  <a:pt x="584154" y="1191511"/>
                </a:lnTo>
                <a:lnTo>
                  <a:pt x="590507" y="1215635"/>
                </a:lnTo>
                <a:lnTo>
                  <a:pt x="596542" y="1237219"/>
                </a:lnTo>
                <a:lnTo>
                  <a:pt x="602578" y="1256581"/>
                </a:lnTo>
                <a:lnTo>
                  <a:pt x="607978" y="1274991"/>
                </a:lnTo>
                <a:lnTo>
                  <a:pt x="618778" y="1309272"/>
                </a:lnTo>
                <a:lnTo>
                  <a:pt x="629895" y="1344823"/>
                </a:lnTo>
                <a:lnTo>
                  <a:pt x="635613" y="1364186"/>
                </a:lnTo>
                <a:lnTo>
                  <a:pt x="641013" y="1385770"/>
                </a:lnTo>
                <a:lnTo>
                  <a:pt x="647366" y="1409576"/>
                </a:lnTo>
                <a:lnTo>
                  <a:pt x="653719" y="1436556"/>
                </a:lnTo>
                <a:lnTo>
                  <a:pt x="660389" y="1466711"/>
                </a:lnTo>
                <a:lnTo>
                  <a:pt x="668013" y="1501627"/>
                </a:lnTo>
                <a:lnTo>
                  <a:pt x="675636" y="1540670"/>
                </a:lnTo>
                <a:lnTo>
                  <a:pt x="684213" y="1585108"/>
                </a:lnTo>
                <a:lnTo>
                  <a:pt x="319871" y="2147887"/>
                </a:lnTo>
                <a:lnTo>
                  <a:pt x="0" y="2147887"/>
                </a:lnTo>
                <a:lnTo>
                  <a:pt x="318" y="1978387"/>
                </a:lnTo>
                <a:lnTo>
                  <a:pt x="953" y="1828884"/>
                </a:lnTo>
                <a:lnTo>
                  <a:pt x="2541" y="1696204"/>
                </a:lnTo>
                <a:lnTo>
                  <a:pt x="4447" y="1578442"/>
                </a:lnTo>
                <a:lnTo>
                  <a:pt x="6671" y="1472425"/>
                </a:lnTo>
                <a:lnTo>
                  <a:pt x="8894" y="1374343"/>
                </a:lnTo>
                <a:lnTo>
                  <a:pt x="11753" y="1282609"/>
                </a:lnTo>
                <a:lnTo>
                  <a:pt x="14612" y="1193415"/>
                </a:lnTo>
                <a:lnTo>
                  <a:pt x="17153" y="1179767"/>
                </a:lnTo>
                <a:lnTo>
                  <a:pt x="19694" y="1166118"/>
                </a:lnTo>
                <a:lnTo>
                  <a:pt x="23188" y="1153104"/>
                </a:lnTo>
                <a:lnTo>
                  <a:pt x="26365" y="1140724"/>
                </a:lnTo>
                <a:lnTo>
                  <a:pt x="29859" y="1128662"/>
                </a:lnTo>
                <a:lnTo>
                  <a:pt x="33671" y="1116918"/>
                </a:lnTo>
                <a:lnTo>
                  <a:pt x="37800" y="1105808"/>
                </a:lnTo>
                <a:lnTo>
                  <a:pt x="42247" y="1094699"/>
                </a:lnTo>
                <a:lnTo>
                  <a:pt x="46694" y="1084224"/>
                </a:lnTo>
                <a:lnTo>
                  <a:pt x="51777" y="1074067"/>
                </a:lnTo>
                <a:lnTo>
                  <a:pt x="56541" y="1064544"/>
                </a:lnTo>
                <a:lnTo>
                  <a:pt x="61624" y="1054704"/>
                </a:lnTo>
                <a:lnTo>
                  <a:pt x="67024" y="1045817"/>
                </a:lnTo>
                <a:lnTo>
                  <a:pt x="72424" y="1037247"/>
                </a:lnTo>
                <a:lnTo>
                  <a:pt x="78141" y="1029311"/>
                </a:lnTo>
                <a:lnTo>
                  <a:pt x="83541" y="1021376"/>
                </a:lnTo>
                <a:lnTo>
                  <a:pt x="89259" y="1014075"/>
                </a:lnTo>
                <a:lnTo>
                  <a:pt x="95294" y="1006457"/>
                </a:lnTo>
                <a:lnTo>
                  <a:pt x="101012" y="999791"/>
                </a:lnTo>
                <a:lnTo>
                  <a:pt x="107047" y="993443"/>
                </a:lnTo>
                <a:lnTo>
                  <a:pt x="113083" y="987095"/>
                </a:lnTo>
                <a:lnTo>
                  <a:pt x="118800" y="981699"/>
                </a:lnTo>
                <a:lnTo>
                  <a:pt x="124836" y="975985"/>
                </a:lnTo>
                <a:lnTo>
                  <a:pt x="130871" y="970906"/>
                </a:lnTo>
                <a:lnTo>
                  <a:pt x="136906" y="966145"/>
                </a:lnTo>
                <a:lnTo>
                  <a:pt x="142624" y="962019"/>
                </a:lnTo>
                <a:lnTo>
                  <a:pt x="148659" y="957575"/>
                </a:lnTo>
                <a:lnTo>
                  <a:pt x="154694" y="953766"/>
                </a:lnTo>
                <a:lnTo>
                  <a:pt x="165812" y="947100"/>
                </a:lnTo>
                <a:lnTo>
                  <a:pt x="176612" y="941387"/>
                </a:lnTo>
                <a:close/>
                <a:moveTo>
                  <a:pt x="1531981" y="658812"/>
                </a:moveTo>
                <a:lnTo>
                  <a:pt x="1531981" y="659130"/>
                </a:lnTo>
                <a:lnTo>
                  <a:pt x="1532299" y="658812"/>
                </a:lnTo>
                <a:lnTo>
                  <a:pt x="1532934" y="669616"/>
                </a:lnTo>
                <a:lnTo>
                  <a:pt x="1534523" y="682009"/>
                </a:lnTo>
                <a:lnTo>
                  <a:pt x="1536430" y="695673"/>
                </a:lnTo>
                <a:lnTo>
                  <a:pt x="1538654" y="711244"/>
                </a:lnTo>
                <a:lnTo>
                  <a:pt x="1541514" y="728085"/>
                </a:lnTo>
                <a:lnTo>
                  <a:pt x="1545327" y="746198"/>
                </a:lnTo>
                <a:lnTo>
                  <a:pt x="1549458" y="765900"/>
                </a:lnTo>
                <a:lnTo>
                  <a:pt x="1554543" y="786873"/>
                </a:lnTo>
                <a:lnTo>
                  <a:pt x="1560263" y="808799"/>
                </a:lnTo>
                <a:lnTo>
                  <a:pt x="1566936" y="831678"/>
                </a:lnTo>
                <a:lnTo>
                  <a:pt x="1574562" y="855828"/>
                </a:lnTo>
                <a:lnTo>
                  <a:pt x="1583142" y="881250"/>
                </a:lnTo>
                <a:lnTo>
                  <a:pt x="1592993" y="907307"/>
                </a:lnTo>
                <a:lnTo>
                  <a:pt x="1604115" y="934000"/>
                </a:lnTo>
                <a:lnTo>
                  <a:pt x="1615872" y="961963"/>
                </a:lnTo>
                <a:lnTo>
                  <a:pt x="1629218" y="990245"/>
                </a:lnTo>
                <a:lnTo>
                  <a:pt x="1633667" y="953066"/>
                </a:lnTo>
                <a:lnTo>
                  <a:pt x="1638752" y="917476"/>
                </a:lnTo>
                <a:lnTo>
                  <a:pt x="1643518" y="884745"/>
                </a:lnTo>
                <a:lnTo>
                  <a:pt x="1648285" y="855193"/>
                </a:lnTo>
                <a:lnTo>
                  <a:pt x="1652733" y="830089"/>
                </a:lnTo>
                <a:lnTo>
                  <a:pt x="1656547" y="809752"/>
                </a:lnTo>
                <a:lnTo>
                  <a:pt x="1660678" y="788779"/>
                </a:lnTo>
                <a:lnTo>
                  <a:pt x="1633350" y="725225"/>
                </a:lnTo>
                <a:lnTo>
                  <a:pt x="1677202" y="683280"/>
                </a:lnTo>
                <a:lnTo>
                  <a:pt x="1708661" y="683280"/>
                </a:lnTo>
                <a:lnTo>
                  <a:pt x="1752831" y="725225"/>
                </a:lnTo>
                <a:lnTo>
                  <a:pt x="1725503" y="788779"/>
                </a:lnTo>
                <a:lnTo>
                  <a:pt x="1729634" y="809752"/>
                </a:lnTo>
                <a:lnTo>
                  <a:pt x="1737578" y="855193"/>
                </a:lnTo>
                <a:lnTo>
                  <a:pt x="1742344" y="884745"/>
                </a:lnTo>
                <a:lnTo>
                  <a:pt x="1747111" y="917476"/>
                </a:lnTo>
                <a:lnTo>
                  <a:pt x="1752513" y="953066"/>
                </a:lnTo>
                <a:lnTo>
                  <a:pt x="1756962" y="990245"/>
                </a:lnTo>
                <a:lnTo>
                  <a:pt x="1770308" y="961963"/>
                </a:lnTo>
                <a:lnTo>
                  <a:pt x="1782066" y="934000"/>
                </a:lnTo>
                <a:lnTo>
                  <a:pt x="1792870" y="907307"/>
                </a:lnTo>
                <a:lnTo>
                  <a:pt x="1802720" y="881250"/>
                </a:lnTo>
                <a:lnTo>
                  <a:pt x="1811618" y="855828"/>
                </a:lnTo>
                <a:lnTo>
                  <a:pt x="1818927" y="831678"/>
                </a:lnTo>
                <a:lnTo>
                  <a:pt x="1825600" y="808799"/>
                </a:lnTo>
                <a:lnTo>
                  <a:pt x="1831638" y="786873"/>
                </a:lnTo>
                <a:lnTo>
                  <a:pt x="1836404" y="765900"/>
                </a:lnTo>
                <a:lnTo>
                  <a:pt x="1840853" y="746198"/>
                </a:lnTo>
                <a:lnTo>
                  <a:pt x="1844348" y="728085"/>
                </a:lnTo>
                <a:lnTo>
                  <a:pt x="1847208" y="711244"/>
                </a:lnTo>
                <a:lnTo>
                  <a:pt x="1849750" y="695673"/>
                </a:lnTo>
                <a:lnTo>
                  <a:pt x="1851657" y="682009"/>
                </a:lnTo>
                <a:lnTo>
                  <a:pt x="1852928" y="669616"/>
                </a:lnTo>
                <a:lnTo>
                  <a:pt x="1853881" y="658812"/>
                </a:lnTo>
                <a:lnTo>
                  <a:pt x="1854199" y="659130"/>
                </a:lnTo>
                <a:lnTo>
                  <a:pt x="1854199" y="658812"/>
                </a:lnTo>
                <a:lnTo>
                  <a:pt x="1871359" y="662943"/>
                </a:lnTo>
                <a:lnTo>
                  <a:pt x="1889154" y="667392"/>
                </a:lnTo>
                <a:lnTo>
                  <a:pt x="1908220" y="673111"/>
                </a:lnTo>
                <a:lnTo>
                  <a:pt x="1927922" y="679467"/>
                </a:lnTo>
                <a:lnTo>
                  <a:pt x="1946988" y="684869"/>
                </a:lnTo>
                <a:lnTo>
                  <a:pt x="1964465" y="690271"/>
                </a:lnTo>
                <a:lnTo>
                  <a:pt x="1980354" y="695355"/>
                </a:lnTo>
                <a:lnTo>
                  <a:pt x="1994971" y="700122"/>
                </a:lnTo>
                <a:lnTo>
                  <a:pt x="2008000" y="704888"/>
                </a:lnTo>
                <a:lnTo>
                  <a:pt x="2019757" y="709337"/>
                </a:lnTo>
                <a:lnTo>
                  <a:pt x="2030243" y="713786"/>
                </a:lnTo>
                <a:lnTo>
                  <a:pt x="2039459" y="717917"/>
                </a:lnTo>
                <a:lnTo>
                  <a:pt x="2047721" y="722048"/>
                </a:lnTo>
                <a:lnTo>
                  <a:pt x="2054712" y="725861"/>
                </a:lnTo>
                <a:lnTo>
                  <a:pt x="2060749" y="729674"/>
                </a:lnTo>
                <a:lnTo>
                  <a:pt x="2065834" y="733170"/>
                </a:lnTo>
                <a:lnTo>
                  <a:pt x="2070282" y="736665"/>
                </a:lnTo>
                <a:lnTo>
                  <a:pt x="2073778" y="739843"/>
                </a:lnTo>
                <a:lnTo>
                  <a:pt x="2076638" y="743021"/>
                </a:lnTo>
                <a:lnTo>
                  <a:pt x="2078862" y="746198"/>
                </a:lnTo>
                <a:lnTo>
                  <a:pt x="2084264" y="751600"/>
                </a:lnTo>
                <a:lnTo>
                  <a:pt x="2089348" y="757002"/>
                </a:lnTo>
                <a:lnTo>
                  <a:pt x="2093797" y="763040"/>
                </a:lnTo>
                <a:lnTo>
                  <a:pt x="2097928" y="769395"/>
                </a:lnTo>
                <a:lnTo>
                  <a:pt x="2100788" y="774480"/>
                </a:lnTo>
                <a:lnTo>
                  <a:pt x="2109368" y="788779"/>
                </a:lnTo>
                <a:lnTo>
                  <a:pt x="2139238" y="838033"/>
                </a:lnTo>
                <a:lnTo>
                  <a:pt x="2158940" y="870446"/>
                </a:lnTo>
                <a:lnTo>
                  <a:pt x="2180866" y="905400"/>
                </a:lnTo>
                <a:lnTo>
                  <a:pt x="2203428" y="941626"/>
                </a:lnTo>
                <a:lnTo>
                  <a:pt x="2226942" y="977216"/>
                </a:lnTo>
                <a:lnTo>
                  <a:pt x="2242196" y="999778"/>
                </a:lnTo>
                <a:lnTo>
                  <a:pt x="2256495" y="1021068"/>
                </a:lnTo>
                <a:lnTo>
                  <a:pt x="2280963" y="997553"/>
                </a:lnTo>
                <a:lnTo>
                  <a:pt x="2305749" y="972450"/>
                </a:lnTo>
                <a:lnTo>
                  <a:pt x="2326086" y="951159"/>
                </a:lnTo>
                <a:lnTo>
                  <a:pt x="2345470" y="930186"/>
                </a:lnTo>
                <a:lnTo>
                  <a:pt x="2380107" y="892372"/>
                </a:lnTo>
                <a:lnTo>
                  <a:pt x="2405529" y="864090"/>
                </a:lnTo>
                <a:lnTo>
                  <a:pt x="2417286" y="850109"/>
                </a:lnTo>
                <a:lnTo>
                  <a:pt x="2417922" y="849791"/>
                </a:lnTo>
                <a:lnTo>
                  <a:pt x="2421735" y="845660"/>
                </a:lnTo>
                <a:lnTo>
                  <a:pt x="2425548" y="841847"/>
                </a:lnTo>
                <a:lnTo>
                  <a:pt x="2429679" y="838033"/>
                </a:lnTo>
                <a:lnTo>
                  <a:pt x="2433493" y="834856"/>
                </a:lnTo>
                <a:lnTo>
                  <a:pt x="2437941" y="831678"/>
                </a:lnTo>
                <a:lnTo>
                  <a:pt x="2442072" y="828818"/>
                </a:lnTo>
                <a:lnTo>
                  <a:pt x="2446521" y="826276"/>
                </a:lnTo>
                <a:lnTo>
                  <a:pt x="2451605" y="823734"/>
                </a:lnTo>
                <a:lnTo>
                  <a:pt x="2456054" y="821509"/>
                </a:lnTo>
                <a:lnTo>
                  <a:pt x="2460821" y="819603"/>
                </a:lnTo>
                <a:lnTo>
                  <a:pt x="2465587" y="818014"/>
                </a:lnTo>
                <a:lnTo>
                  <a:pt x="2470672" y="816425"/>
                </a:lnTo>
                <a:lnTo>
                  <a:pt x="2475756" y="815154"/>
                </a:lnTo>
                <a:lnTo>
                  <a:pt x="2480522" y="814201"/>
                </a:lnTo>
                <a:lnTo>
                  <a:pt x="2485607" y="813565"/>
                </a:lnTo>
                <a:lnTo>
                  <a:pt x="2491009" y="812930"/>
                </a:lnTo>
                <a:lnTo>
                  <a:pt x="2495775" y="812930"/>
                </a:lnTo>
                <a:lnTo>
                  <a:pt x="2500860" y="812930"/>
                </a:lnTo>
                <a:lnTo>
                  <a:pt x="2506262" y="812930"/>
                </a:lnTo>
                <a:lnTo>
                  <a:pt x="2511346" y="813565"/>
                </a:lnTo>
                <a:lnTo>
                  <a:pt x="2516113" y="814201"/>
                </a:lnTo>
                <a:lnTo>
                  <a:pt x="2521515" y="815154"/>
                </a:lnTo>
                <a:lnTo>
                  <a:pt x="2526281" y="816425"/>
                </a:lnTo>
                <a:lnTo>
                  <a:pt x="2531366" y="817696"/>
                </a:lnTo>
                <a:lnTo>
                  <a:pt x="2536132" y="819603"/>
                </a:lnTo>
                <a:lnTo>
                  <a:pt x="2541216" y="821509"/>
                </a:lnTo>
                <a:lnTo>
                  <a:pt x="2545983" y="823734"/>
                </a:lnTo>
                <a:lnTo>
                  <a:pt x="2550432" y="826276"/>
                </a:lnTo>
                <a:lnTo>
                  <a:pt x="2555198" y="828818"/>
                </a:lnTo>
                <a:lnTo>
                  <a:pt x="2559647" y="831678"/>
                </a:lnTo>
                <a:lnTo>
                  <a:pt x="2563778" y="835174"/>
                </a:lnTo>
                <a:lnTo>
                  <a:pt x="2568227" y="838351"/>
                </a:lnTo>
                <a:lnTo>
                  <a:pt x="2572358" y="842164"/>
                </a:lnTo>
                <a:lnTo>
                  <a:pt x="2576171" y="845978"/>
                </a:lnTo>
                <a:lnTo>
                  <a:pt x="2579666" y="850109"/>
                </a:lnTo>
                <a:lnTo>
                  <a:pt x="2583162" y="854240"/>
                </a:lnTo>
                <a:lnTo>
                  <a:pt x="2586022" y="858688"/>
                </a:lnTo>
                <a:lnTo>
                  <a:pt x="2589200" y="863137"/>
                </a:lnTo>
                <a:lnTo>
                  <a:pt x="2591742" y="867586"/>
                </a:lnTo>
                <a:lnTo>
                  <a:pt x="2593966" y="872035"/>
                </a:lnTo>
                <a:lnTo>
                  <a:pt x="2596190" y="876801"/>
                </a:lnTo>
                <a:lnTo>
                  <a:pt x="2598097" y="881250"/>
                </a:lnTo>
                <a:lnTo>
                  <a:pt x="2600004" y="886334"/>
                </a:lnTo>
                <a:lnTo>
                  <a:pt x="2601275" y="891419"/>
                </a:lnTo>
                <a:lnTo>
                  <a:pt x="2602546" y="896185"/>
                </a:lnTo>
                <a:lnTo>
                  <a:pt x="2603499" y="901269"/>
                </a:lnTo>
                <a:lnTo>
                  <a:pt x="2604452" y="906036"/>
                </a:lnTo>
                <a:lnTo>
                  <a:pt x="2604770" y="911438"/>
                </a:lnTo>
                <a:lnTo>
                  <a:pt x="2605088" y="916522"/>
                </a:lnTo>
                <a:lnTo>
                  <a:pt x="2605088" y="921289"/>
                </a:lnTo>
                <a:lnTo>
                  <a:pt x="2604770" y="926691"/>
                </a:lnTo>
                <a:lnTo>
                  <a:pt x="2604452" y="931775"/>
                </a:lnTo>
                <a:lnTo>
                  <a:pt x="2603499" y="936542"/>
                </a:lnTo>
                <a:lnTo>
                  <a:pt x="2602546" y="941944"/>
                </a:lnTo>
                <a:lnTo>
                  <a:pt x="2601275" y="947028"/>
                </a:lnTo>
                <a:lnTo>
                  <a:pt x="2600004" y="951795"/>
                </a:lnTo>
                <a:lnTo>
                  <a:pt x="2598415" y="956879"/>
                </a:lnTo>
                <a:lnTo>
                  <a:pt x="2596190" y="961646"/>
                </a:lnTo>
                <a:lnTo>
                  <a:pt x="2593966" y="966412"/>
                </a:lnTo>
                <a:lnTo>
                  <a:pt x="2591742" y="970861"/>
                </a:lnTo>
                <a:lnTo>
                  <a:pt x="2588564" y="975627"/>
                </a:lnTo>
                <a:lnTo>
                  <a:pt x="2585704" y="980076"/>
                </a:lnTo>
                <a:lnTo>
                  <a:pt x="2582844" y="984207"/>
                </a:lnTo>
                <a:lnTo>
                  <a:pt x="2579349" y="988656"/>
                </a:lnTo>
                <a:lnTo>
                  <a:pt x="2566638" y="1003273"/>
                </a:lnTo>
                <a:lnTo>
                  <a:pt x="2534543" y="1039181"/>
                </a:lnTo>
                <a:lnTo>
                  <a:pt x="2512935" y="1063014"/>
                </a:lnTo>
                <a:lnTo>
                  <a:pt x="2488784" y="1089071"/>
                </a:lnTo>
                <a:lnTo>
                  <a:pt x="2463045" y="1116399"/>
                </a:lnTo>
                <a:lnTo>
                  <a:pt x="2436352" y="1143409"/>
                </a:lnTo>
                <a:lnTo>
                  <a:pt x="2417922" y="1161204"/>
                </a:lnTo>
                <a:lnTo>
                  <a:pt x="2400127" y="1178682"/>
                </a:lnTo>
                <a:lnTo>
                  <a:pt x="2382332" y="1195206"/>
                </a:lnTo>
                <a:lnTo>
                  <a:pt x="2364537" y="1210776"/>
                </a:lnTo>
                <a:lnTo>
                  <a:pt x="2354050" y="1219038"/>
                </a:lnTo>
                <a:lnTo>
                  <a:pt x="2343882" y="1226983"/>
                </a:lnTo>
                <a:lnTo>
                  <a:pt x="2333395" y="1234927"/>
                </a:lnTo>
                <a:lnTo>
                  <a:pt x="2322591" y="1241918"/>
                </a:lnTo>
                <a:lnTo>
                  <a:pt x="2316236" y="1246049"/>
                </a:lnTo>
                <a:lnTo>
                  <a:pt x="2309562" y="1249862"/>
                </a:lnTo>
                <a:lnTo>
                  <a:pt x="2301936" y="1253357"/>
                </a:lnTo>
                <a:lnTo>
                  <a:pt x="2294310" y="1257171"/>
                </a:lnTo>
                <a:lnTo>
                  <a:pt x="2284141" y="1260984"/>
                </a:lnTo>
                <a:lnTo>
                  <a:pt x="2279057" y="1262891"/>
                </a:lnTo>
                <a:lnTo>
                  <a:pt x="2272701" y="1264797"/>
                </a:lnTo>
                <a:lnTo>
                  <a:pt x="2266346" y="1266068"/>
                </a:lnTo>
                <a:lnTo>
                  <a:pt x="2258720" y="1267339"/>
                </a:lnTo>
                <a:lnTo>
                  <a:pt x="2250775" y="1267975"/>
                </a:lnTo>
                <a:lnTo>
                  <a:pt x="2241242" y="1268610"/>
                </a:lnTo>
                <a:lnTo>
                  <a:pt x="2233934" y="1268293"/>
                </a:lnTo>
                <a:lnTo>
                  <a:pt x="2226307" y="1267657"/>
                </a:lnTo>
                <a:lnTo>
                  <a:pt x="2217727" y="1266068"/>
                </a:lnTo>
                <a:lnTo>
                  <a:pt x="2209148" y="1263844"/>
                </a:lnTo>
                <a:lnTo>
                  <a:pt x="2198979" y="1260666"/>
                </a:lnTo>
                <a:lnTo>
                  <a:pt x="2190717" y="1257171"/>
                </a:lnTo>
                <a:lnTo>
                  <a:pt x="2184044" y="1253357"/>
                </a:lnTo>
                <a:lnTo>
                  <a:pt x="2178324" y="1250180"/>
                </a:lnTo>
                <a:lnTo>
                  <a:pt x="2172922" y="1246684"/>
                </a:lnTo>
                <a:lnTo>
                  <a:pt x="2168473" y="1243824"/>
                </a:lnTo>
                <a:lnTo>
                  <a:pt x="2160846" y="1237787"/>
                </a:lnTo>
                <a:lnTo>
                  <a:pt x="2154491" y="1232067"/>
                </a:lnTo>
                <a:lnTo>
                  <a:pt x="2148454" y="1226347"/>
                </a:lnTo>
                <a:lnTo>
                  <a:pt x="2137967" y="1215225"/>
                </a:lnTo>
                <a:lnTo>
                  <a:pt x="2128116" y="1204103"/>
                </a:lnTo>
                <a:lnTo>
                  <a:pt x="2118265" y="1192028"/>
                </a:lnTo>
                <a:lnTo>
                  <a:pt x="2109050" y="1179953"/>
                </a:lnTo>
                <a:lnTo>
                  <a:pt x="2098882" y="1166924"/>
                </a:lnTo>
                <a:lnTo>
                  <a:pt x="2078862" y="1138961"/>
                </a:lnTo>
                <a:lnTo>
                  <a:pt x="2058525" y="1108773"/>
                </a:lnTo>
                <a:lnTo>
                  <a:pt x="2037552" y="1077313"/>
                </a:lnTo>
                <a:lnTo>
                  <a:pt x="2017215" y="1045219"/>
                </a:lnTo>
                <a:lnTo>
                  <a:pt x="2012766" y="1038546"/>
                </a:lnTo>
                <a:lnTo>
                  <a:pt x="2012766" y="1409700"/>
                </a:lnTo>
                <a:lnTo>
                  <a:pt x="1373096" y="1409700"/>
                </a:lnTo>
                <a:lnTo>
                  <a:pt x="1373096" y="1002002"/>
                </a:lnTo>
                <a:lnTo>
                  <a:pt x="1372779" y="1002002"/>
                </a:lnTo>
                <a:lnTo>
                  <a:pt x="1371190" y="1003591"/>
                </a:lnTo>
                <a:lnTo>
                  <a:pt x="1369283" y="1005815"/>
                </a:lnTo>
                <a:lnTo>
                  <a:pt x="1367694" y="1009311"/>
                </a:lnTo>
                <a:lnTo>
                  <a:pt x="1365470" y="1013124"/>
                </a:lnTo>
                <a:lnTo>
                  <a:pt x="1363246" y="1018526"/>
                </a:lnTo>
                <a:lnTo>
                  <a:pt x="1361339" y="1024882"/>
                </a:lnTo>
                <a:lnTo>
                  <a:pt x="1356572" y="1039181"/>
                </a:lnTo>
                <a:lnTo>
                  <a:pt x="1351806" y="1056658"/>
                </a:lnTo>
                <a:lnTo>
                  <a:pt x="1347039" y="1077313"/>
                </a:lnTo>
                <a:lnTo>
                  <a:pt x="1342273" y="1099557"/>
                </a:lnTo>
                <a:lnTo>
                  <a:pt x="1337506" y="1124025"/>
                </a:lnTo>
                <a:lnTo>
                  <a:pt x="1332740" y="1149765"/>
                </a:lnTo>
                <a:lnTo>
                  <a:pt x="1328291" y="1176775"/>
                </a:lnTo>
                <a:lnTo>
                  <a:pt x="1324160" y="1204421"/>
                </a:lnTo>
                <a:lnTo>
                  <a:pt x="1320029" y="1232702"/>
                </a:lnTo>
                <a:lnTo>
                  <a:pt x="1316534" y="1260984"/>
                </a:lnTo>
                <a:lnTo>
                  <a:pt x="1313674" y="1288948"/>
                </a:lnTo>
                <a:lnTo>
                  <a:pt x="1311449" y="1316276"/>
                </a:lnTo>
                <a:lnTo>
                  <a:pt x="1309543" y="1342333"/>
                </a:lnTo>
                <a:lnTo>
                  <a:pt x="1308589" y="1375699"/>
                </a:lnTo>
                <a:lnTo>
                  <a:pt x="1307636" y="1409700"/>
                </a:lnTo>
                <a:lnTo>
                  <a:pt x="1106488" y="1409700"/>
                </a:lnTo>
                <a:lnTo>
                  <a:pt x="1106488" y="1388409"/>
                </a:lnTo>
                <a:lnTo>
                  <a:pt x="1106488" y="1368072"/>
                </a:lnTo>
                <a:lnTo>
                  <a:pt x="1107441" y="1348688"/>
                </a:lnTo>
                <a:lnTo>
                  <a:pt x="1108077" y="1330893"/>
                </a:lnTo>
                <a:lnTo>
                  <a:pt x="1111255" y="1293396"/>
                </a:lnTo>
                <a:lnTo>
                  <a:pt x="1114750" y="1257171"/>
                </a:lnTo>
                <a:lnTo>
                  <a:pt x="1118563" y="1222534"/>
                </a:lnTo>
                <a:lnTo>
                  <a:pt x="1122694" y="1189486"/>
                </a:lnTo>
                <a:lnTo>
                  <a:pt x="1127143" y="1158345"/>
                </a:lnTo>
                <a:lnTo>
                  <a:pt x="1131592" y="1128156"/>
                </a:lnTo>
                <a:lnTo>
                  <a:pt x="1136358" y="1099875"/>
                </a:lnTo>
                <a:lnTo>
                  <a:pt x="1141125" y="1072865"/>
                </a:lnTo>
                <a:lnTo>
                  <a:pt x="1146209" y="1047125"/>
                </a:lnTo>
                <a:lnTo>
                  <a:pt x="1151929" y="1022975"/>
                </a:lnTo>
                <a:lnTo>
                  <a:pt x="1157013" y="999778"/>
                </a:lnTo>
                <a:lnTo>
                  <a:pt x="1162733" y="978170"/>
                </a:lnTo>
                <a:lnTo>
                  <a:pt x="1168135" y="957832"/>
                </a:lnTo>
                <a:lnTo>
                  <a:pt x="1174173" y="938448"/>
                </a:lnTo>
                <a:lnTo>
                  <a:pt x="1179893" y="920653"/>
                </a:lnTo>
                <a:lnTo>
                  <a:pt x="1185295" y="903812"/>
                </a:lnTo>
                <a:lnTo>
                  <a:pt x="1191332" y="887923"/>
                </a:lnTo>
                <a:lnTo>
                  <a:pt x="1197052" y="873306"/>
                </a:lnTo>
                <a:lnTo>
                  <a:pt x="1202454" y="859959"/>
                </a:lnTo>
                <a:lnTo>
                  <a:pt x="1208174" y="847567"/>
                </a:lnTo>
                <a:lnTo>
                  <a:pt x="1213258" y="835809"/>
                </a:lnTo>
                <a:lnTo>
                  <a:pt x="1218343" y="825005"/>
                </a:lnTo>
                <a:lnTo>
                  <a:pt x="1223745" y="815472"/>
                </a:lnTo>
                <a:lnTo>
                  <a:pt x="1228511" y="806892"/>
                </a:lnTo>
                <a:lnTo>
                  <a:pt x="1233278" y="798948"/>
                </a:lnTo>
                <a:lnTo>
                  <a:pt x="1237727" y="791957"/>
                </a:lnTo>
                <a:lnTo>
                  <a:pt x="1245989" y="780199"/>
                </a:lnTo>
                <a:lnTo>
                  <a:pt x="1252980" y="771302"/>
                </a:lnTo>
                <a:lnTo>
                  <a:pt x="1258700" y="764947"/>
                </a:lnTo>
                <a:lnTo>
                  <a:pt x="1269186" y="759545"/>
                </a:lnTo>
                <a:lnTo>
                  <a:pt x="1280308" y="754142"/>
                </a:lnTo>
                <a:lnTo>
                  <a:pt x="1292383" y="748105"/>
                </a:lnTo>
                <a:lnTo>
                  <a:pt x="1304776" y="742703"/>
                </a:lnTo>
                <a:lnTo>
                  <a:pt x="1331469" y="731263"/>
                </a:lnTo>
                <a:lnTo>
                  <a:pt x="1359750" y="720141"/>
                </a:lnTo>
                <a:lnTo>
                  <a:pt x="1388349" y="709973"/>
                </a:lnTo>
                <a:lnTo>
                  <a:pt x="1416949" y="699486"/>
                </a:lnTo>
                <a:lnTo>
                  <a:pt x="1444595" y="690271"/>
                </a:lnTo>
                <a:lnTo>
                  <a:pt x="1470652" y="681691"/>
                </a:lnTo>
                <a:lnTo>
                  <a:pt x="1477325" y="677878"/>
                </a:lnTo>
                <a:lnTo>
                  <a:pt x="1484316" y="674065"/>
                </a:lnTo>
                <a:lnTo>
                  <a:pt x="1491624" y="671205"/>
                </a:lnTo>
                <a:lnTo>
                  <a:pt x="1499569" y="668027"/>
                </a:lnTo>
                <a:lnTo>
                  <a:pt x="1507513" y="665167"/>
                </a:lnTo>
                <a:lnTo>
                  <a:pt x="1515139" y="662943"/>
                </a:lnTo>
                <a:lnTo>
                  <a:pt x="1523401" y="660718"/>
                </a:lnTo>
                <a:lnTo>
                  <a:pt x="1531981" y="658812"/>
                </a:lnTo>
                <a:close/>
                <a:moveTo>
                  <a:pt x="3016555" y="246062"/>
                </a:moveTo>
                <a:lnTo>
                  <a:pt x="3026093" y="246062"/>
                </a:lnTo>
                <a:lnTo>
                  <a:pt x="3039447" y="247014"/>
                </a:lnTo>
                <a:lnTo>
                  <a:pt x="3052165" y="248600"/>
                </a:lnTo>
                <a:lnTo>
                  <a:pt x="3064883" y="250822"/>
                </a:lnTo>
                <a:lnTo>
                  <a:pt x="3076965" y="253360"/>
                </a:lnTo>
                <a:lnTo>
                  <a:pt x="3089047" y="256851"/>
                </a:lnTo>
                <a:lnTo>
                  <a:pt x="3100493" y="260976"/>
                </a:lnTo>
                <a:lnTo>
                  <a:pt x="3111303" y="265736"/>
                </a:lnTo>
                <a:lnTo>
                  <a:pt x="3122113" y="270496"/>
                </a:lnTo>
                <a:lnTo>
                  <a:pt x="3132605" y="276526"/>
                </a:lnTo>
                <a:lnTo>
                  <a:pt x="3142462" y="282872"/>
                </a:lnTo>
                <a:lnTo>
                  <a:pt x="3152318" y="289536"/>
                </a:lnTo>
                <a:lnTo>
                  <a:pt x="3161539" y="296518"/>
                </a:lnTo>
                <a:lnTo>
                  <a:pt x="3170123" y="304451"/>
                </a:lnTo>
                <a:lnTo>
                  <a:pt x="3178708" y="312384"/>
                </a:lnTo>
                <a:lnTo>
                  <a:pt x="3186339" y="320952"/>
                </a:lnTo>
                <a:lnTo>
                  <a:pt x="3194287" y="330472"/>
                </a:lnTo>
                <a:lnTo>
                  <a:pt x="3201282" y="339675"/>
                </a:lnTo>
                <a:lnTo>
                  <a:pt x="3207959" y="349512"/>
                </a:lnTo>
                <a:lnTo>
                  <a:pt x="3214318" y="359984"/>
                </a:lnTo>
                <a:lnTo>
                  <a:pt x="3220041" y="370456"/>
                </a:lnTo>
                <a:lnTo>
                  <a:pt x="3225128" y="381563"/>
                </a:lnTo>
                <a:lnTo>
                  <a:pt x="3229898" y="392669"/>
                </a:lnTo>
                <a:lnTo>
                  <a:pt x="3234349" y="404093"/>
                </a:lnTo>
                <a:lnTo>
                  <a:pt x="3238482" y="416152"/>
                </a:lnTo>
                <a:lnTo>
                  <a:pt x="3241980" y="428528"/>
                </a:lnTo>
                <a:lnTo>
                  <a:pt x="3244523" y="440586"/>
                </a:lnTo>
                <a:lnTo>
                  <a:pt x="3247067" y="453280"/>
                </a:lnTo>
                <a:lnTo>
                  <a:pt x="3248974" y="466290"/>
                </a:lnTo>
                <a:lnTo>
                  <a:pt x="3249928" y="479301"/>
                </a:lnTo>
                <a:lnTo>
                  <a:pt x="3251200" y="492629"/>
                </a:lnTo>
                <a:lnTo>
                  <a:pt x="3251200" y="505957"/>
                </a:lnTo>
                <a:lnTo>
                  <a:pt x="3251200" y="519602"/>
                </a:lnTo>
                <a:lnTo>
                  <a:pt x="3249292" y="530709"/>
                </a:lnTo>
                <a:lnTo>
                  <a:pt x="3247385" y="541498"/>
                </a:lnTo>
                <a:lnTo>
                  <a:pt x="3245159" y="551970"/>
                </a:lnTo>
                <a:lnTo>
                  <a:pt x="3242933" y="562442"/>
                </a:lnTo>
                <a:lnTo>
                  <a:pt x="3240390" y="572914"/>
                </a:lnTo>
                <a:lnTo>
                  <a:pt x="3237846" y="582751"/>
                </a:lnTo>
                <a:lnTo>
                  <a:pt x="3231805" y="602426"/>
                </a:lnTo>
                <a:lnTo>
                  <a:pt x="3225446" y="621148"/>
                </a:lnTo>
                <a:lnTo>
                  <a:pt x="3218133" y="639236"/>
                </a:lnTo>
                <a:lnTo>
                  <a:pt x="3210503" y="656690"/>
                </a:lnTo>
                <a:lnTo>
                  <a:pt x="3201918" y="673508"/>
                </a:lnTo>
                <a:lnTo>
                  <a:pt x="3193016" y="689057"/>
                </a:lnTo>
                <a:lnTo>
                  <a:pt x="3183795" y="704289"/>
                </a:lnTo>
                <a:lnTo>
                  <a:pt x="3174257" y="718252"/>
                </a:lnTo>
                <a:lnTo>
                  <a:pt x="3164082" y="732215"/>
                </a:lnTo>
                <a:lnTo>
                  <a:pt x="3153590" y="745225"/>
                </a:lnTo>
                <a:lnTo>
                  <a:pt x="3142780" y="756966"/>
                </a:lnTo>
                <a:lnTo>
                  <a:pt x="3131652" y="768390"/>
                </a:lnTo>
                <a:lnTo>
                  <a:pt x="3120523" y="778862"/>
                </a:lnTo>
                <a:lnTo>
                  <a:pt x="3109077" y="788700"/>
                </a:lnTo>
                <a:lnTo>
                  <a:pt x="3097631" y="797902"/>
                </a:lnTo>
                <a:lnTo>
                  <a:pt x="3085867" y="806153"/>
                </a:lnTo>
                <a:lnTo>
                  <a:pt x="3074103" y="813452"/>
                </a:lnTo>
                <a:lnTo>
                  <a:pt x="3062339" y="820116"/>
                </a:lnTo>
                <a:lnTo>
                  <a:pt x="3050575" y="826145"/>
                </a:lnTo>
                <a:lnTo>
                  <a:pt x="3038811" y="831222"/>
                </a:lnTo>
                <a:lnTo>
                  <a:pt x="3027365" y="835665"/>
                </a:lnTo>
                <a:lnTo>
                  <a:pt x="3015919" y="839473"/>
                </a:lnTo>
                <a:lnTo>
                  <a:pt x="3004472" y="842011"/>
                </a:lnTo>
                <a:lnTo>
                  <a:pt x="2993662" y="844233"/>
                </a:lnTo>
                <a:lnTo>
                  <a:pt x="2982852" y="845502"/>
                </a:lnTo>
                <a:lnTo>
                  <a:pt x="2972678" y="846137"/>
                </a:lnTo>
                <a:lnTo>
                  <a:pt x="2962503" y="845819"/>
                </a:lnTo>
                <a:lnTo>
                  <a:pt x="2952647" y="844550"/>
                </a:lnTo>
                <a:lnTo>
                  <a:pt x="2943427" y="842646"/>
                </a:lnTo>
                <a:lnTo>
                  <a:pt x="2937703" y="841059"/>
                </a:lnTo>
                <a:lnTo>
                  <a:pt x="2931662" y="839155"/>
                </a:lnTo>
                <a:lnTo>
                  <a:pt x="2925939" y="837251"/>
                </a:lnTo>
                <a:lnTo>
                  <a:pt x="2920534" y="835030"/>
                </a:lnTo>
                <a:lnTo>
                  <a:pt x="2914811" y="832492"/>
                </a:lnTo>
                <a:lnTo>
                  <a:pt x="2909724" y="829953"/>
                </a:lnTo>
                <a:lnTo>
                  <a:pt x="2904319" y="826780"/>
                </a:lnTo>
                <a:lnTo>
                  <a:pt x="2899550" y="823924"/>
                </a:lnTo>
                <a:lnTo>
                  <a:pt x="2894780" y="820433"/>
                </a:lnTo>
                <a:lnTo>
                  <a:pt x="2890329" y="817260"/>
                </a:lnTo>
                <a:lnTo>
                  <a:pt x="2885878" y="813452"/>
                </a:lnTo>
                <a:lnTo>
                  <a:pt x="2881427" y="809644"/>
                </a:lnTo>
                <a:lnTo>
                  <a:pt x="2873160" y="801710"/>
                </a:lnTo>
                <a:lnTo>
                  <a:pt x="2865529" y="793142"/>
                </a:lnTo>
                <a:lnTo>
                  <a:pt x="2857899" y="783622"/>
                </a:lnTo>
                <a:lnTo>
                  <a:pt x="2851222" y="773785"/>
                </a:lnTo>
                <a:lnTo>
                  <a:pt x="2845181" y="763630"/>
                </a:lnTo>
                <a:lnTo>
                  <a:pt x="2839458" y="752524"/>
                </a:lnTo>
                <a:lnTo>
                  <a:pt x="2834052" y="741417"/>
                </a:lnTo>
                <a:lnTo>
                  <a:pt x="2829283" y="729676"/>
                </a:lnTo>
                <a:lnTo>
                  <a:pt x="2825150" y="717300"/>
                </a:lnTo>
                <a:lnTo>
                  <a:pt x="2821017" y="704607"/>
                </a:lnTo>
                <a:lnTo>
                  <a:pt x="2817519" y="691913"/>
                </a:lnTo>
                <a:lnTo>
                  <a:pt x="2814340" y="678585"/>
                </a:lnTo>
                <a:lnTo>
                  <a:pt x="2811478" y="665257"/>
                </a:lnTo>
                <a:lnTo>
                  <a:pt x="2809253" y="651612"/>
                </a:lnTo>
                <a:lnTo>
                  <a:pt x="2807027" y="637967"/>
                </a:lnTo>
                <a:lnTo>
                  <a:pt x="2805119" y="623687"/>
                </a:lnTo>
                <a:lnTo>
                  <a:pt x="2803529" y="609724"/>
                </a:lnTo>
                <a:lnTo>
                  <a:pt x="2802576" y="595444"/>
                </a:lnTo>
                <a:lnTo>
                  <a:pt x="2801304" y="580847"/>
                </a:lnTo>
                <a:lnTo>
                  <a:pt x="2800986" y="566885"/>
                </a:lnTo>
                <a:lnTo>
                  <a:pt x="2800350" y="538325"/>
                </a:lnTo>
                <a:lnTo>
                  <a:pt x="2800350" y="509765"/>
                </a:lnTo>
                <a:lnTo>
                  <a:pt x="2800986" y="482157"/>
                </a:lnTo>
                <a:lnTo>
                  <a:pt x="2801622" y="468512"/>
                </a:lnTo>
                <a:lnTo>
                  <a:pt x="2803212" y="455501"/>
                </a:lnTo>
                <a:lnTo>
                  <a:pt x="2805437" y="442490"/>
                </a:lnTo>
                <a:lnTo>
                  <a:pt x="2807981" y="429797"/>
                </a:lnTo>
                <a:lnTo>
                  <a:pt x="2811478" y="417738"/>
                </a:lnTo>
                <a:lnTo>
                  <a:pt x="2815294" y="405680"/>
                </a:lnTo>
                <a:lnTo>
                  <a:pt x="2819109" y="394256"/>
                </a:lnTo>
                <a:lnTo>
                  <a:pt x="2824196" y="383149"/>
                </a:lnTo>
                <a:lnTo>
                  <a:pt x="2829283" y="372360"/>
                </a:lnTo>
                <a:lnTo>
                  <a:pt x="2835006" y="361888"/>
                </a:lnTo>
                <a:lnTo>
                  <a:pt x="2840729" y="351733"/>
                </a:lnTo>
                <a:lnTo>
                  <a:pt x="2847406" y="342213"/>
                </a:lnTo>
                <a:lnTo>
                  <a:pt x="2854083" y="333011"/>
                </a:lnTo>
                <a:lnTo>
                  <a:pt x="2861714" y="324125"/>
                </a:lnTo>
                <a:lnTo>
                  <a:pt x="2869027" y="315875"/>
                </a:lnTo>
                <a:lnTo>
                  <a:pt x="2876975" y="307624"/>
                </a:lnTo>
                <a:lnTo>
                  <a:pt x="2885242" y="300326"/>
                </a:lnTo>
                <a:lnTo>
                  <a:pt x="2893191" y="293344"/>
                </a:lnTo>
                <a:lnTo>
                  <a:pt x="2901775" y="286363"/>
                </a:lnTo>
                <a:lnTo>
                  <a:pt x="2910678" y="280651"/>
                </a:lnTo>
                <a:lnTo>
                  <a:pt x="2920216" y="274622"/>
                </a:lnTo>
                <a:lnTo>
                  <a:pt x="2929119" y="269544"/>
                </a:lnTo>
                <a:lnTo>
                  <a:pt x="2938657" y="265102"/>
                </a:lnTo>
                <a:lnTo>
                  <a:pt x="2947878" y="260976"/>
                </a:lnTo>
                <a:lnTo>
                  <a:pt x="2957734" y="257168"/>
                </a:lnTo>
                <a:lnTo>
                  <a:pt x="2967273" y="253995"/>
                </a:lnTo>
                <a:lnTo>
                  <a:pt x="2977129" y="251139"/>
                </a:lnTo>
                <a:lnTo>
                  <a:pt x="2986985" y="248918"/>
                </a:lnTo>
                <a:lnTo>
                  <a:pt x="2996842" y="247648"/>
                </a:lnTo>
                <a:lnTo>
                  <a:pt x="3006698" y="246379"/>
                </a:lnTo>
                <a:lnTo>
                  <a:pt x="3016555" y="246062"/>
                </a:lnTo>
                <a:close/>
                <a:moveTo>
                  <a:pt x="336073" y="246062"/>
                </a:moveTo>
                <a:lnTo>
                  <a:pt x="345605" y="246062"/>
                </a:lnTo>
                <a:lnTo>
                  <a:pt x="355772" y="246379"/>
                </a:lnTo>
                <a:lnTo>
                  <a:pt x="365304" y="247648"/>
                </a:lnTo>
                <a:lnTo>
                  <a:pt x="375153" y="248918"/>
                </a:lnTo>
                <a:lnTo>
                  <a:pt x="385003" y="251139"/>
                </a:lnTo>
                <a:lnTo>
                  <a:pt x="394852" y="253995"/>
                </a:lnTo>
                <a:lnTo>
                  <a:pt x="404384" y="257168"/>
                </a:lnTo>
                <a:lnTo>
                  <a:pt x="414233" y="260976"/>
                </a:lnTo>
                <a:lnTo>
                  <a:pt x="423765" y="265102"/>
                </a:lnTo>
                <a:lnTo>
                  <a:pt x="432979" y="269544"/>
                </a:lnTo>
                <a:lnTo>
                  <a:pt x="442511" y="274622"/>
                </a:lnTo>
                <a:lnTo>
                  <a:pt x="451407" y="280651"/>
                </a:lnTo>
                <a:lnTo>
                  <a:pt x="460303" y="286363"/>
                </a:lnTo>
                <a:lnTo>
                  <a:pt x="468882" y="293344"/>
                </a:lnTo>
                <a:lnTo>
                  <a:pt x="477460" y="300326"/>
                </a:lnTo>
                <a:lnTo>
                  <a:pt x="485086" y="307624"/>
                </a:lnTo>
                <a:lnTo>
                  <a:pt x="493029" y="315875"/>
                </a:lnTo>
                <a:lnTo>
                  <a:pt x="500654" y="324125"/>
                </a:lnTo>
                <a:lnTo>
                  <a:pt x="507962" y="333011"/>
                </a:lnTo>
                <a:lnTo>
                  <a:pt x="514634" y="342213"/>
                </a:lnTo>
                <a:lnTo>
                  <a:pt x="521306" y="351733"/>
                </a:lnTo>
                <a:lnTo>
                  <a:pt x="527025" y="361888"/>
                </a:lnTo>
                <a:lnTo>
                  <a:pt x="532744" y="372360"/>
                </a:lnTo>
                <a:lnTo>
                  <a:pt x="537828" y="383149"/>
                </a:lnTo>
                <a:lnTo>
                  <a:pt x="542912" y="394256"/>
                </a:lnTo>
                <a:lnTo>
                  <a:pt x="546724" y="405680"/>
                </a:lnTo>
                <a:lnTo>
                  <a:pt x="550855" y="417738"/>
                </a:lnTo>
                <a:lnTo>
                  <a:pt x="554032" y="429797"/>
                </a:lnTo>
                <a:lnTo>
                  <a:pt x="556574" y="442490"/>
                </a:lnTo>
                <a:lnTo>
                  <a:pt x="558798" y="455501"/>
                </a:lnTo>
                <a:lnTo>
                  <a:pt x="560386" y="468512"/>
                </a:lnTo>
                <a:lnTo>
                  <a:pt x="561022" y="482157"/>
                </a:lnTo>
                <a:lnTo>
                  <a:pt x="561657" y="509765"/>
                </a:lnTo>
                <a:lnTo>
                  <a:pt x="561975" y="538325"/>
                </a:lnTo>
                <a:lnTo>
                  <a:pt x="561657" y="552287"/>
                </a:lnTo>
                <a:lnTo>
                  <a:pt x="561340" y="566885"/>
                </a:lnTo>
                <a:lnTo>
                  <a:pt x="560704" y="580847"/>
                </a:lnTo>
                <a:lnTo>
                  <a:pt x="559433" y="595444"/>
                </a:lnTo>
                <a:lnTo>
                  <a:pt x="558480" y="609724"/>
                </a:lnTo>
                <a:lnTo>
                  <a:pt x="556891" y="623687"/>
                </a:lnTo>
                <a:lnTo>
                  <a:pt x="554985" y="637967"/>
                </a:lnTo>
                <a:lnTo>
                  <a:pt x="552761" y="651612"/>
                </a:lnTo>
                <a:lnTo>
                  <a:pt x="550537" y="665257"/>
                </a:lnTo>
                <a:lnTo>
                  <a:pt x="547677" y="678585"/>
                </a:lnTo>
                <a:lnTo>
                  <a:pt x="544500" y="691913"/>
                </a:lnTo>
                <a:lnTo>
                  <a:pt x="541005" y="704607"/>
                </a:lnTo>
                <a:lnTo>
                  <a:pt x="537193" y="717300"/>
                </a:lnTo>
                <a:lnTo>
                  <a:pt x="532744" y="729676"/>
                </a:lnTo>
                <a:lnTo>
                  <a:pt x="527979" y="741417"/>
                </a:lnTo>
                <a:lnTo>
                  <a:pt x="522577" y="752524"/>
                </a:lnTo>
                <a:lnTo>
                  <a:pt x="517176" y="763630"/>
                </a:lnTo>
                <a:lnTo>
                  <a:pt x="510821" y="773785"/>
                </a:lnTo>
                <a:lnTo>
                  <a:pt x="504149" y="783622"/>
                </a:lnTo>
                <a:lnTo>
                  <a:pt x="497159" y="793142"/>
                </a:lnTo>
                <a:lnTo>
                  <a:pt x="489216" y="801710"/>
                </a:lnTo>
                <a:lnTo>
                  <a:pt x="480638" y="809644"/>
                </a:lnTo>
                <a:lnTo>
                  <a:pt x="476507" y="813452"/>
                </a:lnTo>
                <a:lnTo>
                  <a:pt x="472059" y="817260"/>
                </a:lnTo>
                <a:lnTo>
                  <a:pt x="467293" y="820433"/>
                </a:lnTo>
                <a:lnTo>
                  <a:pt x="462527" y="823924"/>
                </a:lnTo>
                <a:lnTo>
                  <a:pt x="457762" y="826780"/>
                </a:lnTo>
                <a:lnTo>
                  <a:pt x="452360" y="829953"/>
                </a:lnTo>
                <a:lnTo>
                  <a:pt x="447277" y="832492"/>
                </a:lnTo>
                <a:lnTo>
                  <a:pt x="441875" y="835030"/>
                </a:lnTo>
                <a:lnTo>
                  <a:pt x="436474" y="837251"/>
                </a:lnTo>
                <a:lnTo>
                  <a:pt x="430437" y="839155"/>
                </a:lnTo>
                <a:lnTo>
                  <a:pt x="425036" y="841059"/>
                </a:lnTo>
                <a:lnTo>
                  <a:pt x="418682" y="842646"/>
                </a:lnTo>
                <a:lnTo>
                  <a:pt x="409150" y="844550"/>
                </a:lnTo>
                <a:lnTo>
                  <a:pt x="399618" y="845819"/>
                </a:lnTo>
                <a:lnTo>
                  <a:pt x="389451" y="846137"/>
                </a:lnTo>
                <a:lnTo>
                  <a:pt x="379284" y="845502"/>
                </a:lnTo>
                <a:lnTo>
                  <a:pt x="368481" y="844233"/>
                </a:lnTo>
                <a:lnTo>
                  <a:pt x="357679" y="842011"/>
                </a:lnTo>
                <a:lnTo>
                  <a:pt x="346558" y="839473"/>
                </a:lnTo>
                <a:lnTo>
                  <a:pt x="334803" y="835665"/>
                </a:lnTo>
                <a:lnTo>
                  <a:pt x="323364" y="831222"/>
                </a:lnTo>
                <a:lnTo>
                  <a:pt x="311609" y="826145"/>
                </a:lnTo>
                <a:lnTo>
                  <a:pt x="299853" y="820116"/>
                </a:lnTo>
                <a:lnTo>
                  <a:pt x="288097" y="813452"/>
                </a:lnTo>
                <a:lnTo>
                  <a:pt x="276659" y="806153"/>
                </a:lnTo>
                <a:lnTo>
                  <a:pt x="264586" y="797902"/>
                </a:lnTo>
                <a:lnTo>
                  <a:pt x="253148" y="788700"/>
                </a:lnTo>
                <a:lnTo>
                  <a:pt x="241709" y="778862"/>
                </a:lnTo>
                <a:lnTo>
                  <a:pt x="230589" y="768390"/>
                </a:lnTo>
                <a:lnTo>
                  <a:pt x="219469" y="756966"/>
                </a:lnTo>
                <a:lnTo>
                  <a:pt x="208666" y="745225"/>
                </a:lnTo>
                <a:lnTo>
                  <a:pt x="198181" y="732215"/>
                </a:lnTo>
                <a:lnTo>
                  <a:pt x="188014" y="718252"/>
                </a:lnTo>
                <a:lnTo>
                  <a:pt x="178482" y="704289"/>
                </a:lnTo>
                <a:lnTo>
                  <a:pt x="169268" y="689057"/>
                </a:lnTo>
                <a:lnTo>
                  <a:pt x="160054" y="673508"/>
                </a:lnTo>
                <a:lnTo>
                  <a:pt x="152111" y="656690"/>
                </a:lnTo>
                <a:lnTo>
                  <a:pt x="144168" y="639236"/>
                </a:lnTo>
                <a:lnTo>
                  <a:pt x="136861" y="621148"/>
                </a:lnTo>
                <a:lnTo>
                  <a:pt x="130506" y="602426"/>
                </a:lnTo>
                <a:lnTo>
                  <a:pt x="124469" y="582751"/>
                </a:lnTo>
                <a:lnTo>
                  <a:pt x="121928" y="572914"/>
                </a:lnTo>
                <a:lnTo>
                  <a:pt x="119386" y="562442"/>
                </a:lnTo>
                <a:lnTo>
                  <a:pt x="117162" y="551970"/>
                </a:lnTo>
                <a:lnTo>
                  <a:pt x="114938" y="541498"/>
                </a:lnTo>
                <a:lnTo>
                  <a:pt x="113031" y="530709"/>
                </a:lnTo>
                <a:lnTo>
                  <a:pt x="111443" y="519602"/>
                </a:lnTo>
                <a:lnTo>
                  <a:pt x="111125" y="505957"/>
                </a:lnTo>
                <a:lnTo>
                  <a:pt x="111443" y="492629"/>
                </a:lnTo>
                <a:lnTo>
                  <a:pt x="112396" y="479301"/>
                </a:lnTo>
                <a:lnTo>
                  <a:pt x="113349" y="466290"/>
                </a:lnTo>
                <a:lnTo>
                  <a:pt x="115255" y="453280"/>
                </a:lnTo>
                <a:lnTo>
                  <a:pt x="117797" y="440586"/>
                </a:lnTo>
                <a:lnTo>
                  <a:pt x="120657" y="428528"/>
                </a:lnTo>
                <a:lnTo>
                  <a:pt x="124152" y="416152"/>
                </a:lnTo>
                <a:lnTo>
                  <a:pt x="127964" y="404093"/>
                </a:lnTo>
                <a:lnTo>
                  <a:pt x="132412" y="392669"/>
                </a:lnTo>
                <a:lnTo>
                  <a:pt x="137178" y="381563"/>
                </a:lnTo>
                <a:lnTo>
                  <a:pt x="142262" y="370456"/>
                </a:lnTo>
                <a:lnTo>
                  <a:pt x="148299" y="359984"/>
                </a:lnTo>
                <a:lnTo>
                  <a:pt x="154335" y="349512"/>
                </a:lnTo>
                <a:lnTo>
                  <a:pt x="161008" y="339675"/>
                </a:lnTo>
                <a:lnTo>
                  <a:pt x="167998" y="330472"/>
                </a:lnTo>
                <a:lnTo>
                  <a:pt x="175941" y="320952"/>
                </a:lnTo>
                <a:lnTo>
                  <a:pt x="183566" y="312384"/>
                </a:lnTo>
                <a:lnTo>
                  <a:pt x="192145" y="304451"/>
                </a:lnTo>
                <a:lnTo>
                  <a:pt x="200723" y="296518"/>
                </a:lnTo>
                <a:lnTo>
                  <a:pt x="209937" y="289536"/>
                </a:lnTo>
                <a:lnTo>
                  <a:pt x="219787" y="282872"/>
                </a:lnTo>
                <a:lnTo>
                  <a:pt x="229636" y="276526"/>
                </a:lnTo>
                <a:lnTo>
                  <a:pt x="240121" y="270496"/>
                </a:lnTo>
                <a:lnTo>
                  <a:pt x="250923" y="265736"/>
                </a:lnTo>
                <a:lnTo>
                  <a:pt x="262044" y="260976"/>
                </a:lnTo>
                <a:lnTo>
                  <a:pt x="273482" y="256851"/>
                </a:lnTo>
                <a:lnTo>
                  <a:pt x="285238" y="253360"/>
                </a:lnTo>
                <a:lnTo>
                  <a:pt x="297311" y="250822"/>
                </a:lnTo>
                <a:lnTo>
                  <a:pt x="310020" y="248600"/>
                </a:lnTo>
                <a:lnTo>
                  <a:pt x="323047" y="247014"/>
                </a:lnTo>
                <a:lnTo>
                  <a:pt x="336073" y="246062"/>
                </a:lnTo>
                <a:close/>
                <a:moveTo>
                  <a:pt x="1696249" y="0"/>
                </a:moveTo>
                <a:lnTo>
                  <a:pt x="1709607" y="317"/>
                </a:lnTo>
                <a:lnTo>
                  <a:pt x="1722646" y="952"/>
                </a:lnTo>
                <a:lnTo>
                  <a:pt x="1735368" y="2856"/>
                </a:lnTo>
                <a:lnTo>
                  <a:pt x="1747771" y="5077"/>
                </a:lnTo>
                <a:lnTo>
                  <a:pt x="1759538" y="7616"/>
                </a:lnTo>
                <a:lnTo>
                  <a:pt x="1771306" y="11424"/>
                </a:lnTo>
                <a:lnTo>
                  <a:pt x="1782755" y="15232"/>
                </a:lnTo>
                <a:lnTo>
                  <a:pt x="1793886" y="19992"/>
                </a:lnTo>
                <a:lnTo>
                  <a:pt x="1804699" y="24752"/>
                </a:lnTo>
                <a:lnTo>
                  <a:pt x="1814876" y="30782"/>
                </a:lnTo>
                <a:lnTo>
                  <a:pt x="1825053" y="36811"/>
                </a:lnTo>
                <a:lnTo>
                  <a:pt x="1834594" y="43475"/>
                </a:lnTo>
                <a:lnTo>
                  <a:pt x="1844136" y="50457"/>
                </a:lnTo>
                <a:lnTo>
                  <a:pt x="1853040" y="58390"/>
                </a:lnTo>
                <a:lnTo>
                  <a:pt x="1861627" y="66006"/>
                </a:lnTo>
                <a:lnTo>
                  <a:pt x="1869578" y="74574"/>
                </a:lnTo>
                <a:lnTo>
                  <a:pt x="1877529" y="83460"/>
                </a:lnTo>
                <a:lnTo>
                  <a:pt x="1884526" y="92663"/>
                </a:lnTo>
                <a:lnTo>
                  <a:pt x="1891523" y="102818"/>
                </a:lnTo>
                <a:lnTo>
                  <a:pt x="1898201" y="112972"/>
                </a:lnTo>
                <a:lnTo>
                  <a:pt x="1904244" y="123127"/>
                </a:lnTo>
                <a:lnTo>
                  <a:pt x="1909969" y="133917"/>
                </a:lnTo>
                <a:lnTo>
                  <a:pt x="1915057" y="145024"/>
                </a:lnTo>
                <a:lnTo>
                  <a:pt x="1919828" y="156765"/>
                </a:lnTo>
                <a:lnTo>
                  <a:pt x="1924280" y="168189"/>
                </a:lnTo>
                <a:lnTo>
                  <a:pt x="1928097" y="180566"/>
                </a:lnTo>
                <a:lnTo>
                  <a:pt x="1931595" y="192624"/>
                </a:lnTo>
                <a:lnTo>
                  <a:pt x="1934457" y="205318"/>
                </a:lnTo>
                <a:lnTo>
                  <a:pt x="1937002" y="218012"/>
                </a:lnTo>
                <a:lnTo>
                  <a:pt x="1938910" y="231022"/>
                </a:lnTo>
                <a:lnTo>
                  <a:pt x="1940500" y="244351"/>
                </a:lnTo>
                <a:lnTo>
                  <a:pt x="1941136" y="257679"/>
                </a:lnTo>
                <a:lnTo>
                  <a:pt x="1947815" y="260218"/>
                </a:lnTo>
                <a:lnTo>
                  <a:pt x="1951313" y="261804"/>
                </a:lnTo>
                <a:lnTo>
                  <a:pt x="1954176" y="263708"/>
                </a:lnTo>
                <a:lnTo>
                  <a:pt x="1957038" y="265612"/>
                </a:lnTo>
                <a:lnTo>
                  <a:pt x="1959900" y="267834"/>
                </a:lnTo>
                <a:lnTo>
                  <a:pt x="1962444" y="270055"/>
                </a:lnTo>
                <a:lnTo>
                  <a:pt x="1964671" y="272594"/>
                </a:lnTo>
                <a:lnTo>
                  <a:pt x="1966897" y="275133"/>
                </a:lnTo>
                <a:lnTo>
                  <a:pt x="1968805" y="277989"/>
                </a:lnTo>
                <a:lnTo>
                  <a:pt x="1970395" y="281479"/>
                </a:lnTo>
                <a:lnTo>
                  <a:pt x="1971986" y="284653"/>
                </a:lnTo>
                <a:lnTo>
                  <a:pt x="1973258" y="288461"/>
                </a:lnTo>
                <a:lnTo>
                  <a:pt x="1974530" y="292269"/>
                </a:lnTo>
                <a:lnTo>
                  <a:pt x="1975484" y="296394"/>
                </a:lnTo>
                <a:lnTo>
                  <a:pt x="1976120" y="300837"/>
                </a:lnTo>
                <a:lnTo>
                  <a:pt x="1976438" y="307819"/>
                </a:lnTo>
                <a:lnTo>
                  <a:pt x="1976438" y="315117"/>
                </a:lnTo>
                <a:lnTo>
                  <a:pt x="1975802" y="323051"/>
                </a:lnTo>
                <a:lnTo>
                  <a:pt x="1974530" y="330350"/>
                </a:lnTo>
                <a:lnTo>
                  <a:pt x="1973258" y="337966"/>
                </a:lnTo>
                <a:lnTo>
                  <a:pt x="1971031" y="345582"/>
                </a:lnTo>
                <a:lnTo>
                  <a:pt x="1968169" y="353198"/>
                </a:lnTo>
                <a:lnTo>
                  <a:pt x="1964989" y="360179"/>
                </a:lnTo>
                <a:lnTo>
                  <a:pt x="1961172" y="367161"/>
                </a:lnTo>
                <a:lnTo>
                  <a:pt x="1957356" y="373825"/>
                </a:lnTo>
                <a:lnTo>
                  <a:pt x="1952903" y="379854"/>
                </a:lnTo>
                <a:lnTo>
                  <a:pt x="1947815" y="385884"/>
                </a:lnTo>
                <a:lnTo>
                  <a:pt x="1942726" y="390961"/>
                </a:lnTo>
                <a:lnTo>
                  <a:pt x="1937002" y="395404"/>
                </a:lnTo>
                <a:lnTo>
                  <a:pt x="1930959" y="399212"/>
                </a:lnTo>
                <a:lnTo>
                  <a:pt x="1924916" y="402068"/>
                </a:lnTo>
                <a:lnTo>
                  <a:pt x="1921736" y="413175"/>
                </a:lnTo>
                <a:lnTo>
                  <a:pt x="1918556" y="423965"/>
                </a:lnTo>
                <a:lnTo>
                  <a:pt x="1914739" y="434754"/>
                </a:lnTo>
                <a:lnTo>
                  <a:pt x="1910923" y="445226"/>
                </a:lnTo>
                <a:lnTo>
                  <a:pt x="1906788" y="456016"/>
                </a:lnTo>
                <a:lnTo>
                  <a:pt x="1902336" y="466171"/>
                </a:lnTo>
                <a:lnTo>
                  <a:pt x="1897883" y="476325"/>
                </a:lnTo>
                <a:lnTo>
                  <a:pt x="1893113" y="486480"/>
                </a:lnTo>
                <a:lnTo>
                  <a:pt x="1888024" y="496000"/>
                </a:lnTo>
                <a:lnTo>
                  <a:pt x="1882300" y="505838"/>
                </a:lnTo>
                <a:lnTo>
                  <a:pt x="1876893" y="515041"/>
                </a:lnTo>
                <a:lnTo>
                  <a:pt x="1870850" y="523926"/>
                </a:lnTo>
                <a:lnTo>
                  <a:pt x="1864808" y="532812"/>
                </a:lnTo>
                <a:lnTo>
                  <a:pt x="1858129" y="541380"/>
                </a:lnTo>
                <a:lnTo>
                  <a:pt x="1851450" y="549631"/>
                </a:lnTo>
                <a:lnTo>
                  <a:pt x="1844454" y="557247"/>
                </a:lnTo>
                <a:lnTo>
                  <a:pt x="1837457" y="565180"/>
                </a:lnTo>
                <a:lnTo>
                  <a:pt x="1829824" y="572162"/>
                </a:lnTo>
                <a:lnTo>
                  <a:pt x="1822191" y="578826"/>
                </a:lnTo>
                <a:lnTo>
                  <a:pt x="1813922" y="585490"/>
                </a:lnTo>
                <a:lnTo>
                  <a:pt x="1805653" y="591520"/>
                </a:lnTo>
                <a:lnTo>
                  <a:pt x="1797066" y="597232"/>
                </a:lnTo>
                <a:lnTo>
                  <a:pt x="1788161" y="601992"/>
                </a:lnTo>
                <a:lnTo>
                  <a:pt x="1779256" y="606752"/>
                </a:lnTo>
                <a:lnTo>
                  <a:pt x="1769715" y="610877"/>
                </a:lnTo>
                <a:lnTo>
                  <a:pt x="1759856" y="614685"/>
                </a:lnTo>
                <a:lnTo>
                  <a:pt x="1750315" y="617859"/>
                </a:lnTo>
                <a:lnTo>
                  <a:pt x="1739820" y="620397"/>
                </a:lnTo>
                <a:lnTo>
                  <a:pt x="1729325" y="622301"/>
                </a:lnTo>
                <a:lnTo>
                  <a:pt x="1718512" y="623888"/>
                </a:lnTo>
                <a:lnTo>
                  <a:pt x="1707699" y="624840"/>
                </a:lnTo>
                <a:lnTo>
                  <a:pt x="1696249" y="625475"/>
                </a:lnTo>
                <a:lnTo>
                  <a:pt x="1685118" y="624840"/>
                </a:lnTo>
                <a:lnTo>
                  <a:pt x="1674305" y="623888"/>
                </a:lnTo>
                <a:lnTo>
                  <a:pt x="1663492" y="622301"/>
                </a:lnTo>
                <a:lnTo>
                  <a:pt x="1652997" y="620397"/>
                </a:lnTo>
                <a:lnTo>
                  <a:pt x="1642820" y="617859"/>
                </a:lnTo>
                <a:lnTo>
                  <a:pt x="1632960" y="614685"/>
                </a:lnTo>
                <a:lnTo>
                  <a:pt x="1623419" y="611195"/>
                </a:lnTo>
                <a:lnTo>
                  <a:pt x="1613878" y="606752"/>
                </a:lnTo>
                <a:lnTo>
                  <a:pt x="1604655" y="602309"/>
                </a:lnTo>
                <a:lnTo>
                  <a:pt x="1596068" y="597232"/>
                </a:lnTo>
                <a:lnTo>
                  <a:pt x="1587481" y="591837"/>
                </a:lnTo>
                <a:lnTo>
                  <a:pt x="1579531" y="586125"/>
                </a:lnTo>
                <a:lnTo>
                  <a:pt x="1571262" y="579778"/>
                </a:lnTo>
                <a:lnTo>
                  <a:pt x="1563311" y="572479"/>
                </a:lnTo>
                <a:lnTo>
                  <a:pt x="1555996" y="565498"/>
                </a:lnTo>
                <a:lnTo>
                  <a:pt x="1548999" y="558199"/>
                </a:lnTo>
                <a:lnTo>
                  <a:pt x="1541684" y="550265"/>
                </a:lnTo>
                <a:lnTo>
                  <a:pt x="1535006" y="542015"/>
                </a:lnTo>
                <a:lnTo>
                  <a:pt x="1528645" y="534081"/>
                </a:lnTo>
                <a:lnTo>
                  <a:pt x="1522602" y="525196"/>
                </a:lnTo>
                <a:lnTo>
                  <a:pt x="1516560" y="516310"/>
                </a:lnTo>
                <a:lnTo>
                  <a:pt x="1510835" y="506790"/>
                </a:lnTo>
                <a:lnTo>
                  <a:pt x="1505428" y="497270"/>
                </a:lnTo>
                <a:lnTo>
                  <a:pt x="1500022" y="487432"/>
                </a:lnTo>
                <a:lnTo>
                  <a:pt x="1495251" y="477912"/>
                </a:lnTo>
                <a:lnTo>
                  <a:pt x="1490799" y="467440"/>
                </a:lnTo>
                <a:lnTo>
                  <a:pt x="1486346" y="457602"/>
                </a:lnTo>
                <a:lnTo>
                  <a:pt x="1482212" y="447130"/>
                </a:lnTo>
                <a:lnTo>
                  <a:pt x="1478714" y="436341"/>
                </a:lnTo>
                <a:lnTo>
                  <a:pt x="1474897" y="425869"/>
                </a:lnTo>
                <a:lnTo>
                  <a:pt x="1471399" y="415079"/>
                </a:lnTo>
                <a:lnTo>
                  <a:pt x="1468536" y="404290"/>
                </a:lnTo>
                <a:lnTo>
                  <a:pt x="1464720" y="403338"/>
                </a:lnTo>
                <a:lnTo>
                  <a:pt x="1461540" y="401751"/>
                </a:lnTo>
                <a:lnTo>
                  <a:pt x="1458041" y="400164"/>
                </a:lnTo>
                <a:lnTo>
                  <a:pt x="1454861" y="398577"/>
                </a:lnTo>
                <a:lnTo>
                  <a:pt x="1451363" y="396673"/>
                </a:lnTo>
                <a:lnTo>
                  <a:pt x="1448500" y="394452"/>
                </a:lnTo>
                <a:lnTo>
                  <a:pt x="1442458" y="389375"/>
                </a:lnTo>
                <a:lnTo>
                  <a:pt x="1436733" y="383980"/>
                </a:lnTo>
                <a:lnTo>
                  <a:pt x="1431962" y="377633"/>
                </a:lnTo>
                <a:lnTo>
                  <a:pt x="1427192" y="370969"/>
                </a:lnTo>
                <a:lnTo>
                  <a:pt x="1423057" y="363988"/>
                </a:lnTo>
                <a:lnTo>
                  <a:pt x="1419241" y="356054"/>
                </a:lnTo>
                <a:lnTo>
                  <a:pt x="1416379" y="348438"/>
                </a:lnTo>
                <a:lnTo>
                  <a:pt x="1413834" y="340504"/>
                </a:lnTo>
                <a:lnTo>
                  <a:pt x="1411926" y="332254"/>
                </a:lnTo>
                <a:lnTo>
                  <a:pt x="1410336" y="324320"/>
                </a:lnTo>
                <a:lnTo>
                  <a:pt x="1409700" y="316387"/>
                </a:lnTo>
                <a:lnTo>
                  <a:pt x="1409700" y="308453"/>
                </a:lnTo>
                <a:lnTo>
                  <a:pt x="1410336" y="300837"/>
                </a:lnTo>
                <a:lnTo>
                  <a:pt x="1411290" y="296077"/>
                </a:lnTo>
                <a:lnTo>
                  <a:pt x="1411926" y="291634"/>
                </a:lnTo>
                <a:lnTo>
                  <a:pt x="1413516" y="286874"/>
                </a:lnTo>
                <a:lnTo>
                  <a:pt x="1414789" y="283383"/>
                </a:lnTo>
                <a:lnTo>
                  <a:pt x="1416697" y="279575"/>
                </a:lnTo>
                <a:lnTo>
                  <a:pt x="1418923" y="275767"/>
                </a:lnTo>
                <a:lnTo>
                  <a:pt x="1421149" y="272911"/>
                </a:lnTo>
                <a:lnTo>
                  <a:pt x="1423694" y="270055"/>
                </a:lnTo>
                <a:lnTo>
                  <a:pt x="1426556" y="267199"/>
                </a:lnTo>
                <a:lnTo>
                  <a:pt x="1429418" y="264978"/>
                </a:lnTo>
                <a:lnTo>
                  <a:pt x="1432917" y="262756"/>
                </a:lnTo>
                <a:lnTo>
                  <a:pt x="1436097" y="261170"/>
                </a:lnTo>
                <a:lnTo>
                  <a:pt x="1439913" y="259266"/>
                </a:lnTo>
                <a:lnTo>
                  <a:pt x="1443730" y="257679"/>
                </a:lnTo>
                <a:lnTo>
                  <a:pt x="1447228" y="256727"/>
                </a:lnTo>
                <a:lnTo>
                  <a:pt x="1451363" y="255458"/>
                </a:lnTo>
                <a:lnTo>
                  <a:pt x="1452635" y="242447"/>
                </a:lnTo>
                <a:lnTo>
                  <a:pt x="1453907" y="229118"/>
                </a:lnTo>
                <a:lnTo>
                  <a:pt x="1455815" y="216108"/>
                </a:lnTo>
                <a:lnTo>
                  <a:pt x="1458359" y="203414"/>
                </a:lnTo>
                <a:lnTo>
                  <a:pt x="1461540" y="191355"/>
                </a:lnTo>
                <a:lnTo>
                  <a:pt x="1464720" y="178979"/>
                </a:lnTo>
                <a:lnTo>
                  <a:pt x="1468854" y="167237"/>
                </a:lnTo>
                <a:lnTo>
                  <a:pt x="1473307" y="155178"/>
                </a:lnTo>
                <a:lnTo>
                  <a:pt x="1478077" y="144072"/>
                </a:lnTo>
                <a:lnTo>
                  <a:pt x="1483484" y="132965"/>
                </a:lnTo>
                <a:lnTo>
                  <a:pt x="1488891" y="122175"/>
                </a:lnTo>
                <a:lnTo>
                  <a:pt x="1494933" y="111703"/>
                </a:lnTo>
                <a:lnTo>
                  <a:pt x="1501612" y="101866"/>
                </a:lnTo>
                <a:lnTo>
                  <a:pt x="1508609" y="92028"/>
                </a:lnTo>
                <a:lnTo>
                  <a:pt x="1516242" y="82825"/>
                </a:lnTo>
                <a:lnTo>
                  <a:pt x="1523556" y="74257"/>
                </a:lnTo>
                <a:lnTo>
                  <a:pt x="1531825" y="65689"/>
                </a:lnTo>
                <a:lnTo>
                  <a:pt x="1540412" y="57438"/>
                </a:lnTo>
                <a:lnTo>
                  <a:pt x="1549317" y="50139"/>
                </a:lnTo>
                <a:lnTo>
                  <a:pt x="1558540" y="43158"/>
                </a:lnTo>
                <a:lnTo>
                  <a:pt x="1568399" y="36494"/>
                </a:lnTo>
                <a:lnTo>
                  <a:pt x="1578258" y="30464"/>
                </a:lnTo>
                <a:lnTo>
                  <a:pt x="1588754" y="24752"/>
                </a:lnTo>
                <a:lnTo>
                  <a:pt x="1599567" y="19675"/>
                </a:lnTo>
                <a:lnTo>
                  <a:pt x="1610380" y="15232"/>
                </a:lnTo>
                <a:lnTo>
                  <a:pt x="1621829" y="11107"/>
                </a:lnTo>
                <a:lnTo>
                  <a:pt x="1633278" y="7616"/>
                </a:lnTo>
                <a:lnTo>
                  <a:pt x="1645364" y="5077"/>
                </a:lnTo>
                <a:lnTo>
                  <a:pt x="1657449" y="2856"/>
                </a:lnTo>
                <a:lnTo>
                  <a:pt x="1670170" y="952"/>
                </a:lnTo>
                <a:lnTo>
                  <a:pt x="1683210" y="317"/>
                </a:lnTo>
                <a:lnTo>
                  <a:pt x="1696249"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sz="1015">
              <a:solidFill>
                <a:srgbClr val="FFFFFF"/>
              </a:solidFill>
              <a:latin typeface="Arial" panose="020B0604020202020204" pitchFamily="34" charset="0"/>
              <a:ea typeface="Microsoft JhengHei UI" panose="020B0604030504040204" pitchFamily="34" charset="-120"/>
              <a:cs typeface="Arial" panose="020B0604020202020204" pitchFamily="34" charset="0"/>
            </a:endParaRPr>
          </a:p>
        </p:txBody>
      </p:sp>
      <p:sp>
        <p:nvSpPr>
          <p:cNvPr id="18" name="TextBox 17">
            <a:extLst>
              <a:ext uri="{FF2B5EF4-FFF2-40B4-BE49-F238E27FC236}">
                <a16:creationId xmlns:a16="http://schemas.microsoft.com/office/drawing/2014/main" id="{4E2C35AA-4F21-78C7-D6A2-6B82961FC0FA}"/>
              </a:ext>
            </a:extLst>
          </p:cNvPr>
          <p:cNvSpPr txBox="1"/>
          <p:nvPr/>
        </p:nvSpPr>
        <p:spPr>
          <a:xfrm>
            <a:off x="269748" y="1324276"/>
            <a:ext cx="8604504" cy="504305"/>
          </a:xfrm>
          <a:prstGeom prst="rect">
            <a:avLst/>
          </a:prstGeom>
          <a:noFill/>
        </p:spPr>
        <p:txBody>
          <a:bodyPr wrap="square" rtlCol="0">
            <a:spAutoFit/>
          </a:bodyPr>
          <a:lstStyle/>
          <a:p>
            <a:pPr>
              <a:lnSpc>
                <a:spcPct val="150000"/>
              </a:lnSpc>
            </a:pPr>
            <a:r>
              <a:rPr lang="vi-VN" sz="2000" b="1">
                <a:solidFill>
                  <a:srgbClr val="FF0000"/>
                </a:solidFill>
              </a:rPr>
              <a:t>Copy các file trong thư mục giải nén vào thư mục trên</a:t>
            </a:r>
            <a:endParaRPr lang="en-US" sz="2000"/>
          </a:p>
        </p:txBody>
      </p:sp>
      <p:pic>
        <p:nvPicPr>
          <p:cNvPr id="19" name="Picture 18">
            <a:extLst>
              <a:ext uri="{FF2B5EF4-FFF2-40B4-BE49-F238E27FC236}">
                <a16:creationId xmlns:a16="http://schemas.microsoft.com/office/drawing/2014/main" id="{12203C07-A904-EA58-BB8A-3CE3CA638078}"/>
              </a:ext>
            </a:extLst>
          </p:cNvPr>
          <p:cNvPicPr>
            <a:picLocks noChangeAspect="1"/>
          </p:cNvPicPr>
          <p:nvPr/>
        </p:nvPicPr>
        <p:blipFill>
          <a:blip r:embed="rId3"/>
          <a:stretch>
            <a:fillRect/>
          </a:stretch>
        </p:blipFill>
        <p:spPr>
          <a:xfrm>
            <a:off x="2127153" y="2295245"/>
            <a:ext cx="4889694" cy="2203603"/>
          </a:xfrm>
          <a:prstGeom prst="rect">
            <a:avLst/>
          </a:prstGeom>
        </p:spPr>
      </p:pic>
    </p:spTree>
    <p:extLst>
      <p:ext uri="{BB962C8B-B14F-4D97-AF65-F5344CB8AC3E}">
        <p14:creationId xmlns:p14="http://schemas.microsoft.com/office/powerpoint/2010/main" val="702401605"/>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14:presetBounceEnd="50000">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14:bounceEnd="50000">
                                          <p:cBhvr additive="base">
                                            <p:cTn id="27"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anim calcmode="lin" valueType="num">
                                          <p:cBhvr additive="base">
                                            <p:cTn id="44" dur="500" fill="hold"/>
                                            <p:tgtEl>
                                              <p:spTgt spid="18"/>
                                            </p:tgtEl>
                                            <p:attrNameLst>
                                              <p:attrName>ppt_x</p:attrName>
                                            </p:attrNameLst>
                                          </p:cBhvr>
                                          <p:tavLst>
                                            <p:tav tm="0">
                                              <p:val>
                                                <p:strVal val="#ppt_x"/>
                                              </p:val>
                                            </p:tav>
                                            <p:tav tm="100000">
                                              <p:val>
                                                <p:strVal val="#ppt_x"/>
                                              </p:val>
                                            </p:tav>
                                          </p:tavLst>
                                        </p:anim>
                                        <p:anim calcmode="lin" valueType="num">
                                          <p:cBhvr additive="base">
                                            <p:cTn id="4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19"/>
                                            </p:tgtEl>
                                            <p:attrNameLst>
                                              <p:attrName>style.visibility</p:attrName>
                                            </p:attrNameLst>
                                          </p:cBhvr>
                                          <p:to>
                                            <p:strVal val="visible"/>
                                          </p:to>
                                        </p:set>
                                        <p:anim calcmode="lin" valueType="num">
                                          <p:cBhvr additive="base">
                                            <p:cTn id="50" dur="500" fill="hold"/>
                                            <p:tgtEl>
                                              <p:spTgt spid="19"/>
                                            </p:tgtEl>
                                            <p:attrNameLst>
                                              <p:attrName>ppt_x</p:attrName>
                                            </p:attrNameLst>
                                          </p:cBhvr>
                                          <p:tavLst>
                                            <p:tav tm="0">
                                              <p:val>
                                                <p:strVal val="#ppt_x"/>
                                              </p:val>
                                            </p:tav>
                                            <p:tav tm="100000">
                                              <p:val>
                                                <p:strVal val="#ppt_x"/>
                                              </p:val>
                                            </p:tav>
                                          </p:tavLst>
                                        </p:anim>
                                        <p:anim calcmode="lin" valueType="num">
                                          <p:cBhvr additive="base">
                                            <p:cTn id="51"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18"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1+#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anim calcmode="lin" valueType="num">
                                          <p:cBhvr additive="base">
                                            <p:cTn id="44" dur="500" fill="hold"/>
                                            <p:tgtEl>
                                              <p:spTgt spid="18"/>
                                            </p:tgtEl>
                                            <p:attrNameLst>
                                              <p:attrName>ppt_x</p:attrName>
                                            </p:attrNameLst>
                                          </p:cBhvr>
                                          <p:tavLst>
                                            <p:tav tm="0">
                                              <p:val>
                                                <p:strVal val="#ppt_x"/>
                                              </p:val>
                                            </p:tav>
                                            <p:tav tm="100000">
                                              <p:val>
                                                <p:strVal val="#ppt_x"/>
                                              </p:val>
                                            </p:tav>
                                          </p:tavLst>
                                        </p:anim>
                                        <p:anim calcmode="lin" valueType="num">
                                          <p:cBhvr additive="base">
                                            <p:cTn id="4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19"/>
                                            </p:tgtEl>
                                            <p:attrNameLst>
                                              <p:attrName>style.visibility</p:attrName>
                                            </p:attrNameLst>
                                          </p:cBhvr>
                                          <p:to>
                                            <p:strVal val="visible"/>
                                          </p:to>
                                        </p:set>
                                        <p:anim calcmode="lin" valueType="num">
                                          <p:cBhvr additive="base">
                                            <p:cTn id="50" dur="500" fill="hold"/>
                                            <p:tgtEl>
                                              <p:spTgt spid="19"/>
                                            </p:tgtEl>
                                            <p:attrNameLst>
                                              <p:attrName>ppt_x</p:attrName>
                                            </p:attrNameLst>
                                          </p:cBhvr>
                                          <p:tavLst>
                                            <p:tav tm="0">
                                              <p:val>
                                                <p:strVal val="#ppt_x"/>
                                              </p:val>
                                            </p:tav>
                                            <p:tav tm="100000">
                                              <p:val>
                                                <p:strVal val="#ppt_x"/>
                                              </p:val>
                                            </p:tav>
                                          </p:tavLst>
                                        </p:anim>
                                        <p:anim calcmode="lin" valueType="num">
                                          <p:cBhvr additive="base">
                                            <p:cTn id="51"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18" grpId="0"/>
        </p:bldLst>
      </p:timing>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68851" y="-204667"/>
            <a:ext cx="2072960" cy="2546140"/>
            <a:chOff x="3295850" y="1908877"/>
            <a:chExt cx="3738030" cy="4660916"/>
          </a:xfrm>
        </p:grpSpPr>
        <p:sp>
          <p:nvSpPr>
            <p:cNvPr id="3" name="圆角矩形 2"/>
            <p:cNvSpPr/>
            <p:nvPr/>
          </p:nvSpPr>
          <p:spPr>
            <a:xfrm rot="2760000">
              <a:off x="3098889" y="2634801"/>
              <a:ext cx="4660916" cy="3209067"/>
            </a:xfrm>
            <a:prstGeom prst="roundRect">
              <a:avLst>
                <a:gd name="adj" fmla="val 50000"/>
              </a:avLst>
            </a:prstGeom>
            <a:gradFill>
              <a:gsLst>
                <a:gs pos="33000">
                  <a:srgbClr val="6C6C6C">
                    <a:alpha val="42000"/>
                  </a:srgbClr>
                </a:gs>
                <a:gs pos="0">
                  <a:schemeClr val="tx1">
                    <a:alpha val="54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58628" y="2852802"/>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7" y="2476941"/>
              <a:ext cx="2056649"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1125088" y="246633"/>
            <a:ext cx="7886427" cy="751080"/>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1226452" y="559246"/>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926947" y="559246"/>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993504" y="592908"/>
            <a:ext cx="288238" cy="46073"/>
            <a:chOff x="4318304" y="3089060"/>
            <a:chExt cx="384317" cy="61430"/>
          </a:xfrm>
        </p:grpSpPr>
        <p:sp>
          <p:nvSpPr>
            <p:cNvPr id="15"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7" name="文本框 16"/>
          <p:cNvSpPr txBox="1"/>
          <p:nvPr/>
        </p:nvSpPr>
        <p:spPr>
          <a:xfrm>
            <a:off x="2049108" y="354590"/>
            <a:ext cx="6157173" cy="646331"/>
          </a:xfrm>
          <a:prstGeom prst="rect">
            <a:avLst/>
          </a:prstGeom>
          <a:noFill/>
        </p:spPr>
        <p:txBody>
          <a:bodyPr wrap="square" rtlCol="0">
            <a:spAutoFit/>
          </a:bodyPr>
          <a:lstStyle/>
          <a:p>
            <a:pPr algn="ctr"/>
            <a:r>
              <a:rPr lang="en-US" sz="1800" b="1">
                <a:latin typeface="Arial" panose="020B0604020202020204" pitchFamily="34" charset="0"/>
                <a:cs typeface="Arial" panose="020B0604020202020204" pitchFamily="34" charset="0"/>
              </a:rPr>
              <a:t>2.2 HOẠT ĐỘNG TÌM HIỂU VỀ CÁCH CÀI ĐẶT VÀ SỬ DỤNG PHẦN MỀM MOPAC </a:t>
            </a:r>
          </a:p>
        </p:txBody>
      </p:sp>
      <p:grpSp>
        <p:nvGrpSpPr>
          <p:cNvPr id="27" name="组合 26"/>
          <p:cNvGrpSpPr/>
          <p:nvPr/>
        </p:nvGrpSpPr>
        <p:grpSpPr>
          <a:xfrm>
            <a:off x="1527976" y="439193"/>
            <a:ext cx="618730" cy="429667"/>
            <a:chOff x="5030931" y="2884106"/>
            <a:chExt cx="601529" cy="572889"/>
          </a:xfrm>
        </p:grpSpPr>
        <p:sp>
          <p:nvSpPr>
            <p:cNvPr id="28"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29" name="文本框 28"/>
            <p:cNvSpPr txBox="1"/>
            <p:nvPr/>
          </p:nvSpPr>
          <p:spPr>
            <a:xfrm>
              <a:off x="5030931" y="2902999"/>
              <a:ext cx="601529" cy="553996"/>
            </a:xfrm>
            <a:prstGeom prst="rect">
              <a:avLst/>
            </a:prstGeom>
            <a:noFill/>
          </p:spPr>
          <p:txBody>
            <a:bodyPr wrap="square" rtlCol="0">
              <a:spAutoFit/>
            </a:bodyPr>
            <a:lstStyle/>
            <a:p>
              <a:pPr algn="ctr"/>
              <a:r>
                <a:rPr lang="en-US" altLang="zh-CN" sz="2100" b="1">
                  <a:solidFill>
                    <a:srgbClr val="FFB850"/>
                  </a:solidFill>
                  <a:latin typeface="Arial" panose="020B0604020202020204" pitchFamily="34" charset="0"/>
                  <a:cs typeface="Arial" panose="020B0604020202020204" pitchFamily="34" charset="0"/>
                </a:rPr>
                <a:t>02</a:t>
              </a:r>
              <a:endParaRPr lang="zh-CN" altLang="en-US" sz="2100" b="1">
                <a:solidFill>
                  <a:srgbClr val="FFB850"/>
                </a:solidFill>
                <a:latin typeface="Arial" panose="020B0604020202020204" pitchFamily="34" charset="0"/>
                <a:cs typeface="Arial" panose="020B0604020202020204" pitchFamily="34" charset="0"/>
              </a:endParaRPr>
            </a:p>
          </p:txBody>
        </p:sp>
      </p:grpSp>
      <p:sp>
        <p:nvSpPr>
          <p:cNvPr id="36" name="KSO_Shape"/>
          <p:cNvSpPr/>
          <p:nvPr/>
        </p:nvSpPr>
        <p:spPr bwMode="auto">
          <a:xfrm>
            <a:off x="132485" y="370301"/>
            <a:ext cx="611447" cy="490951"/>
          </a:xfrm>
          <a:custGeom>
            <a:avLst/>
            <a:gdLst>
              <a:gd name="T0" fmla="*/ 2881614 w 3362326"/>
              <a:gd name="T1" fmla="*/ 2245619 h 2424113"/>
              <a:gd name="T2" fmla="*/ 3207949 w 3362326"/>
              <a:gd name="T3" fmla="*/ 953766 h 2424113"/>
              <a:gd name="T4" fmla="*/ 3300702 w 3362326"/>
              <a:gd name="T5" fmla="*/ 1054704 h 2424113"/>
              <a:gd name="T6" fmla="*/ 3357879 w 3362326"/>
              <a:gd name="T7" fmla="*/ 1578442 h 2424113"/>
              <a:gd name="T8" fmla="*/ 2754348 w 3362326"/>
              <a:gd name="T9" fmla="*/ 1274991 h 2424113"/>
              <a:gd name="T10" fmla="*/ 2862031 w 3362326"/>
              <a:gd name="T11" fmla="*/ 1038516 h 2424113"/>
              <a:gd name="T12" fmla="*/ 2811207 w 3362326"/>
              <a:gd name="T13" fmla="*/ 1366725 h 2424113"/>
              <a:gd name="T14" fmla="*/ 3041820 w 3362326"/>
              <a:gd name="T15" fmla="*/ 999791 h 2424113"/>
              <a:gd name="T16" fmla="*/ 3170149 w 3362326"/>
              <a:gd name="T17" fmla="*/ 942974 h 2424113"/>
              <a:gd name="T18" fmla="*/ 296683 w 3362326"/>
              <a:gd name="T19" fmla="*/ 978524 h 2424113"/>
              <a:gd name="T20" fmla="*/ 498389 w 3362326"/>
              <a:gd name="T21" fmla="*/ 1265469 h 2424113"/>
              <a:gd name="T22" fmla="*/ 488542 w 3362326"/>
              <a:gd name="T23" fmla="*/ 1028041 h 2424113"/>
              <a:gd name="T24" fmla="*/ 582566 w 3362326"/>
              <a:gd name="T25" fmla="*/ 1187067 h 2424113"/>
              <a:gd name="T26" fmla="*/ 319871 w 3362326"/>
              <a:gd name="T27" fmla="*/ 2147887 h 2424113"/>
              <a:gd name="T28" fmla="*/ 37800 w 3362326"/>
              <a:gd name="T29" fmla="*/ 1105808 h 2424113"/>
              <a:gd name="T30" fmla="*/ 124836 w 3362326"/>
              <a:gd name="T31" fmla="*/ 975985 h 2424113"/>
              <a:gd name="T32" fmla="*/ 1545327 w 3362326"/>
              <a:gd name="T33" fmla="*/ 746198 h 2424113"/>
              <a:gd name="T34" fmla="*/ 1656547 w 3362326"/>
              <a:gd name="T35" fmla="*/ 809752 h 2424113"/>
              <a:gd name="T36" fmla="*/ 1802720 w 3362326"/>
              <a:gd name="T37" fmla="*/ 881250 h 2424113"/>
              <a:gd name="T38" fmla="*/ 1889154 w 3362326"/>
              <a:gd name="T39" fmla="*/ 667392 h 2424113"/>
              <a:gd name="T40" fmla="*/ 2073778 w 3362326"/>
              <a:gd name="T41" fmla="*/ 739843 h 2424113"/>
              <a:gd name="T42" fmla="*/ 2280963 w 3362326"/>
              <a:gd name="T43" fmla="*/ 997553 h 2424113"/>
              <a:gd name="T44" fmla="*/ 2456054 w 3362326"/>
              <a:gd name="T45" fmla="*/ 821509 h 2424113"/>
              <a:gd name="T46" fmla="*/ 2536132 w 3362326"/>
              <a:gd name="T47" fmla="*/ 819603 h 2424113"/>
              <a:gd name="T48" fmla="*/ 2596190 w 3362326"/>
              <a:gd name="T49" fmla="*/ 876801 h 2424113"/>
              <a:gd name="T50" fmla="*/ 2598415 w 3362326"/>
              <a:gd name="T51" fmla="*/ 956879 h 2424113"/>
              <a:gd name="T52" fmla="*/ 2382332 w 3362326"/>
              <a:gd name="T53" fmla="*/ 1195206 h 2424113"/>
              <a:gd name="T54" fmla="*/ 2241242 w 3362326"/>
              <a:gd name="T55" fmla="*/ 1268610 h 2424113"/>
              <a:gd name="T56" fmla="*/ 2118265 w 3362326"/>
              <a:gd name="T57" fmla="*/ 1192028 h 2424113"/>
              <a:gd name="T58" fmla="*/ 1363246 w 3362326"/>
              <a:gd name="T59" fmla="*/ 1018526 h 2424113"/>
              <a:gd name="T60" fmla="*/ 1307636 w 3362326"/>
              <a:gd name="T61" fmla="*/ 1409700 h 2424113"/>
              <a:gd name="T62" fmla="*/ 1157013 w 3362326"/>
              <a:gd name="T63" fmla="*/ 999778 h 2424113"/>
              <a:gd name="T64" fmla="*/ 1245989 w 3362326"/>
              <a:gd name="T65" fmla="*/ 780199 h 2424113"/>
              <a:gd name="T66" fmla="*/ 1499569 w 3362326"/>
              <a:gd name="T67" fmla="*/ 668027 h 2424113"/>
              <a:gd name="T68" fmla="*/ 3142462 w 3362326"/>
              <a:gd name="T69" fmla="*/ 282872 h 2424113"/>
              <a:gd name="T70" fmla="*/ 3244523 w 3362326"/>
              <a:gd name="T71" fmla="*/ 440586 h 2424113"/>
              <a:gd name="T72" fmla="*/ 3210503 w 3362326"/>
              <a:gd name="T73" fmla="*/ 656690 h 2424113"/>
              <a:gd name="T74" fmla="*/ 3038811 w 3362326"/>
              <a:gd name="T75" fmla="*/ 831222 h 2424113"/>
              <a:gd name="T76" fmla="*/ 2904319 w 3362326"/>
              <a:gd name="T77" fmla="*/ 826780 h 2424113"/>
              <a:gd name="T78" fmla="*/ 2817519 w 3362326"/>
              <a:gd name="T79" fmla="*/ 691913 h 2424113"/>
              <a:gd name="T80" fmla="*/ 2807981 w 3362326"/>
              <a:gd name="T81" fmla="*/ 429797 h 2424113"/>
              <a:gd name="T82" fmla="*/ 2910678 w 3362326"/>
              <a:gd name="T83" fmla="*/ 280651 h 2424113"/>
              <a:gd name="T84" fmla="*/ 375153 w 3362326"/>
              <a:gd name="T85" fmla="*/ 248918 h 2424113"/>
              <a:gd name="T86" fmla="*/ 514634 w 3362326"/>
              <a:gd name="T87" fmla="*/ 342213 h 2424113"/>
              <a:gd name="T88" fmla="*/ 561340 w 3362326"/>
              <a:gd name="T89" fmla="*/ 566885 h 2424113"/>
              <a:gd name="T90" fmla="*/ 510821 w 3362326"/>
              <a:gd name="T91" fmla="*/ 773785 h 2424113"/>
              <a:gd name="T92" fmla="*/ 418682 w 3362326"/>
              <a:gd name="T93" fmla="*/ 842646 h 2424113"/>
              <a:gd name="T94" fmla="*/ 241709 w 3362326"/>
              <a:gd name="T95" fmla="*/ 778862 h 2424113"/>
              <a:gd name="T96" fmla="*/ 117162 w 3362326"/>
              <a:gd name="T97" fmla="*/ 551970 h 2424113"/>
              <a:gd name="T98" fmla="*/ 148299 w 3362326"/>
              <a:gd name="T99" fmla="*/ 359984 h 2424113"/>
              <a:gd name="T100" fmla="*/ 297311 w 3362326"/>
              <a:gd name="T101" fmla="*/ 250822 h 2424113"/>
              <a:gd name="T102" fmla="*/ 1834594 w 3362326"/>
              <a:gd name="T103" fmla="*/ 43475 h 2424113"/>
              <a:gd name="T104" fmla="*/ 1934457 w 3362326"/>
              <a:gd name="T105" fmla="*/ 205318 h 2424113"/>
              <a:gd name="T106" fmla="*/ 1973258 w 3362326"/>
              <a:gd name="T107" fmla="*/ 288461 h 2424113"/>
              <a:gd name="T108" fmla="*/ 1942726 w 3362326"/>
              <a:gd name="T109" fmla="*/ 390961 h 2424113"/>
              <a:gd name="T110" fmla="*/ 1864808 w 3362326"/>
              <a:gd name="T111" fmla="*/ 532812 h 2424113"/>
              <a:gd name="T112" fmla="*/ 1729325 w 3362326"/>
              <a:gd name="T113" fmla="*/ 622301 h 2424113"/>
              <a:gd name="T114" fmla="*/ 1571262 w 3362326"/>
              <a:gd name="T115" fmla="*/ 579778 h 2424113"/>
              <a:gd name="T116" fmla="*/ 1478714 w 3362326"/>
              <a:gd name="T117" fmla="*/ 436341 h 2424113"/>
              <a:gd name="T118" fmla="*/ 1416379 w 3362326"/>
              <a:gd name="T119" fmla="*/ 348438 h 2424113"/>
              <a:gd name="T120" fmla="*/ 1429418 w 3362326"/>
              <a:gd name="T121" fmla="*/ 264978 h 2424113"/>
              <a:gd name="T122" fmla="*/ 1483484 w 3362326"/>
              <a:gd name="T123" fmla="*/ 132965 h 2424113"/>
              <a:gd name="T124" fmla="*/ 1621829 w 3362326"/>
              <a:gd name="T125" fmla="*/ 11107 h 2424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62326" h="2424113">
                <a:moveTo>
                  <a:pt x="860805" y="1460500"/>
                </a:moveTo>
                <a:lnTo>
                  <a:pt x="965275" y="1460500"/>
                </a:lnTo>
                <a:lnTo>
                  <a:pt x="961464" y="1465582"/>
                </a:lnTo>
                <a:lnTo>
                  <a:pt x="957654" y="1470664"/>
                </a:lnTo>
                <a:lnTo>
                  <a:pt x="953843" y="1476380"/>
                </a:lnTo>
                <a:lnTo>
                  <a:pt x="949715" y="1482415"/>
                </a:lnTo>
                <a:lnTo>
                  <a:pt x="483570" y="2244666"/>
                </a:lnTo>
                <a:lnTo>
                  <a:pt x="483570" y="2248795"/>
                </a:lnTo>
                <a:lnTo>
                  <a:pt x="483570" y="2251971"/>
                </a:lnTo>
                <a:lnTo>
                  <a:pt x="483888" y="2255147"/>
                </a:lnTo>
                <a:lnTo>
                  <a:pt x="484205" y="2257371"/>
                </a:lnTo>
                <a:lnTo>
                  <a:pt x="2880661" y="2259594"/>
                </a:lnTo>
                <a:lnTo>
                  <a:pt x="2880978" y="2256735"/>
                </a:lnTo>
                <a:lnTo>
                  <a:pt x="2881614" y="2253877"/>
                </a:lnTo>
                <a:lnTo>
                  <a:pt x="2881931" y="2250066"/>
                </a:lnTo>
                <a:lnTo>
                  <a:pt x="2881614" y="2245619"/>
                </a:lnTo>
                <a:lnTo>
                  <a:pt x="2422137" y="1485273"/>
                </a:lnTo>
                <a:lnTo>
                  <a:pt x="2411023" y="1471934"/>
                </a:lnTo>
                <a:lnTo>
                  <a:pt x="2401179" y="1460500"/>
                </a:lnTo>
                <a:lnTo>
                  <a:pt x="2509460" y="1460500"/>
                </a:lnTo>
                <a:lnTo>
                  <a:pt x="3024188" y="2273251"/>
                </a:lnTo>
                <a:lnTo>
                  <a:pt x="3024188" y="2423478"/>
                </a:lnTo>
                <a:lnTo>
                  <a:pt x="3021648" y="2424113"/>
                </a:lnTo>
                <a:lnTo>
                  <a:pt x="3018472" y="2424113"/>
                </a:lnTo>
                <a:lnTo>
                  <a:pt x="345441" y="2421890"/>
                </a:lnTo>
                <a:lnTo>
                  <a:pt x="341948" y="2421572"/>
                </a:lnTo>
                <a:lnTo>
                  <a:pt x="338138" y="2421255"/>
                </a:lnTo>
                <a:lnTo>
                  <a:pt x="338138" y="2277062"/>
                </a:lnTo>
                <a:lnTo>
                  <a:pt x="860805" y="1460500"/>
                </a:lnTo>
                <a:close/>
                <a:moveTo>
                  <a:pt x="3185714" y="941387"/>
                </a:moveTo>
                <a:lnTo>
                  <a:pt x="3196514" y="947100"/>
                </a:lnTo>
                <a:lnTo>
                  <a:pt x="3207949" y="953766"/>
                </a:lnTo>
                <a:lnTo>
                  <a:pt x="3213667" y="957575"/>
                </a:lnTo>
                <a:lnTo>
                  <a:pt x="3219702" y="962019"/>
                </a:lnTo>
                <a:lnTo>
                  <a:pt x="3225420" y="966145"/>
                </a:lnTo>
                <a:lnTo>
                  <a:pt x="3231455" y="970906"/>
                </a:lnTo>
                <a:lnTo>
                  <a:pt x="3237490" y="975985"/>
                </a:lnTo>
                <a:lnTo>
                  <a:pt x="3243526" y="981699"/>
                </a:lnTo>
                <a:lnTo>
                  <a:pt x="3249243" y="987095"/>
                </a:lnTo>
                <a:lnTo>
                  <a:pt x="3255279" y="993443"/>
                </a:lnTo>
                <a:lnTo>
                  <a:pt x="3261314" y="999791"/>
                </a:lnTo>
                <a:lnTo>
                  <a:pt x="3267032" y="1006457"/>
                </a:lnTo>
                <a:lnTo>
                  <a:pt x="3273067" y="1014075"/>
                </a:lnTo>
                <a:lnTo>
                  <a:pt x="3278785" y="1021376"/>
                </a:lnTo>
                <a:lnTo>
                  <a:pt x="3284185" y="1029311"/>
                </a:lnTo>
                <a:lnTo>
                  <a:pt x="3289902" y="1037247"/>
                </a:lnTo>
                <a:lnTo>
                  <a:pt x="3295302" y="1045817"/>
                </a:lnTo>
                <a:lnTo>
                  <a:pt x="3300702" y="1054704"/>
                </a:lnTo>
                <a:lnTo>
                  <a:pt x="3305785" y="1064544"/>
                </a:lnTo>
                <a:lnTo>
                  <a:pt x="3310549" y="1074067"/>
                </a:lnTo>
                <a:lnTo>
                  <a:pt x="3315632" y="1084224"/>
                </a:lnTo>
                <a:lnTo>
                  <a:pt x="3320079" y="1094699"/>
                </a:lnTo>
                <a:lnTo>
                  <a:pt x="3324526" y="1105808"/>
                </a:lnTo>
                <a:lnTo>
                  <a:pt x="3328655" y="1116918"/>
                </a:lnTo>
                <a:lnTo>
                  <a:pt x="3332467" y="1128662"/>
                </a:lnTo>
                <a:lnTo>
                  <a:pt x="3335961" y="1140724"/>
                </a:lnTo>
                <a:lnTo>
                  <a:pt x="3339138" y="1153104"/>
                </a:lnTo>
                <a:lnTo>
                  <a:pt x="3342632" y="1166118"/>
                </a:lnTo>
                <a:lnTo>
                  <a:pt x="3345173" y="1179767"/>
                </a:lnTo>
                <a:lnTo>
                  <a:pt x="3347714" y="1193415"/>
                </a:lnTo>
                <a:lnTo>
                  <a:pt x="3350573" y="1282609"/>
                </a:lnTo>
                <a:lnTo>
                  <a:pt x="3353432" y="1374343"/>
                </a:lnTo>
                <a:lnTo>
                  <a:pt x="3355655" y="1472425"/>
                </a:lnTo>
                <a:lnTo>
                  <a:pt x="3357879" y="1578442"/>
                </a:lnTo>
                <a:lnTo>
                  <a:pt x="3359785" y="1696204"/>
                </a:lnTo>
                <a:lnTo>
                  <a:pt x="3361055" y="1828884"/>
                </a:lnTo>
                <a:lnTo>
                  <a:pt x="3362008" y="1978387"/>
                </a:lnTo>
                <a:lnTo>
                  <a:pt x="3362326" y="2147887"/>
                </a:lnTo>
                <a:lnTo>
                  <a:pt x="3042772" y="2147887"/>
                </a:lnTo>
                <a:lnTo>
                  <a:pt x="2678113" y="1585108"/>
                </a:lnTo>
                <a:lnTo>
                  <a:pt x="2686689" y="1540670"/>
                </a:lnTo>
                <a:lnTo>
                  <a:pt x="2694313" y="1501627"/>
                </a:lnTo>
                <a:lnTo>
                  <a:pt x="2701937" y="1466711"/>
                </a:lnTo>
                <a:lnTo>
                  <a:pt x="2708607" y="1436556"/>
                </a:lnTo>
                <a:lnTo>
                  <a:pt x="2715278" y="1409576"/>
                </a:lnTo>
                <a:lnTo>
                  <a:pt x="2720995" y="1385770"/>
                </a:lnTo>
                <a:lnTo>
                  <a:pt x="2727031" y="1364186"/>
                </a:lnTo>
                <a:lnTo>
                  <a:pt x="2732748" y="1344823"/>
                </a:lnTo>
                <a:lnTo>
                  <a:pt x="2743548" y="1309272"/>
                </a:lnTo>
                <a:lnTo>
                  <a:pt x="2754348" y="1274991"/>
                </a:lnTo>
                <a:lnTo>
                  <a:pt x="2759748" y="1256581"/>
                </a:lnTo>
                <a:lnTo>
                  <a:pt x="2765784" y="1237219"/>
                </a:lnTo>
                <a:lnTo>
                  <a:pt x="2771819" y="1215635"/>
                </a:lnTo>
                <a:lnTo>
                  <a:pt x="2778490" y="1191511"/>
                </a:lnTo>
                <a:lnTo>
                  <a:pt x="2779760" y="1187067"/>
                </a:lnTo>
                <a:lnTo>
                  <a:pt x="2784843" y="1174370"/>
                </a:lnTo>
                <a:lnTo>
                  <a:pt x="2792466" y="1155960"/>
                </a:lnTo>
                <a:lnTo>
                  <a:pt x="2797866" y="1144851"/>
                </a:lnTo>
                <a:lnTo>
                  <a:pt x="2803266" y="1132789"/>
                </a:lnTo>
                <a:lnTo>
                  <a:pt x="2809619" y="1119775"/>
                </a:lnTo>
                <a:lnTo>
                  <a:pt x="2816607" y="1106443"/>
                </a:lnTo>
                <a:lnTo>
                  <a:pt x="2824549" y="1092794"/>
                </a:lnTo>
                <a:lnTo>
                  <a:pt x="2833125" y="1078828"/>
                </a:lnTo>
                <a:lnTo>
                  <a:pt x="2842019" y="1065179"/>
                </a:lnTo>
                <a:lnTo>
                  <a:pt x="2851549" y="1051530"/>
                </a:lnTo>
                <a:lnTo>
                  <a:pt x="2862031" y="1038516"/>
                </a:lnTo>
                <a:lnTo>
                  <a:pt x="2867113" y="1032168"/>
                </a:lnTo>
                <a:lnTo>
                  <a:pt x="2872831" y="1025820"/>
                </a:lnTo>
                <a:lnTo>
                  <a:pt x="2873149" y="1025820"/>
                </a:lnTo>
                <a:lnTo>
                  <a:pt x="2873466" y="1025820"/>
                </a:lnTo>
                <a:lnTo>
                  <a:pt x="2873784" y="1028041"/>
                </a:lnTo>
                <a:lnTo>
                  <a:pt x="2873466" y="1032168"/>
                </a:lnTo>
                <a:lnTo>
                  <a:pt x="2873149" y="1037881"/>
                </a:lnTo>
                <a:lnTo>
                  <a:pt x="2870607" y="1054387"/>
                </a:lnTo>
                <a:lnTo>
                  <a:pt x="2866796" y="1076289"/>
                </a:lnTo>
                <a:lnTo>
                  <a:pt x="2856313" y="1132471"/>
                </a:lnTo>
                <a:lnTo>
                  <a:pt x="2843925" y="1197859"/>
                </a:lnTo>
                <a:lnTo>
                  <a:pt x="2819784" y="1318160"/>
                </a:lnTo>
                <a:lnTo>
                  <a:pt x="2815654" y="1340062"/>
                </a:lnTo>
                <a:lnTo>
                  <a:pt x="2812478" y="1355933"/>
                </a:lnTo>
                <a:lnTo>
                  <a:pt x="2811525" y="1365455"/>
                </a:lnTo>
                <a:lnTo>
                  <a:pt x="2811207" y="1366725"/>
                </a:lnTo>
                <a:lnTo>
                  <a:pt x="2811525" y="1367042"/>
                </a:lnTo>
                <a:lnTo>
                  <a:pt x="2811843" y="1366407"/>
                </a:lnTo>
                <a:lnTo>
                  <a:pt x="2828678" y="1332761"/>
                </a:lnTo>
                <a:lnTo>
                  <a:pt x="2846149" y="1298798"/>
                </a:lnTo>
                <a:lnTo>
                  <a:pt x="2864255" y="1265469"/>
                </a:lnTo>
                <a:lnTo>
                  <a:pt x="2882360" y="1232775"/>
                </a:lnTo>
                <a:lnTo>
                  <a:pt x="2901419" y="1200716"/>
                </a:lnTo>
                <a:lnTo>
                  <a:pt x="2920160" y="1169927"/>
                </a:lnTo>
                <a:lnTo>
                  <a:pt x="2938584" y="1140089"/>
                </a:lnTo>
                <a:lnTo>
                  <a:pt x="2957325" y="1112792"/>
                </a:lnTo>
                <a:lnTo>
                  <a:pt x="2974796" y="1086764"/>
                </a:lnTo>
                <a:lnTo>
                  <a:pt x="2991314" y="1062957"/>
                </a:lnTo>
                <a:lnTo>
                  <a:pt x="3007514" y="1041373"/>
                </a:lnTo>
                <a:lnTo>
                  <a:pt x="3022125" y="1022963"/>
                </a:lnTo>
                <a:lnTo>
                  <a:pt x="3035467" y="1006775"/>
                </a:lnTo>
                <a:lnTo>
                  <a:pt x="3041820" y="999791"/>
                </a:lnTo>
                <a:lnTo>
                  <a:pt x="3047537" y="993760"/>
                </a:lnTo>
                <a:lnTo>
                  <a:pt x="3052620" y="988682"/>
                </a:lnTo>
                <a:lnTo>
                  <a:pt x="3057384" y="984555"/>
                </a:lnTo>
                <a:lnTo>
                  <a:pt x="3062149" y="981381"/>
                </a:lnTo>
                <a:lnTo>
                  <a:pt x="3065643" y="978524"/>
                </a:lnTo>
                <a:lnTo>
                  <a:pt x="3079937" y="971224"/>
                </a:lnTo>
                <a:lnTo>
                  <a:pt x="3094549" y="964241"/>
                </a:lnTo>
                <a:lnTo>
                  <a:pt x="3109161" y="958210"/>
                </a:lnTo>
                <a:lnTo>
                  <a:pt x="3116784" y="955353"/>
                </a:lnTo>
                <a:lnTo>
                  <a:pt x="3124408" y="953131"/>
                </a:lnTo>
                <a:lnTo>
                  <a:pt x="3132031" y="950909"/>
                </a:lnTo>
                <a:lnTo>
                  <a:pt x="3139337" y="948687"/>
                </a:lnTo>
                <a:lnTo>
                  <a:pt x="3146961" y="946783"/>
                </a:lnTo>
                <a:lnTo>
                  <a:pt x="3154902" y="945196"/>
                </a:lnTo>
                <a:lnTo>
                  <a:pt x="3162208" y="943609"/>
                </a:lnTo>
                <a:lnTo>
                  <a:pt x="3170149" y="942974"/>
                </a:lnTo>
                <a:lnTo>
                  <a:pt x="3178090" y="942339"/>
                </a:lnTo>
                <a:lnTo>
                  <a:pt x="3185714" y="941387"/>
                </a:lnTo>
                <a:close/>
                <a:moveTo>
                  <a:pt x="176612" y="941387"/>
                </a:moveTo>
                <a:lnTo>
                  <a:pt x="184236" y="942339"/>
                </a:lnTo>
                <a:lnTo>
                  <a:pt x="192177" y="942974"/>
                </a:lnTo>
                <a:lnTo>
                  <a:pt x="200118" y="943609"/>
                </a:lnTo>
                <a:lnTo>
                  <a:pt x="207742" y="945196"/>
                </a:lnTo>
                <a:lnTo>
                  <a:pt x="215047" y="946783"/>
                </a:lnTo>
                <a:lnTo>
                  <a:pt x="222989" y="948687"/>
                </a:lnTo>
                <a:lnTo>
                  <a:pt x="230295" y="950909"/>
                </a:lnTo>
                <a:lnTo>
                  <a:pt x="238236" y="953131"/>
                </a:lnTo>
                <a:lnTo>
                  <a:pt x="245542" y="955353"/>
                </a:lnTo>
                <a:lnTo>
                  <a:pt x="253165" y="958210"/>
                </a:lnTo>
                <a:lnTo>
                  <a:pt x="268095" y="964241"/>
                </a:lnTo>
                <a:lnTo>
                  <a:pt x="282389" y="971224"/>
                </a:lnTo>
                <a:lnTo>
                  <a:pt x="296683" y="978524"/>
                </a:lnTo>
                <a:lnTo>
                  <a:pt x="300812" y="981381"/>
                </a:lnTo>
                <a:lnTo>
                  <a:pt x="304624" y="984555"/>
                </a:lnTo>
                <a:lnTo>
                  <a:pt x="309706" y="988682"/>
                </a:lnTo>
                <a:lnTo>
                  <a:pt x="314789" y="993760"/>
                </a:lnTo>
                <a:lnTo>
                  <a:pt x="320824" y="999791"/>
                </a:lnTo>
                <a:lnTo>
                  <a:pt x="326859" y="1006775"/>
                </a:lnTo>
                <a:lnTo>
                  <a:pt x="340201" y="1022963"/>
                </a:lnTo>
                <a:lnTo>
                  <a:pt x="354812" y="1041373"/>
                </a:lnTo>
                <a:lnTo>
                  <a:pt x="371012" y="1062957"/>
                </a:lnTo>
                <a:lnTo>
                  <a:pt x="387530" y="1086764"/>
                </a:lnTo>
                <a:lnTo>
                  <a:pt x="405636" y="1112792"/>
                </a:lnTo>
                <a:lnTo>
                  <a:pt x="423742" y="1140089"/>
                </a:lnTo>
                <a:lnTo>
                  <a:pt x="442166" y="1169927"/>
                </a:lnTo>
                <a:lnTo>
                  <a:pt x="460907" y="1200716"/>
                </a:lnTo>
                <a:lnTo>
                  <a:pt x="479966" y="1232775"/>
                </a:lnTo>
                <a:lnTo>
                  <a:pt x="498389" y="1265469"/>
                </a:lnTo>
                <a:lnTo>
                  <a:pt x="516177" y="1298798"/>
                </a:lnTo>
                <a:lnTo>
                  <a:pt x="533966" y="1332761"/>
                </a:lnTo>
                <a:lnTo>
                  <a:pt x="550801" y="1366407"/>
                </a:lnTo>
                <a:lnTo>
                  <a:pt x="550801" y="1367042"/>
                </a:lnTo>
                <a:lnTo>
                  <a:pt x="551119" y="1366725"/>
                </a:lnTo>
                <a:lnTo>
                  <a:pt x="551119" y="1365455"/>
                </a:lnTo>
                <a:lnTo>
                  <a:pt x="549848" y="1355933"/>
                </a:lnTo>
                <a:lnTo>
                  <a:pt x="546672" y="1340062"/>
                </a:lnTo>
                <a:lnTo>
                  <a:pt x="542542" y="1318160"/>
                </a:lnTo>
                <a:lnTo>
                  <a:pt x="519036" y="1197859"/>
                </a:lnTo>
                <a:lnTo>
                  <a:pt x="506013" y="1132471"/>
                </a:lnTo>
                <a:lnTo>
                  <a:pt x="495530" y="1076289"/>
                </a:lnTo>
                <a:lnTo>
                  <a:pt x="491719" y="1054387"/>
                </a:lnTo>
                <a:lnTo>
                  <a:pt x="489495" y="1037881"/>
                </a:lnTo>
                <a:lnTo>
                  <a:pt x="488860" y="1032168"/>
                </a:lnTo>
                <a:lnTo>
                  <a:pt x="488542" y="1028041"/>
                </a:lnTo>
                <a:lnTo>
                  <a:pt x="488860" y="1025820"/>
                </a:lnTo>
                <a:lnTo>
                  <a:pt x="489177" y="1025820"/>
                </a:lnTo>
                <a:lnTo>
                  <a:pt x="489495" y="1025820"/>
                </a:lnTo>
                <a:lnTo>
                  <a:pt x="495213" y="1032168"/>
                </a:lnTo>
                <a:lnTo>
                  <a:pt x="500295" y="1038516"/>
                </a:lnTo>
                <a:lnTo>
                  <a:pt x="510777" y="1051530"/>
                </a:lnTo>
                <a:lnTo>
                  <a:pt x="520307" y="1065179"/>
                </a:lnTo>
                <a:lnTo>
                  <a:pt x="529201" y="1078828"/>
                </a:lnTo>
                <a:lnTo>
                  <a:pt x="537777" y="1092794"/>
                </a:lnTo>
                <a:lnTo>
                  <a:pt x="545719" y="1106443"/>
                </a:lnTo>
                <a:lnTo>
                  <a:pt x="552707" y="1119775"/>
                </a:lnTo>
                <a:lnTo>
                  <a:pt x="559060" y="1132789"/>
                </a:lnTo>
                <a:lnTo>
                  <a:pt x="565095" y="1144851"/>
                </a:lnTo>
                <a:lnTo>
                  <a:pt x="569860" y="1155960"/>
                </a:lnTo>
                <a:lnTo>
                  <a:pt x="577483" y="1174370"/>
                </a:lnTo>
                <a:lnTo>
                  <a:pt x="582566" y="1187067"/>
                </a:lnTo>
                <a:lnTo>
                  <a:pt x="584154" y="1191511"/>
                </a:lnTo>
                <a:lnTo>
                  <a:pt x="590507" y="1215635"/>
                </a:lnTo>
                <a:lnTo>
                  <a:pt x="596542" y="1237219"/>
                </a:lnTo>
                <a:lnTo>
                  <a:pt x="602578" y="1256581"/>
                </a:lnTo>
                <a:lnTo>
                  <a:pt x="607978" y="1274991"/>
                </a:lnTo>
                <a:lnTo>
                  <a:pt x="618778" y="1309272"/>
                </a:lnTo>
                <a:lnTo>
                  <a:pt x="629895" y="1344823"/>
                </a:lnTo>
                <a:lnTo>
                  <a:pt x="635613" y="1364186"/>
                </a:lnTo>
                <a:lnTo>
                  <a:pt x="641013" y="1385770"/>
                </a:lnTo>
                <a:lnTo>
                  <a:pt x="647366" y="1409576"/>
                </a:lnTo>
                <a:lnTo>
                  <a:pt x="653719" y="1436556"/>
                </a:lnTo>
                <a:lnTo>
                  <a:pt x="660389" y="1466711"/>
                </a:lnTo>
                <a:lnTo>
                  <a:pt x="668013" y="1501627"/>
                </a:lnTo>
                <a:lnTo>
                  <a:pt x="675636" y="1540670"/>
                </a:lnTo>
                <a:lnTo>
                  <a:pt x="684213" y="1585108"/>
                </a:lnTo>
                <a:lnTo>
                  <a:pt x="319871" y="2147887"/>
                </a:lnTo>
                <a:lnTo>
                  <a:pt x="0" y="2147887"/>
                </a:lnTo>
                <a:lnTo>
                  <a:pt x="318" y="1978387"/>
                </a:lnTo>
                <a:lnTo>
                  <a:pt x="953" y="1828884"/>
                </a:lnTo>
                <a:lnTo>
                  <a:pt x="2541" y="1696204"/>
                </a:lnTo>
                <a:lnTo>
                  <a:pt x="4447" y="1578442"/>
                </a:lnTo>
                <a:lnTo>
                  <a:pt x="6671" y="1472425"/>
                </a:lnTo>
                <a:lnTo>
                  <a:pt x="8894" y="1374343"/>
                </a:lnTo>
                <a:lnTo>
                  <a:pt x="11753" y="1282609"/>
                </a:lnTo>
                <a:lnTo>
                  <a:pt x="14612" y="1193415"/>
                </a:lnTo>
                <a:lnTo>
                  <a:pt x="17153" y="1179767"/>
                </a:lnTo>
                <a:lnTo>
                  <a:pt x="19694" y="1166118"/>
                </a:lnTo>
                <a:lnTo>
                  <a:pt x="23188" y="1153104"/>
                </a:lnTo>
                <a:lnTo>
                  <a:pt x="26365" y="1140724"/>
                </a:lnTo>
                <a:lnTo>
                  <a:pt x="29859" y="1128662"/>
                </a:lnTo>
                <a:lnTo>
                  <a:pt x="33671" y="1116918"/>
                </a:lnTo>
                <a:lnTo>
                  <a:pt x="37800" y="1105808"/>
                </a:lnTo>
                <a:lnTo>
                  <a:pt x="42247" y="1094699"/>
                </a:lnTo>
                <a:lnTo>
                  <a:pt x="46694" y="1084224"/>
                </a:lnTo>
                <a:lnTo>
                  <a:pt x="51777" y="1074067"/>
                </a:lnTo>
                <a:lnTo>
                  <a:pt x="56541" y="1064544"/>
                </a:lnTo>
                <a:lnTo>
                  <a:pt x="61624" y="1054704"/>
                </a:lnTo>
                <a:lnTo>
                  <a:pt x="67024" y="1045817"/>
                </a:lnTo>
                <a:lnTo>
                  <a:pt x="72424" y="1037247"/>
                </a:lnTo>
                <a:lnTo>
                  <a:pt x="78141" y="1029311"/>
                </a:lnTo>
                <a:lnTo>
                  <a:pt x="83541" y="1021376"/>
                </a:lnTo>
                <a:lnTo>
                  <a:pt x="89259" y="1014075"/>
                </a:lnTo>
                <a:lnTo>
                  <a:pt x="95294" y="1006457"/>
                </a:lnTo>
                <a:lnTo>
                  <a:pt x="101012" y="999791"/>
                </a:lnTo>
                <a:lnTo>
                  <a:pt x="107047" y="993443"/>
                </a:lnTo>
                <a:lnTo>
                  <a:pt x="113083" y="987095"/>
                </a:lnTo>
                <a:lnTo>
                  <a:pt x="118800" y="981699"/>
                </a:lnTo>
                <a:lnTo>
                  <a:pt x="124836" y="975985"/>
                </a:lnTo>
                <a:lnTo>
                  <a:pt x="130871" y="970906"/>
                </a:lnTo>
                <a:lnTo>
                  <a:pt x="136906" y="966145"/>
                </a:lnTo>
                <a:lnTo>
                  <a:pt x="142624" y="962019"/>
                </a:lnTo>
                <a:lnTo>
                  <a:pt x="148659" y="957575"/>
                </a:lnTo>
                <a:lnTo>
                  <a:pt x="154694" y="953766"/>
                </a:lnTo>
                <a:lnTo>
                  <a:pt x="165812" y="947100"/>
                </a:lnTo>
                <a:lnTo>
                  <a:pt x="176612" y="941387"/>
                </a:lnTo>
                <a:close/>
                <a:moveTo>
                  <a:pt x="1531981" y="658812"/>
                </a:moveTo>
                <a:lnTo>
                  <a:pt x="1531981" y="659130"/>
                </a:lnTo>
                <a:lnTo>
                  <a:pt x="1532299" y="658812"/>
                </a:lnTo>
                <a:lnTo>
                  <a:pt x="1532934" y="669616"/>
                </a:lnTo>
                <a:lnTo>
                  <a:pt x="1534523" y="682009"/>
                </a:lnTo>
                <a:lnTo>
                  <a:pt x="1536430" y="695673"/>
                </a:lnTo>
                <a:lnTo>
                  <a:pt x="1538654" y="711244"/>
                </a:lnTo>
                <a:lnTo>
                  <a:pt x="1541514" y="728085"/>
                </a:lnTo>
                <a:lnTo>
                  <a:pt x="1545327" y="746198"/>
                </a:lnTo>
                <a:lnTo>
                  <a:pt x="1549458" y="765900"/>
                </a:lnTo>
                <a:lnTo>
                  <a:pt x="1554543" y="786873"/>
                </a:lnTo>
                <a:lnTo>
                  <a:pt x="1560263" y="808799"/>
                </a:lnTo>
                <a:lnTo>
                  <a:pt x="1566936" y="831678"/>
                </a:lnTo>
                <a:lnTo>
                  <a:pt x="1574562" y="855828"/>
                </a:lnTo>
                <a:lnTo>
                  <a:pt x="1583142" y="881250"/>
                </a:lnTo>
                <a:lnTo>
                  <a:pt x="1592993" y="907307"/>
                </a:lnTo>
                <a:lnTo>
                  <a:pt x="1604115" y="934000"/>
                </a:lnTo>
                <a:lnTo>
                  <a:pt x="1615872" y="961963"/>
                </a:lnTo>
                <a:lnTo>
                  <a:pt x="1629218" y="990245"/>
                </a:lnTo>
                <a:lnTo>
                  <a:pt x="1633667" y="953066"/>
                </a:lnTo>
                <a:lnTo>
                  <a:pt x="1638752" y="917476"/>
                </a:lnTo>
                <a:lnTo>
                  <a:pt x="1643518" y="884745"/>
                </a:lnTo>
                <a:lnTo>
                  <a:pt x="1648285" y="855193"/>
                </a:lnTo>
                <a:lnTo>
                  <a:pt x="1652733" y="830089"/>
                </a:lnTo>
                <a:lnTo>
                  <a:pt x="1656547" y="809752"/>
                </a:lnTo>
                <a:lnTo>
                  <a:pt x="1660678" y="788779"/>
                </a:lnTo>
                <a:lnTo>
                  <a:pt x="1633350" y="725225"/>
                </a:lnTo>
                <a:lnTo>
                  <a:pt x="1677202" y="683280"/>
                </a:lnTo>
                <a:lnTo>
                  <a:pt x="1708661" y="683280"/>
                </a:lnTo>
                <a:lnTo>
                  <a:pt x="1752831" y="725225"/>
                </a:lnTo>
                <a:lnTo>
                  <a:pt x="1725503" y="788779"/>
                </a:lnTo>
                <a:lnTo>
                  <a:pt x="1729634" y="809752"/>
                </a:lnTo>
                <a:lnTo>
                  <a:pt x="1737578" y="855193"/>
                </a:lnTo>
                <a:lnTo>
                  <a:pt x="1742344" y="884745"/>
                </a:lnTo>
                <a:lnTo>
                  <a:pt x="1747111" y="917476"/>
                </a:lnTo>
                <a:lnTo>
                  <a:pt x="1752513" y="953066"/>
                </a:lnTo>
                <a:lnTo>
                  <a:pt x="1756962" y="990245"/>
                </a:lnTo>
                <a:lnTo>
                  <a:pt x="1770308" y="961963"/>
                </a:lnTo>
                <a:lnTo>
                  <a:pt x="1782066" y="934000"/>
                </a:lnTo>
                <a:lnTo>
                  <a:pt x="1792870" y="907307"/>
                </a:lnTo>
                <a:lnTo>
                  <a:pt x="1802720" y="881250"/>
                </a:lnTo>
                <a:lnTo>
                  <a:pt x="1811618" y="855828"/>
                </a:lnTo>
                <a:lnTo>
                  <a:pt x="1818927" y="831678"/>
                </a:lnTo>
                <a:lnTo>
                  <a:pt x="1825600" y="808799"/>
                </a:lnTo>
                <a:lnTo>
                  <a:pt x="1831638" y="786873"/>
                </a:lnTo>
                <a:lnTo>
                  <a:pt x="1836404" y="765900"/>
                </a:lnTo>
                <a:lnTo>
                  <a:pt x="1840853" y="746198"/>
                </a:lnTo>
                <a:lnTo>
                  <a:pt x="1844348" y="728085"/>
                </a:lnTo>
                <a:lnTo>
                  <a:pt x="1847208" y="711244"/>
                </a:lnTo>
                <a:lnTo>
                  <a:pt x="1849750" y="695673"/>
                </a:lnTo>
                <a:lnTo>
                  <a:pt x="1851657" y="682009"/>
                </a:lnTo>
                <a:lnTo>
                  <a:pt x="1852928" y="669616"/>
                </a:lnTo>
                <a:lnTo>
                  <a:pt x="1853881" y="658812"/>
                </a:lnTo>
                <a:lnTo>
                  <a:pt x="1854199" y="659130"/>
                </a:lnTo>
                <a:lnTo>
                  <a:pt x="1854199" y="658812"/>
                </a:lnTo>
                <a:lnTo>
                  <a:pt x="1871359" y="662943"/>
                </a:lnTo>
                <a:lnTo>
                  <a:pt x="1889154" y="667392"/>
                </a:lnTo>
                <a:lnTo>
                  <a:pt x="1908220" y="673111"/>
                </a:lnTo>
                <a:lnTo>
                  <a:pt x="1927922" y="679467"/>
                </a:lnTo>
                <a:lnTo>
                  <a:pt x="1946988" y="684869"/>
                </a:lnTo>
                <a:lnTo>
                  <a:pt x="1964465" y="690271"/>
                </a:lnTo>
                <a:lnTo>
                  <a:pt x="1980354" y="695355"/>
                </a:lnTo>
                <a:lnTo>
                  <a:pt x="1994971" y="700122"/>
                </a:lnTo>
                <a:lnTo>
                  <a:pt x="2008000" y="704888"/>
                </a:lnTo>
                <a:lnTo>
                  <a:pt x="2019757" y="709337"/>
                </a:lnTo>
                <a:lnTo>
                  <a:pt x="2030243" y="713786"/>
                </a:lnTo>
                <a:lnTo>
                  <a:pt x="2039459" y="717917"/>
                </a:lnTo>
                <a:lnTo>
                  <a:pt x="2047721" y="722048"/>
                </a:lnTo>
                <a:lnTo>
                  <a:pt x="2054712" y="725861"/>
                </a:lnTo>
                <a:lnTo>
                  <a:pt x="2060749" y="729674"/>
                </a:lnTo>
                <a:lnTo>
                  <a:pt x="2065834" y="733170"/>
                </a:lnTo>
                <a:lnTo>
                  <a:pt x="2070282" y="736665"/>
                </a:lnTo>
                <a:lnTo>
                  <a:pt x="2073778" y="739843"/>
                </a:lnTo>
                <a:lnTo>
                  <a:pt x="2076638" y="743021"/>
                </a:lnTo>
                <a:lnTo>
                  <a:pt x="2078862" y="746198"/>
                </a:lnTo>
                <a:lnTo>
                  <a:pt x="2084264" y="751600"/>
                </a:lnTo>
                <a:lnTo>
                  <a:pt x="2089348" y="757002"/>
                </a:lnTo>
                <a:lnTo>
                  <a:pt x="2093797" y="763040"/>
                </a:lnTo>
                <a:lnTo>
                  <a:pt x="2097928" y="769395"/>
                </a:lnTo>
                <a:lnTo>
                  <a:pt x="2100788" y="774480"/>
                </a:lnTo>
                <a:lnTo>
                  <a:pt x="2109368" y="788779"/>
                </a:lnTo>
                <a:lnTo>
                  <a:pt x="2139238" y="838033"/>
                </a:lnTo>
                <a:lnTo>
                  <a:pt x="2158940" y="870446"/>
                </a:lnTo>
                <a:lnTo>
                  <a:pt x="2180866" y="905400"/>
                </a:lnTo>
                <a:lnTo>
                  <a:pt x="2203428" y="941626"/>
                </a:lnTo>
                <a:lnTo>
                  <a:pt x="2226942" y="977216"/>
                </a:lnTo>
                <a:lnTo>
                  <a:pt x="2242196" y="999778"/>
                </a:lnTo>
                <a:lnTo>
                  <a:pt x="2256495" y="1021068"/>
                </a:lnTo>
                <a:lnTo>
                  <a:pt x="2280963" y="997553"/>
                </a:lnTo>
                <a:lnTo>
                  <a:pt x="2305749" y="972450"/>
                </a:lnTo>
                <a:lnTo>
                  <a:pt x="2326086" y="951159"/>
                </a:lnTo>
                <a:lnTo>
                  <a:pt x="2345470" y="930186"/>
                </a:lnTo>
                <a:lnTo>
                  <a:pt x="2380107" y="892372"/>
                </a:lnTo>
                <a:lnTo>
                  <a:pt x="2405529" y="864090"/>
                </a:lnTo>
                <a:lnTo>
                  <a:pt x="2417286" y="850109"/>
                </a:lnTo>
                <a:lnTo>
                  <a:pt x="2417922" y="849791"/>
                </a:lnTo>
                <a:lnTo>
                  <a:pt x="2421735" y="845660"/>
                </a:lnTo>
                <a:lnTo>
                  <a:pt x="2425548" y="841847"/>
                </a:lnTo>
                <a:lnTo>
                  <a:pt x="2429679" y="838033"/>
                </a:lnTo>
                <a:lnTo>
                  <a:pt x="2433493" y="834856"/>
                </a:lnTo>
                <a:lnTo>
                  <a:pt x="2437941" y="831678"/>
                </a:lnTo>
                <a:lnTo>
                  <a:pt x="2442072" y="828818"/>
                </a:lnTo>
                <a:lnTo>
                  <a:pt x="2446521" y="826276"/>
                </a:lnTo>
                <a:lnTo>
                  <a:pt x="2451605" y="823734"/>
                </a:lnTo>
                <a:lnTo>
                  <a:pt x="2456054" y="821509"/>
                </a:lnTo>
                <a:lnTo>
                  <a:pt x="2460821" y="819603"/>
                </a:lnTo>
                <a:lnTo>
                  <a:pt x="2465587" y="818014"/>
                </a:lnTo>
                <a:lnTo>
                  <a:pt x="2470672" y="816425"/>
                </a:lnTo>
                <a:lnTo>
                  <a:pt x="2475756" y="815154"/>
                </a:lnTo>
                <a:lnTo>
                  <a:pt x="2480522" y="814201"/>
                </a:lnTo>
                <a:lnTo>
                  <a:pt x="2485607" y="813565"/>
                </a:lnTo>
                <a:lnTo>
                  <a:pt x="2491009" y="812930"/>
                </a:lnTo>
                <a:lnTo>
                  <a:pt x="2495775" y="812930"/>
                </a:lnTo>
                <a:lnTo>
                  <a:pt x="2500860" y="812930"/>
                </a:lnTo>
                <a:lnTo>
                  <a:pt x="2506262" y="812930"/>
                </a:lnTo>
                <a:lnTo>
                  <a:pt x="2511346" y="813565"/>
                </a:lnTo>
                <a:lnTo>
                  <a:pt x="2516113" y="814201"/>
                </a:lnTo>
                <a:lnTo>
                  <a:pt x="2521515" y="815154"/>
                </a:lnTo>
                <a:lnTo>
                  <a:pt x="2526281" y="816425"/>
                </a:lnTo>
                <a:lnTo>
                  <a:pt x="2531366" y="817696"/>
                </a:lnTo>
                <a:lnTo>
                  <a:pt x="2536132" y="819603"/>
                </a:lnTo>
                <a:lnTo>
                  <a:pt x="2541216" y="821509"/>
                </a:lnTo>
                <a:lnTo>
                  <a:pt x="2545983" y="823734"/>
                </a:lnTo>
                <a:lnTo>
                  <a:pt x="2550432" y="826276"/>
                </a:lnTo>
                <a:lnTo>
                  <a:pt x="2555198" y="828818"/>
                </a:lnTo>
                <a:lnTo>
                  <a:pt x="2559647" y="831678"/>
                </a:lnTo>
                <a:lnTo>
                  <a:pt x="2563778" y="835174"/>
                </a:lnTo>
                <a:lnTo>
                  <a:pt x="2568227" y="838351"/>
                </a:lnTo>
                <a:lnTo>
                  <a:pt x="2572358" y="842164"/>
                </a:lnTo>
                <a:lnTo>
                  <a:pt x="2576171" y="845978"/>
                </a:lnTo>
                <a:lnTo>
                  <a:pt x="2579666" y="850109"/>
                </a:lnTo>
                <a:lnTo>
                  <a:pt x="2583162" y="854240"/>
                </a:lnTo>
                <a:lnTo>
                  <a:pt x="2586022" y="858688"/>
                </a:lnTo>
                <a:lnTo>
                  <a:pt x="2589200" y="863137"/>
                </a:lnTo>
                <a:lnTo>
                  <a:pt x="2591742" y="867586"/>
                </a:lnTo>
                <a:lnTo>
                  <a:pt x="2593966" y="872035"/>
                </a:lnTo>
                <a:lnTo>
                  <a:pt x="2596190" y="876801"/>
                </a:lnTo>
                <a:lnTo>
                  <a:pt x="2598097" y="881250"/>
                </a:lnTo>
                <a:lnTo>
                  <a:pt x="2600004" y="886334"/>
                </a:lnTo>
                <a:lnTo>
                  <a:pt x="2601275" y="891419"/>
                </a:lnTo>
                <a:lnTo>
                  <a:pt x="2602546" y="896185"/>
                </a:lnTo>
                <a:lnTo>
                  <a:pt x="2603499" y="901269"/>
                </a:lnTo>
                <a:lnTo>
                  <a:pt x="2604452" y="906036"/>
                </a:lnTo>
                <a:lnTo>
                  <a:pt x="2604770" y="911438"/>
                </a:lnTo>
                <a:lnTo>
                  <a:pt x="2605088" y="916522"/>
                </a:lnTo>
                <a:lnTo>
                  <a:pt x="2605088" y="921289"/>
                </a:lnTo>
                <a:lnTo>
                  <a:pt x="2604770" y="926691"/>
                </a:lnTo>
                <a:lnTo>
                  <a:pt x="2604452" y="931775"/>
                </a:lnTo>
                <a:lnTo>
                  <a:pt x="2603499" y="936542"/>
                </a:lnTo>
                <a:lnTo>
                  <a:pt x="2602546" y="941944"/>
                </a:lnTo>
                <a:lnTo>
                  <a:pt x="2601275" y="947028"/>
                </a:lnTo>
                <a:lnTo>
                  <a:pt x="2600004" y="951795"/>
                </a:lnTo>
                <a:lnTo>
                  <a:pt x="2598415" y="956879"/>
                </a:lnTo>
                <a:lnTo>
                  <a:pt x="2596190" y="961646"/>
                </a:lnTo>
                <a:lnTo>
                  <a:pt x="2593966" y="966412"/>
                </a:lnTo>
                <a:lnTo>
                  <a:pt x="2591742" y="970861"/>
                </a:lnTo>
                <a:lnTo>
                  <a:pt x="2588564" y="975627"/>
                </a:lnTo>
                <a:lnTo>
                  <a:pt x="2585704" y="980076"/>
                </a:lnTo>
                <a:lnTo>
                  <a:pt x="2582844" y="984207"/>
                </a:lnTo>
                <a:lnTo>
                  <a:pt x="2579349" y="988656"/>
                </a:lnTo>
                <a:lnTo>
                  <a:pt x="2566638" y="1003273"/>
                </a:lnTo>
                <a:lnTo>
                  <a:pt x="2534543" y="1039181"/>
                </a:lnTo>
                <a:lnTo>
                  <a:pt x="2512935" y="1063014"/>
                </a:lnTo>
                <a:lnTo>
                  <a:pt x="2488784" y="1089071"/>
                </a:lnTo>
                <a:lnTo>
                  <a:pt x="2463045" y="1116399"/>
                </a:lnTo>
                <a:lnTo>
                  <a:pt x="2436352" y="1143409"/>
                </a:lnTo>
                <a:lnTo>
                  <a:pt x="2417922" y="1161204"/>
                </a:lnTo>
                <a:lnTo>
                  <a:pt x="2400127" y="1178682"/>
                </a:lnTo>
                <a:lnTo>
                  <a:pt x="2382332" y="1195206"/>
                </a:lnTo>
                <a:lnTo>
                  <a:pt x="2364537" y="1210776"/>
                </a:lnTo>
                <a:lnTo>
                  <a:pt x="2354050" y="1219038"/>
                </a:lnTo>
                <a:lnTo>
                  <a:pt x="2343882" y="1226983"/>
                </a:lnTo>
                <a:lnTo>
                  <a:pt x="2333395" y="1234927"/>
                </a:lnTo>
                <a:lnTo>
                  <a:pt x="2322591" y="1241918"/>
                </a:lnTo>
                <a:lnTo>
                  <a:pt x="2316236" y="1246049"/>
                </a:lnTo>
                <a:lnTo>
                  <a:pt x="2309562" y="1249862"/>
                </a:lnTo>
                <a:lnTo>
                  <a:pt x="2301936" y="1253357"/>
                </a:lnTo>
                <a:lnTo>
                  <a:pt x="2294310" y="1257171"/>
                </a:lnTo>
                <a:lnTo>
                  <a:pt x="2284141" y="1260984"/>
                </a:lnTo>
                <a:lnTo>
                  <a:pt x="2279057" y="1262891"/>
                </a:lnTo>
                <a:lnTo>
                  <a:pt x="2272701" y="1264797"/>
                </a:lnTo>
                <a:lnTo>
                  <a:pt x="2266346" y="1266068"/>
                </a:lnTo>
                <a:lnTo>
                  <a:pt x="2258720" y="1267339"/>
                </a:lnTo>
                <a:lnTo>
                  <a:pt x="2250775" y="1267975"/>
                </a:lnTo>
                <a:lnTo>
                  <a:pt x="2241242" y="1268610"/>
                </a:lnTo>
                <a:lnTo>
                  <a:pt x="2233934" y="1268293"/>
                </a:lnTo>
                <a:lnTo>
                  <a:pt x="2226307" y="1267657"/>
                </a:lnTo>
                <a:lnTo>
                  <a:pt x="2217727" y="1266068"/>
                </a:lnTo>
                <a:lnTo>
                  <a:pt x="2209148" y="1263844"/>
                </a:lnTo>
                <a:lnTo>
                  <a:pt x="2198979" y="1260666"/>
                </a:lnTo>
                <a:lnTo>
                  <a:pt x="2190717" y="1257171"/>
                </a:lnTo>
                <a:lnTo>
                  <a:pt x="2184044" y="1253357"/>
                </a:lnTo>
                <a:lnTo>
                  <a:pt x="2178324" y="1250180"/>
                </a:lnTo>
                <a:lnTo>
                  <a:pt x="2172922" y="1246684"/>
                </a:lnTo>
                <a:lnTo>
                  <a:pt x="2168473" y="1243824"/>
                </a:lnTo>
                <a:lnTo>
                  <a:pt x="2160846" y="1237787"/>
                </a:lnTo>
                <a:lnTo>
                  <a:pt x="2154491" y="1232067"/>
                </a:lnTo>
                <a:lnTo>
                  <a:pt x="2148454" y="1226347"/>
                </a:lnTo>
                <a:lnTo>
                  <a:pt x="2137967" y="1215225"/>
                </a:lnTo>
                <a:lnTo>
                  <a:pt x="2128116" y="1204103"/>
                </a:lnTo>
                <a:lnTo>
                  <a:pt x="2118265" y="1192028"/>
                </a:lnTo>
                <a:lnTo>
                  <a:pt x="2109050" y="1179953"/>
                </a:lnTo>
                <a:lnTo>
                  <a:pt x="2098882" y="1166924"/>
                </a:lnTo>
                <a:lnTo>
                  <a:pt x="2078862" y="1138961"/>
                </a:lnTo>
                <a:lnTo>
                  <a:pt x="2058525" y="1108773"/>
                </a:lnTo>
                <a:lnTo>
                  <a:pt x="2037552" y="1077313"/>
                </a:lnTo>
                <a:lnTo>
                  <a:pt x="2017215" y="1045219"/>
                </a:lnTo>
                <a:lnTo>
                  <a:pt x="2012766" y="1038546"/>
                </a:lnTo>
                <a:lnTo>
                  <a:pt x="2012766" y="1409700"/>
                </a:lnTo>
                <a:lnTo>
                  <a:pt x="1373096" y="1409700"/>
                </a:lnTo>
                <a:lnTo>
                  <a:pt x="1373096" y="1002002"/>
                </a:lnTo>
                <a:lnTo>
                  <a:pt x="1372779" y="1002002"/>
                </a:lnTo>
                <a:lnTo>
                  <a:pt x="1371190" y="1003591"/>
                </a:lnTo>
                <a:lnTo>
                  <a:pt x="1369283" y="1005815"/>
                </a:lnTo>
                <a:lnTo>
                  <a:pt x="1367694" y="1009311"/>
                </a:lnTo>
                <a:lnTo>
                  <a:pt x="1365470" y="1013124"/>
                </a:lnTo>
                <a:lnTo>
                  <a:pt x="1363246" y="1018526"/>
                </a:lnTo>
                <a:lnTo>
                  <a:pt x="1361339" y="1024882"/>
                </a:lnTo>
                <a:lnTo>
                  <a:pt x="1356572" y="1039181"/>
                </a:lnTo>
                <a:lnTo>
                  <a:pt x="1351806" y="1056658"/>
                </a:lnTo>
                <a:lnTo>
                  <a:pt x="1347039" y="1077313"/>
                </a:lnTo>
                <a:lnTo>
                  <a:pt x="1342273" y="1099557"/>
                </a:lnTo>
                <a:lnTo>
                  <a:pt x="1337506" y="1124025"/>
                </a:lnTo>
                <a:lnTo>
                  <a:pt x="1332740" y="1149765"/>
                </a:lnTo>
                <a:lnTo>
                  <a:pt x="1328291" y="1176775"/>
                </a:lnTo>
                <a:lnTo>
                  <a:pt x="1324160" y="1204421"/>
                </a:lnTo>
                <a:lnTo>
                  <a:pt x="1320029" y="1232702"/>
                </a:lnTo>
                <a:lnTo>
                  <a:pt x="1316534" y="1260984"/>
                </a:lnTo>
                <a:lnTo>
                  <a:pt x="1313674" y="1288948"/>
                </a:lnTo>
                <a:lnTo>
                  <a:pt x="1311449" y="1316276"/>
                </a:lnTo>
                <a:lnTo>
                  <a:pt x="1309543" y="1342333"/>
                </a:lnTo>
                <a:lnTo>
                  <a:pt x="1308589" y="1375699"/>
                </a:lnTo>
                <a:lnTo>
                  <a:pt x="1307636" y="1409700"/>
                </a:lnTo>
                <a:lnTo>
                  <a:pt x="1106488" y="1409700"/>
                </a:lnTo>
                <a:lnTo>
                  <a:pt x="1106488" y="1388409"/>
                </a:lnTo>
                <a:lnTo>
                  <a:pt x="1106488" y="1368072"/>
                </a:lnTo>
                <a:lnTo>
                  <a:pt x="1107441" y="1348688"/>
                </a:lnTo>
                <a:lnTo>
                  <a:pt x="1108077" y="1330893"/>
                </a:lnTo>
                <a:lnTo>
                  <a:pt x="1111255" y="1293396"/>
                </a:lnTo>
                <a:lnTo>
                  <a:pt x="1114750" y="1257171"/>
                </a:lnTo>
                <a:lnTo>
                  <a:pt x="1118563" y="1222534"/>
                </a:lnTo>
                <a:lnTo>
                  <a:pt x="1122694" y="1189486"/>
                </a:lnTo>
                <a:lnTo>
                  <a:pt x="1127143" y="1158345"/>
                </a:lnTo>
                <a:lnTo>
                  <a:pt x="1131592" y="1128156"/>
                </a:lnTo>
                <a:lnTo>
                  <a:pt x="1136358" y="1099875"/>
                </a:lnTo>
                <a:lnTo>
                  <a:pt x="1141125" y="1072865"/>
                </a:lnTo>
                <a:lnTo>
                  <a:pt x="1146209" y="1047125"/>
                </a:lnTo>
                <a:lnTo>
                  <a:pt x="1151929" y="1022975"/>
                </a:lnTo>
                <a:lnTo>
                  <a:pt x="1157013" y="999778"/>
                </a:lnTo>
                <a:lnTo>
                  <a:pt x="1162733" y="978170"/>
                </a:lnTo>
                <a:lnTo>
                  <a:pt x="1168135" y="957832"/>
                </a:lnTo>
                <a:lnTo>
                  <a:pt x="1174173" y="938448"/>
                </a:lnTo>
                <a:lnTo>
                  <a:pt x="1179893" y="920653"/>
                </a:lnTo>
                <a:lnTo>
                  <a:pt x="1185295" y="903812"/>
                </a:lnTo>
                <a:lnTo>
                  <a:pt x="1191332" y="887923"/>
                </a:lnTo>
                <a:lnTo>
                  <a:pt x="1197052" y="873306"/>
                </a:lnTo>
                <a:lnTo>
                  <a:pt x="1202454" y="859959"/>
                </a:lnTo>
                <a:lnTo>
                  <a:pt x="1208174" y="847567"/>
                </a:lnTo>
                <a:lnTo>
                  <a:pt x="1213258" y="835809"/>
                </a:lnTo>
                <a:lnTo>
                  <a:pt x="1218343" y="825005"/>
                </a:lnTo>
                <a:lnTo>
                  <a:pt x="1223745" y="815472"/>
                </a:lnTo>
                <a:lnTo>
                  <a:pt x="1228511" y="806892"/>
                </a:lnTo>
                <a:lnTo>
                  <a:pt x="1233278" y="798948"/>
                </a:lnTo>
                <a:lnTo>
                  <a:pt x="1237727" y="791957"/>
                </a:lnTo>
                <a:lnTo>
                  <a:pt x="1245989" y="780199"/>
                </a:lnTo>
                <a:lnTo>
                  <a:pt x="1252980" y="771302"/>
                </a:lnTo>
                <a:lnTo>
                  <a:pt x="1258700" y="764947"/>
                </a:lnTo>
                <a:lnTo>
                  <a:pt x="1269186" y="759545"/>
                </a:lnTo>
                <a:lnTo>
                  <a:pt x="1280308" y="754142"/>
                </a:lnTo>
                <a:lnTo>
                  <a:pt x="1292383" y="748105"/>
                </a:lnTo>
                <a:lnTo>
                  <a:pt x="1304776" y="742703"/>
                </a:lnTo>
                <a:lnTo>
                  <a:pt x="1331469" y="731263"/>
                </a:lnTo>
                <a:lnTo>
                  <a:pt x="1359750" y="720141"/>
                </a:lnTo>
                <a:lnTo>
                  <a:pt x="1388349" y="709973"/>
                </a:lnTo>
                <a:lnTo>
                  <a:pt x="1416949" y="699486"/>
                </a:lnTo>
                <a:lnTo>
                  <a:pt x="1444595" y="690271"/>
                </a:lnTo>
                <a:lnTo>
                  <a:pt x="1470652" y="681691"/>
                </a:lnTo>
                <a:lnTo>
                  <a:pt x="1477325" y="677878"/>
                </a:lnTo>
                <a:lnTo>
                  <a:pt x="1484316" y="674065"/>
                </a:lnTo>
                <a:lnTo>
                  <a:pt x="1491624" y="671205"/>
                </a:lnTo>
                <a:lnTo>
                  <a:pt x="1499569" y="668027"/>
                </a:lnTo>
                <a:lnTo>
                  <a:pt x="1507513" y="665167"/>
                </a:lnTo>
                <a:lnTo>
                  <a:pt x="1515139" y="662943"/>
                </a:lnTo>
                <a:lnTo>
                  <a:pt x="1523401" y="660718"/>
                </a:lnTo>
                <a:lnTo>
                  <a:pt x="1531981" y="658812"/>
                </a:lnTo>
                <a:close/>
                <a:moveTo>
                  <a:pt x="3016555" y="246062"/>
                </a:moveTo>
                <a:lnTo>
                  <a:pt x="3026093" y="246062"/>
                </a:lnTo>
                <a:lnTo>
                  <a:pt x="3039447" y="247014"/>
                </a:lnTo>
                <a:lnTo>
                  <a:pt x="3052165" y="248600"/>
                </a:lnTo>
                <a:lnTo>
                  <a:pt x="3064883" y="250822"/>
                </a:lnTo>
                <a:lnTo>
                  <a:pt x="3076965" y="253360"/>
                </a:lnTo>
                <a:lnTo>
                  <a:pt x="3089047" y="256851"/>
                </a:lnTo>
                <a:lnTo>
                  <a:pt x="3100493" y="260976"/>
                </a:lnTo>
                <a:lnTo>
                  <a:pt x="3111303" y="265736"/>
                </a:lnTo>
                <a:lnTo>
                  <a:pt x="3122113" y="270496"/>
                </a:lnTo>
                <a:lnTo>
                  <a:pt x="3132605" y="276526"/>
                </a:lnTo>
                <a:lnTo>
                  <a:pt x="3142462" y="282872"/>
                </a:lnTo>
                <a:lnTo>
                  <a:pt x="3152318" y="289536"/>
                </a:lnTo>
                <a:lnTo>
                  <a:pt x="3161539" y="296518"/>
                </a:lnTo>
                <a:lnTo>
                  <a:pt x="3170123" y="304451"/>
                </a:lnTo>
                <a:lnTo>
                  <a:pt x="3178708" y="312384"/>
                </a:lnTo>
                <a:lnTo>
                  <a:pt x="3186339" y="320952"/>
                </a:lnTo>
                <a:lnTo>
                  <a:pt x="3194287" y="330472"/>
                </a:lnTo>
                <a:lnTo>
                  <a:pt x="3201282" y="339675"/>
                </a:lnTo>
                <a:lnTo>
                  <a:pt x="3207959" y="349512"/>
                </a:lnTo>
                <a:lnTo>
                  <a:pt x="3214318" y="359984"/>
                </a:lnTo>
                <a:lnTo>
                  <a:pt x="3220041" y="370456"/>
                </a:lnTo>
                <a:lnTo>
                  <a:pt x="3225128" y="381563"/>
                </a:lnTo>
                <a:lnTo>
                  <a:pt x="3229898" y="392669"/>
                </a:lnTo>
                <a:lnTo>
                  <a:pt x="3234349" y="404093"/>
                </a:lnTo>
                <a:lnTo>
                  <a:pt x="3238482" y="416152"/>
                </a:lnTo>
                <a:lnTo>
                  <a:pt x="3241980" y="428528"/>
                </a:lnTo>
                <a:lnTo>
                  <a:pt x="3244523" y="440586"/>
                </a:lnTo>
                <a:lnTo>
                  <a:pt x="3247067" y="453280"/>
                </a:lnTo>
                <a:lnTo>
                  <a:pt x="3248974" y="466290"/>
                </a:lnTo>
                <a:lnTo>
                  <a:pt x="3249928" y="479301"/>
                </a:lnTo>
                <a:lnTo>
                  <a:pt x="3251200" y="492629"/>
                </a:lnTo>
                <a:lnTo>
                  <a:pt x="3251200" y="505957"/>
                </a:lnTo>
                <a:lnTo>
                  <a:pt x="3251200" y="519602"/>
                </a:lnTo>
                <a:lnTo>
                  <a:pt x="3249292" y="530709"/>
                </a:lnTo>
                <a:lnTo>
                  <a:pt x="3247385" y="541498"/>
                </a:lnTo>
                <a:lnTo>
                  <a:pt x="3245159" y="551970"/>
                </a:lnTo>
                <a:lnTo>
                  <a:pt x="3242933" y="562442"/>
                </a:lnTo>
                <a:lnTo>
                  <a:pt x="3240390" y="572914"/>
                </a:lnTo>
                <a:lnTo>
                  <a:pt x="3237846" y="582751"/>
                </a:lnTo>
                <a:lnTo>
                  <a:pt x="3231805" y="602426"/>
                </a:lnTo>
                <a:lnTo>
                  <a:pt x="3225446" y="621148"/>
                </a:lnTo>
                <a:lnTo>
                  <a:pt x="3218133" y="639236"/>
                </a:lnTo>
                <a:lnTo>
                  <a:pt x="3210503" y="656690"/>
                </a:lnTo>
                <a:lnTo>
                  <a:pt x="3201918" y="673508"/>
                </a:lnTo>
                <a:lnTo>
                  <a:pt x="3193016" y="689057"/>
                </a:lnTo>
                <a:lnTo>
                  <a:pt x="3183795" y="704289"/>
                </a:lnTo>
                <a:lnTo>
                  <a:pt x="3174257" y="718252"/>
                </a:lnTo>
                <a:lnTo>
                  <a:pt x="3164082" y="732215"/>
                </a:lnTo>
                <a:lnTo>
                  <a:pt x="3153590" y="745225"/>
                </a:lnTo>
                <a:lnTo>
                  <a:pt x="3142780" y="756966"/>
                </a:lnTo>
                <a:lnTo>
                  <a:pt x="3131652" y="768390"/>
                </a:lnTo>
                <a:lnTo>
                  <a:pt x="3120523" y="778862"/>
                </a:lnTo>
                <a:lnTo>
                  <a:pt x="3109077" y="788700"/>
                </a:lnTo>
                <a:lnTo>
                  <a:pt x="3097631" y="797902"/>
                </a:lnTo>
                <a:lnTo>
                  <a:pt x="3085867" y="806153"/>
                </a:lnTo>
                <a:lnTo>
                  <a:pt x="3074103" y="813452"/>
                </a:lnTo>
                <a:lnTo>
                  <a:pt x="3062339" y="820116"/>
                </a:lnTo>
                <a:lnTo>
                  <a:pt x="3050575" y="826145"/>
                </a:lnTo>
                <a:lnTo>
                  <a:pt x="3038811" y="831222"/>
                </a:lnTo>
                <a:lnTo>
                  <a:pt x="3027365" y="835665"/>
                </a:lnTo>
                <a:lnTo>
                  <a:pt x="3015919" y="839473"/>
                </a:lnTo>
                <a:lnTo>
                  <a:pt x="3004472" y="842011"/>
                </a:lnTo>
                <a:lnTo>
                  <a:pt x="2993662" y="844233"/>
                </a:lnTo>
                <a:lnTo>
                  <a:pt x="2982852" y="845502"/>
                </a:lnTo>
                <a:lnTo>
                  <a:pt x="2972678" y="846137"/>
                </a:lnTo>
                <a:lnTo>
                  <a:pt x="2962503" y="845819"/>
                </a:lnTo>
                <a:lnTo>
                  <a:pt x="2952647" y="844550"/>
                </a:lnTo>
                <a:lnTo>
                  <a:pt x="2943427" y="842646"/>
                </a:lnTo>
                <a:lnTo>
                  <a:pt x="2937703" y="841059"/>
                </a:lnTo>
                <a:lnTo>
                  <a:pt x="2931662" y="839155"/>
                </a:lnTo>
                <a:lnTo>
                  <a:pt x="2925939" y="837251"/>
                </a:lnTo>
                <a:lnTo>
                  <a:pt x="2920534" y="835030"/>
                </a:lnTo>
                <a:lnTo>
                  <a:pt x="2914811" y="832492"/>
                </a:lnTo>
                <a:lnTo>
                  <a:pt x="2909724" y="829953"/>
                </a:lnTo>
                <a:lnTo>
                  <a:pt x="2904319" y="826780"/>
                </a:lnTo>
                <a:lnTo>
                  <a:pt x="2899550" y="823924"/>
                </a:lnTo>
                <a:lnTo>
                  <a:pt x="2894780" y="820433"/>
                </a:lnTo>
                <a:lnTo>
                  <a:pt x="2890329" y="817260"/>
                </a:lnTo>
                <a:lnTo>
                  <a:pt x="2885878" y="813452"/>
                </a:lnTo>
                <a:lnTo>
                  <a:pt x="2881427" y="809644"/>
                </a:lnTo>
                <a:lnTo>
                  <a:pt x="2873160" y="801710"/>
                </a:lnTo>
                <a:lnTo>
                  <a:pt x="2865529" y="793142"/>
                </a:lnTo>
                <a:lnTo>
                  <a:pt x="2857899" y="783622"/>
                </a:lnTo>
                <a:lnTo>
                  <a:pt x="2851222" y="773785"/>
                </a:lnTo>
                <a:lnTo>
                  <a:pt x="2845181" y="763630"/>
                </a:lnTo>
                <a:lnTo>
                  <a:pt x="2839458" y="752524"/>
                </a:lnTo>
                <a:lnTo>
                  <a:pt x="2834052" y="741417"/>
                </a:lnTo>
                <a:lnTo>
                  <a:pt x="2829283" y="729676"/>
                </a:lnTo>
                <a:lnTo>
                  <a:pt x="2825150" y="717300"/>
                </a:lnTo>
                <a:lnTo>
                  <a:pt x="2821017" y="704607"/>
                </a:lnTo>
                <a:lnTo>
                  <a:pt x="2817519" y="691913"/>
                </a:lnTo>
                <a:lnTo>
                  <a:pt x="2814340" y="678585"/>
                </a:lnTo>
                <a:lnTo>
                  <a:pt x="2811478" y="665257"/>
                </a:lnTo>
                <a:lnTo>
                  <a:pt x="2809253" y="651612"/>
                </a:lnTo>
                <a:lnTo>
                  <a:pt x="2807027" y="637967"/>
                </a:lnTo>
                <a:lnTo>
                  <a:pt x="2805119" y="623687"/>
                </a:lnTo>
                <a:lnTo>
                  <a:pt x="2803529" y="609724"/>
                </a:lnTo>
                <a:lnTo>
                  <a:pt x="2802576" y="595444"/>
                </a:lnTo>
                <a:lnTo>
                  <a:pt x="2801304" y="580847"/>
                </a:lnTo>
                <a:lnTo>
                  <a:pt x="2800986" y="566885"/>
                </a:lnTo>
                <a:lnTo>
                  <a:pt x="2800350" y="538325"/>
                </a:lnTo>
                <a:lnTo>
                  <a:pt x="2800350" y="509765"/>
                </a:lnTo>
                <a:lnTo>
                  <a:pt x="2800986" y="482157"/>
                </a:lnTo>
                <a:lnTo>
                  <a:pt x="2801622" y="468512"/>
                </a:lnTo>
                <a:lnTo>
                  <a:pt x="2803212" y="455501"/>
                </a:lnTo>
                <a:lnTo>
                  <a:pt x="2805437" y="442490"/>
                </a:lnTo>
                <a:lnTo>
                  <a:pt x="2807981" y="429797"/>
                </a:lnTo>
                <a:lnTo>
                  <a:pt x="2811478" y="417738"/>
                </a:lnTo>
                <a:lnTo>
                  <a:pt x="2815294" y="405680"/>
                </a:lnTo>
                <a:lnTo>
                  <a:pt x="2819109" y="394256"/>
                </a:lnTo>
                <a:lnTo>
                  <a:pt x="2824196" y="383149"/>
                </a:lnTo>
                <a:lnTo>
                  <a:pt x="2829283" y="372360"/>
                </a:lnTo>
                <a:lnTo>
                  <a:pt x="2835006" y="361888"/>
                </a:lnTo>
                <a:lnTo>
                  <a:pt x="2840729" y="351733"/>
                </a:lnTo>
                <a:lnTo>
                  <a:pt x="2847406" y="342213"/>
                </a:lnTo>
                <a:lnTo>
                  <a:pt x="2854083" y="333011"/>
                </a:lnTo>
                <a:lnTo>
                  <a:pt x="2861714" y="324125"/>
                </a:lnTo>
                <a:lnTo>
                  <a:pt x="2869027" y="315875"/>
                </a:lnTo>
                <a:lnTo>
                  <a:pt x="2876975" y="307624"/>
                </a:lnTo>
                <a:lnTo>
                  <a:pt x="2885242" y="300326"/>
                </a:lnTo>
                <a:lnTo>
                  <a:pt x="2893191" y="293344"/>
                </a:lnTo>
                <a:lnTo>
                  <a:pt x="2901775" y="286363"/>
                </a:lnTo>
                <a:lnTo>
                  <a:pt x="2910678" y="280651"/>
                </a:lnTo>
                <a:lnTo>
                  <a:pt x="2920216" y="274622"/>
                </a:lnTo>
                <a:lnTo>
                  <a:pt x="2929119" y="269544"/>
                </a:lnTo>
                <a:lnTo>
                  <a:pt x="2938657" y="265102"/>
                </a:lnTo>
                <a:lnTo>
                  <a:pt x="2947878" y="260976"/>
                </a:lnTo>
                <a:lnTo>
                  <a:pt x="2957734" y="257168"/>
                </a:lnTo>
                <a:lnTo>
                  <a:pt x="2967273" y="253995"/>
                </a:lnTo>
                <a:lnTo>
                  <a:pt x="2977129" y="251139"/>
                </a:lnTo>
                <a:lnTo>
                  <a:pt x="2986985" y="248918"/>
                </a:lnTo>
                <a:lnTo>
                  <a:pt x="2996842" y="247648"/>
                </a:lnTo>
                <a:lnTo>
                  <a:pt x="3006698" y="246379"/>
                </a:lnTo>
                <a:lnTo>
                  <a:pt x="3016555" y="246062"/>
                </a:lnTo>
                <a:close/>
                <a:moveTo>
                  <a:pt x="336073" y="246062"/>
                </a:moveTo>
                <a:lnTo>
                  <a:pt x="345605" y="246062"/>
                </a:lnTo>
                <a:lnTo>
                  <a:pt x="355772" y="246379"/>
                </a:lnTo>
                <a:lnTo>
                  <a:pt x="365304" y="247648"/>
                </a:lnTo>
                <a:lnTo>
                  <a:pt x="375153" y="248918"/>
                </a:lnTo>
                <a:lnTo>
                  <a:pt x="385003" y="251139"/>
                </a:lnTo>
                <a:lnTo>
                  <a:pt x="394852" y="253995"/>
                </a:lnTo>
                <a:lnTo>
                  <a:pt x="404384" y="257168"/>
                </a:lnTo>
                <a:lnTo>
                  <a:pt x="414233" y="260976"/>
                </a:lnTo>
                <a:lnTo>
                  <a:pt x="423765" y="265102"/>
                </a:lnTo>
                <a:lnTo>
                  <a:pt x="432979" y="269544"/>
                </a:lnTo>
                <a:lnTo>
                  <a:pt x="442511" y="274622"/>
                </a:lnTo>
                <a:lnTo>
                  <a:pt x="451407" y="280651"/>
                </a:lnTo>
                <a:lnTo>
                  <a:pt x="460303" y="286363"/>
                </a:lnTo>
                <a:lnTo>
                  <a:pt x="468882" y="293344"/>
                </a:lnTo>
                <a:lnTo>
                  <a:pt x="477460" y="300326"/>
                </a:lnTo>
                <a:lnTo>
                  <a:pt x="485086" y="307624"/>
                </a:lnTo>
                <a:lnTo>
                  <a:pt x="493029" y="315875"/>
                </a:lnTo>
                <a:lnTo>
                  <a:pt x="500654" y="324125"/>
                </a:lnTo>
                <a:lnTo>
                  <a:pt x="507962" y="333011"/>
                </a:lnTo>
                <a:lnTo>
                  <a:pt x="514634" y="342213"/>
                </a:lnTo>
                <a:lnTo>
                  <a:pt x="521306" y="351733"/>
                </a:lnTo>
                <a:lnTo>
                  <a:pt x="527025" y="361888"/>
                </a:lnTo>
                <a:lnTo>
                  <a:pt x="532744" y="372360"/>
                </a:lnTo>
                <a:lnTo>
                  <a:pt x="537828" y="383149"/>
                </a:lnTo>
                <a:lnTo>
                  <a:pt x="542912" y="394256"/>
                </a:lnTo>
                <a:lnTo>
                  <a:pt x="546724" y="405680"/>
                </a:lnTo>
                <a:lnTo>
                  <a:pt x="550855" y="417738"/>
                </a:lnTo>
                <a:lnTo>
                  <a:pt x="554032" y="429797"/>
                </a:lnTo>
                <a:lnTo>
                  <a:pt x="556574" y="442490"/>
                </a:lnTo>
                <a:lnTo>
                  <a:pt x="558798" y="455501"/>
                </a:lnTo>
                <a:lnTo>
                  <a:pt x="560386" y="468512"/>
                </a:lnTo>
                <a:lnTo>
                  <a:pt x="561022" y="482157"/>
                </a:lnTo>
                <a:lnTo>
                  <a:pt x="561657" y="509765"/>
                </a:lnTo>
                <a:lnTo>
                  <a:pt x="561975" y="538325"/>
                </a:lnTo>
                <a:lnTo>
                  <a:pt x="561657" y="552287"/>
                </a:lnTo>
                <a:lnTo>
                  <a:pt x="561340" y="566885"/>
                </a:lnTo>
                <a:lnTo>
                  <a:pt x="560704" y="580847"/>
                </a:lnTo>
                <a:lnTo>
                  <a:pt x="559433" y="595444"/>
                </a:lnTo>
                <a:lnTo>
                  <a:pt x="558480" y="609724"/>
                </a:lnTo>
                <a:lnTo>
                  <a:pt x="556891" y="623687"/>
                </a:lnTo>
                <a:lnTo>
                  <a:pt x="554985" y="637967"/>
                </a:lnTo>
                <a:lnTo>
                  <a:pt x="552761" y="651612"/>
                </a:lnTo>
                <a:lnTo>
                  <a:pt x="550537" y="665257"/>
                </a:lnTo>
                <a:lnTo>
                  <a:pt x="547677" y="678585"/>
                </a:lnTo>
                <a:lnTo>
                  <a:pt x="544500" y="691913"/>
                </a:lnTo>
                <a:lnTo>
                  <a:pt x="541005" y="704607"/>
                </a:lnTo>
                <a:lnTo>
                  <a:pt x="537193" y="717300"/>
                </a:lnTo>
                <a:lnTo>
                  <a:pt x="532744" y="729676"/>
                </a:lnTo>
                <a:lnTo>
                  <a:pt x="527979" y="741417"/>
                </a:lnTo>
                <a:lnTo>
                  <a:pt x="522577" y="752524"/>
                </a:lnTo>
                <a:lnTo>
                  <a:pt x="517176" y="763630"/>
                </a:lnTo>
                <a:lnTo>
                  <a:pt x="510821" y="773785"/>
                </a:lnTo>
                <a:lnTo>
                  <a:pt x="504149" y="783622"/>
                </a:lnTo>
                <a:lnTo>
                  <a:pt x="497159" y="793142"/>
                </a:lnTo>
                <a:lnTo>
                  <a:pt x="489216" y="801710"/>
                </a:lnTo>
                <a:lnTo>
                  <a:pt x="480638" y="809644"/>
                </a:lnTo>
                <a:lnTo>
                  <a:pt x="476507" y="813452"/>
                </a:lnTo>
                <a:lnTo>
                  <a:pt x="472059" y="817260"/>
                </a:lnTo>
                <a:lnTo>
                  <a:pt x="467293" y="820433"/>
                </a:lnTo>
                <a:lnTo>
                  <a:pt x="462527" y="823924"/>
                </a:lnTo>
                <a:lnTo>
                  <a:pt x="457762" y="826780"/>
                </a:lnTo>
                <a:lnTo>
                  <a:pt x="452360" y="829953"/>
                </a:lnTo>
                <a:lnTo>
                  <a:pt x="447277" y="832492"/>
                </a:lnTo>
                <a:lnTo>
                  <a:pt x="441875" y="835030"/>
                </a:lnTo>
                <a:lnTo>
                  <a:pt x="436474" y="837251"/>
                </a:lnTo>
                <a:lnTo>
                  <a:pt x="430437" y="839155"/>
                </a:lnTo>
                <a:lnTo>
                  <a:pt x="425036" y="841059"/>
                </a:lnTo>
                <a:lnTo>
                  <a:pt x="418682" y="842646"/>
                </a:lnTo>
                <a:lnTo>
                  <a:pt x="409150" y="844550"/>
                </a:lnTo>
                <a:lnTo>
                  <a:pt x="399618" y="845819"/>
                </a:lnTo>
                <a:lnTo>
                  <a:pt x="389451" y="846137"/>
                </a:lnTo>
                <a:lnTo>
                  <a:pt x="379284" y="845502"/>
                </a:lnTo>
                <a:lnTo>
                  <a:pt x="368481" y="844233"/>
                </a:lnTo>
                <a:lnTo>
                  <a:pt x="357679" y="842011"/>
                </a:lnTo>
                <a:lnTo>
                  <a:pt x="346558" y="839473"/>
                </a:lnTo>
                <a:lnTo>
                  <a:pt x="334803" y="835665"/>
                </a:lnTo>
                <a:lnTo>
                  <a:pt x="323364" y="831222"/>
                </a:lnTo>
                <a:lnTo>
                  <a:pt x="311609" y="826145"/>
                </a:lnTo>
                <a:lnTo>
                  <a:pt x="299853" y="820116"/>
                </a:lnTo>
                <a:lnTo>
                  <a:pt x="288097" y="813452"/>
                </a:lnTo>
                <a:lnTo>
                  <a:pt x="276659" y="806153"/>
                </a:lnTo>
                <a:lnTo>
                  <a:pt x="264586" y="797902"/>
                </a:lnTo>
                <a:lnTo>
                  <a:pt x="253148" y="788700"/>
                </a:lnTo>
                <a:lnTo>
                  <a:pt x="241709" y="778862"/>
                </a:lnTo>
                <a:lnTo>
                  <a:pt x="230589" y="768390"/>
                </a:lnTo>
                <a:lnTo>
                  <a:pt x="219469" y="756966"/>
                </a:lnTo>
                <a:lnTo>
                  <a:pt x="208666" y="745225"/>
                </a:lnTo>
                <a:lnTo>
                  <a:pt x="198181" y="732215"/>
                </a:lnTo>
                <a:lnTo>
                  <a:pt x="188014" y="718252"/>
                </a:lnTo>
                <a:lnTo>
                  <a:pt x="178482" y="704289"/>
                </a:lnTo>
                <a:lnTo>
                  <a:pt x="169268" y="689057"/>
                </a:lnTo>
                <a:lnTo>
                  <a:pt x="160054" y="673508"/>
                </a:lnTo>
                <a:lnTo>
                  <a:pt x="152111" y="656690"/>
                </a:lnTo>
                <a:lnTo>
                  <a:pt x="144168" y="639236"/>
                </a:lnTo>
                <a:lnTo>
                  <a:pt x="136861" y="621148"/>
                </a:lnTo>
                <a:lnTo>
                  <a:pt x="130506" y="602426"/>
                </a:lnTo>
                <a:lnTo>
                  <a:pt x="124469" y="582751"/>
                </a:lnTo>
                <a:lnTo>
                  <a:pt x="121928" y="572914"/>
                </a:lnTo>
                <a:lnTo>
                  <a:pt x="119386" y="562442"/>
                </a:lnTo>
                <a:lnTo>
                  <a:pt x="117162" y="551970"/>
                </a:lnTo>
                <a:lnTo>
                  <a:pt x="114938" y="541498"/>
                </a:lnTo>
                <a:lnTo>
                  <a:pt x="113031" y="530709"/>
                </a:lnTo>
                <a:lnTo>
                  <a:pt x="111443" y="519602"/>
                </a:lnTo>
                <a:lnTo>
                  <a:pt x="111125" y="505957"/>
                </a:lnTo>
                <a:lnTo>
                  <a:pt x="111443" y="492629"/>
                </a:lnTo>
                <a:lnTo>
                  <a:pt x="112396" y="479301"/>
                </a:lnTo>
                <a:lnTo>
                  <a:pt x="113349" y="466290"/>
                </a:lnTo>
                <a:lnTo>
                  <a:pt x="115255" y="453280"/>
                </a:lnTo>
                <a:lnTo>
                  <a:pt x="117797" y="440586"/>
                </a:lnTo>
                <a:lnTo>
                  <a:pt x="120657" y="428528"/>
                </a:lnTo>
                <a:lnTo>
                  <a:pt x="124152" y="416152"/>
                </a:lnTo>
                <a:lnTo>
                  <a:pt x="127964" y="404093"/>
                </a:lnTo>
                <a:lnTo>
                  <a:pt x="132412" y="392669"/>
                </a:lnTo>
                <a:lnTo>
                  <a:pt x="137178" y="381563"/>
                </a:lnTo>
                <a:lnTo>
                  <a:pt x="142262" y="370456"/>
                </a:lnTo>
                <a:lnTo>
                  <a:pt x="148299" y="359984"/>
                </a:lnTo>
                <a:lnTo>
                  <a:pt x="154335" y="349512"/>
                </a:lnTo>
                <a:lnTo>
                  <a:pt x="161008" y="339675"/>
                </a:lnTo>
                <a:lnTo>
                  <a:pt x="167998" y="330472"/>
                </a:lnTo>
                <a:lnTo>
                  <a:pt x="175941" y="320952"/>
                </a:lnTo>
                <a:lnTo>
                  <a:pt x="183566" y="312384"/>
                </a:lnTo>
                <a:lnTo>
                  <a:pt x="192145" y="304451"/>
                </a:lnTo>
                <a:lnTo>
                  <a:pt x="200723" y="296518"/>
                </a:lnTo>
                <a:lnTo>
                  <a:pt x="209937" y="289536"/>
                </a:lnTo>
                <a:lnTo>
                  <a:pt x="219787" y="282872"/>
                </a:lnTo>
                <a:lnTo>
                  <a:pt x="229636" y="276526"/>
                </a:lnTo>
                <a:lnTo>
                  <a:pt x="240121" y="270496"/>
                </a:lnTo>
                <a:lnTo>
                  <a:pt x="250923" y="265736"/>
                </a:lnTo>
                <a:lnTo>
                  <a:pt x="262044" y="260976"/>
                </a:lnTo>
                <a:lnTo>
                  <a:pt x="273482" y="256851"/>
                </a:lnTo>
                <a:lnTo>
                  <a:pt x="285238" y="253360"/>
                </a:lnTo>
                <a:lnTo>
                  <a:pt x="297311" y="250822"/>
                </a:lnTo>
                <a:lnTo>
                  <a:pt x="310020" y="248600"/>
                </a:lnTo>
                <a:lnTo>
                  <a:pt x="323047" y="247014"/>
                </a:lnTo>
                <a:lnTo>
                  <a:pt x="336073" y="246062"/>
                </a:lnTo>
                <a:close/>
                <a:moveTo>
                  <a:pt x="1696249" y="0"/>
                </a:moveTo>
                <a:lnTo>
                  <a:pt x="1709607" y="317"/>
                </a:lnTo>
                <a:lnTo>
                  <a:pt x="1722646" y="952"/>
                </a:lnTo>
                <a:lnTo>
                  <a:pt x="1735368" y="2856"/>
                </a:lnTo>
                <a:lnTo>
                  <a:pt x="1747771" y="5077"/>
                </a:lnTo>
                <a:lnTo>
                  <a:pt x="1759538" y="7616"/>
                </a:lnTo>
                <a:lnTo>
                  <a:pt x="1771306" y="11424"/>
                </a:lnTo>
                <a:lnTo>
                  <a:pt x="1782755" y="15232"/>
                </a:lnTo>
                <a:lnTo>
                  <a:pt x="1793886" y="19992"/>
                </a:lnTo>
                <a:lnTo>
                  <a:pt x="1804699" y="24752"/>
                </a:lnTo>
                <a:lnTo>
                  <a:pt x="1814876" y="30782"/>
                </a:lnTo>
                <a:lnTo>
                  <a:pt x="1825053" y="36811"/>
                </a:lnTo>
                <a:lnTo>
                  <a:pt x="1834594" y="43475"/>
                </a:lnTo>
                <a:lnTo>
                  <a:pt x="1844136" y="50457"/>
                </a:lnTo>
                <a:lnTo>
                  <a:pt x="1853040" y="58390"/>
                </a:lnTo>
                <a:lnTo>
                  <a:pt x="1861627" y="66006"/>
                </a:lnTo>
                <a:lnTo>
                  <a:pt x="1869578" y="74574"/>
                </a:lnTo>
                <a:lnTo>
                  <a:pt x="1877529" y="83460"/>
                </a:lnTo>
                <a:lnTo>
                  <a:pt x="1884526" y="92663"/>
                </a:lnTo>
                <a:lnTo>
                  <a:pt x="1891523" y="102818"/>
                </a:lnTo>
                <a:lnTo>
                  <a:pt x="1898201" y="112972"/>
                </a:lnTo>
                <a:lnTo>
                  <a:pt x="1904244" y="123127"/>
                </a:lnTo>
                <a:lnTo>
                  <a:pt x="1909969" y="133917"/>
                </a:lnTo>
                <a:lnTo>
                  <a:pt x="1915057" y="145024"/>
                </a:lnTo>
                <a:lnTo>
                  <a:pt x="1919828" y="156765"/>
                </a:lnTo>
                <a:lnTo>
                  <a:pt x="1924280" y="168189"/>
                </a:lnTo>
                <a:lnTo>
                  <a:pt x="1928097" y="180566"/>
                </a:lnTo>
                <a:lnTo>
                  <a:pt x="1931595" y="192624"/>
                </a:lnTo>
                <a:lnTo>
                  <a:pt x="1934457" y="205318"/>
                </a:lnTo>
                <a:lnTo>
                  <a:pt x="1937002" y="218012"/>
                </a:lnTo>
                <a:lnTo>
                  <a:pt x="1938910" y="231022"/>
                </a:lnTo>
                <a:lnTo>
                  <a:pt x="1940500" y="244351"/>
                </a:lnTo>
                <a:lnTo>
                  <a:pt x="1941136" y="257679"/>
                </a:lnTo>
                <a:lnTo>
                  <a:pt x="1947815" y="260218"/>
                </a:lnTo>
                <a:lnTo>
                  <a:pt x="1951313" y="261804"/>
                </a:lnTo>
                <a:lnTo>
                  <a:pt x="1954176" y="263708"/>
                </a:lnTo>
                <a:lnTo>
                  <a:pt x="1957038" y="265612"/>
                </a:lnTo>
                <a:lnTo>
                  <a:pt x="1959900" y="267834"/>
                </a:lnTo>
                <a:lnTo>
                  <a:pt x="1962444" y="270055"/>
                </a:lnTo>
                <a:lnTo>
                  <a:pt x="1964671" y="272594"/>
                </a:lnTo>
                <a:lnTo>
                  <a:pt x="1966897" y="275133"/>
                </a:lnTo>
                <a:lnTo>
                  <a:pt x="1968805" y="277989"/>
                </a:lnTo>
                <a:lnTo>
                  <a:pt x="1970395" y="281479"/>
                </a:lnTo>
                <a:lnTo>
                  <a:pt x="1971986" y="284653"/>
                </a:lnTo>
                <a:lnTo>
                  <a:pt x="1973258" y="288461"/>
                </a:lnTo>
                <a:lnTo>
                  <a:pt x="1974530" y="292269"/>
                </a:lnTo>
                <a:lnTo>
                  <a:pt x="1975484" y="296394"/>
                </a:lnTo>
                <a:lnTo>
                  <a:pt x="1976120" y="300837"/>
                </a:lnTo>
                <a:lnTo>
                  <a:pt x="1976438" y="307819"/>
                </a:lnTo>
                <a:lnTo>
                  <a:pt x="1976438" y="315117"/>
                </a:lnTo>
                <a:lnTo>
                  <a:pt x="1975802" y="323051"/>
                </a:lnTo>
                <a:lnTo>
                  <a:pt x="1974530" y="330350"/>
                </a:lnTo>
                <a:lnTo>
                  <a:pt x="1973258" y="337966"/>
                </a:lnTo>
                <a:lnTo>
                  <a:pt x="1971031" y="345582"/>
                </a:lnTo>
                <a:lnTo>
                  <a:pt x="1968169" y="353198"/>
                </a:lnTo>
                <a:lnTo>
                  <a:pt x="1964989" y="360179"/>
                </a:lnTo>
                <a:lnTo>
                  <a:pt x="1961172" y="367161"/>
                </a:lnTo>
                <a:lnTo>
                  <a:pt x="1957356" y="373825"/>
                </a:lnTo>
                <a:lnTo>
                  <a:pt x="1952903" y="379854"/>
                </a:lnTo>
                <a:lnTo>
                  <a:pt x="1947815" y="385884"/>
                </a:lnTo>
                <a:lnTo>
                  <a:pt x="1942726" y="390961"/>
                </a:lnTo>
                <a:lnTo>
                  <a:pt x="1937002" y="395404"/>
                </a:lnTo>
                <a:lnTo>
                  <a:pt x="1930959" y="399212"/>
                </a:lnTo>
                <a:lnTo>
                  <a:pt x="1924916" y="402068"/>
                </a:lnTo>
                <a:lnTo>
                  <a:pt x="1921736" y="413175"/>
                </a:lnTo>
                <a:lnTo>
                  <a:pt x="1918556" y="423965"/>
                </a:lnTo>
                <a:lnTo>
                  <a:pt x="1914739" y="434754"/>
                </a:lnTo>
                <a:lnTo>
                  <a:pt x="1910923" y="445226"/>
                </a:lnTo>
                <a:lnTo>
                  <a:pt x="1906788" y="456016"/>
                </a:lnTo>
                <a:lnTo>
                  <a:pt x="1902336" y="466171"/>
                </a:lnTo>
                <a:lnTo>
                  <a:pt x="1897883" y="476325"/>
                </a:lnTo>
                <a:lnTo>
                  <a:pt x="1893113" y="486480"/>
                </a:lnTo>
                <a:lnTo>
                  <a:pt x="1888024" y="496000"/>
                </a:lnTo>
                <a:lnTo>
                  <a:pt x="1882300" y="505838"/>
                </a:lnTo>
                <a:lnTo>
                  <a:pt x="1876893" y="515041"/>
                </a:lnTo>
                <a:lnTo>
                  <a:pt x="1870850" y="523926"/>
                </a:lnTo>
                <a:lnTo>
                  <a:pt x="1864808" y="532812"/>
                </a:lnTo>
                <a:lnTo>
                  <a:pt x="1858129" y="541380"/>
                </a:lnTo>
                <a:lnTo>
                  <a:pt x="1851450" y="549631"/>
                </a:lnTo>
                <a:lnTo>
                  <a:pt x="1844454" y="557247"/>
                </a:lnTo>
                <a:lnTo>
                  <a:pt x="1837457" y="565180"/>
                </a:lnTo>
                <a:lnTo>
                  <a:pt x="1829824" y="572162"/>
                </a:lnTo>
                <a:lnTo>
                  <a:pt x="1822191" y="578826"/>
                </a:lnTo>
                <a:lnTo>
                  <a:pt x="1813922" y="585490"/>
                </a:lnTo>
                <a:lnTo>
                  <a:pt x="1805653" y="591520"/>
                </a:lnTo>
                <a:lnTo>
                  <a:pt x="1797066" y="597232"/>
                </a:lnTo>
                <a:lnTo>
                  <a:pt x="1788161" y="601992"/>
                </a:lnTo>
                <a:lnTo>
                  <a:pt x="1779256" y="606752"/>
                </a:lnTo>
                <a:lnTo>
                  <a:pt x="1769715" y="610877"/>
                </a:lnTo>
                <a:lnTo>
                  <a:pt x="1759856" y="614685"/>
                </a:lnTo>
                <a:lnTo>
                  <a:pt x="1750315" y="617859"/>
                </a:lnTo>
                <a:lnTo>
                  <a:pt x="1739820" y="620397"/>
                </a:lnTo>
                <a:lnTo>
                  <a:pt x="1729325" y="622301"/>
                </a:lnTo>
                <a:lnTo>
                  <a:pt x="1718512" y="623888"/>
                </a:lnTo>
                <a:lnTo>
                  <a:pt x="1707699" y="624840"/>
                </a:lnTo>
                <a:lnTo>
                  <a:pt x="1696249" y="625475"/>
                </a:lnTo>
                <a:lnTo>
                  <a:pt x="1685118" y="624840"/>
                </a:lnTo>
                <a:lnTo>
                  <a:pt x="1674305" y="623888"/>
                </a:lnTo>
                <a:lnTo>
                  <a:pt x="1663492" y="622301"/>
                </a:lnTo>
                <a:lnTo>
                  <a:pt x="1652997" y="620397"/>
                </a:lnTo>
                <a:lnTo>
                  <a:pt x="1642820" y="617859"/>
                </a:lnTo>
                <a:lnTo>
                  <a:pt x="1632960" y="614685"/>
                </a:lnTo>
                <a:lnTo>
                  <a:pt x="1623419" y="611195"/>
                </a:lnTo>
                <a:lnTo>
                  <a:pt x="1613878" y="606752"/>
                </a:lnTo>
                <a:lnTo>
                  <a:pt x="1604655" y="602309"/>
                </a:lnTo>
                <a:lnTo>
                  <a:pt x="1596068" y="597232"/>
                </a:lnTo>
                <a:lnTo>
                  <a:pt x="1587481" y="591837"/>
                </a:lnTo>
                <a:lnTo>
                  <a:pt x="1579531" y="586125"/>
                </a:lnTo>
                <a:lnTo>
                  <a:pt x="1571262" y="579778"/>
                </a:lnTo>
                <a:lnTo>
                  <a:pt x="1563311" y="572479"/>
                </a:lnTo>
                <a:lnTo>
                  <a:pt x="1555996" y="565498"/>
                </a:lnTo>
                <a:lnTo>
                  <a:pt x="1548999" y="558199"/>
                </a:lnTo>
                <a:lnTo>
                  <a:pt x="1541684" y="550265"/>
                </a:lnTo>
                <a:lnTo>
                  <a:pt x="1535006" y="542015"/>
                </a:lnTo>
                <a:lnTo>
                  <a:pt x="1528645" y="534081"/>
                </a:lnTo>
                <a:lnTo>
                  <a:pt x="1522602" y="525196"/>
                </a:lnTo>
                <a:lnTo>
                  <a:pt x="1516560" y="516310"/>
                </a:lnTo>
                <a:lnTo>
                  <a:pt x="1510835" y="506790"/>
                </a:lnTo>
                <a:lnTo>
                  <a:pt x="1505428" y="497270"/>
                </a:lnTo>
                <a:lnTo>
                  <a:pt x="1500022" y="487432"/>
                </a:lnTo>
                <a:lnTo>
                  <a:pt x="1495251" y="477912"/>
                </a:lnTo>
                <a:lnTo>
                  <a:pt x="1490799" y="467440"/>
                </a:lnTo>
                <a:lnTo>
                  <a:pt x="1486346" y="457602"/>
                </a:lnTo>
                <a:lnTo>
                  <a:pt x="1482212" y="447130"/>
                </a:lnTo>
                <a:lnTo>
                  <a:pt x="1478714" y="436341"/>
                </a:lnTo>
                <a:lnTo>
                  <a:pt x="1474897" y="425869"/>
                </a:lnTo>
                <a:lnTo>
                  <a:pt x="1471399" y="415079"/>
                </a:lnTo>
                <a:lnTo>
                  <a:pt x="1468536" y="404290"/>
                </a:lnTo>
                <a:lnTo>
                  <a:pt x="1464720" y="403338"/>
                </a:lnTo>
                <a:lnTo>
                  <a:pt x="1461540" y="401751"/>
                </a:lnTo>
                <a:lnTo>
                  <a:pt x="1458041" y="400164"/>
                </a:lnTo>
                <a:lnTo>
                  <a:pt x="1454861" y="398577"/>
                </a:lnTo>
                <a:lnTo>
                  <a:pt x="1451363" y="396673"/>
                </a:lnTo>
                <a:lnTo>
                  <a:pt x="1448500" y="394452"/>
                </a:lnTo>
                <a:lnTo>
                  <a:pt x="1442458" y="389375"/>
                </a:lnTo>
                <a:lnTo>
                  <a:pt x="1436733" y="383980"/>
                </a:lnTo>
                <a:lnTo>
                  <a:pt x="1431962" y="377633"/>
                </a:lnTo>
                <a:lnTo>
                  <a:pt x="1427192" y="370969"/>
                </a:lnTo>
                <a:lnTo>
                  <a:pt x="1423057" y="363988"/>
                </a:lnTo>
                <a:lnTo>
                  <a:pt x="1419241" y="356054"/>
                </a:lnTo>
                <a:lnTo>
                  <a:pt x="1416379" y="348438"/>
                </a:lnTo>
                <a:lnTo>
                  <a:pt x="1413834" y="340504"/>
                </a:lnTo>
                <a:lnTo>
                  <a:pt x="1411926" y="332254"/>
                </a:lnTo>
                <a:lnTo>
                  <a:pt x="1410336" y="324320"/>
                </a:lnTo>
                <a:lnTo>
                  <a:pt x="1409700" y="316387"/>
                </a:lnTo>
                <a:lnTo>
                  <a:pt x="1409700" y="308453"/>
                </a:lnTo>
                <a:lnTo>
                  <a:pt x="1410336" y="300837"/>
                </a:lnTo>
                <a:lnTo>
                  <a:pt x="1411290" y="296077"/>
                </a:lnTo>
                <a:lnTo>
                  <a:pt x="1411926" y="291634"/>
                </a:lnTo>
                <a:lnTo>
                  <a:pt x="1413516" y="286874"/>
                </a:lnTo>
                <a:lnTo>
                  <a:pt x="1414789" y="283383"/>
                </a:lnTo>
                <a:lnTo>
                  <a:pt x="1416697" y="279575"/>
                </a:lnTo>
                <a:lnTo>
                  <a:pt x="1418923" y="275767"/>
                </a:lnTo>
                <a:lnTo>
                  <a:pt x="1421149" y="272911"/>
                </a:lnTo>
                <a:lnTo>
                  <a:pt x="1423694" y="270055"/>
                </a:lnTo>
                <a:lnTo>
                  <a:pt x="1426556" y="267199"/>
                </a:lnTo>
                <a:lnTo>
                  <a:pt x="1429418" y="264978"/>
                </a:lnTo>
                <a:lnTo>
                  <a:pt x="1432917" y="262756"/>
                </a:lnTo>
                <a:lnTo>
                  <a:pt x="1436097" y="261170"/>
                </a:lnTo>
                <a:lnTo>
                  <a:pt x="1439913" y="259266"/>
                </a:lnTo>
                <a:lnTo>
                  <a:pt x="1443730" y="257679"/>
                </a:lnTo>
                <a:lnTo>
                  <a:pt x="1447228" y="256727"/>
                </a:lnTo>
                <a:lnTo>
                  <a:pt x="1451363" y="255458"/>
                </a:lnTo>
                <a:lnTo>
                  <a:pt x="1452635" y="242447"/>
                </a:lnTo>
                <a:lnTo>
                  <a:pt x="1453907" y="229118"/>
                </a:lnTo>
                <a:lnTo>
                  <a:pt x="1455815" y="216108"/>
                </a:lnTo>
                <a:lnTo>
                  <a:pt x="1458359" y="203414"/>
                </a:lnTo>
                <a:lnTo>
                  <a:pt x="1461540" y="191355"/>
                </a:lnTo>
                <a:lnTo>
                  <a:pt x="1464720" y="178979"/>
                </a:lnTo>
                <a:lnTo>
                  <a:pt x="1468854" y="167237"/>
                </a:lnTo>
                <a:lnTo>
                  <a:pt x="1473307" y="155178"/>
                </a:lnTo>
                <a:lnTo>
                  <a:pt x="1478077" y="144072"/>
                </a:lnTo>
                <a:lnTo>
                  <a:pt x="1483484" y="132965"/>
                </a:lnTo>
                <a:lnTo>
                  <a:pt x="1488891" y="122175"/>
                </a:lnTo>
                <a:lnTo>
                  <a:pt x="1494933" y="111703"/>
                </a:lnTo>
                <a:lnTo>
                  <a:pt x="1501612" y="101866"/>
                </a:lnTo>
                <a:lnTo>
                  <a:pt x="1508609" y="92028"/>
                </a:lnTo>
                <a:lnTo>
                  <a:pt x="1516242" y="82825"/>
                </a:lnTo>
                <a:lnTo>
                  <a:pt x="1523556" y="74257"/>
                </a:lnTo>
                <a:lnTo>
                  <a:pt x="1531825" y="65689"/>
                </a:lnTo>
                <a:lnTo>
                  <a:pt x="1540412" y="57438"/>
                </a:lnTo>
                <a:lnTo>
                  <a:pt x="1549317" y="50139"/>
                </a:lnTo>
                <a:lnTo>
                  <a:pt x="1558540" y="43158"/>
                </a:lnTo>
                <a:lnTo>
                  <a:pt x="1568399" y="36494"/>
                </a:lnTo>
                <a:lnTo>
                  <a:pt x="1578258" y="30464"/>
                </a:lnTo>
                <a:lnTo>
                  <a:pt x="1588754" y="24752"/>
                </a:lnTo>
                <a:lnTo>
                  <a:pt x="1599567" y="19675"/>
                </a:lnTo>
                <a:lnTo>
                  <a:pt x="1610380" y="15232"/>
                </a:lnTo>
                <a:lnTo>
                  <a:pt x="1621829" y="11107"/>
                </a:lnTo>
                <a:lnTo>
                  <a:pt x="1633278" y="7616"/>
                </a:lnTo>
                <a:lnTo>
                  <a:pt x="1645364" y="5077"/>
                </a:lnTo>
                <a:lnTo>
                  <a:pt x="1657449" y="2856"/>
                </a:lnTo>
                <a:lnTo>
                  <a:pt x="1670170" y="952"/>
                </a:lnTo>
                <a:lnTo>
                  <a:pt x="1683210" y="317"/>
                </a:lnTo>
                <a:lnTo>
                  <a:pt x="1696249"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sz="1015">
              <a:solidFill>
                <a:srgbClr val="FFFFFF"/>
              </a:solidFill>
              <a:latin typeface="Arial" panose="020B0604020202020204" pitchFamily="34" charset="0"/>
              <a:ea typeface="Microsoft JhengHei UI" panose="020B0604030504040204" pitchFamily="34" charset="-120"/>
              <a:cs typeface="Arial" panose="020B0604020202020204" pitchFamily="34" charset="0"/>
            </a:endParaRPr>
          </a:p>
        </p:txBody>
      </p:sp>
      <p:sp>
        <p:nvSpPr>
          <p:cNvPr id="18" name="TextBox 17">
            <a:extLst>
              <a:ext uri="{FF2B5EF4-FFF2-40B4-BE49-F238E27FC236}">
                <a16:creationId xmlns:a16="http://schemas.microsoft.com/office/drawing/2014/main" id="{4E2C35AA-4F21-78C7-D6A2-6B82961FC0FA}"/>
              </a:ext>
            </a:extLst>
          </p:cNvPr>
          <p:cNvSpPr txBox="1"/>
          <p:nvPr/>
        </p:nvSpPr>
        <p:spPr>
          <a:xfrm>
            <a:off x="269748" y="1324276"/>
            <a:ext cx="8604504" cy="504305"/>
          </a:xfrm>
          <a:prstGeom prst="rect">
            <a:avLst/>
          </a:prstGeom>
          <a:noFill/>
        </p:spPr>
        <p:txBody>
          <a:bodyPr wrap="square" rtlCol="0">
            <a:spAutoFit/>
          </a:bodyPr>
          <a:lstStyle/>
          <a:p>
            <a:pPr>
              <a:lnSpc>
                <a:spcPct val="150000"/>
              </a:lnSpc>
            </a:pPr>
            <a:r>
              <a:rPr lang="vi-VN" sz="2000" b="1">
                <a:solidFill>
                  <a:srgbClr val="FF0000"/>
                </a:solidFill>
              </a:rPr>
              <a:t>Tạo shorcut ra màn hình desktop</a:t>
            </a:r>
            <a:endParaRPr lang="en-US" sz="2000"/>
          </a:p>
        </p:txBody>
      </p:sp>
      <p:pic>
        <p:nvPicPr>
          <p:cNvPr id="20" name="Picture 19">
            <a:extLst>
              <a:ext uri="{FF2B5EF4-FFF2-40B4-BE49-F238E27FC236}">
                <a16:creationId xmlns:a16="http://schemas.microsoft.com/office/drawing/2014/main" id="{20D66348-446C-26B6-7E13-634E4A58ED35}"/>
              </a:ext>
            </a:extLst>
          </p:cNvPr>
          <p:cNvPicPr>
            <a:picLocks noChangeAspect="1"/>
          </p:cNvPicPr>
          <p:nvPr/>
        </p:nvPicPr>
        <p:blipFill>
          <a:blip r:embed="rId3"/>
          <a:stretch>
            <a:fillRect/>
          </a:stretch>
        </p:blipFill>
        <p:spPr>
          <a:xfrm>
            <a:off x="1682041" y="1883665"/>
            <a:ext cx="4994951" cy="3127594"/>
          </a:xfrm>
          <a:prstGeom prst="rect">
            <a:avLst/>
          </a:prstGeom>
        </p:spPr>
      </p:pic>
    </p:spTree>
    <p:extLst>
      <p:ext uri="{BB962C8B-B14F-4D97-AF65-F5344CB8AC3E}">
        <p14:creationId xmlns:p14="http://schemas.microsoft.com/office/powerpoint/2010/main" val="2642991891"/>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14:presetBounceEnd="50000">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14:bounceEnd="50000">
                                          <p:cBhvr additive="base">
                                            <p:cTn id="27"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anim calcmode="lin" valueType="num">
                                          <p:cBhvr additive="base">
                                            <p:cTn id="44" dur="500" fill="hold"/>
                                            <p:tgtEl>
                                              <p:spTgt spid="18"/>
                                            </p:tgtEl>
                                            <p:attrNameLst>
                                              <p:attrName>ppt_x</p:attrName>
                                            </p:attrNameLst>
                                          </p:cBhvr>
                                          <p:tavLst>
                                            <p:tav tm="0">
                                              <p:val>
                                                <p:strVal val="#ppt_x"/>
                                              </p:val>
                                            </p:tav>
                                            <p:tav tm="100000">
                                              <p:val>
                                                <p:strVal val="#ppt_x"/>
                                              </p:val>
                                            </p:tav>
                                          </p:tavLst>
                                        </p:anim>
                                        <p:anim calcmode="lin" valueType="num">
                                          <p:cBhvr additive="base">
                                            <p:cTn id="4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20"/>
                                            </p:tgtEl>
                                            <p:attrNameLst>
                                              <p:attrName>style.visibility</p:attrName>
                                            </p:attrNameLst>
                                          </p:cBhvr>
                                          <p:to>
                                            <p:strVal val="visible"/>
                                          </p:to>
                                        </p:set>
                                        <p:anim calcmode="lin" valueType="num">
                                          <p:cBhvr additive="base">
                                            <p:cTn id="50" dur="500" fill="hold"/>
                                            <p:tgtEl>
                                              <p:spTgt spid="20"/>
                                            </p:tgtEl>
                                            <p:attrNameLst>
                                              <p:attrName>ppt_x</p:attrName>
                                            </p:attrNameLst>
                                          </p:cBhvr>
                                          <p:tavLst>
                                            <p:tav tm="0">
                                              <p:val>
                                                <p:strVal val="#ppt_x"/>
                                              </p:val>
                                            </p:tav>
                                            <p:tav tm="100000">
                                              <p:val>
                                                <p:strVal val="#ppt_x"/>
                                              </p:val>
                                            </p:tav>
                                          </p:tavLst>
                                        </p:anim>
                                        <p:anim calcmode="lin" valueType="num">
                                          <p:cBhvr additive="base">
                                            <p:cTn id="51"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18"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1+#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anim calcmode="lin" valueType="num">
                                          <p:cBhvr additive="base">
                                            <p:cTn id="44" dur="500" fill="hold"/>
                                            <p:tgtEl>
                                              <p:spTgt spid="18"/>
                                            </p:tgtEl>
                                            <p:attrNameLst>
                                              <p:attrName>ppt_x</p:attrName>
                                            </p:attrNameLst>
                                          </p:cBhvr>
                                          <p:tavLst>
                                            <p:tav tm="0">
                                              <p:val>
                                                <p:strVal val="#ppt_x"/>
                                              </p:val>
                                            </p:tav>
                                            <p:tav tm="100000">
                                              <p:val>
                                                <p:strVal val="#ppt_x"/>
                                              </p:val>
                                            </p:tav>
                                          </p:tavLst>
                                        </p:anim>
                                        <p:anim calcmode="lin" valueType="num">
                                          <p:cBhvr additive="base">
                                            <p:cTn id="4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20"/>
                                            </p:tgtEl>
                                            <p:attrNameLst>
                                              <p:attrName>style.visibility</p:attrName>
                                            </p:attrNameLst>
                                          </p:cBhvr>
                                          <p:to>
                                            <p:strVal val="visible"/>
                                          </p:to>
                                        </p:set>
                                        <p:anim calcmode="lin" valueType="num">
                                          <p:cBhvr additive="base">
                                            <p:cTn id="50" dur="500" fill="hold"/>
                                            <p:tgtEl>
                                              <p:spTgt spid="20"/>
                                            </p:tgtEl>
                                            <p:attrNameLst>
                                              <p:attrName>ppt_x</p:attrName>
                                            </p:attrNameLst>
                                          </p:cBhvr>
                                          <p:tavLst>
                                            <p:tav tm="0">
                                              <p:val>
                                                <p:strVal val="#ppt_x"/>
                                              </p:val>
                                            </p:tav>
                                            <p:tav tm="100000">
                                              <p:val>
                                                <p:strVal val="#ppt_x"/>
                                              </p:val>
                                            </p:tav>
                                          </p:tavLst>
                                        </p:anim>
                                        <p:anim calcmode="lin" valueType="num">
                                          <p:cBhvr additive="base">
                                            <p:cTn id="51"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18" grpId="0"/>
        </p:bldLst>
      </p:timing>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521523" y="1234237"/>
            <a:ext cx="2072960" cy="2546140"/>
            <a:chOff x="3295850" y="1908877"/>
            <a:chExt cx="3738030" cy="4660916"/>
          </a:xfrm>
        </p:grpSpPr>
        <p:sp>
          <p:nvSpPr>
            <p:cNvPr id="3" name="圆角矩形 2"/>
            <p:cNvSpPr/>
            <p:nvPr/>
          </p:nvSpPr>
          <p:spPr>
            <a:xfrm rot="2760000">
              <a:off x="3098889" y="2634801"/>
              <a:ext cx="4660916" cy="3209067"/>
            </a:xfrm>
            <a:prstGeom prst="roundRect">
              <a:avLst>
                <a:gd name="adj" fmla="val 50000"/>
              </a:avLst>
            </a:prstGeom>
            <a:gradFill>
              <a:gsLst>
                <a:gs pos="33000">
                  <a:srgbClr val="6C6C6C">
                    <a:alpha val="42000"/>
                  </a:srgbClr>
                </a:gs>
                <a:gs pos="0">
                  <a:schemeClr val="tx1">
                    <a:alpha val="54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58628" y="2852802"/>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7" y="2476941"/>
              <a:ext cx="2056649"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2020454" y="1322222"/>
            <a:ext cx="6482278" cy="1508663"/>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2114329" y="1996819"/>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1814824" y="1996819"/>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1881381" y="2030481"/>
            <a:ext cx="288238" cy="46073"/>
            <a:chOff x="4318304" y="3089060"/>
            <a:chExt cx="384317" cy="61430"/>
          </a:xfrm>
        </p:grpSpPr>
        <p:sp>
          <p:nvSpPr>
            <p:cNvPr id="15"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7" name="文本框 16"/>
          <p:cNvSpPr txBox="1"/>
          <p:nvPr/>
        </p:nvSpPr>
        <p:spPr>
          <a:xfrm>
            <a:off x="3055992" y="1638275"/>
            <a:ext cx="5054855" cy="954107"/>
          </a:xfrm>
          <a:prstGeom prst="rect">
            <a:avLst/>
          </a:prstGeom>
          <a:noFill/>
        </p:spPr>
        <p:txBody>
          <a:bodyPr wrap="square" rtlCol="0">
            <a:spAutoFit/>
          </a:bodyPr>
          <a:lstStyle/>
          <a:p>
            <a:pPr algn="ctr"/>
            <a:r>
              <a:rPr lang="en-US" altLang="zh-CN" sz="2800" b="1">
                <a:solidFill>
                  <a:schemeClr val="bg1"/>
                </a:solidFill>
                <a:latin typeface="Arial" panose="020B0604020202020204" pitchFamily="34" charset="0"/>
                <a:cs typeface="Arial" panose="020B0604020202020204" pitchFamily="34" charset="0"/>
              </a:rPr>
              <a:t>HOẠT ĐỘNG 3  : LUYỆN TẬP</a:t>
            </a:r>
            <a:endParaRPr lang="zh-CN" altLang="en-US" sz="3200">
              <a:solidFill>
                <a:schemeClr val="bg1"/>
              </a:solidFill>
              <a:latin typeface="Arial" panose="020B0604020202020204" pitchFamily="34" charset="0"/>
              <a:ea typeface="华文细黑" panose="02010600040101010101" pitchFamily="2" charset="-122"/>
              <a:cs typeface="Arial" panose="020B0604020202020204" pitchFamily="34" charset="0"/>
            </a:endParaRPr>
          </a:p>
        </p:txBody>
      </p:sp>
      <p:grpSp>
        <p:nvGrpSpPr>
          <p:cNvPr id="18" name="组合 26"/>
          <p:cNvGrpSpPr/>
          <p:nvPr/>
        </p:nvGrpSpPr>
        <p:grpSpPr>
          <a:xfrm>
            <a:off x="2308515" y="1852975"/>
            <a:ext cx="618730" cy="429667"/>
            <a:chOff x="5030931" y="2884106"/>
            <a:chExt cx="601529" cy="572889"/>
          </a:xfrm>
        </p:grpSpPr>
        <p:sp>
          <p:nvSpPr>
            <p:cNvPr id="19"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20" name="文本框 28"/>
            <p:cNvSpPr txBox="1"/>
            <p:nvPr/>
          </p:nvSpPr>
          <p:spPr>
            <a:xfrm>
              <a:off x="5030931" y="2902999"/>
              <a:ext cx="601529" cy="553996"/>
            </a:xfrm>
            <a:prstGeom prst="rect">
              <a:avLst/>
            </a:prstGeom>
            <a:noFill/>
          </p:spPr>
          <p:txBody>
            <a:bodyPr wrap="square" rtlCol="0">
              <a:spAutoFit/>
            </a:bodyPr>
            <a:lstStyle/>
            <a:p>
              <a:pPr algn="ctr"/>
              <a:r>
                <a:rPr lang="en-US" altLang="zh-CN" sz="2100" b="1">
                  <a:solidFill>
                    <a:srgbClr val="FFB850"/>
                  </a:solidFill>
                  <a:latin typeface="Arial" panose="020B0604020202020204" pitchFamily="34" charset="0"/>
                  <a:cs typeface="Arial" panose="020B0604020202020204" pitchFamily="34" charset="0"/>
                </a:rPr>
                <a:t>02</a:t>
              </a:r>
              <a:endParaRPr lang="zh-CN" altLang="en-US" sz="2100" b="1">
                <a:solidFill>
                  <a:srgbClr val="FFB850"/>
                </a:solidFill>
                <a:latin typeface="Arial" panose="020B0604020202020204" pitchFamily="34" charset="0"/>
                <a:cs typeface="Arial" panose="020B0604020202020204" pitchFamily="34" charset="0"/>
              </a:endParaRPr>
            </a:p>
          </p:txBody>
        </p:sp>
      </p:grpSp>
      <p:sp>
        <p:nvSpPr>
          <p:cNvPr id="21" name="KSO_Shape"/>
          <p:cNvSpPr/>
          <p:nvPr/>
        </p:nvSpPr>
        <p:spPr bwMode="auto">
          <a:xfrm>
            <a:off x="971022" y="1762118"/>
            <a:ext cx="611447" cy="490951"/>
          </a:xfrm>
          <a:custGeom>
            <a:avLst/>
            <a:gdLst>
              <a:gd name="T0" fmla="*/ 2881614 w 3362326"/>
              <a:gd name="T1" fmla="*/ 2245619 h 2424113"/>
              <a:gd name="T2" fmla="*/ 3207949 w 3362326"/>
              <a:gd name="T3" fmla="*/ 953766 h 2424113"/>
              <a:gd name="T4" fmla="*/ 3300702 w 3362326"/>
              <a:gd name="T5" fmla="*/ 1054704 h 2424113"/>
              <a:gd name="T6" fmla="*/ 3357879 w 3362326"/>
              <a:gd name="T7" fmla="*/ 1578442 h 2424113"/>
              <a:gd name="T8" fmla="*/ 2754348 w 3362326"/>
              <a:gd name="T9" fmla="*/ 1274991 h 2424113"/>
              <a:gd name="T10" fmla="*/ 2862031 w 3362326"/>
              <a:gd name="T11" fmla="*/ 1038516 h 2424113"/>
              <a:gd name="T12" fmla="*/ 2811207 w 3362326"/>
              <a:gd name="T13" fmla="*/ 1366725 h 2424113"/>
              <a:gd name="T14" fmla="*/ 3041820 w 3362326"/>
              <a:gd name="T15" fmla="*/ 999791 h 2424113"/>
              <a:gd name="T16" fmla="*/ 3170149 w 3362326"/>
              <a:gd name="T17" fmla="*/ 942974 h 2424113"/>
              <a:gd name="T18" fmla="*/ 296683 w 3362326"/>
              <a:gd name="T19" fmla="*/ 978524 h 2424113"/>
              <a:gd name="T20" fmla="*/ 498389 w 3362326"/>
              <a:gd name="T21" fmla="*/ 1265469 h 2424113"/>
              <a:gd name="T22" fmla="*/ 488542 w 3362326"/>
              <a:gd name="T23" fmla="*/ 1028041 h 2424113"/>
              <a:gd name="T24" fmla="*/ 582566 w 3362326"/>
              <a:gd name="T25" fmla="*/ 1187067 h 2424113"/>
              <a:gd name="T26" fmla="*/ 319871 w 3362326"/>
              <a:gd name="T27" fmla="*/ 2147887 h 2424113"/>
              <a:gd name="T28" fmla="*/ 37800 w 3362326"/>
              <a:gd name="T29" fmla="*/ 1105808 h 2424113"/>
              <a:gd name="T30" fmla="*/ 124836 w 3362326"/>
              <a:gd name="T31" fmla="*/ 975985 h 2424113"/>
              <a:gd name="T32" fmla="*/ 1545327 w 3362326"/>
              <a:gd name="T33" fmla="*/ 746198 h 2424113"/>
              <a:gd name="T34" fmla="*/ 1656547 w 3362326"/>
              <a:gd name="T35" fmla="*/ 809752 h 2424113"/>
              <a:gd name="T36" fmla="*/ 1802720 w 3362326"/>
              <a:gd name="T37" fmla="*/ 881250 h 2424113"/>
              <a:gd name="T38" fmla="*/ 1889154 w 3362326"/>
              <a:gd name="T39" fmla="*/ 667392 h 2424113"/>
              <a:gd name="T40" fmla="*/ 2073778 w 3362326"/>
              <a:gd name="T41" fmla="*/ 739843 h 2424113"/>
              <a:gd name="T42" fmla="*/ 2280963 w 3362326"/>
              <a:gd name="T43" fmla="*/ 997553 h 2424113"/>
              <a:gd name="T44" fmla="*/ 2456054 w 3362326"/>
              <a:gd name="T45" fmla="*/ 821509 h 2424113"/>
              <a:gd name="T46" fmla="*/ 2536132 w 3362326"/>
              <a:gd name="T47" fmla="*/ 819603 h 2424113"/>
              <a:gd name="T48" fmla="*/ 2596190 w 3362326"/>
              <a:gd name="T49" fmla="*/ 876801 h 2424113"/>
              <a:gd name="T50" fmla="*/ 2598415 w 3362326"/>
              <a:gd name="T51" fmla="*/ 956879 h 2424113"/>
              <a:gd name="T52" fmla="*/ 2382332 w 3362326"/>
              <a:gd name="T53" fmla="*/ 1195206 h 2424113"/>
              <a:gd name="T54" fmla="*/ 2241242 w 3362326"/>
              <a:gd name="T55" fmla="*/ 1268610 h 2424113"/>
              <a:gd name="T56" fmla="*/ 2118265 w 3362326"/>
              <a:gd name="T57" fmla="*/ 1192028 h 2424113"/>
              <a:gd name="T58" fmla="*/ 1363246 w 3362326"/>
              <a:gd name="T59" fmla="*/ 1018526 h 2424113"/>
              <a:gd name="T60" fmla="*/ 1307636 w 3362326"/>
              <a:gd name="T61" fmla="*/ 1409700 h 2424113"/>
              <a:gd name="T62" fmla="*/ 1157013 w 3362326"/>
              <a:gd name="T63" fmla="*/ 999778 h 2424113"/>
              <a:gd name="T64" fmla="*/ 1245989 w 3362326"/>
              <a:gd name="T65" fmla="*/ 780199 h 2424113"/>
              <a:gd name="T66" fmla="*/ 1499569 w 3362326"/>
              <a:gd name="T67" fmla="*/ 668027 h 2424113"/>
              <a:gd name="T68" fmla="*/ 3142462 w 3362326"/>
              <a:gd name="T69" fmla="*/ 282872 h 2424113"/>
              <a:gd name="T70" fmla="*/ 3244523 w 3362326"/>
              <a:gd name="T71" fmla="*/ 440586 h 2424113"/>
              <a:gd name="T72" fmla="*/ 3210503 w 3362326"/>
              <a:gd name="T73" fmla="*/ 656690 h 2424113"/>
              <a:gd name="T74" fmla="*/ 3038811 w 3362326"/>
              <a:gd name="T75" fmla="*/ 831222 h 2424113"/>
              <a:gd name="T76" fmla="*/ 2904319 w 3362326"/>
              <a:gd name="T77" fmla="*/ 826780 h 2424113"/>
              <a:gd name="T78" fmla="*/ 2817519 w 3362326"/>
              <a:gd name="T79" fmla="*/ 691913 h 2424113"/>
              <a:gd name="T80" fmla="*/ 2807981 w 3362326"/>
              <a:gd name="T81" fmla="*/ 429797 h 2424113"/>
              <a:gd name="T82" fmla="*/ 2910678 w 3362326"/>
              <a:gd name="T83" fmla="*/ 280651 h 2424113"/>
              <a:gd name="T84" fmla="*/ 375153 w 3362326"/>
              <a:gd name="T85" fmla="*/ 248918 h 2424113"/>
              <a:gd name="T86" fmla="*/ 514634 w 3362326"/>
              <a:gd name="T87" fmla="*/ 342213 h 2424113"/>
              <a:gd name="T88" fmla="*/ 561340 w 3362326"/>
              <a:gd name="T89" fmla="*/ 566885 h 2424113"/>
              <a:gd name="T90" fmla="*/ 510821 w 3362326"/>
              <a:gd name="T91" fmla="*/ 773785 h 2424113"/>
              <a:gd name="T92" fmla="*/ 418682 w 3362326"/>
              <a:gd name="T93" fmla="*/ 842646 h 2424113"/>
              <a:gd name="T94" fmla="*/ 241709 w 3362326"/>
              <a:gd name="T95" fmla="*/ 778862 h 2424113"/>
              <a:gd name="T96" fmla="*/ 117162 w 3362326"/>
              <a:gd name="T97" fmla="*/ 551970 h 2424113"/>
              <a:gd name="T98" fmla="*/ 148299 w 3362326"/>
              <a:gd name="T99" fmla="*/ 359984 h 2424113"/>
              <a:gd name="T100" fmla="*/ 297311 w 3362326"/>
              <a:gd name="T101" fmla="*/ 250822 h 2424113"/>
              <a:gd name="T102" fmla="*/ 1834594 w 3362326"/>
              <a:gd name="T103" fmla="*/ 43475 h 2424113"/>
              <a:gd name="T104" fmla="*/ 1934457 w 3362326"/>
              <a:gd name="T105" fmla="*/ 205318 h 2424113"/>
              <a:gd name="T106" fmla="*/ 1973258 w 3362326"/>
              <a:gd name="T107" fmla="*/ 288461 h 2424113"/>
              <a:gd name="T108" fmla="*/ 1942726 w 3362326"/>
              <a:gd name="T109" fmla="*/ 390961 h 2424113"/>
              <a:gd name="T110" fmla="*/ 1864808 w 3362326"/>
              <a:gd name="T111" fmla="*/ 532812 h 2424113"/>
              <a:gd name="T112" fmla="*/ 1729325 w 3362326"/>
              <a:gd name="T113" fmla="*/ 622301 h 2424113"/>
              <a:gd name="T114" fmla="*/ 1571262 w 3362326"/>
              <a:gd name="T115" fmla="*/ 579778 h 2424113"/>
              <a:gd name="T116" fmla="*/ 1478714 w 3362326"/>
              <a:gd name="T117" fmla="*/ 436341 h 2424113"/>
              <a:gd name="T118" fmla="*/ 1416379 w 3362326"/>
              <a:gd name="T119" fmla="*/ 348438 h 2424113"/>
              <a:gd name="T120" fmla="*/ 1429418 w 3362326"/>
              <a:gd name="T121" fmla="*/ 264978 h 2424113"/>
              <a:gd name="T122" fmla="*/ 1483484 w 3362326"/>
              <a:gd name="T123" fmla="*/ 132965 h 2424113"/>
              <a:gd name="T124" fmla="*/ 1621829 w 3362326"/>
              <a:gd name="T125" fmla="*/ 11107 h 2424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62326" h="2424113">
                <a:moveTo>
                  <a:pt x="860805" y="1460500"/>
                </a:moveTo>
                <a:lnTo>
                  <a:pt x="965275" y="1460500"/>
                </a:lnTo>
                <a:lnTo>
                  <a:pt x="961464" y="1465582"/>
                </a:lnTo>
                <a:lnTo>
                  <a:pt x="957654" y="1470664"/>
                </a:lnTo>
                <a:lnTo>
                  <a:pt x="953843" y="1476380"/>
                </a:lnTo>
                <a:lnTo>
                  <a:pt x="949715" y="1482415"/>
                </a:lnTo>
                <a:lnTo>
                  <a:pt x="483570" y="2244666"/>
                </a:lnTo>
                <a:lnTo>
                  <a:pt x="483570" y="2248795"/>
                </a:lnTo>
                <a:lnTo>
                  <a:pt x="483570" y="2251971"/>
                </a:lnTo>
                <a:lnTo>
                  <a:pt x="483888" y="2255147"/>
                </a:lnTo>
                <a:lnTo>
                  <a:pt x="484205" y="2257371"/>
                </a:lnTo>
                <a:lnTo>
                  <a:pt x="2880661" y="2259594"/>
                </a:lnTo>
                <a:lnTo>
                  <a:pt x="2880978" y="2256735"/>
                </a:lnTo>
                <a:lnTo>
                  <a:pt x="2881614" y="2253877"/>
                </a:lnTo>
                <a:lnTo>
                  <a:pt x="2881931" y="2250066"/>
                </a:lnTo>
                <a:lnTo>
                  <a:pt x="2881614" y="2245619"/>
                </a:lnTo>
                <a:lnTo>
                  <a:pt x="2422137" y="1485273"/>
                </a:lnTo>
                <a:lnTo>
                  <a:pt x="2411023" y="1471934"/>
                </a:lnTo>
                <a:lnTo>
                  <a:pt x="2401179" y="1460500"/>
                </a:lnTo>
                <a:lnTo>
                  <a:pt x="2509460" y="1460500"/>
                </a:lnTo>
                <a:lnTo>
                  <a:pt x="3024188" y="2273251"/>
                </a:lnTo>
                <a:lnTo>
                  <a:pt x="3024188" y="2423478"/>
                </a:lnTo>
                <a:lnTo>
                  <a:pt x="3021648" y="2424113"/>
                </a:lnTo>
                <a:lnTo>
                  <a:pt x="3018472" y="2424113"/>
                </a:lnTo>
                <a:lnTo>
                  <a:pt x="345441" y="2421890"/>
                </a:lnTo>
                <a:lnTo>
                  <a:pt x="341948" y="2421572"/>
                </a:lnTo>
                <a:lnTo>
                  <a:pt x="338138" y="2421255"/>
                </a:lnTo>
                <a:lnTo>
                  <a:pt x="338138" y="2277062"/>
                </a:lnTo>
                <a:lnTo>
                  <a:pt x="860805" y="1460500"/>
                </a:lnTo>
                <a:close/>
                <a:moveTo>
                  <a:pt x="3185714" y="941387"/>
                </a:moveTo>
                <a:lnTo>
                  <a:pt x="3196514" y="947100"/>
                </a:lnTo>
                <a:lnTo>
                  <a:pt x="3207949" y="953766"/>
                </a:lnTo>
                <a:lnTo>
                  <a:pt x="3213667" y="957575"/>
                </a:lnTo>
                <a:lnTo>
                  <a:pt x="3219702" y="962019"/>
                </a:lnTo>
                <a:lnTo>
                  <a:pt x="3225420" y="966145"/>
                </a:lnTo>
                <a:lnTo>
                  <a:pt x="3231455" y="970906"/>
                </a:lnTo>
                <a:lnTo>
                  <a:pt x="3237490" y="975985"/>
                </a:lnTo>
                <a:lnTo>
                  <a:pt x="3243526" y="981699"/>
                </a:lnTo>
                <a:lnTo>
                  <a:pt x="3249243" y="987095"/>
                </a:lnTo>
                <a:lnTo>
                  <a:pt x="3255279" y="993443"/>
                </a:lnTo>
                <a:lnTo>
                  <a:pt x="3261314" y="999791"/>
                </a:lnTo>
                <a:lnTo>
                  <a:pt x="3267032" y="1006457"/>
                </a:lnTo>
                <a:lnTo>
                  <a:pt x="3273067" y="1014075"/>
                </a:lnTo>
                <a:lnTo>
                  <a:pt x="3278785" y="1021376"/>
                </a:lnTo>
                <a:lnTo>
                  <a:pt x="3284185" y="1029311"/>
                </a:lnTo>
                <a:lnTo>
                  <a:pt x="3289902" y="1037247"/>
                </a:lnTo>
                <a:lnTo>
                  <a:pt x="3295302" y="1045817"/>
                </a:lnTo>
                <a:lnTo>
                  <a:pt x="3300702" y="1054704"/>
                </a:lnTo>
                <a:lnTo>
                  <a:pt x="3305785" y="1064544"/>
                </a:lnTo>
                <a:lnTo>
                  <a:pt x="3310549" y="1074067"/>
                </a:lnTo>
                <a:lnTo>
                  <a:pt x="3315632" y="1084224"/>
                </a:lnTo>
                <a:lnTo>
                  <a:pt x="3320079" y="1094699"/>
                </a:lnTo>
                <a:lnTo>
                  <a:pt x="3324526" y="1105808"/>
                </a:lnTo>
                <a:lnTo>
                  <a:pt x="3328655" y="1116918"/>
                </a:lnTo>
                <a:lnTo>
                  <a:pt x="3332467" y="1128662"/>
                </a:lnTo>
                <a:lnTo>
                  <a:pt x="3335961" y="1140724"/>
                </a:lnTo>
                <a:lnTo>
                  <a:pt x="3339138" y="1153104"/>
                </a:lnTo>
                <a:lnTo>
                  <a:pt x="3342632" y="1166118"/>
                </a:lnTo>
                <a:lnTo>
                  <a:pt x="3345173" y="1179767"/>
                </a:lnTo>
                <a:lnTo>
                  <a:pt x="3347714" y="1193415"/>
                </a:lnTo>
                <a:lnTo>
                  <a:pt x="3350573" y="1282609"/>
                </a:lnTo>
                <a:lnTo>
                  <a:pt x="3353432" y="1374343"/>
                </a:lnTo>
                <a:lnTo>
                  <a:pt x="3355655" y="1472425"/>
                </a:lnTo>
                <a:lnTo>
                  <a:pt x="3357879" y="1578442"/>
                </a:lnTo>
                <a:lnTo>
                  <a:pt x="3359785" y="1696204"/>
                </a:lnTo>
                <a:lnTo>
                  <a:pt x="3361055" y="1828884"/>
                </a:lnTo>
                <a:lnTo>
                  <a:pt x="3362008" y="1978387"/>
                </a:lnTo>
                <a:lnTo>
                  <a:pt x="3362326" y="2147887"/>
                </a:lnTo>
                <a:lnTo>
                  <a:pt x="3042772" y="2147887"/>
                </a:lnTo>
                <a:lnTo>
                  <a:pt x="2678113" y="1585108"/>
                </a:lnTo>
                <a:lnTo>
                  <a:pt x="2686689" y="1540670"/>
                </a:lnTo>
                <a:lnTo>
                  <a:pt x="2694313" y="1501627"/>
                </a:lnTo>
                <a:lnTo>
                  <a:pt x="2701937" y="1466711"/>
                </a:lnTo>
                <a:lnTo>
                  <a:pt x="2708607" y="1436556"/>
                </a:lnTo>
                <a:lnTo>
                  <a:pt x="2715278" y="1409576"/>
                </a:lnTo>
                <a:lnTo>
                  <a:pt x="2720995" y="1385770"/>
                </a:lnTo>
                <a:lnTo>
                  <a:pt x="2727031" y="1364186"/>
                </a:lnTo>
                <a:lnTo>
                  <a:pt x="2732748" y="1344823"/>
                </a:lnTo>
                <a:lnTo>
                  <a:pt x="2743548" y="1309272"/>
                </a:lnTo>
                <a:lnTo>
                  <a:pt x="2754348" y="1274991"/>
                </a:lnTo>
                <a:lnTo>
                  <a:pt x="2759748" y="1256581"/>
                </a:lnTo>
                <a:lnTo>
                  <a:pt x="2765784" y="1237219"/>
                </a:lnTo>
                <a:lnTo>
                  <a:pt x="2771819" y="1215635"/>
                </a:lnTo>
                <a:lnTo>
                  <a:pt x="2778490" y="1191511"/>
                </a:lnTo>
                <a:lnTo>
                  <a:pt x="2779760" y="1187067"/>
                </a:lnTo>
                <a:lnTo>
                  <a:pt x="2784843" y="1174370"/>
                </a:lnTo>
                <a:lnTo>
                  <a:pt x="2792466" y="1155960"/>
                </a:lnTo>
                <a:lnTo>
                  <a:pt x="2797866" y="1144851"/>
                </a:lnTo>
                <a:lnTo>
                  <a:pt x="2803266" y="1132789"/>
                </a:lnTo>
                <a:lnTo>
                  <a:pt x="2809619" y="1119775"/>
                </a:lnTo>
                <a:lnTo>
                  <a:pt x="2816607" y="1106443"/>
                </a:lnTo>
                <a:lnTo>
                  <a:pt x="2824549" y="1092794"/>
                </a:lnTo>
                <a:lnTo>
                  <a:pt x="2833125" y="1078828"/>
                </a:lnTo>
                <a:lnTo>
                  <a:pt x="2842019" y="1065179"/>
                </a:lnTo>
                <a:lnTo>
                  <a:pt x="2851549" y="1051530"/>
                </a:lnTo>
                <a:lnTo>
                  <a:pt x="2862031" y="1038516"/>
                </a:lnTo>
                <a:lnTo>
                  <a:pt x="2867113" y="1032168"/>
                </a:lnTo>
                <a:lnTo>
                  <a:pt x="2872831" y="1025820"/>
                </a:lnTo>
                <a:lnTo>
                  <a:pt x="2873149" y="1025820"/>
                </a:lnTo>
                <a:lnTo>
                  <a:pt x="2873466" y="1025820"/>
                </a:lnTo>
                <a:lnTo>
                  <a:pt x="2873784" y="1028041"/>
                </a:lnTo>
                <a:lnTo>
                  <a:pt x="2873466" y="1032168"/>
                </a:lnTo>
                <a:lnTo>
                  <a:pt x="2873149" y="1037881"/>
                </a:lnTo>
                <a:lnTo>
                  <a:pt x="2870607" y="1054387"/>
                </a:lnTo>
                <a:lnTo>
                  <a:pt x="2866796" y="1076289"/>
                </a:lnTo>
                <a:lnTo>
                  <a:pt x="2856313" y="1132471"/>
                </a:lnTo>
                <a:lnTo>
                  <a:pt x="2843925" y="1197859"/>
                </a:lnTo>
                <a:lnTo>
                  <a:pt x="2819784" y="1318160"/>
                </a:lnTo>
                <a:lnTo>
                  <a:pt x="2815654" y="1340062"/>
                </a:lnTo>
                <a:lnTo>
                  <a:pt x="2812478" y="1355933"/>
                </a:lnTo>
                <a:lnTo>
                  <a:pt x="2811525" y="1365455"/>
                </a:lnTo>
                <a:lnTo>
                  <a:pt x="2811207" y="1366725"/>
                </a:lnTo>
                <a:lnTo>
                  <a:pt x="2811525" y="1367042"/>
                </a:lnTo>
                <a:lnTo>
                  <a:pt x="2811843" y="1366407"/>
                </a:lnTo>
                <a:lnTo>
                  <a:pt x="2828678" y="1332761"/>
                </a:lnTo>
                <a:lnTo>
                  <a:pt x="2846149" y="1298798"/>
                </a:lnTo>
                <a:lnTo>
                  <a:pt x="2864255" y="1265469"/>
                </a:lnTo>
                <a:lnTo>
                  <a:pt x="2882360" y="1232775"/>
                </a:lnTo>
                <a:lnTo>
                  <a:pt x="2901419" y="1200716"/>
                </a:lnTo>
                <a:lnTo>
                  <a:pt x="2920160" y="1169927"/>
                </a:lnTo>
                <a:lnTo>
                  <a:pt x="2938584" y="1140089"/>
                </a:lnTo>
                <a:lnTo>
                  <a:pt x="2957325" y="1112792"/>
                </a:lnTo>
                <a:lnTo>
                  <a:pt x="2974796" y="1086764"/>
                </a:lnTo>
                <a:lnTo>
                  <a:pt x="2991314" y="1062957"/>
                </a:lnTo>
                <a:lnTo>
                  <a:pt x="3007514" y="1041373"/>
                </a:lnTo>
                <a:lnTo>
                  <a:pt x="3022125" y="1022963"/>
                </a:lnTo>
                <a:lnTo>
                  <a:pt x="3035467" y="1006775"/>
                </a:lnTo>
                <a:lnTo>
                  <a:pt x="3041820" y="999791"/>
                </a:lnTo>
                <a:lnTo>
                  <a:pt x="3047537" y="993760"/>
                </a:lnTo>
                <a:lnTo>
                  <a:pt x="3052620" y="988682"/>
                </a:lnTo>
                <a:lnTo>
                  <a:pt x="3057384" y="984555"/>
                </a:lnTo>
                <a:lnTo>
                  <a:pt x="3062149" y="981381"/>
                </a:lnTo>
                <a:lnTo>
                  <a:pt x="3065643" y="978524"/>
                </a:lnTo>
                <a:lnTo>
                  <a:pt x="3079937" y="971224"/>
                </a:lnTo>
                <a:lnTo>
                  <a:pt x="3094549" y="964241"/>
                </a:lnTo>
                <a:lnTo>
                  <a:pt x="3109161" y="958210"/>
                </a:lnTo>
                <a:lnTo>
                  <a:pt x="3116784" y="955353"/>
                </a:lnTo>
                <a:lnTo>
                  <a:pt x="3124408" y="953131"/>
                </a:lnTo>
                <a:lnTo>
                  <a:pt x="3132031" y="950909"/>
                </a:lnTo>
                <a:lnTo>
                  <a:pt x="3139337" y="948687"/>
                </a:lnTo>
                <a:lnTo>
                  <a:pt x="3146961" y="946783"/>
                </a:lnTo>
                <a:lnTo>
                  <a:pt x="3154902" y="945196"/>
                </a:lnTo>
                <a:lnTo>
                  <a:pt x="3162208" y="943609"/>
                </a:lnTo>
                <a:lnTo>
                  <a:pt x="3170149" y="942974"/>
                </a:lnTo>
                <a:lnTo>
                  <a:pt x="3178090" y="942339"/>
                </a:lnTo>
                <a:lnTo>
                  <a:pt x="3185714" y="941387"/>
                </a:lnTo>
                <a:close/>
                <a:moveTo>
                  <a:pt x="176612" y="941387"/>
                </a:moveTo>
                <a:lnTo>
                  <a:pt x="184236" y="942339"/>
                </a:lnTo>
                <a:lnTo>
                  <a:pt x="192177" y="942974"/>
                </a:lnTo>
                <a:lnTo>
                  <a:pt x="200118" y="943609"/>
                </a:lnTo>
                <a:lnTo>
                  <a:pt x="207742" y="945196"/>
                </a:lnTo>
                <a:lnTo>
                  <a:pt x="215047" y="946783"/>
                </a:lnTo>
                <a:lnTo>
                  <a:pt x="222989" y="948687"/>
                </a:lnTo>
                <a:lnTo>
                  <a:pt x="230295" y="950909"/>
                </a:lnTo>
                <a:lnTo>
                  <a:pt x="238236" y="953131"/>
                </a:lnTo>
                <a:lnTo>
                  <a:pt x="245542" y="955353"/>
                </a:lnTo>
                <a:lnTo>
                  <a:pt x="253165" y="958210"/>
                </a:lnTo>
                <a:lnTo>
                  <a:pt x="268095" y="964241"/>
                </a:lnTo>
                <a:lnTo>
                  <a:pt x="282389" y="971224"/>
                </a:lnTo>
                <a:lnTo>
                  <a:pt x="296683" y="978524"/>
                </a:lnTo>
                <a:lnTo>
                  <a:pt x="300812" y="981381"/>
                </a:lnTo>
                <a:lnTo>
                  <a:pt x="304624" y="984555"/>
                </a:lnTo>
                <a:lnTo>
                  <a:pt x="309706" y="988682"/>
                </a:lnTo>
                <a:lnTo>
                  <a:pt x="314789" y="993760"/>
                </a:lnTo>
                <a:lnTo>
                  <a:pt x="320824" y="999791"/>
                </a:lnTo>
                <a:lnTo>
                  <a:pt x="326859" y="1006775"/>
                </a:lnTo>
                <a:lnTo>
                  <a:pt x="340201" y="1022963"/>
                </a:lnTo>
                <a:lnTo>
                  <a:pt x="354812" y="1041373"/>
                </a:lnTo>
                <a:lnTo>
                  <a:pt x="371012" y="1062957"/>
                </a:lnTo>
                <a:lnTo>
                  <a:pt x="387530" y="1086764"/>
                </a:lnTo>
                <a:lnTo>
                  <a:pt x="405636" y="1112792"/>
                </a:lnTo>
                <a:lnTo>
                  <a:pt x="423742" y="1140089"/>
                </a:lnTo>
                <a:lnTo>
                  <a:pt x="442166" y="1169927"/>
                </a:lnTo>
                <a:lnTo>
                  <a:pt x="460907" y="1200716"/>
                </a:lnTo>
                <a:lnTo>
                  <a:pt x="479966" y="1232775"/>
                </a:lnTo>
                <a:lnTo>
                  <a:pt x="498389" y="1265469"/>
                </a:lnTo>
                <a:lnTo>
                  <a:pt x="516177" y="1298798"/>
                </a:lnTo>
                <a:lnTo>
                  <a:pt x="533966" y="1332761"/>
                </a:lnTo>
                <a:lnTo>
                  <a:pt x="550801" y="1366407"/>
                </a:lnTo>
                <a:lnTo>
                  <a:pt x="550801" y="1367042"/>
                </a:lnTo>
                <a:lnTo>
                  <a:pt x="551119" y="1366725"/>
                </a:lnTo>
                <a:lnTo>
                  <a:pt x="551119" y="1365455"/>
                </a:lnTo>
                <a:lnTo>
                  <a:pt x="549848" y="1355933"/>
                </a:lnTo>
                <a:lnTo>
                  <a:pt x="546672" y="1340062"/>
                </a:lnTo>
                <a:lnTo>
                  <a:pt x="542542" y="1318160"/>
                </a:lnTo>
                <a:lnTo>
                  <a:pt x="519036" y="1197859"/>
                </a:lnTo>
                <a:lnTo>
                  <a:pt x="506013" y="1132471"/>
                </a:lnTo>
                <a:lnTo>
                  <a:pt x="495530" y="1076289"/>
                </a:lnTo>
                <a:lnTo>
                  <a:pt x="491719" y="1054387"/>
                </a:lnTo>
                <a:lnTo>
                  <a:pt x="489495" y="1037881"/>
                </a:lnTo>
                <a:lnTo>
                  <a:pt x="488860" y="1032168"/>
                </a:lnTo>
                <a:lnTo>
                  <a:pt x="488542" y="1028041"/>
                </a:lnTo>
                <a:lnTo>
                  <a:pt x="488860" y="1025820"/>
                </a:lnTo>
                <a:lnTo>
                  <a:pt x="489177" y="1025820"/>
                </a:lnTo>
                <a:lnTo>
                  <a:pt x="489495" y="1025820"/>
                </a:lnTo>
                <a:lnTo>
                  <a:pt x="495213" y="1032168"/>
                </a:lnTo>
                <a:lnTo>
                  <a:pt x="500295" y="1038516"/>
                </a:lnTo>
                <a:lnTo>
                  <a:pt x="510777" y="1051530"/>
                </a:lnTo>
                <a:lnTo>
                  <a:pt x="520307" y="1065179"/>
                </a:lnTo>
                <a:lnTo>
                  <a:pt x="529201" y="1078828"/>
                </a:lnTo>
                <a:lnTo>
                  <a:pt x="537777" y="1092794"/>
                </a:lnTo>
                <a:lnTo>
                  <a:pt x="545719" y="1106443"/>
                </a:lnTo>
                <a:lnTo>
                  <a:pt x="552707" y="1119775"/>
                </a:lnTo>
                <a:lnTo>
                  <a:pt x="559060" y="1132789"/>
                </a:lnTo>
                <a:lnTo>
                  <a:pt x="565095" y="1144851"/>
                </a:lnTo>
                <a:lnTo>
                  <a:pt x="569860" y="1155960"/>
                </a:lnTo>
                <a:lnTo>
                  <a:pt x="577483" y="1174370"/>
                </a:lnTo>
                <a:lnTo>
                  <a:pt x="582566" y="1187067"/>
                </a:lnTo>
                <a:lnTo>
                  <a:pt x="584154" y="1191511"/>
                </a:lnTo>
                <a:lnTo>
                  <a:pt x="590507" y="1215635"/>
                </a:lnTo>
                <a:lnTo>
                  <a:pt x="596542" y="1237219"/>
                </a:lnTo>
                <a:lnTo>
                  <a:pt x="602578" y="1256581"/>
                </a:lnTo>
                <a:lnTo>
                  <a:pt x="607978" y="1274991"/>
                </a:lnTo>
                <a:lnTo>
                  <a:pt x="618778" y="1309272"/>
                </a:lnTo>
                <a:lnTo>
                  <a:pt x="629895" y="1344823"/>
                </a:lnTo>
                <a:lnTo>
                  <a:pt x="635613" y="1364186"/>
                </a:lnTo>
                <a:lnTo>
                  <a:pt x="641013" y="1385770"/>
                </a:lnTo>
                <a:lnTo>
                  <a:pt x="647366" y="1409576"/>
                </a:lnTo>
                <a:lnTo>
                  <a:pt x="653719" y="1436556"/>
                </a:lnTo>
                <a:lnTo>
                  <a:pt x="660389" y="1466711"/>
                </a:lnTo>
                <a:lnTo>
                  <a:pt x="668013" y="1501627"/>
                </a:lnTo>
                <a:lnTo>
                  <a:pt x="675636" y="1540670"/>
                </a:lnTo>
                <a:lnTo>
                  <a:pt x="684213" y="1585108"/>
                </a:lnTo>
                <a:lnTo>
                  <a:pt x="319871" y="2147887"/>
                </a:lnTo>
                <a:lnTo>
                  <a:pt x="0" y="2147887"/>
                </a:lnTo>
                <a:lnTo>
                  <a:pt x="318" y="1978387"/>
                </a:lnTo>
                <a:lnTo>
                  <a:pt x="953" y="1828884"/>
                </a:lnTo>
                <a:lnTo>
                  <a:pt x="2541" y="1696204"/>
                </a:lnTo>
                <a:lnTo>
                  <a:pt x="4447" y="1578442"/>
                </a:lnTo>
                <a:lnTo>
                  <a:pt x="6671" y="1472425"/>
                </a:lnTo>
                <a:lnTo>
                  <a:pt x="8894" y="1374343"/>
                </a:lnTo>
                <a:lnTo>
                  <a:pt x="11753" y="1282609"/>
                </a:lnTo>
                <a:lnTo>
                  <a:pt x="14612" y="1193415"/>
                </a:lnTo>
                <a:lnTo>
                  <a:pt x="17153" y="1179767"/>
                </a:lnTo>
                <a:lnTo>
                  <a:pt x="19694" y="1166118"/>
                </a:lnTo>
                <a:lnTo>
                  <a:pt x="23188" y="1153104"/>
                </a:lnTo>
                <a:lnTo>
                  <a:pt x="26365" y="1140724"/>
                </a:lnTo>
                <a:lnTo>
                  <a:pt x="29859" y="1128662"/>
                </a:lnTo>
                <a:lnTo>
                  <a:pt x="33671" y="1116918"/>
                </a:lnTo>
                <a:lnTo>
                  <a:pt x="37800" y="1105808"/>
                </a:lnTo>
                <a:lnTo>
                  <a:pt x="42247" y="1094699"/>
                </a:lnTo>
                <a:lnTo>
                  <a:pt x="46694" y="1084224"/>
                </a:lnTo>
                <a:lnTo>
                  <a:pt x="51777" y="1074067"/>
                </a:lnTo>
                <a:lnTo>
                  <a:pt x="56541" y="1064544"/>
                </a:lnTo>
                <a:lnTo>
                  <a:pt x="61624" y="1054704"/>
                </a:lnTo>
                <a:lnTo>
                  <a:pt x="67024" y="1045817"/>
                </a:lnTo>
                <a:lnTo>
                  <a:pt x="72424" y="1037247"/>
                </a:lnTo>
                <a:lnTo>
                  <a:pt x="78141" y="1029311"/>
                </a:lnTo>
                <a:lnTo>
                  <a:pt x="83541" y="1021376"/>
                </a:lnTo>
                <a:lnTo>
                  <a:pt x="89259" y="1014075"/>
                </a:lnTo>
                <a:lnTo>
                  <a:pt x="95294" y="1006457"/>
                </a:lnTo>
                <a:lnTo>
                  <a:pt x="101012" y="999791"/>
                </a:lnTo>
                <a:lnTo>
                  <a:pt x="107047" y="993443"/>
                </a:lnTo>
                <a:lnTo>
                  <a:pt x="113083" y="987095"/>
                </a:lnTo>
                <a:lnTo>
                  <a:pt x="118800" y="981699"/>
                </a:lnTo>
                <a:lnTo>
                  <a:pt x="124836" y="975985"/>
                </a:lnTo>
                <a:lnTo>
                  <a:pt x="130871" y="970906"/>
                </a:lnTo>
                <a:lnTo>
                  <a:pt x="136906" y="966145"/>
                </a:lnTo>
                <a:lnTo>
                  <a:pt x="142624" y="962019"/>
                </a:lnTo>
                <a:lnTo>
                  <a:pt x="148659" y="957575"/>
                </a:lnTo>
                <a:lnTo>
                  <a:pt x="154694" y="953766"/>
                </a:lnTo>
                <a:lnTo>
                  <a:pt x="165812" y="947100"/>
                </a:lnTo>
                <a:lnTo>
                  <a:pt x="176612" y="941387"/>
                </a:lnTo>
                <a:close/>
                <a:moveTo>
                  <a:pt x="1531981" y="658812"/>
                </a:moveTo>
                <a:lnTo>
                  <a:pt x="1531981" y="659130"/>
                </a:lnTo>
                <a:lnTo>
                  <a:pt x="1532299" y="658812"/>
                </a:lnTo>
                <a:lnTo>
                  <a:pt x="1532934" y="669616"/>
                </a:lnTo>
                <a:lnTo>
                  <a:pt x="1534523" y="682009"/>
                </a:lnTo>
                <a:lnTo>
                  <a:pt x="1536430" y="695673"/>
                </a:lnTo>
                <a:lnTo>
                  <a:pt x="1538654" y="711244"/>
                </a:lnTo>
                <a:lnTo>
                  <a:pt x="1541514" y="728085"/>
                </a:lnTo>
                <a:lnTo>
                  <a:pt x="1545327" y="746198"/>
                </a:lnTo>
                <a:lnTo>
                  <a:pt x="1549458" y="765900"/>
                </a:lnTo>
                <a:lnTo>
                  <a:pt x="1554543" y="786873"/>
                </a:lnTo>
                <a:lnTo>
                  <a:pt x="1560263" y="808799"/>
                </a:lnTo>
                <a:lnTo>
                  <a:pt x="1566936" y="831678"/>
                </a:lnTo>
                <a:lnTo>
                  <a:pt x="1574562" y="855828"/>
                </a:lnTo>
                <a:lnTo>
                  <a:pt x="1583142" y="881250"/>
                </a:lnTo>
                <a:lnTo>
                  <a:pt x="1592993" y="907307"/>
                </a:lnTo>
                <a:lnTo>
                  <a:pt x="1604115" y="934000"/>
                </a:lnTo>
                <a:lnTo>
                  <a:pt x="1615872" y="961963"/>
                </a:lnTo>
                <a:lnTo>
                  <a:pt x="1629218" y="990245"/>
                </a:lnTo>
                <a:lnTo>
                  <a:pt x="1633667" y="953066"/>
                </a:lnTo>
                <a:lnTo>
                  <a:pt x="1638752" y="917476"/>
                </a:lnTo>
                <a:lnTo>
                  <a:pt x="1643518" y="884745"/>
                </a:lnTo>
                <a:lnTo>
                  <a:pt x="1648285" y="855193"/>
                </a:lnTo>
                <a:lnTo>
                  <a:pt x="1652733" y="830089"/>
                </a:lnTo>
                <a:lnTo>
                  <a:pt x="1656547" y="809752"/>
                </a:lnTo>
                <a:lnTo>
                  <a:pt x="1660678" y="788779"/>
                </a:lnTo>
                <a:lnTo>
                  <a:pt x="1633350" y="725225"/>
                </a:lnTo>
                <a:lnTo>
                  <a:pt x="1677202" y="683280"/>
                </a:lnTo>
                <a:lnTo>
                  <a:pt x="1708661" y="683280"/>
                </a:lnTo>
                <a:lnTo>
                  <a:pt x="1752831" y="725225"/>
                </a:lnTo>
                <a:lnTo>
                  <a:pt x="1725503" y="788779"/>
                </a:lnTo>
                <a:lnTo>
                  <a:pt x="1729634" y="809752"/>
                </a:lnTo>
                <a:lnTo>
                  <a:pt x="1737578" y="855193"/>
                </a:lnTo>
                <a:lnTo>
                  <a:pt x="1742344" y="884745"/>
                </a:lnTo>
                <a:lnTo>
                  <a:pt x="1747111" y="917476"/>
                </a:lnTo>
                <a:lnTo>
                  <a:pt x="1752513" y="953066"/>
                </a:lnTo>
                <a:lnTo>
                  <a:pt x="1756962" y="990245"/>
                </a:lnTo>
                <a:lnTo>
                  <a:pt x="1770308" y="961963"/>
                </a:lnTo>
                <a:lnTo>
                  <a:pt x="1782066" y="934000"/>
                </a:lnTo>
                <a:lnTo>
                  <a:pt x="1792870" y="907307"/>
                </a:lnTo>
                <a:lnTo>
                  <a:pt x="1802720" y="881250"/>
                </a:lnTo>
                <a:lnTo>
                  <a:pt x="1811618" y="855828"/>
                </a:lnTo>
                <a:lnTo>
                  <a:pt x="1818927" y="831678"/>
                </a:lnTo>
                <a:lnTo>
                  <a:pt x="1825600" y="808799"/>
                </a:lnTo>
                <a:lnTo>
                  <a:pt x="1831638" y="786873"/>
                </a:lnTo>
                <a:lnTo>
                  <a:pt x="1836404" y="765900"/>
                </a:lnTo>
                <a:lnTo>
                  <a:pt x="1840853" y="746198"/>
                </a:lnTo>
                <a:lnTo>
                  <a:pt x="1844348" y="728085"/>
                </a:lnTo>
                <a:lnTo>
                  <a:pt x="1847208" y="711244"/>
                </a:lnTo>
                <a:lnTo>
                  <a:pt x="1849750" y="695673"/>
                </a:lnTo>
                <a:lnTo>
                  <a:pt x="1851657" y="682009"/>
                </a:lnTo>
                <a:lnTo>
                  <a:pt x="1852928" y="669616"/>
                </a:lnTo>
                <a:lnTo>
                  <a:pt x="1853881" y="658812"/>
                </a:lnTo>
                <a:lnTo>
                  <a:pt x="1854199" y="659130"/>
                </a:lnTo>
                <a:lnTo>
                  <a:pt x="1854199" y="658812"/>
                </a:lnTo>
                <a:lnTo>
                  <a:pt x="1871359" y="662943"/>
                </a:lnTo>
                <a:lnTo>
                  <a:pt x="1889154" y="667392"/>
                </a:lnTo>
                <a:lnTo>
                  <a:pt x="1908220" y="673111"/>
                </a:lnTo>
                <a:lnTo>
                  <a:pt x="1927922" y="679467"/>
                </a:lnTo>
                <a:lnTo>
                  <a:pt x="1946988" y="684869"/>
                </a:lnTo>
                <a:lnTo>
                  <a:pt x="1964465" y="690271"/>
                </a:lnTo>
                <a:lnTo>
                  <a:pt x="1980354" y="695355"/>
                </a:lnTo>
                <a:lnTo>
                  <a:pt x="1994971" y="700122"/>
                </a:lnTo>
                <a:lnTo>
                  <a:pt x="2008000" y="704888"/>
                </a:lnTo>
                <a:lnTo>
                  <a:pt x="2019757" y="709337"/>
                </a:lnTo>
                <a:lnTo>
                  <a:pt x="2030243" y="713786"/>
                </a:lnTo>
                <a:lnTo>
                  <a:pt x="2039459" y="717917"/>
                </a:lnTo>
                <a:lnTo>
                  <a:pt x="2047721" y="722048"/>
                </a:lnTo>
                <a:lnTo>
                  <a:pt x="2054712" y="725861"/>
                </a:lnTo>
                <a:lnTo>
                  <a:pt x="2060749" y="729674"/>
                </a:lnTo>
                <a:lnTo>
                  <a:pt x="2065834" y="733170"/>
                </a:lnTo>
                <a:lnTo>
                  <a:pt x="2070282" y="736665"/>
                </a:lnTo>
                <a:lnTo>
                  <a:pt x="2073778" y="739843"/>
                </a:lnTo>
                <a:lnTo>
                  <a:pt x="2076638" y="743021"/>
                </a:lnTo>
                <a:lnTo>
                  <a:pt x="2078862" y="746198"/>
                </a:lnTo>
                <a:lnTo>
                  <a:pt x="2084264" y="751600"/>
                </a:lnTo>
                <a:lnTo>
                  <a:pt x="2089348" y="757002"/>
                </a:lnTo>
                <a:lnTo>
                  <a:pt x="2093797" y="763040"/>
                </a:lnTo>
                <a:lnTo>
                  <a:pt x="2097928" y="769395"/>
                </a:lnTo>
                <a:lnTo>
                  <a:pt x="2100788" y="774480"/>
                </a:lnTo>
                <a:lnTo>
                  <a:pt x="2109368" y="788779"/>
                </a:lnTo>
                <a:lnTo>
                  <a:pt x="2139238" y="838033"/>
                </a:lnTo>
                <a:lnTo>
                  <a:pt x="2158940" y="870446"/>
                </a:lnTo>
                <a:lnTo>
                  <a:pt x="2180866" y="905400"/>
                </a:lnTo>
                <a:lnTo>
                  <a:pt x="2203428" y="941626"/>
                </a:lnTo>
                <a:lnTo>
                  <a:pt x="2226942" y="977216"/>
                </a:lnTo>
                <a:lnTo>
                  <a:pt x="2242196" y="999778"/>
                </a:lnTo>
                <a:lnTo>
                  <a:pt x="2256495" y="1021068"/>
                </a:lnTo>
                <a:lnTo>
                  <a:pt x="2280963" y="997553"/>
                </a:lnTo>
                <a:lnTo>
                  <a:pt x="2305749" y="972450"/>
                </a:lnTo>
                <a:lnTo>
                  <a:pt x="2326086" y="951159"/>
                </a:lnTo>
                <a:lnTo>
                  <a:pt x="2345470" y="930186"/>
                </a:lnTo>
                <a:lnTo>
                  <a:pt x="2380107" y="892372"/>
                </a:lnTo>
                <a:lnTo>
                  <a:pt x="2405529" y="864090"/>
                </a:lnTo>
                <a:lnTo>
                  <a:pt x="2417286" y="850109"/>
                </a:lnTo>
                <a:lnTo>
                  <a:pt x="2417922" y="849791"/>
                </a:lnTo>
                <a:lnTo>
                  <a:pt x="2421735" y="845660"/>
                </a:lnTo>
                <a:lnTo>
                  <a:pt x="2425548" y="841847"/>
                </a:lnTo>
                <a:lnTo>
                  <a:pt x="2429679" y="838033"/>
                </a:lnTo>
                <a:lnTo>
                  <a:pt x="2433493" y="834856"/>
                </a:lnTo>
                <a:lnTo>
                  <a:pt x="2437941" y="831678"/>
                </a:lnTo>
                <a:lnTo>
                  <a:pt x="2442072" y="828818"/>
                </a:lnTo>
                <a:lnTo>
                  <a:pt x="2446521" y="826276"/>
                </a:lnTo>
                <a:lnTo>
                  <a:pt x="2451605" y="823734"/>
                </a:lnTo>
                <a:lnTo>
                  <a:pt x="2456054" y="821509"/>
                </a:lnTo>
                <a:lnTo>
                  <a:pt x="2460821" y="819603"/>
                </a:lnTo>
                <a:lnTo>
                  <a:pt x="2465587" y="818014"/>
                </a:lnTo>
                <a:lnTo>
                  <a:pt x="2470672" y="816425"/>
                </a:lnTo>
                <a:lnTo>
                  <a:pt x="2475756" y="815154"/>
                </a:lnTo>
                <a:lnTo>
                  <a:pt x="2480522" y="814201"/>
                </a:lnTo>
                <a:lnTo>
                  <a:pt x="2485607" y="813565"/>
                </a:lnTo>
                <a:lnTo>
                  <a:pt x="2491009" y="812930"/>
                </a:lnTo>
                <a:lnTo>
                  <a:pt x="2495775" y="812930"/>
                </a:lnTo>
                <a:lnTo>
                  <a:pt x="2500860" y="812930"/>
                </a:lnTo>
                <a:lnTo>
                  <a:pt x="2506262" y="812930"/>
                </a:lnTo>
                <a:lnTo>
                  <a:pt x="2511346" y="813565"/>
                </a:lnTo>
                <a:lnTo>
                  <a:pt x="2516113" y="814201"/>
                </a:lnTo>
                <a:lnTo>
                  <a:pt x="2521515" y="815154"/>
                </a:lnTo>
                <a:lnTo>
                  <a:pt x="2526281" y="816425"/>
                </a:lnTo>
                <a:lnTo>
                  <a:pt x="2531366" y="817696"/>
                </a:lnTo>
                <a:lnTo>
                  <a:pt x="2536132" y="819603"/>
                </a:lnTo>
                <a:lnTo>
                  <a:pt x="2541216" y="821509"/>
                </a:lnTo>
                <a:lnTo>
                  <a:pt x="2545983" y="823734"/>
                </a:lnTo>
                <a:lnTo>
                  <a:pt x="2550432" y="826276"/>
                </a:lnTo>
                <a:lnTo>
                  <a:pt x="2555198" y="828818"/>
                </a:lnTo>
                <a:lnTo>
                  <a:pt x="2559647" y="831678"/>
                </a:lnTo>
                <a:lnTo>
                  <a:pt x="2563778" y="835174"/>
                </a:lnTo>
                <a:lnTo>
                  <a:pt x="2568227" y="838351"/>
                </a:lnTo>
                <a:lnTo>
                  <a:pt x="2572358" y="842164"/>
                </a:lnTo>
                <a:lnTo>
                  <a:pt x="2576171" y="845978"/>
                </a:lnTo>
                <a:lnTo>
                  <a:pt x="2579666" y="850109"/>
                </a:lnTo>
                <a:lnTo>
                  <a:pt x="2583162" y="854240"/>
                </a:lnTo>
                <a:lnTo>
                  <a:pt x="2586022" y="858688"/>
                </a:lnTo>
                <a:lnTo>
                  <a:pt x="2589200" y="863137"/>
                </a:lnTo>
                <a:lnTo>
                  <a:pt x="2591742" y="867586"/>
                </a:lnTo>
                <a:lnTo>
                  <a:pt x="2593966" y="872035"/>
                </a:lnTo>
                <a:lnTo>
                  <a:pt x="2596190" y="876801"/>
                </a:lnTo>
                <a:lnTo>
                  <a:pt x="2598097" y="881250"/>
                </a:lnTo>
                <a:lnTo>
                  <a:pt x="2600004" y="886334"/>
                </a:lnTo>
                <a:lnTo>
                  <a:pt x="2601275" y="891419"/>
                </a:lnTo>
                <a:lnTo>
                  <a:pt x="2602546" y="896185"/>
                </a:lnTo>
                <a:lnTo>
                  <a:pt x="2603499" y="901269"/>
                </a:lnTo>
                <a:lnTo>
                  <a:pt x="2604452" y="906036"/>
                </a:lnTo>
                <a:lnTo>
                  <a:pt x="2604770" y="911438"/>
                </a:lnTo>
                <a:lnTo>
                  <a:pt x="2605088" y="916522"/>
                </a:lnTo>
                <a:lnTo>
                  <a:pt x="2605088" y="921289"/>
                </a:lnTo>
                <a:lnTo>
                  <a:pt x="2604770" y="926691"/>
                </a:lnTo>
                <a:lnTo>
                  <a:pt x="2604452" y="931775"/>
                </a:lnTo>
                <a:lnTo>
                  <a:pt x="2603499" y="936542"/>
                </a:lnTo>
                <a:lnTo>
                  <a:pt x="2602546" y="941944"/>
                </a:lnTo>
                <a:lnTo>
                  <a:pt x="2601275" y="947028"/>
                </a:lnTo>
                <a:lnTo>
                  <a:pt x="2600004" y="951795"/>
                </a:lnTo>
                <a:lnTo>
                  <a:pt x="2598415" y="956879"/>
                </a:lnTo>
                <a:lnTo>
                  <a:pt x="2596190" y="961646"/>
                </a:lnTo>
                <a:lnTo>
                  <a:pt x="2593966" y="966412"/>
                </a:lnTo>
                <a:lnTo>
                  <a:pt x="2591742" y="970861"/>
                </a:lnTo>
                <a:lnTo>
                  <a:pt x="2588564" y="975627"/>
                </a:lnTo>
                <a:lnTo>
                  <a:pt x="2585704" y="980076"/>
                </a:lnTo>
                <a:lnTo>
                  <a:pt x="2582844" y="984207"/>
                </a:lnTo>
                <a:lnTo>
                  <a:pt x="2579349" y="988656"/>
                </a:lnTo>
                <a:lnTo>
                  <a:pt x="2566638" y="1003273"/>
                </a:lnTo>
                <a:lnTo>
                  <a:pt x="2534543" y="1039181"/>
                </a:lnTo>
                <a:lnTo>
                  <a:pt x="2512935" y="1063014"/>
                </a:lnTo>
                <a:lnTo>
                  <a:pt x="2488784" y="1089071"/>
                </a:lnTo>
                <a:lnTo>
                  <a:pt x="2463045" y="1116399"/>
                </a:lnTo>
                <a:lnTo>
                  <a:pt x="2436352" y="1143409"/>
                </a:lnTo>
                <a:lnTo>
                  <a:pt x="2417922" y="1161204"/>
                </a:lnTo>
                <a:lnTo>
                  <a:pt x="2400127" y="1178682"/>
                </a:lnTo>
                <a:lnTo>
                  <a:pt x="2382332" y="1195206"/>
                </a:lnTo>
                <a:lnTo>
                  <a:pt x="2364537" y="1210776"/>
                </a:lnTo>
                <a:lnTo>
                  <a:pt x="2354050" y="1219038"/>
                </a:lnTo>
                <a:lnTo>
                  <a:pt x="2343882" y="1226983"/>
                </a:lnTo>
                <a:lnTo>
                  <a:pt x="2333395" y="1234927"/>
                </a:lnTo>
                <a:lnTo>
                  <a:pt x="2322591" y="1241918"/>
                </a:lnTo>
                <a:lnTo>
                  <a:pt x="2316236" y="1246049"/>
                </a:lnTo>
                <a:lnTo>
                  <a:pt x="2309562" y="1249862"/>
                </a:lnTo>
                <a:lnTo>
                  <a:pt x="2301936" y="1253357"/>
                </a:lnTo>
                <a:lnTo>
                  <a:pt x="2294310" y="1257171"/>
                </a:lnTo>
                <a:lnTo>
                  <a:pt x="2284141" y="1260984"/>
                </a:lnTo>
                <a:lnTo>
                  <a:pt x="2279057" y="1262891"/>
                </a:lnTo>
                <a:lnTo>
                  <a:pt x="2272701" y="1264797"/>
                </a:lnTo>
                <a:lnTo>
                  <a:pt x="2266346" y="1266068"/>
                </a:lnTo>
                <a:lnTo>
                  <a:pt x="2258720" y="1267339"/>
                </a:lnTo>
                <a:lnTo>
                  <a:pt x="2250775" y="1267975"/>
                </a:lnTo>
                <a:lnTo>
                  <a:pt x="2241242" y="1268610"/>
                </a:lnTo>
                <a:lnTo>
                  <a:pt x="2233934" y="1268293"/>
                </a:lnTo>
                <a:lnTo>
                  <a:pt x="2226307" y="1267657"/>
                </a:lnTo>
                <a:lnTo>
                  <a:pt x="2217727" y="1266068"/>
                </a:lnTo>
                <a:lnTo>
                  <a:pt x="2209148" y="1263844"/>
                </a:lnTo>
                <a:lnTo>
                  <a:pt x="2198979" y="1260666"/>
                </a:lnTo>
                <a:lnTo>
                  <a:pt x="2190717" y="1257171"/>
                </a:lnTo>
                <a:lnTo>
                  <a:pt x="2184044" y="1253357"/>
                </a:lnTo>
                <a:lnTo>
                  <a:pt x="2178324" y="1250180"/>
                </a:lnTo>
                <a:lnTo>
                  <a:pt x="2172922" y="1246684"/>
                </a:lnTo>
                <a:lnTo>
                  <a:pt x="2168473" y="1243824"/>
                </a:lnTo>
                <a:lnTo>
                  <a:pt x="2160846" y="1237787"/>
                </a:lnTo>
                <a:lnTo>
                  <a:pt x="2154491" y="1232067"/>
                </a:lnTo>
                <a:lnTo>
                  <a:pt x="2148454" y="1226347"/>
                </a:lnTo>
                <a:lnTo>
                  <a:pt x="2137967" y="1215225"/>
                </a:lnTo>
                <a:lnTo>
                  <a:pt x="2128116" y="1204103"/>
                </a:lnTo>
                <a:lnTo>
                  <a:pt x="2118265" y="1192028"/>
                </a:lnTo>
                <a:lnTo>
                  <a:pt x="2109050" y="1179953"/>
                </a:lnTo>
                <a:lnTo>
                  <a:pt x="2098882" y="1166924"/>
                </a:lnTo>
                <a:lnTo>
                  <a:pt x="2078862" y="1138961"/>
                </a:lnTo>
                <a:lnTo>
                  <a:pt x="2058525" y="1108773"/>
                </a:lnTo>
                <a:lnTo>
                  <a:pt x="2037552" y="1077313"/>
                </a:lnTo>
                <a:lnTo>
                  <a:pt x="2017215" y="1045219"/>
                </a:lnTo>
                <a:lnTo>
                  <a:pt x="2012766" y="1038546"/>
                </a:lnTo>
                <a:lnTo>
                  <a:pt x="2012766" y="1409700"/>
                </a:lnTo>
                <a:lnTo>
                  <a:pt x="1373096" y="1409700"/>
                </a:lnTo>
                <a:lnTo>
                  <a:pt x="1373096" y="1002002"/>
                </a:lnTo>
                <a:lnTo>
                  <a:pt x="1372779" y="1002002"/>
                </a:lnTo>
                <a:lnTo>
                  <a:pt x="1371190" y="1003591"/>
                </a:lnTo>
                <a:lnTo>
                  <a:pt x="1369283" y="1005815"/>
                </a:lnTo>
                <a:lnTo>
                  <a:pt x="1367694" y="1009311"/>
                </a:lnTo>
                <a:lnTo>
                  <a:pt x="1365470" y="1013124"/>
                </a:lnTo>
                <a:lnTo>
                  <a:pt x="1363246" y="1018526"/>
                </a:lnTo>
                <a:lnTo>
                  <a:pt x="1361339" y="1024882"/>
                </a:lnTo>
                <a:lnTo>
                  <a:pt x="1356572" y="1039181"/>
                </a:lnTo>
                <a:lnTo>
                  <a:pt x="1351806" y="1056658"/>
                </a:lnTo>
                <a:lnTo>
                  <a:pt x="1347039" y="1077313"/>
                </a:lnTo>
                <a:lnTo>
                  <a:pt x="1342273" y="1099557"/>
                </a:lnTo>
                <a:lnTo>
                  <a:pt x="1337506" y="1124025"/>
                </a:lnTo>
                <a:lnTo>
                  <a:pt x="1332740" y="1149765"/>
                </a:lnTo>
                <a:lnTo>
                  <a:pt x="1328291" y="1176775"/>
                </a:lnTo>
                <a:lnTo>
                  <a:pt x="1324160" y="1204421"/>
                </a:lnTo>
                <a:lnTo>
                  <a:pt x="1320029" y="1232702"/>
                </a:lnTo>
                <a:lnTo>
                  <a:pt x="1316534" y="1260984"/>
                </a:lnTo>
                <a:lnTo>
                  <a:pt x="1313674" y="1288948"/>
                </a:lnTo>
                <a:lnTo>
                  <a:pt x="1311449" y="1316276"/>
                </a:lnTo>
                <a:lnTo>
                  <a:pt x="1309543" y="1342333"/>
                </a:lnTo>
                <a:lnTo>
                  <a:pt x="1308589" y="1375699"/>
                </a:lnTo>
                <a:lnTo>
                  <a:pt x="1307636" y="1409700"/>
                </a:lnTo>
                <a:lnTo>
                  <a:pt x="1106488" y="1409700"/>
                </a:lnTo>
                <a:lnTo>
                  <a:pt x="1106488" y="1388409"/>
                </a:lnTo>
                <a:lnTo>
                  <a:pt x="1106488" y="1368072"/>
                </a:lnTo>
                <a:lnTo>
                  <a:pt x="1107441" y="1348688"/>
                </a:lnTo>
                <a:lnTo>
                  <a:pt x="1108077" y="1330893"/>
                </a:lnTo>
                <a:lnTo>
                  <a:pt x="1111255" y="1293396"/>
                </a:lnTo>
                <a:lnTo>
                  <a:pt x="1114750" y="1257171"/>
                </a:lnTo>
                <a:lnTo>
                  <a:pt x="1118563" y="1222534"/>
                </a:lnTo>
                <a:lnTo>
                  <a:pt x="1122694" y="1189486"/>
                </a:lnTo>
                <a:lnTo>
                  <a:pt x="1127143" y="1158345"/>
                </a:lnTo>
                <a:lnTo>
                  <a:pt x="1131592" y="1128156"/>
                </a:lnTo>
                <a:lnTo>
                  <a:pt x="1136358" y="1099875"/>
                </a:lnTo>
                <a:lnTo>
                  <a:pt x="1141125" y="1072865"/>
                </a:lnTo>
                <a:lnTo>
                  <a:pt x="1146209" y="1047125"/>
                </a:lnTo>
                <a:lnTo>
                  <a:pt x="1151929" y="1022975"/>
                </a:lnTo>
                <a:lnTo>
                  <a:pt x="1157013" y="999778"/>
                </a:lnTo>
                <a:lnTo>
                  <a:pt x="1162733" y="978170"/>
                </a:lnTo>
                <a:lnTo>
                  <a:pt x="1168135" y="957832"/>
                </a:lnTo>
                <a:lnTo>
                  <a:pt x="1174173" y="938448"/>
                </a:lnTo>
                <a:lnTo>
                  <a:pt x="1179893" y="920653"/>
                </a:lnTo>
                <a:lnTo>
                  <a:pt x="1185295" y="903812"/>
                </a:lnTo>
                <a:lnTo>
                  <a:pt x="1191332" y="887923"/>
                </a:lnTo>
                <a:lnTo>
                  <a:pt x="1197052" y="873306"/>
                </a:lnTo>
                <a:lnTo>
                  <a:pt x="1202454" y="859959"/>
                </a:lnTo>
                <a:lnTo>
                  <a:pt x="1208174" y="847567"/>
                </a:lnTo>
                <a:lnTo>
                  <a:pt x="1213258" y="835809"/>
                </a:lnTo>
                <a:lnTo>
                  <a:pt x="1218343" y="825005"/>
                </a:lnTo>
                <a:lnTo>
                  <a:pt x="1223745" y="815472"/>
                </a:lnTo>
                <a:lnTo>
                  <a:pt x="1228511" y="806892"/>
                </a:lnTo>
                <a:lnTo>
                  <a:pt x="1233278" y="798948"/>
                </a:lnTo>
                <a:lnTo>
                  <a:pt x="1237727" y="791957"/>
                </a:lnTo>
                <a:lnTo>
                  <a:pt x="1245989" y="780199"/>
                </a:lnTo>
                <a:lnTo>
                  <a:pt x="1252980" y="771302"/>
                </a:lnTo>
                <a:lnTo>
                  <a:pt x="1258700" y="764947"/>
                </a:lnTo>
                <a:lnTo>
                  <a:pt x="1269186" y="759545"/>
                </a:lnTo>
                <a:lnTo>
                  <a:pt x="1280308" y="754142"/>
                </a:lnTo>
                <a:lnTo>
                  <a:pt x="1292383" y="748105"/>
                </a:lnTo>
                <a:lnTo>
                  <a:pt x="1304776" y="742703"/>
                </a:lnTo>
                <a:lnTo>
                  <a:pt x="1331469" y="731263"/>
                </a:lnTo>
                <a:lnTo>
                  <a:pt x="1359750" y="720141"/>
                </a:lnTo>
                <a:lnTo>
                  <a:pt x="1388349" y="709973"/>
                </a:lnTo>
                <a:lnTo>
                  <a:pt x="1416949" y="699486"/>
                </a:lnTo>
                <a:lnTo>
                  <a:pt x="1444595" y="690271"/>
                </a:lnTo>
                <a:lnTo>
                  <a:pt x="1470652" y="681691"/>
                </a:lnTo>
                <a:lnTo>
                  <a:pt x="1477325" y="677878"/>
                </a:lnTo>
                <a:lnTo>
                  <a:pt x="1484316" y="674065"/>
                </a:lnTo>
                <a:lnTo>
                  <a:pt x="1491624" y="671205"/>
                </a:lnTo>
                <a:lnTo>
                  <a:pt x="1499569" y="668027"/>
                </a:lnTo>
                <a:lnTo>
                  <a:pt x="1507513" y="665167"/>
                </a:lnTo>
                <a:lnTo>
                  <a:pt x="1515139" y="662943"/>
                </a:lnTo>
                <a:lnTo>
                  <a:pt x="1523401" y="660718"/>
                </a:lnTo>
                <a:lnTo>
                  <a:pt x="1531981" y="658812"/>
                </a:lnTo>
                <a:close/>
                <a:moveTo>
                  <a:pt x="3016555" y="246062"/>
                </a:moveTo>
                <a:lnTo>
                  <a:pt x="3026093" y="246062"/>
                </a:lnTo>
                <a:lnTo>
                  <a:pt x="3039447" y="247014"/>
                </a:lnTo>
                <a:lnTo>
                  <a:pt x="3052165" y="248600"/>
                </a:lnTo>
                <a:lnTo>
                  <a:pt x="3064883" y="250822"/>
                </a:lnTo>
                <a:lnTo>
                  <a:pt x="3076965" y="253360"/>
                </a:lnTo>
                <a:lnTo>
                  <a:pt x="3089047" y="256851"/>
                </a:lnTo>
                <a:lnTo>
                  <a:pt x="3100493" y="260976"/>
                </a:lnTo>
                <a:lnTo>
                  <a:pt x="3111303" y="265736"/>
                </a:lnTo>
                <a:lnTo>
                  <a:pt x="3122113" y="270496"/>
                </a:lnTo>
                <a:lnTo>
                  <a:pt x="3132605" y="276526"/>
                </a:lnTo>
                <a:lnTo>
                  <a:pt x="3142462" y="282872"/>
                </a:lnTo>
                <a:lnTo>
                  <a:pt x="3152318" y="289536"/>
                </a:lnTo>
                <a:lnTo>
                  <a:pt x="3161539" y="296518"/>
                </a:lnTo>
                <a:lnTo>
                  <a:pt x="3170123" y="304451"/>
                </a:lnTo>
                <a:lnTo>
                  <a:pt x="3178708" y="312384"/>
                </a:lnTo>
                <a:lnTo>
                  <a:pt x="3186339" y="320952"/>
                </a:lnTo>
                <a:lnTo>
                  <a:pt x="3194287" y="330472"/>
                </a:lnTo>
                <a:lnTo>
                  <a:pt x="3201282" y="339675"/>
                </a:lnTo>
                <a:lnTo>
                  <a:pt x="3207959" y="349512"/>
                </a:lnTo>
                <a:lnTo>
                  <a:pt x="3214318" y="359984"/>
                </a:lnTo>
                <a:lnTo>
                  <a:pt x="3220041" y="370456"/>
                </a:lnTo>
                <a:lnTo>
                  <a:pt x="3225128" y="381563"/>
                </a:lnTo>
                <a:lnTo>
                  <a:pt x="3229898" y="392669"/>
                </a:lnTo>
                <a:lnTo>
                  <a:pt x="3234349" y="404093"/>
                </a:lnTo>
                <a:lnTo>
                  <a:pt x="3238482" y="416152"/>
                </a:lnTo>
                <a:lnTo>
                  <a:pt x="3241980" y="428528"/>
                </a:lnTo>
                <a:lnTo>
                  <a:pt x="3244523" y="440586"/>
                </a:lnTo>
                <a:lnTo>
                  <a:pt x="3247067" y="453280"/>
                </a:lnTo>
                <a:lnTo>
                  <a:pt x="3248974" y="466290"/>
                </a:lnTo>
                <a:lnTo>
                  <a:pt x="3249928" y="479301"/>
                </a:lnTo>
                <a:lnTo>
                  <a:pt x="3251200" y="492629"/>
                </a:lnTo>
                <a:lnTo>
                  <a:pt x="3251200" y="505957"/>
                </a:lnTo>
                <a:lnTo>
                  <a:pt x="3251200" y="519602"/>
                </a:lnTo>
                <a:lnTo>
                  <a:pt x="3249292" y="530709"/>
                </a:lnTo>
                <a:lnTo>
                  <a:pt x="3247385" y="541498"/>
                </a:lnTo>
                <a:lnTo>
                  <a:pt x="3245159" y="551970"/>
                </a:lnTo>
                <a:lnTo>
                  <a:pt x="3242933" y="562442"/>
                </a:lnTo>
                <a:lnTo>
                  <a:pt x="3240390" y="572914"/>
                </a:lnTo>
                <a:lnTo>
                  <a:pt x="3237846" y="582751"/>
                </a:lnTo>
                <a:lnTo>
                  <a:pt x="3231805" y="602426"/>
                </a:lnTo>
                <a:lnTo>
                  <a:pt x="3225446" y="621148"/>
                </a:lnTo>
                <a:lnTo>
                  <a:pt x="3218133" y="639236"/>
                </a:lnTo>
                <a:lnTo>
                  <a:pt x="3210503" y="656690"/>
                </a:lnTo>
                <a:lnTo>
                  <a:pt x="3201918" y="673508"/>
                </a:lnTo>
                <a:lnTo>
                  <a:pt x="3193016" y="689057"/>
                </a:lnTo>
                <a:lnTo>
                  <a:pt x="3183795" y="704289"/>
                </a:lnTo>
                <a:lnTo>
                  <a:pt x="3174257" y="718252"/>
                </a:lnTo>
                <a:lnTo>
                  <a:pt x="3164082" y="732215"/>
                </a:lnTo>
                <a:lnTo>
                  <a:pt x="3153590" y="745225"/>
                </a:lnTo>
                <a:lnTo>
                  <a:pt x="3142780" y="756966"/>
                </a:lnTo>
                <a:lnTo>
                  <a:pt x="3131652" y="768390"/>
                </a:lnTo>
                <a:lnTo>
                  <a:pt x="3120523" y="778862"/>
                </a:lnTo>
                <a:lnTo>
                  <a:pt x="3109077" y="788700"/>
                </a:lnTo>
                <a:lnTo>
                  <a:pt x="3097631" y="797902"/>
                </a:lnTo>
                <a:lnTo>
                  <a:pt x="3085867" y="806153"/>
                </a:lnTo>
                <a:lnTo>
                  <a:pt x="3074103" y="813452"/>
                </a:lnTo>
                <a:lnTo>
                  <a:pt x="3062339" y="820116"/>
                </a:lnTo>
                <a:lnTo>
                  <a:pt x="3050575" y="826145"/>
                </a:lnTo>
                <a:lnTo>
                  <a:pt x="3038811" y="831222"/>
                </a:lnTo>
                <a:lnTo>
                  <a:pt x="3027365" y="835665"/>
                </a:lnTo>
                <a:lnTo>
                  <a:pt x="3015919" y="839473"/>
                </a:lnTo>
                <a:lnTo>
                  <a:pt x="3004472" y="842011"/>
                </a:lnTo>
                <a:lnTo>
                  <a:pt x="2993662" y="844233"/>
                </a:lnTo>
                <a:lnTo>
                  <a:pt x="2982852" y="845502"/>
                </a:lnTo>
                <a:lnTo>
                  <a:pt x="2972678" y="846137"/>
                </a:lnTo>
                <a:lnTo>
                  <a:pt x="2962503" y="845819"/>
                </a:lnTo>
                <a:lnTo>
                  <a:pt x="2952647" y="844550"/>
                </a:lnTo>
                <a:lnTo>
                  <a:pt x="2943427" y="842646"/>
                </a:lnTo>
                <a:lnTo>
                  <a:pt x="2937703" y="841059"/>
                </a:lnTo>
                <a:lnTo>
                  <a:pt x="2931662" y="839155"/>
                </a:lnTo>
                <a:lnTo>
                  <a:pt x="2925939" y="837251"/>
                </a:lnTo>
                <a:lnTo>
                  <a:pt x="2920534" y="835030"/>
                </a:lnTo>
                <a:lnTo>
                  <a:pt x="2914811" y="832492"/>
                </a:lnTo>
                <a:lnTo>
                  <a:pt x="2909724" y="829953"/>
                </a:lnTo>
                <a:lnTo>
                  <a:pt x="2904319" y="826780"/>
                </a:lnTo>
                <a:lnTo>
                  <a:pt x="2899550" y="823924"/>
                </a:lnTo>
                <a:lnTo>
                  <a:pt x="2894780" y="820433"/>
                </a:lnTo>
                <a:lnTo>
                  <a:pt x="2890329" y="817260"/>
                </a:lnTo>
                <a:lnTo>
                  <a:pt x="2885878" y="813452"/>
                </a:lnTo>
                <a:lnTo>
                  <a:pt x="2881427" y="809644"/>
                </a:lnTo>
                <a:lnTo>
                  <a:pt x="2873160" y="801710"/>
                </a:lnTo>
                <a:lnTo>
                  <a:pt x="2865529" y="793142"/>
                </a:lnTo>
                <a:lnTo>
                  <a:pt x="2857899" y="783622"/>
                </a:lnTo>
                <a:lnTo>
                  <a:pt x="2851222" y="773785"/>
                </a:lnTo>
                <a:lnTo>
                  <a:pt x="2845181" y="763630"/>
                </a:lnTo>
                <a:lnTo>
                  <a:pt x="2839458" y="752524"/>
                </a:lnTo>
                <a:lnTo>
                  <a:pt x="2834052" y="741417"/>
                </a:lnTo>
                <a:lnTo>
                  <a:pt x="2829283" y="729676"/>
                </a:lnTo>
                <a:lnTo>
                  <a:pt x="2825150" y="717300"/>
                </a:lnTo>
                <a:lnTo>
                  <a:pt x="2821017" y="704607"/>
                </a:lnTo>
                <a:lnTo>
                  <a:pt x="2817519" y="691913"/>
                </a:lnTo>
                <a:lnTo>
                  <a:pt x="2814340" y="678585"/>
                </a:lnTo>
                <a:lnTo>
                  <a:pt x="2811478" y="665257"/>
                </a:lnTo>
                <a:lnTo>
                  <a:pt x="2809253" y="651612"/>
                </a:lnTo>
                <a:lnTo>
                  <a:pt x="2807027" y="637967"/>
                </a:lnTo>
                <a:lnTo>
                  <a:pt x="2805119" y="623687"/>
                </a:lnTo>
                <a:lnTo>
                  <a:pt x="2803529" y="609724"/>
                </a:lnTo>
                <a:lnTo>
                  <a:pt x="2802576" y="595444"/>
                </a:lnTo>
                <a:lnTo>
                  <a:pt x="2801304" y="580847"/>
                </a:lnTo>
                <a:lnTo>
                  <a:pt x="2800986" y="566885"/>
                </a:lnTo>
                <a:lnTo>
                  <a:pt x="2800350" y="538325"/>
                </a:lnTo>
                <a:lnTo>
                  <a:pt x="2800350" y="509765"/>
                </a:lnTo>
                <a:lnTo>
                  <a:pt x="2800986" y="482157"/>
                </a:lnTo>
                <a:lnTo>
                  <a:pt x="2801622" y="468512"/>
                </a:lnTo>
                <a:lnTo>
                  <a:pt x="2803212" y="455501"/>
                </a:lnTo>
                <a:lnTo>
                  <a:pt x="2805437" y="442490"/>
                </a:lnTo>
                <a:lnTo>
                  <a:pt x="2807981" y="429797"/>
                </a:lnTo>
                <a:lnTo>
                  <a:pt x="2811478" y="417738"/>
                </a:lnTo>
                <a:lnTo>
                  <a:pt x="2815294" y="405680"/>
                </a:lnTo>
                <a:lnTo>
                  <a:pt x="2819109" y="394256"/>
                </a:lnTo>
                <a:lnTo>
                  <a:pt x="2824196" y="383149"/>
                </a:lnTo>
                <a:lnTo>
                  <a:pt x="2829283" y="372360"/>
                </a:lnTo>
                <a:lnTo>
                  <a:pt x="2835006" y="361888"/>
                </a:lnTo>
                <a:lnTo>
                  <a:pt x="2840729" y="351733"/>
                </a:lnTo>
                <a:lnTo>
                  <a:pt x="2847406" y="342213"/>
                </a:lnTo>
                <a:lnTo>
                  <a:pt x="2854083" y="333011"/>
                </a:lnTo>
                <a:lnTo>
                  <a:pt x="2861714" y="324125"/>
                </a:lnTo>
                <a:lnTo>
                  <a:pt x="2869027" y="315875"/>
                </a:lnTo>
                <a:lnTo>
                  <a:pt x="2876975" y="307624"/>
                </a:lnTo>
                <a:lnTo>
                  <a:pt x="2885242" y="300326"/>
                </a:lnTo>
                <a:lnTo>
                  <a:pt x="2893191" y="293344"/>
                </a:lnTo>
                <a:lnTo>
                  <a:pt x="2901775" y="286363"/>
                </a:lnTo>
                <a:lnTo>
                  <a:pt x="2910678" y="280651"/>
                </a:lnTo>
                <a:lnTo>
                  <a:pt x="2920216" y="274622"/>
                </a:lnTo>
                <a:lnTo>
                  <a:pt x="2929119" y="269544"/>
                </a:lnTo>
                <a:lnTo>
                  <a:pt x="2938657" y="265102"/>
                </a:lnTo>
                <a:lnTo>
                  <a:pt x="2947878" y="260976"/>
                </a:lnTo>
                <a:lnTo>
                  <a:pt x="2957734" y="257168"/>
                </a:lnTo>
                <a:lnTo>
                  <a:pt x="2967273" y="253995"/>
                </a:lnTo>
                <a:lnTo>
                  <a:pt x="2977129" y="251139"/>
                </a:lnTo>
                <a:lnTo>
                  <a:pt x="2986985" y="248918"/>
                </a:lnTo>
                <a:lnTo>
                  <a:pt x="2996842" y="247648"/>
                </a:lnTo>
                <a:lnTo>
                  <a:pt x="3006698" y="246379"/>
                </a:lnTo>
                <a:lnTo>
                  <a:pt x="3016555" y="246062"/>
                </a:lnTo>
                <a:close/>
                <a:moveTo>
                  <a:pt x="336073" y="246062"/>
                </a:moveTo>
                <a:lnTo>
                  <a:pt x="345605" y="246062"/>
                </a:lnTo>
                <a:lnTo>
                  <a:pt x="355772" y="246379"/>
                </a:lnTo>
                <a:lnTo>
                  <a:pt x="365304" y="247648"/>
                </a:lnTo>
                <a:lnTo>
                  <a:pt x="375153" y="248918"/>
                </a:lnTo>
                <a:lnTo>
                  <a:pt x="385003" y="251139"/>
                </a:lnTo>
                <a:lnTo>
                  <a:pt x="394852" y="253995"/>
                </a:lnTo>
                <a:lnTo>
                  <a:pt x="404384" y="257168"/>
                </a:lnTo>
                <a:lnTo>
                  <a:pt x="414233" y="260976"/>
                </a:lnTo>
                <a:lnTo>
                  <a:pt x="423765" y="265102"/>
                </a:lnTo>
                <a:lnTo>
                  <a:pt x="432979" y="269544"/>
                </a:lnTo>
                <a:lnTo>
                  <a:pt x="442511" y="274622"/>
                </a:lnTo>
                <a:lnTo>
                  <a:pt x="451407" y="280651"/>
                </a:lnTo>
                <a:lnTo>
                  <a:pt x="460303" y="286363"/>
                </a:lnTo>
                <a:lnTo>
                  <a:pt x="468882" y="293344"/>
                </a:lnTo>
                <a:lnTo>
                  <a:pt x="477460" y="300326"/>
                </a:lnTo>
                <a:lnTo>
                  <a:pt x="485086" y="307624"/>
                </a:lnTo>
                <a:lnTo>
                  <a:pt x="493029" y="315875"/>
                </a:lnTo>
                <a:lnTo>
                  <a:pt x="500654" y="324125"/>
                </a:lnTo>
                <a:lnTo>
                  <a:pt x="507962" y="333011"/>
                </a:lnTo>
                <a:lnTo>
                  <a:pt x="514634" y="342213"/>
                </a:lnTo>
                <a:lnTo>
                  <a:pt x="521306" y="351733"/>
                </a:lnTo>
                <a:lnTo>
                  <a:pt x="527025" y="361888"/>
                </a:lnTo>
                <a:lnTo>
                  <a:pt x="532744" y="372360"/>
                </a:lnTo>
                <a:lnTo>
                  <a:pt x="537828" y="383149"/>
                </a:lnTo>
                <a:lnTo>
                  <a:pt x="542912" y="394256"/>
                </a:lnTo>
                <a:lnTo>
                  <a:pt x="546724" y="405680"/>
                </a:lnTo>
                <a:lnTo>
                  <a:pt x="550855" y="417738"/>
                </a:lnTo>
                <a:lnTo>
                  <a:pt x="554032" y="429797"/>
                </a:lnTo>
                <a:lnTo>
                  <a:pt x="556574" y="442490"/>
                </a:lnTo>
                <a:lnTo>
                  <a:pt x="558798" y="455501"/>
                </a:lnTo>
                <a:lnTo>
                  <a:pt x="560386" y="468512"/>
                </a:lnTo>
                <a:lnTo>
                  <a:pt x="561022" y="482157"/>
                </a:lnTo>
                <a:lnTo>
                  <a:pt x="561657" y="509765"/>
                </a:lnTo>
                <a:lnTo>
                  <a:pt x="561975" y="538325"/>
                </a:lnTo>
                <a:lnTo>
                  <a:pt x="561657" y="552287"/>
                </a:lnTo>
                <a:lnTo>
                  <a:pt x="561340" y="566885"/>
                </a:lnTo>
                <a:lnTo>
                  <a:pt x="560704" y="580847"/>
                </a:lnTo>
                <a:lnTo>
                  <a:pt x="559433" y="595444"/>
                </a:lnTo>
                <a:lnTo>
                  <a:pt x="558480" y="609724"/>
                </a:lnTo>
                <a:lnTo>
                  <a:pt x="556891" y="623687"/>
                </a:lnTo>
                <a:lnTo>
                  <a:pt x="554985" y="637967"/>
                </a:lnTo>
                <a:lnTo>
                  <a:pt x="552761" y="651612"/>
                </a:lnTo>
                <a:lnTo>
                  <a:pt x="550537" y="665257"/>
                </a:lnTo>
                <a:lnTo>
                  <a:pt x="547677" y="678585"/>
                </a:lnTo>
                <a:lnTo>
                  <a:pt x="544500" y="691913"/>
                </a:lnTo>
                <a:lnTo>
                  <a:pt x="541005" y="704607"/>
                </a:lnTo>
                <a:lnTo>
                  <a:pt x="537193" y="717300"/>
                </a:lnTo>
                <a:lnTo>
                  <a:pt x="532744" y="729676"/>
                </a:lnTo>
                <a:lnTo>
                  <a:pt x="527979" y="741417"/>
                </a:lnTo>
                <a:lnTo>
                  <a:pt x="522577" y="752524"/>
                </a:lnTo>
                <a:lnTo>
                  <a:pt x="517176" y="763630"/>
                </a:lnTo>
                <a:lnTo>
                  <a:pt x="510821" y="773785"/>
                </a:lnTo>
                <a:lnTo>
                  <a:pt x="504149" y="783622"/>
                </a:lnTo>
                <a:lnTo>
                  <a:pt x="497159" y="793142"/>
                </a:lnTo>
                <a:lnTo>
                  <a:pt x="489216" y="801710"/>
                </a:lnTo>
                <a:lnTo>
                  <a:pt x="480638" y="809644"/>
                </a:lnTo>
                <a:lnTo>
                  <a:pt x="476507" y="813452"/>
                </a:lnTo>
                <a:lnTo>
                  <a:pt x="472059" y="817260"/>
                </a:lnTo>
                <a:lnTo>
                  <a:pt x="467293" y="820433"/>
                </a:lnTo>
                <a:lnTo>
                  <a:pt x="462527" y="823924"/>
                </a:lnTo>
                <a:lnTo>
                  <a:pt x="457762" y="826780"/>
                </a:lnTo>
                <a:lnTo>
                  <a:pt x="452360" y="829953"/>
                </a:lnTo>
                <a:lnTo>
                  <a:pt x="447277" y="832492"/>
                </a:lnTo>
                <a:lnTo>
                  <a:pt x="441875" y="835030"/>
                </a:lnTo>
                <a:lnTo>
                  <a:pt x="436474" y="837251"/>
                </a:lnTo>
                <a:lnTo>
                  <a:pt x="430437" y="839155"/>
                </a:lnTo>
                <a:lnTo>
                  <a:pt x="425036" y="841059"/>
                </a:lnTo>
                <a:lnTo>
                  <a:pt x="418682" y="842646"/>
                </a:lnTo>
                <a:lnTo>
                  <a:pt x="409150" y="844550"/>
                </a:lnTo>
                <a:lnTo>
                  <a:pt x="399618" y="845819"/>
                </a:lnTo>
                <a:lnTo>
                  <a:pt x="389451" y="846137"/>
                </a:lnTo>
                <a:lnTo>
                  <a:pt x="379284" y="845502"/>
                </a:lnTo>
                <a:lnTo>
                  <a:pt x="368481" y="844233"/>
                </a:lnTo>
                <a:lnTo>
                  <a:pt x="357679" y="842011"/>
                </a:lnTo>
                <a:lnTo>
                  <a:pt x="346558" y="839473"/>
                </a:lnTo>
                <a:lnTo>
                  <a:pt x="334803" y="835665"/>
                </a:lnTo>
                <a:lnTo>
                  <a:pt x="323364" y="831222"/>
                </a:lnTo>
                <a:lnTo>
                  <a:pt x="311609" y="826145"/>
                </a:lnTo>
                <a:lnTo>
                  <a:pt x="299853" y="820116"/>
                </a:lnTo>
                <a:lnTo>
                  <a:pt x="288097" y="813452"/>
                </a:lnTo>
                <a:lnTo>
                  <a:pt x="276659" y="806153"/>
                </a:lnTo>
                <a:lnTo>
                  <a:pt x="264586" y="797902"/>
                </a:lnTo>
                <a:lnTo>
                  <a:pt x="253148" y="788700"/>
                </a:lnTo>
                <a:lnTo>
                  <a:pt x="241709" y="778862"/>
                </a:lnTo>
                <a:lnTo>
                  <a:pt x="230589" y="768390"/>
                </a:lnTo>
                <a:lnTo>
                  <a:pt x="219469" y="756966"/>
                </a:lnTo>
                <a:lnTo>
                  <a:pt x="208666" y="745225"/>
                </a:lnTo>
                <a:lnTo>
                  <a:pt x="198181" y="732215"/>
                </a:lnTo>
                <a:lnTo>
                  <a:pt x="188014" y="718252"/>
                </a:lnTo>
                <a:lnTo>
                  <a:pt x="178482" y="704289"/>
                </a:lnTo>
                <a:lnTo>
                  <a:pt x="169268" y="689057"/>
                </a:lnTo>
                <a:lnTo>
                  <a:pt x="160054" y="673508"/>
                </a:lnTo>
                <a:lnTo>
                  <a:pt x="152111" y="656690"/>
                </a:lnTo>
                <a:lnTo>
                  <a:pt x="144168" y="639236"/>
                </a:lnTo>
                <a:lnTo>
                  <a:pt x="136861" y="621148"/>
                </a:lnTo>
                <a:lnTo>
                  <a:pt x="130506" y="602426"/>
                </a:lnTo>
                <a:lnTo>
                  <a:pt x="124469" y="582751"/>
                </a:lnTo>
                <a:lnTo>
                  <a:pt x="121928" y="572914"/>
                </a:lnTo>
                <a:lnTo>
                  <a:pt x="119386" y="562442"/>
                </a:lnTo>
                <a:lnTo>
                  <a:pt x="117162" y="551970"/>
                </a:lnTo>
                <a:lnTo>
                  <a:pt x="114938" y="541498"/>
                </a:lnTo>
                <a:lnTo>
                  <a:pt x="113031" y="530709"/>
                </a:lnTo>
                <a:lnTo>
                  <a:pt x="111443" y="519602"/>
                </a:lnTo>
                <a:lnTo>
                  <a:pt x="111125" y="505957"/>
                </a:lnTo>
                <a:lnTo>
                  <a:pt x="111443" y="492629"/>
                </a:lnTo>
                <a:lnTo>
                  <a:pt x="112396" y="479301"/>
                </a:lnTo>
                <a:lnTo>
                  <a:pt x="113349" y="466290"/>
                </a:lnTo>
                <a:lnTo>
                  <a:pt x="115255" y="453280"/>
                </a:lnTo>
                <a:lnTo>
                  <a:pt x="117797" y="440586"/>
                </a:lnTo>
                <a:lnTo>
                  <a:pt x="120657" y="428528"/>
                </a:lnTo>
                <a:lnTo>
                  <a:pt x="124152" y="416152"/>
                </a:lnTo>
                <a:lnTo>
                  <a:pt x="127964" y="404093"/>
                </a:lnTo>
                <a:lnTo>
                  <a:pt x="132412" y="392669"/>
                </a:lnTo>
                <a:lnTo>
                  <a:pt x="137178" y="381563"/>
                </a:lnTo>
                <a:lnTo>
                  <a:pt x="142262" y="370456"/>
                </a:lnTo>
                <a:lnTo>
                  <a:pt x="148299" y="359984"/>
                </a:lnTo>
                <a:lnTo>
                  <a:pt x="154335" y="349512"/>
                </a:lnTo>
                <a:lnTo>
                  <a:pt x="161008" y="339675"/>
                </a:lnTo>
                <a:lnTo>
                  <a:pt x="167998" y="330472"/>
                </a:lnTo>
                <a:lnTo>
                  <a:pt x="175941" y="320952"/>
                </a:lnTo>
                <a:lnTo>
                  <a:pt x="183566" y="312384"/>
                </a:lnTo>
                <a:lnTo>
                  <a:pt x="192145" y="304451"/>
                </a:lnTo>
                <a:lnTo>
                  <a:pt x="200723" y="296518"/>
                </a:lnTo>
                <a:lnTo>
                  <a:pt x="209937" y="289536"/>
                </a:lnTo>
                <a:lnTo>
                  <a:pt x="219787" y="282872"/>
                </a:lnTo>
                <a:lnTo>
                  <a:pt x="229636" y="276526"/>
                </a:lnTo>
                <a:lnTo>
                  <a:pt x="240121" y="270496"/>
                </a:lnTo>
                <a:lnTo>
                  <a:pt x="250923" y="265736"/>
                </a:lnTo>
                <a:lnTo>
                  <a:pt x="262044" y="260976"/>
                </a:lnTo>
                <a:lnTo>
                  <a:pt x="273482" y="256851"/>
                </a:lnTo>
                <a:lnTo>
                  <a:pt x="285238" y="253360"/>
                </a:lnTo>
                <a:lnTo>
                  <a:pt x="297311" y="250822"/>
                </a:lnTo>
                <a:lnTo>
                  <a:pt x="310020" y="248600"/>
                </a:lnTo>
                <a:lnTo>
                  <a:pt x="323047" y="247014"/>
                </a:lnTo>
                <a:lnTo>
                  <a:pt x="336073" y="246062"/>
                </a:lnTo>
                <a:close/>
                <a:moveTo>
                  <a:pt x="1696249" y="0"/>
                </a:moveTo>
                <a:lnTo>
                  <a:pt x="1709607" y="317"/>
                </a:lnTo>
                <a:lnTo>
                  <a:pt x="1722646" y="952"/>
                </a:lnTo>
                <a:lnTo>
                  <a:pt x="1735368" y="2856"/>
                </a:lnTo>
                <a:lnTo>
                  <a:pt x="1747771" y="5077"/>
                </a:lnTo>
                <a:lnTo>
                  <a:pt x="1759538" y="7616"/>
                </a:lnTo>
                <a:lnTo>
                  <a:pt x="1771306" y="11424"/>
                </a:lnTo>
                <a:lnTo>
                  <a:pt x="1782755" y="15232"/>
                </a:lnTo>
                <a:lnTo>
                  <a:pt x="1793886" y="19992"/>
                </a:lnTo>
                <a:lnTo>
                  <a:pt x="1804699" y="24752"/>
                </a:lnTo>
                <a:lnTo>
                  <a:pt x="1814876" y="30782"/>
                </a:lnTo>
                <a:lnTo>
                  <a:pt x="1825053" y="36811"/>
                </a:lnTo>
                <a:lnTo>
                  <a:pt x="1834594" y="43475"/>
                </a:lnTo>
                <a:lnTo>
                  <a:pt x="1844136" y="50457"/>
                </a:lnTo>
                <a:lnTo>
                  <a:pt x="1853040" y="58390"/>
                </a:lnTo>
                <a:lnTo>
                  <a:pt x="1861627" y="66006"/>
                </a:lnTo>
                <a:lnTo>
                  <a:pt x="1869578" y="74574"/>
                </a:lnTo>
                <a:lnTo>
                  <a:pt x="1877529" y="83460"/>
                </a:lnTo>
                <a:lnTo>
                  <a:pt x="1884526" y="92663"/>
                </a:lnTo>
                <a:lnTo>
                  <a:pt x="1891523" y="102818"/>
                </a:lnTo>
                <a:lnTo>
                  <a:pt x="1898201" y="112972"/>
                </a:lnTo>
                <a:lnTo>
                  <a:pt x="1904244" y="123127"/>
                </a:lnTo>
                <a:lnTo>
                  <a:pt x="1909969" y="133917"/>
                </a:lnTo>
                <a:lnTo>
                  <a:pt x="1915057" y="145024"/>
                </a:lnTo>
                <a:lnTo>
                  <a:pt x="1919828" y="156765"/>
                </a:lnTo>
                <a:lnTo>
                  <a:pt x="1924280" y="168189"/>
                </a:lnTo>
                <a:lnTo>
                  <a:pt x="1928097" y="180566"/>
                </a:lnTo>
                <a:lnTo>
                  <a:pt x="1931595" y="192624"/>
                </a:lnTo>
                <a:lnTo>
                  <a:pt x="1934457" y="205318"/>
                </a:lnTo>
                <a:lnTo>
                  <a:pt x="1937002" y="218012"/>
                </a:lnTo>
                <a:lnTo>
                  <a:pt x="1938910" y="231022"/>
                </a:lnTo>
                <a:lnTo>
                  <a:pt x="1940500" y="244351"/>
                </a:lnTo>
                <a:lnTo>
                  <a:pt x="1941136" y="257679"/>
                </a:lnTo>
                <a:lnTo>
                  <a:pt x="1947815" y="260218"/>
                </a:lnTo>
                <a:lnTo>
                  <a:pt x="1951313" y="261804"/>
                </a:lnTo>
                <a:lnTo>
                  <a:pt x="1954176" y="263708"/>
                </a:lnTo>
                <a:lnTo>
                  <a:pt x="1957038" y="265612"/>
                </a:lnTo>
                <a:lnTo>
                  <a:pt x="1959900" y="267834"/>
                </a:lnTo>
                <a:lnTo>
                  <a:pt x="1962444" y="270055"/>
                </a:lnTo>
                <a:lnTo>
                  <a:pt x="1964671" y="272594"/>
                </a:lnTo>
                <a:lnTo>
                  <a:pt x="1966897" y="275133"/>
                </a:lnTo>
                <a:lnTo>
                  <a:pt x="1968805" y="277989"/>
                </a:lnTo>
                <a:lnTo>
                  <a:pt x="1970395" y="281479"/>
                </a:lnTo>
                <a:lnTo>
                  <a:pt x="1971986" y="284653"/>
                </a:lnTo>
                <a:lnTo>
                  <a:pt x="1973258" y="288461"/>
                </a:lnTo>
                <a:lnTo>
                  <a:pt x="1974530" y="292269"/>
                </a:lnTo>
                <a:lnTo>
                  <a:pt x="1975484" y="296394"/>
                </a:lnTo>
                <a:lnTo>
                  <a:pt x="1976120" y="300837"/>
                </a:lnTo>
                <a:lnTo>
                  <a:pt x="1976438" y="307819"/>
                </a:lnTo>
                <a:lnTo>
                  <a:pt x="1976438" y="315117"/>
                </a:lnTo>
                <a:lnTo>
                  <a:pt x="1975802" y="323051"/>
                </a:lnTo>
                <a:lnTo>
                  <a:pt x="1974530" y="330350"/>
                </a:lnTo>
                <a:lnTo>
                  <a:pt x="1973258" y="337966"/>
                </a:lnTo>
                <a:lnTo>
                  <a:pt x="1971031" y="345582"/>
                </a:lnTo>
                <a:lnTo>
                  <a:pt x="1968169" y="353198"/>
                </a:lnTo>
                <a:lnTo>
                  <a:pt x="1964989" y="360179"/>
                </a:lnTo>
                <a:lnTo>
                  <a:pt x="1961172" y="367161"/>
                </a:lnTo>
                <a:lnTo>
                  <a:pt x="1957356" y="373825"/>
                </a:lnTo>
                <a:lnTo>
                  <a:pt x="1952903" y="379854"/>
                </a:lnTo>
                <a:lnTo>
                  <a:pt x="1947815" y="385884"/>
                </a:lnTo>
                <a:lnTo>
                  <a:pt x="1942726" y="390961"/>
                </a:lnTo>
                <a:lnTo>
                  <a:pt x="1937002" y="395404"/>
                </a:lnTo>
                <a:lnTo>
                  <a:pt x="1930959" y="399212"/>
                </a:lnTo>
                <a:lnTo>
                  <a:pt x="1924916" y="402068"/>
                </a:lnTo>
                <a:lnTo>
                  <a:pt x="1921736" y="413175"/>
                </a:lnTo>
                <a:lnTo>
                  <a:pt x="1918556" y="423965"/>
                </a:lnTo>
                <a:lnTo>
                  <a:pt x="1914739" y="434754"/>
                </a:lnTo>
                <a:lnTo>
                  <a:pt x="1910923" y="445226"/>
                </a:lnTo>
                <a:lnTo>
                  <a:pt x="1906788" y="456016"/>
                </a:lnTo>
                <a:lnTo>
                  <a:pt x="1902336" y="466171"/>
                </a:lnTo>
                <a:lnTo>
                  <a:pt x="1897883" y="476325"/>
                </a:lnTo>
                <a:lnTo>
                  <a:pt x="1893113" y="486480"/>
                </a:lnTo>
                <a:lnTo>
                  <a:pt x="1888024" y="496000"/>
                </a:lnTo>
                <a:lnTo>
                  <a:pt x="1882300" y="505838"/>
                </a:lnTo>
                <a:lnTo>
                  <a:pt x="1876893" y="515041"/>
                </a:lnTo>
                <a:lnTo>
                  <a:pt x="1870850" y="523926"/>
                </a:lnTo>
                <a:lnTo>
                  <a:pt x="1864808" y="532812"/>
                </a:lnTo>
                <a:lnTo>
                  <a:pt x="1858129" y="541380"/>
                </a:lnTo>
                <a:lnTo>
                  <a:pt x="1851450" y="549631"/>
                </a:lnTo>
                <a:lnTo>
                  <a:pt x="1844454" y="557247"/>
                </a:lnTo>
                <a:lnTo>
                  <a:pt x="1837457" y="565180"/>
                </a:lnTo>
                <a:lnTo>
                  <a:pt x="1829824" y="572162"/>
                </a:lnTo>
                <a:lnTo>
                  <a:pt x="1822191" y="578826"/>
                </a:lnTo>
                <a:lnTo>
                  <a:pt x="1813922" y="585490"/>
                </a:lnTo>
                <a:lnTo>
                  <a:pt x="1805653" y="591520"/>
                </a:lnTo>
                <a:lnTo>
                  <a:pt x="1797066" y="597232"/>
                </a:lnTo>
                <a:lnTo>
                  <a:pt x="1788161" y="601992"/>
                </a:lnTo>
                <a:lnTo>
                  <a:pt x="1779256" y="606752"/>
                </a:lnTo>
                <a:lnTo>
                  <a:pt x="1769715" y="610877"/>
                </a:lnTo>
                <a:lnTo>
                  <a:pt x="1759856" y="614685"/>
                </a:lnTo>
                <a:lnTo>
                  <a:pt x="1750315" y="617859"/>
                </a:lnTo>
                <a:lnTo>
                  <a:pt x="1739820" y="620397"/>
                </a:lnTo>
                <a:lnTo>
                  <a:pt x="1729325" y="622301"/>
                </a:lnTo>
                <a:lnTo>
                  <a:pt x="1718512" y="623888"/>
                </a:lnTo>
                <a:lnTo>
                  <a:pt x="1707699" y="624840"/>
                </a:lnTo>
                <a:lnTo>
                  <a:pt x="1696249" y="625475"/>
                </a:lnTo>
                <a:lnTo>
                  <a:pt x="1685118" y="624840"/>
                </a:lnTo>
                <a:lnTo>
                  <a:pt x="1674305" y="623888"/>
                </a:lnTo>
                <a:lnTo>
                  <a:pt x="1663492" y="622301"/>
                </a:lnTo>
                <a:lnTo>
                  <a:pt x="1652997" y="620397"/>
                </a:lnTo>
                <a:lnTo>
                  <a:pt x="1642820" y="617859"/>
                </a:lnTo>
                <a:lnTo>
                  <a:pt x="1632960" y="614685"/>
                </a:lnTo>
                <a:lnTo>
                  <a:pt x="1623419" y="611195"/>
                </a:lnTo>
                <a:lnTo>
                  <a:pt x="1613878" y="606752"/>
                </a:lnTo>
                <a:lnTo>
                  <a:pt x="1604655" y="602309"/>
                </a:lnTo>
                <a:lnTo>
                  <a:pt x="1596068" y="597232"/>
                </a:lnTo>
                <a:lnTo>
                  <a:pt x="1587481" y="591837"/>
                </a:lnTo>
                <a:lnTo>
                  <a:pt x="1579531" y="586125"/>
                </a:lnTo>
                <a:lnTo>
                  <a:pt x="1571262" y="579778"/>
                </a:lnTo>
                <a:lnTo>
                  <a:pt x="1563311" y="572479"/>
                </a:lnTo>
                <a:lnTo>
                  <a:pt x="1555996" y="565498"/>
                </a:lnTo>
                <a:lnTo>
                  <a:pt x="1548999" y="558199"/>
                </a:lnTo>
                <a:lnTo>
                  <a:pt x="1541684" y="550265"/>
                </a:lnTo>
                <a:lnTo>
                  <a:pt x="1535006" y="542015"/>
                </a:lnTo>
                <a:lnTo>
                  <a:pt x="1528645" y="534081"/>
                </a:lnTo>
                <a:lnTo>
                  <a:pt x="1522602" y="525196"/>
                </a:lnTo>
                <a:lnTo>
                  <a:pt x="1516560" y="516310"/>
                </a:lnTo>
                <a:lnTo>
                  <a:pt x="1510835" y="506790"/>
                </a:lnTo>
                <a:lnTo>
                  <a:pt x="1505428" y="497270"/>
                </a:lnTo>
                <a:lnTo>
                  <a:pt x="1500022" y="487432"/>
                </a:lnTo>
                <a:lnTo>
                  <a:pt x="1495251" y="477912"/>
                </a:lnTo>
                <a:lnTo>
                  <a:pt x="1490799" y="467440"/>
                </a:lnTo>
                <a:lnTo>
                  <a:pt x="1486346" y="457602"/>
                </a:lnTo>
                <a:lnTo>
                  <a:pt x="1482212" y="447130"/>
                </a:lnTo>
                <a:lnTo>
                  <a:pt x="1478714" y="436341"/>
                </a:lnTo>
                <a:lnTo>
                  <a:pt x="1474897" y="425869"/>
                </a:lnTo>
                <a:lnTo>
                  <a:pt x="1471399" y="415079"/>
                </a:lnTo>
                <a:lnTo>
                  <a:pt x="1468536" y="404290"/>
                </a:lnTo>
                <a:lnTo>
                  <a:pt x="1464720" y="403338"/>
                </a:lnTo>
                <a:lnTo>
                  <a:pt x="1461540" y="401751"/>
                </a:lnTo>
                <a:lnTo>
                  <a:pt x="1458041" y="400164"/>
                </a:lnTo>
                <a:lnTo>
                  <a:pt x="1454861" y="398577"/>
                </a:lnTo>
                <a:lnTo>
                  <a:pt x="1451363" y="396673"/>
                </a:lnTo>
                <a:lnTo>
                  <a:pt x="1448500" y="394452"/>
                </a:lnTo>
                <a:lnTo>
                  <a:pt x="1442458" y="389375"/>
                </a:lnTo>
                <a:lnTo>
                  <a:pt x="1436733" y="383980"/>
                </a:lnTo>
                <a:lnTo>
                  <a:pt x="1431962" y="377633"/>
                </a:lnTo>
                <a:lnTo>
                  <a:pt x="1427192" y="370969"/>
                </a:lnTo>
                <a:lnTo>
                  <a:pt x="1423057" y="363988"/>
                </a:lnTo>
                <a:lnTo>
                  <a:pt x="1419241" y="356054"/>
                </a:lnTo>
                <a:lnTo>
                  <a:pt x="1416379" y="348438"/>
                </a:lnTo>
                <a:lnTo>
                  <a:pt x="1413834" y="340504"/>
                </a:lnTo>
                <a:lnTo>
                  <a:pt x="1411926" y="332254"/>
                </a:lnTo>
                <a:lnTo>
                  <a:pt x="1410336" y="324320"/>
                </a:lnTo>
                <a:lnTo>
                  <a:pt x="1409700" y="316387"/>
                </a:lnTo>
                <a:lnTo>
                  <a:pt x="1409700" y="308453"/>
                </a:lnTo>
                <a:lnTo>
                  <a:pt x="1410336" y="300837"/>
                </a:lnTo>
                <a:lnTo>
                  <a:pt x="1411290" y="296077"/>
                </a:lnTo>
                <a:lnTo>
                  <a:pt x="1411926" y="291634"/>
                </a:lnTo>
                <a:lnTo>
                  <a:pt x="1413516" y="286874"/>
                </a:lnTo>
                <a:lnTo>
                  <a:pt x="1414789" y="283383"/>
                </a:lnTo>
                <a:lnTo>
                  <a:pt x="1416697" y="279575"/>
                </a:lnTo>
                <a:lnTo>
                  <a:pt x="1418923" y="275767"/>
                </a:lnTo>
                <a:lnTo>
                  <a:pt x="1421149" y="272911"/>
                </a:lnTo>
                <a:lnTo>
                  <a:pt x="1423694" y="270055"/>
                </a:lnTo>
                <a:lnTo>
                  <a:pt x="1426556" y="267199"/>
                </a:lnTo>
                <a:lnTo>
                  <a:pt x="1429418" y="264978"/>
                </a:lnTo>
                <a:lnTo>
                  <a:pt x="1432917" y="262756"/>
                </a:lnTo>
                <a:lnTo>
                  <a:pt x="1436097" y="261170"/>
                </a:lnTo>
                <a:lnTo>
                  <a:pt x="1439913" y="259266"/>
                </a:lnTo>
                <a:lnTo>
                  <a:pt x="1443730" y="257679"/>
                </a:lnTo>
                <a:lnTo>
                  <a:pt x="1447228" y="256727"/>
                </a:lnTo>
                <a:lnTo>
                  <a:pt x="1451363" y="255458"/>
                </a:lnTo>
                <a:lnTo>
                  <a:pt x="1452635" y="242447"/>
                </a:lnTo>
                <a:lnTo>
                  <a:pt x="1453907" y="229118"/>
                </a:lnTo>
                <a:lnTo>
                  <a:pt x="1455815" y="216108"/>
                </a:lnTo>
                <a:lnTo>
                  <a:pt x="1458359" y="203414"/>
                </a:lnTo>
                <a:lnTo>
                  <a:pt x="1461540" y="191355"/>
                </a:lnTo>
                <a:lnTo>
                  <a:pt x="1464720" y="178979"/>
                </a:lnTo>
                <a:lnTo>
                  <a:pt x="1468854" y="167237"/>
                </a:lnTo>
                <a:lnTo>
                  <a:pt x="1473307" y="155178"/>
                </a:lnTo>
                <a:lnTo>
                  <a:pt x="1478077" y="144072"/>
                </a:lnTo>
                <a:lnTo>
                  <a:pt x="1483484" y="132965"/>
                </a:lnTo>
                <a:lnTo>
                  <a:pt x="1488891" y="122175"/>
                </a:lnTo>
                <a:lnTo>
                  <a:pt x="1494933" y="111703"/>
                </a:lnTo>
                <a:lnTo>
                  <a:pt x="1501612" y="101866"/>
                </a:lnTo>
                <a:lnTo>
                  <a:pt x="1508609" y="92028"/>
                </a:lnTo>
                <a:lnTo>
                  <a:pt x="1516242" y="82825"/>
                </a:lnTo>
                <a:lnTo>
                  <a:pt x="1523556" y="74257"/>
                </a:lnTo>
                <a:lnTo>
                  <a:pt x="1531825" y="65689"/>
                </a:lnTo>
                <a:lnTo>
                  <a:pt x="1540412" y="57438"/>
                </a:lnTo>
                <a:lnTo>
                  <a:pt x="1549317" y="50139"/>
                </a:lnTo>
                <a:lnTo>
                  <a:pt x="1558540" y="43158"/>
                </a:lnTo>
                <a:lnTo>
                  <a:pt x="1568399" y="36494"/>
                </a:lnTo>
                <a:lnTo>
                  <a:pt x="1578258" y="30464"/>
                </a:lnTo>
                <a:lnTo>
                  <a:pt x="1588754" y="24752"/>
                </a:lnTo>
                <a:lnTo>
                  <a:pt x="1599567" y="19675"/>
                </a:lnTo>
                <a:lnTo>
                  <a:pt x="1610380" y="15232"/>
                </a:lnTo>
                <a:lnTo>
                  <a:pt x="1621829" y="11107"/>
                </a:lnTo>
                <a:lnTo>
                  <a:pt x="1633278" y="7616"/>
                </a:lnTo>
                <a:lnTo>
                  <a:pt x="1645364" y="5077"/>
                </a:lnTo>
                <a:lnTo>
                  <a:pt x="1657449" y="2856"/>
                </a:lnTo>
                <a:lnTo>
                  <a:pt x="1670170" y="952"/>
                </a:lnTo>
                <a:lnTo>
                  <a:pt x="1683210" y="317"/>
                </a:lnTo>
                <a:lnTo>
                  <a:pt x="1696249"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sz="1015">
              <a:solidFill>
                <a:srgbClr val="FFFFFF"/>
              </a:solidFill>
              <a:latin typeface="Arial" panose="020B0604020202020204" pitchFamily="34" charset="0"/>
              <a:ea typeface="Microsoft JhengHei UI" panose="020B0604030504040204" pitchFamily="34" charset="-120"/>
              <a:cs typeface="Arial" panose="020B0604020202020204" pitchFamily="34" charset="0"/>
            </a:endParaRPr>
          </a:p>
        </p:txBody>
      </p:sp>
    </p:spTree>
    <p:extLst>
      <p:ext uri="{BB962C8B-B14F-4D97-AF65-F5344CB8AC3E}">
        <p14:creationId xmlns:p14="http://schemas.microsoft.com/office/powerpoint/2010/main" val="3757431209"/>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childTnLst>
                              </p:cTn>
                            </p:par>
                            <p:par>
                              <p:cTn id="17" fill="hold">
                                <p:stCondLst>
                                  <p:cond delay="700"/>
                                </p:stCondLst>
                                <p:childTnLst>
                                  <p:par>
                                    <p:cTn id="18" presetID="1" presetClass="entr" presetSubtype="0" fill="hold" nodeType="afterEffect">
                                      <p:stCondLst>
                                        <p:cond delay="0"/>
                                      </p:stCondLst>
                                      <p:childTnLst>
                                        <p:set>
                                          <p:cBhvr>
                                            <p:cTn id="19" dur="1" fill="hold">
                                              <p:stCondLst>
                                                <p:cond delay="0"/>
                                              </p:stCondLst>
                                            </p:cTn>
                                            <p:tgtEl>
                                              <p:spTgt spid="11"/>
                                            </p:tgtEl>
                                            <p:attrNameLst>
                                              <p:attrName>style.visibility</p:attrName>
                                            </p:attrNameLst>
                                          </p:cBhvr>
                                          <p:to>
                                            <p:strVal val="visible"/>
                                          </p:to>
                                        </p:set>
                                      </p:childTnLst>
                                    </p:cTn>
                                  </p:par>
                                </p:childTnLst>
                              </p:cTn>
                            </p:par>
                            <p:par>
                              <p:cTn id="20" fill="hold">
                                <p:stCondLst>
                                  <p:cond delay="700"/>
                                </p:stCondLst>
                                <p:childTnLst>
                                  <p:par>
                                    <p:cTn id="21" presetID="22" presetClass="entr" presetSubtype="8" fill="hold" nodeType="after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ipe(left)">
                                          <p:cBhvr>
                                            <p:cTn id="23" dur="500"/>
                                            <p:tgtEl>
                                              <p:spTgt spid="14"/>
                                            </p:tgtEl>
                                          </p:cBhvr>
                                        </p:animEffect>
                                      </p:childTnLst>
                                    </p:cTn>
                                  </p:par>
                                </p:childTnLst>
                              </p:cTn>
                            </p:par>
                            <p:par>
                              <p:cTn id="24" fill="hold">
                                <p:stCondLst>
                                  <p:cond delay="1200"/>
                                </p:stCondLst>
                                <p:childTnLst>
                                  <p:par>
                                    <p:cTn id="25" presetID="1" presetClass="entr" presetSubtype="0" fill="hold" nodeType="after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par>
                              <p:cTn id="27" fill="hold">
                                <p:stCondLst>
                                  <p:cond delay="1200"/>
                                </p:stCondLst>
                                <p:childTnLst>
                                  <p:par>
                                    <p:cTn id="28" presetID="2" presetClass="entr" presetSubtype="2" accel="70000" fill="hold" grpId="0" nodeType="afterEffect" p14:presetBounceEnd="50000">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14:bounceEnd="50000">
                                          <p:cBhvr additive="base">
                                            <p:cTn id="30"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31" dur="500" fill="hold"/>
                                            <p:tgtEl>
                                              <p:spTgt spid="7"/>
                                            </p:tgtEl>
                                            <p:attrNameLst>
                                              <p:attrName>ppt_y</p:attrName>
                                            </p:attrNameLst>
                                          </p:cBhvr>
                                          <p:tavLst>
                                            <p:tav tm="0">
                                              <p:val>
                                                <p:strVal val="#ppt_y"/>
                                              </p:val>
                                            </p:tav>
                                            <p:tav tm="100000">
                                              <p:val>
                                                <p:strVal val="#ppt_y"/>
                                              </p:val>
                                            </p:tav>
                                          </p:tavLst>
                                        </p:anim>
                                      </p:childTnLst>
                                    </p:cTn>
                                  </p:par>
                                  <p:par>
                                    <p:cTn id="32" presetID="53" presetClass="entr" presetSubtype="16" fill="hold" nodeType="withEffect">
                                      <p:stCondLst>
                                        <p:cond delay="0"/>
                                      </p:stCondLst>
                                      <p:childTnLst>
                                        <p:set>
                                          <p:cBhvr>
                                            <p:cTn id="33" dur="1" fill="hold">
                                              <p:stCondLst>
                                                <p:cond delay="0"/>
                                              </p:stCondLst>
                                            </p:cTn>
                                            <p:tgtEl>
                                              <p:spTgt spid="18"/>
                                            </p:tgtEl>
                                            <p:attrNameLst>
                                              <p:attrName>style.visibility</p:attrName>
                                            </p:attrNameLst>
                                          </p:cBhvr>
                                          <p:to>
                                            <p:strVal val="visible"/>
                                          </p:to>
                                        </p:set>
                                        <p:anim calcmode="lin" valueType="num">
                                          <p:cBhvr>
                                            <p:cTn id="34" dur="200" fill="hold"/>
                                            <p:tgtEl>
                                              <p:spTgt spid="18"/>
                                            </p:tgtEl>
                                            <p:attrNameLst>
                                              <p:attrName>ppt_w</p:attrName>
                                            </p:attrNameLst>
                                          </p:cBhvr>
                                          <p:tavLst>
                                            <p:tav tm="0">
                                              <p:val>
                                                <p:fltVal val="0"/>
                                              </p:val>
                                            </p:tav>
                                            <p:tav tm="100000">
                                              <p:val>
                                                <p:strVal val="#ppt_w"/>
                                              </p:val>
                                            </p:tav>
                                          </p:tavLst>
                                        </p:anim>
                                        <p:anim calcmode="lin" valueType="num">
                                          <p:cBhvr>
                                            <p:cTn id="35" dur="200" fill="hold"/>
                                            <p:tgtEl>
                                              <p:spTgt spid="18"/>
                                            </p:tgtEl>
                                            <p:attrNameLst>
                                              <p:attrName>ppt_h</p:attrName>
                                            </p:attrNameLst>
                                          </p:cBhvr>
                                          <p:tavLst>
                                            <p:tav tm="0">
                                              <p:val>
                                                <p:fltVal val="0"/>
                                              </p:val>
                                            </p:tav>
                                            <p:tav tm="100000">
                                              <p:val>
                                                <p:strVal val="#ppt_h"/>
                                              </p:val>
                                            </p:tav>
                                          </p:tavLst>
                                        </p:anim>
                                        <p:animEffect transition="in" filter="fade">
                                          <p:cBhvr>
                                            <p:cTn id="36" dur="200"/>
                                            <p:tgtEl>
                                              <p:spTgt spid="18"/>
                                            </p:tgtEl>
                                          </p:cBhvr>
                                        </p:animEffect>
                                      </p:childTnLst>
                                    </p:cTn>
                                  </p:par>
                                </p:childTnLst>
                              </p:cTn>
                            </p:par>
                            <p:par>
                              <p:cTn id="37" fill="hold">
                                <p:stCondLst>
                                  <p:cond delay="1700"/>
                                </p:stCondLst>
                                <p:childTnLst>
                                  <p:par>
                                    <p:cTn id="38" presetID="26" presetClass="emph" presetSubtype="0" fill="hold" nodeType="afterEffect">
                                      <p:stCondLst>
                                        <p:cond delay="0"/>
                                      </p:stCondLst>
                                      <p:childTnLst>
                                        <p:animEffect transition="out" filter="fade">
                                          <p:cBhvr>
                                            <p:cTn id="39" dur="500" tmFilter="0, 0; .2, .5; .8, .5; 1, 0"/>
                                            <p:tgtEl>
                                              <p:spTgt spid="18"/>
                                            </p:tgtEl>
                                          </p:cBhvr>
                                        </p:animEffect>
                                        <p:animScale>
                                          <p:cBhvr>
                                            <p:cTn id="40" dur="250" autoRev="1" fill="hold"/>
                                            <p:tgtEl>
                                              <p:spTgt spid="18"/>
                                            </p:tgtEl>
                                          </p:cBhvr>
                                          <p:by x="105000" y="105000"/>
                                        </p:animScale>
                                      </p:childTnLst>
                                    </p:cTn>
                                  </p:par>
                                  <p:par>
                                    <p:cTn id="41" presetID="16" presetClass="entr" presetSubtype="37" fill="hold" grpId="0" nodeType="with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barn(outVertical)">
                                          <p:cBhvr>
                                            <p:cTn id="43" dur="7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childTnLst>
                              </p:cTn>
                            </p:par>
                            <p:par>
                              <p:cTn id="17" fill="hold">
                                <p:stCondLst>
                                  <p:cond delay="700"/>
                                </p:stCondLst>
                                <p:childTnLst>
                                  <p:par>
                                    <p:cTn id="18" presetID="1" presetClass="entr" presetSubtype="0" fill="hold" nodeType="afterEffect">
                                      <p:stCondLst>
                                        <p:cond delay="0"/>
                                      </p:stCondLst>
                                      <p:childTnLst>
                                        <p:set>
                                          <p:cBhvr>
                                            <p:cTn id="19" dur="1" fill="hold">
                                              <p:stCondLst>
                                                <p:cond delay="0"/>
                                              </p:stCondLst>
                                            </p:cTn>
                                            <p:tgtEl>
                                              <p:spTgt spid="11"/>
                                            </p:tgtEl>
                                            <p:attrNameLst>
                                              <p:attrName>style.visibility</p:attrName>
                                            </p:attrNameLst>
                                          </p:cBhvr>
                                          <p:to>
                                            <p:strVal val="visible"/>
                                          </p:to>
                                        </p:set>
                                      </p:childTnLst>
                                    </p:cTn>
                                  </p:par>
                                </p:childTnLst>
                              </p:cTn>
                            </p:par>
                            <p:par>
                              <p:cTn id="20" fill="hold">
                                <p:stCondLst>
                                  <p:cond delay="700"/>
                                </p:stCondLst>
                                <p:childTnLst>
                                  <p:par>
                                    <p:cTn id="21" presetID="22" presetClass="entr" presetSubtype="8" fill="hold" nodeType="after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ipe(left)">
                                          <p:cBhvr>
                                            <p:cTn id="23" dur="500"/>
                                            <p:tgtEl>
                                              <p:spTgt spid="14"/>
                                            </p:tgtEl>
                                          </p:cBhvr>
                                        </p:animEffect>
                                      </p:childTnLst>
                                    </p:cTn>
                                  </p:par>
                                </p:childTnLst>
                              </p:cTn>
                            </p:par>
                            <p:par>
                              <p:cTn id="24" fill="hold">
                                <p:stCondLst>
                                  <p:cond delay="1200"/>
                                </p:stCondLst>
                                <p:childTnLst>
                                  <p:par>
                                    <p:cTn id="25" presetID="1" presetClass="entr" presetSubtype="0" fill="hold" nodeType="after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par>
                              <p:cTn id="27" fill="hold">
                                <p:stCondLst>
                                  <p:cond delay="1200"/>
                                </p:stCondLst>
                                <p:childTnLst>
                                  <p:par>
                                    <p:cTn id="28" presetID="2" presetClass="entr" presetSubtype="2" accel="70000" fill="hold" grpId="0" nodeType="after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additive="base">
                                            <p:cTn id="30" dur="500" fill="hold"/>
                                            <p:tgtEl>
                                              <p:spTgt spid="7"/>
                                            </p:tgtEl>
                                            <p:attrNameLst>
                                              <p:attrName>ppt_x</p:attrName>
                                            </p:attrNameLst>
                                          </p:cBhvr>
                                          <p:tavLst>
                                            <p:tav tm="0">
                                              <p:val>
                                                <p:strVal val="1+#ppt_w/2"/>
                                              </p:val>
                                            </p:tav>
                                            <p:tav tm="100000">
                                              <p:val>
                                                <p:strVal val="#ppt_x"/>
                                              </p:val>
                                            </p:tav>
                                          </p:tavLst>
                                        </p:anim>
                                        <p:anim calcmode="lin" valueType="num">
                                          <p:cBhvr additive="base">
                                            <p:cTn id="31" dur="500" fill="hold"/>
                                            <p:tgtEl>
                                              <p:spTgt spid="7"/>
                                            </p:tgtEl>
                                            <p:attrNameLst>
                                              <p:attrName>ppt_y</p:attrName>
                                            </p:attrNameLst>
                                          </p:cBhvr>
                                          <p:tavLst>
                                            <p:tav tm="0">
                                              <p:val>
                                                <p:strVal val="#ppt_y"/>
                                              </p:val>
                                            </p:tav>
                                            <p:tav tm="100000">
                                              <p:val>
                                                <p:strVal val="#ppt_y"/>
                                              </p:val>
                                            </p:tav>
                                          </p:tavLst>
                                        </p:anim>
                                      </p:childTnLst>
                                    </p:cTn>
                                  </p:par>
                                  <p:par>
                                    <p:cTn id="32" presetID="53" presetClass="entr" presetSubtype="16" fill="hold" nodeType="withEffect">
                                      <p:stCondLst>
                                        <p:cond delay="0"/>
                                      </p:stCondLst>
                                      <p:childTnLst>
                                        <p:set>
                                          <p:cBhvr>
                                            <p:cTn id="33" dur="1" fill="hold">
                                              <p:stCondLst>
                                                <p:cond delay="0"/>
                                              </p:stCondLst>
                                            </p:cTn>
                                            <p:tgtEl>
                                              <p:spTgt spid="18"/>
                                            </p:tgtEl>
                                            <p:attrNameLst>
                                              <p:attrName>style.visibility</p:attrName>
                                            </p:attrNameLst>
                                          </p:cBhvr>
                                          <p:to>
                                            <p:strVal val="visible"/>
                                          </p:to>
                                        </p:set>
                                        <p:anim calcmode="lin" valueType="num">
                                          <p:cBhvr>
                                            <p:cTn id="34" dur="200" fill="hold"/>
                                            <p:tgtEl>
                                              <p:spTgt spid="18"/>
                                            </p:tgtEl>
                                            <p:attrNameLst>
                                              <p:attrName>ppt_w</p:attrName>
                                            </p:attrNameLst>
                                          </p:cBhvr>
                                          <p:tavLst>
                                            <p:tav tm="0">
                                              <p:val>
                                                <p:fltVal val="0"/>
                                              </p:val>
                                            </p:tav>
                                            <p:tav tm="100000">
                                              <p:val>
                                                <p:strVal val="#ppt_w"/>
                                              </p:val>
                                            </p:tav>
                                          </p:tavLst>
                                        </p:anim>
                                        <p:anim calcmode="lin" valueType="num">
                                          <p:cBhvr>
                                            <p:cTn id="35" dur="200" fill="hold"/>
                                            <p:tgtEl>
                                              <p:spTgt spid="18"/>
                                            </p:tgtEl>
                                            <p:attrNameLst>
                                              <p:attrName>ppt_h</p:attrName>
                                            </p:attrNameLst>
                                          </p:cBhvr>
                                          <p:tavLst>
                                            <p:tav tm="0">
                                              <p:val>
                                                <p:fltVal val="0"/>
                                              </p:val>
                                            </p:tav>
                                            <p:tav tm="100000">
                                              <p:val>
                                                <p:strVal val="#ppt_h"/>
                                              </p:val>
                                            </p:tav>
                                          </p:tavLst>
                                        </p:anim>
                                        <p:animEffect transition="in" filter="fade">
                                          <p:cBhvr>
                                            <p:cTn id="36" dur="200"/>
                                            <p:tgtEl>
                                              <p:spTgt spid="18"/>
                                            </p:tgtEl>
                                          </p:cBhvr>
                                        </p:animEffect>
                                      </p:childTnLst>
                                    </p:cTn>
                                  </p:par>
                                </p:childTnLst>
                              </p:cTn>
                            </p:par>
                            <p:par>
                              <p:cTn id="37" fill="hold">
                                <p:stCondLst>
                                  <p:cond delay="1700"/>
                                </p:stCondLst>
                                <p:childTnLst>
                                  <p:par>
                                    <p:cTn id="38" presetID="26" presetClass="emph" presetSubtype="0" fill="hold" nodeType="afterEffect">
                                      <p:stCondLst>
                                        <p:cond delay="0"/>
                                      </p:stCondLst>
                                      <p:childTnLst>
                                        <p:animEffect transition="out" filter="fade">
                                          <p:cBhvr>
                                            <p:cTn id="39" dur="500" tmFilter="0, 0; .2, .5; .8, .5; 1, 0"/>
                                            <p:tgtEl>
                                              <p:spTgt spid="18"/>
                                            </p:tgtEl>
                                          </p:cBhvr>
                                        </p:animEffect>
                                        <p:animScale>
                                          <p:cBhvr>
                                            <p:cTn id="40" dur="250" autoRev="1" fill="hold"/>
                                            <p:tgtEl>
                                              <p:spTgt spid="18"/>
                                            </p:tgtEl>
                                          </p:cBhvr>
                                          <p:by x="105000" y="105000"/>
                                        </p:animScale>
                                      </p:childTnLst>
                                    </p:cTn>
                                  </p:par>
                                  <p:par>
                                    <p:cTn id="41" presetID="16" presetClass="entr" presetSubtype="37" fill="hold" grpId="0" nodeType="with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barn(outVertical)">
                                          <p:cBhvr>
                                            <p:cTn id="43" dur="7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Lst>
      </p:timing>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68851" y="-204667"/>
            <a:ext cx="2072960" cy="2546140"/>
            <a:chOff x="3295850" y="1908877"/>
            <a:chExt cx="3738030" cy="4660916"/>
          </a:xfrm>
        </p:grpSpPr>
        <p:sp>
          <p:nvSpPr>
            <p:cNvPr id="3" name="圆角矩形 2"/>
            <p:cNvSpPr/>
            <p:nvPr/>
          </p:nvSpPr>
          <p:spPr>
            <a:xfrm rot="2760000">
              <a:off x="3098889" y="2634801"/>
              <a:ext cx="4660916" cy="3209067"/>
            </a:xfrm>
            <a:prstGeom prst="roundRect">
              <a:avLst>
                <a:gd name="adj" fmla="val 50000"/>
              </a:avLst>
            </a:prstGeom>
            <a:gradFill>
              <a:gsLst>
                <a:gs pos="33000">
                  <a:srgbClr val="6C6C6C">
                    <a:alpha val="42000"/>
                  </a:srgbClr>
                </a:gs>
                <a:gs pos="0">
                  <a:schemeClr val="tx1">
                    <a:alpha val="54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58628" y="2852802"/>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7" y="2476941"/>
              <a:ext cx="2056649"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1125088" y="246633"/>
            <a:ext cx="7886427" cy="751080"/>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1226452" y="559246"/>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926947" y="559246"/>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993504" y="592908"/>
            <a:ext cx="288238" cy="46073"/>
            <a:chOff x="4318304" y="3089060"/>
            <a:chExt cx="384317" cy="61430"/>
          </a:xfrm>
        </p:grpSpPr>
        <p:sp>
          <p:nvSpPr>
            <p:cNvPr id="15"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7" name="文本框 16"/>
          <p:cNvSpPr txBox="1"/>
          <p:nvPr/>
        </p:nvSpPr>
        <p:spPr>
          <a:xfrm>
            <a:off x="2049108" y="354590"/>
            <a:ext cx="6157173" cy="646331"/>
          </a:xfrm>
          <a:prstGeom prst="rect">
            <a:avLst/>
          </a:prstGeom>
          <a:noFill/>
        </p:spPr>
        <p:txBody>
          <a:bodyPr wrap="square" rtlCol="0">
            <a:spAutoFit/>
          </a:bodyPr>
          <a:lstStyle/>
          <a:p>
            <a:pPr algn="ctr"/>
            <a:r>
              <a:rPr lang="en-US" sz="1800" b="1">
                <a:latin typeface="Arial" panose="020B0604020202020204" pitchFamily="34" charset="0"/>
                <a:cs typeface="Arial" panose="020B0604020202020204" pitchFamily="34" charset="0"/>
              </a:rPr>
              <a:t>3.1 TÍNH NHIỆT TẠO THÀNH CỦA PHÂN TỬ NƯỚC SỬ DỤNG MOPAC</a:t>
            </a:r>
          </a:p>
        </p:txBody>
      </p:sp>
      <p:grpSp>
        <p:nvGrpSpPr>
          <p:cNvPr id="27" name="组合 26"/>
          <p:cNvGrpSpPr/>
          <p:nvPr/>
        </p:nvGrpSpPr>
        <p:grpSpPr>
          <a:xfrm>
            <a:off x="1527976" y="439193"/>
            <a:ext cx="618730" cy="429667"/>
            <a:chOff x="5030931" y="2884106"/>
            <a:chExt cx="601529" cy="572889"/>
          </a:xfrm>
        </p:grpSpPr>
        <p:sp>
          <p:nvSpPr>
            <p:cNvPr id="28"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29" name="文本框 28"/>
            <p:cNvSpPr txBox="1"/>
            <p:nvPr/>
          </p:nvSpPr>
          <p:spPr>
            <a:xfrm>
              <a:off x="5030931" y="2902999"/>
              <a:ext cx="601529" cy="553996"/>
            </a:xfrm>
            <a:prstGeom prst="rect">
              <a:avLst/>
            </a:prstGeom>
            <a:noFill/>
          </p:spPr>
          <p:txBody>
            <a:bodyPr wrap="square" rtlCol="0">
              <a:spAutoFit/>
            </a:bodyPr>
            <a:lstStyle/>
            <a:p>
              <a:pPr algn="ctr"/>
              <a:r>
                <a:rPr lang="en-US" altLang="zh-CN" sz="2100" b="1">
                  <a:solidFill>
                    <a:srgbClr val="FFB850"/>
                  </a:solidFill>
                  <a:latin typeface="Arial" panose="020B0604020202020204" pitchFamily="34" charset="0"/>
                  <a:cs typeface="Arial" panose="020B0604020202020204" pitchFamily="34" charset="0"/>
                </a:rPr>
                <a:t>02</a:t>
              </a:r>
              <a:endParaRPr lang="zh-CN" altLang="en-US" sz="2100" b="1">
                <a:solidFill>
                  <a:srgbClr val="FFB850"/>
                </a:solidFill>
                <a:latin typeface="Arial" panose="020B0604020202020204" pitchFamily="34" charset="0"/>
                <a:cs typeface="Arial" panose="020B0604020202020204" pitchFamily="34" charset="0"/>
              </a:endParaRPr>
            </a:p>
          </p:txBody>
        </p:sp>
      </p:grpSp>
      <p:sp>
        <p:nvSpPr>
          <p:cNvPr id="36" name="KSO_Shape"/>
          <p:cNvSpPr/>
          <p:nvPr/>
        </p:nvSpPr>
        <p:spPr bwMode="auto">
          <a:xfrm>
            <a:off x="132485" y="370301"/>
            <a:ext cx="611447" cy="490951"/>
          </a:xfrm>
          <a:custGeom>
            <a:avLst/>
            <a:gdLst>
              <a:gd name="T0" fmla="*/ 2881614 w 3362326"/>
              <a:gd name="T1" fmla="*/ 2245619 h 2424113"/>
              <a:gd name="T2" fmla="*/ 3207949 w 3362326"/>
              <a:gd name="T3" fmla="*/ 953766 h 2424113"/>
              <a:gd name="T4" fmla="*/ 3300702 w 3362326"/>
              <a:gd name="T5" fmla="*/ 1054704 h 2424113"/>
              <a:gd name="T6" fmla="*/ 3357879 w 3362326"/>
              <a:gd name="T7" fmla="*/ 1578442 h 2424113"/>
              <a:gd name="T8" fmla="*/ 2754348 w 3362326"/>
              <a:gd name="T9" fmla="*/ 1274991 h 2424113"/>
              <a:gd name="T10" fmla="*/ 2862031 w 3362326"/>
              <a:gd name="T11" fmla="*/ 1038516 h 2424113"/>
              <a:gd name="T12" fmla="*/ 2811207 w 3362326"/>
              <a:gd name="T13" fmla="*/ 1366725 h 2424113"/>
              <a:gd name="T14" fmla="*/ 3041820 w 3362326"/>
              <a:gd name="T15" fmla="*/ 999791 h 2424113"/>
              <a:gd name="T16" fmla="*/ 3170149 w 3362326"/>
              <a:gd name="T17" fmla="*/ 942974 h 2424113"/>
              <a:gd name="T18" fmla="*/ 296683 w 3362326"/>
              <a:gd name="T19" fmla="*/ 978524 h 2424113"/>
              <a:gd name="T20" fmla="*/ 498389 w 3362326"/>
              <a:gd name="T21" fmla="*/ 1265469 h 2424113"/>
              <a:gd name="T22" fmla="*/ 488542 w 3362326"/>
              <a:gd name="T23" fmla="*/ 1028041 h 2424113"/>
              <a:gd name="T24" fmla="*/ 582566 w 3362326"/>
              <a:gd name="T25" fmla="*/ 1187067 h 2424113"/>
              <a:gd name="T26" fmla="*/ 319871 w 3362326"/>
              <a:gd name="T27" fmla="*/ 2147887 h 2424113"/>
              <a:gd name="T28" fmla="*/ 37800 w 3362326"/>
              <a:gd name="T29" fmla="*/ 1105808 h 2424113"/>
              <a:gd name="T30" fmla="*/ 124836 w 3362326"/>
              <a:gd name="T31" fmla="*/ 975985 h 2424113"/>
              <a:gd name="T32" fmla="*/ 1545327 w 3362326"/>
              <a:gd name="T33" fmla="*/ 746198 h 2424113"/>
              <a:gd name="T34" fmla="*/ 1656547 w 3362326"/>
              <a:gd name="T35" fmla="*/ 809752 h 2424113"/>
              <a:gd name="T36" fmla="*/ 1802720 w 3362326"/>
              <a:gd name="T37" fmla="*/ 881250 h 2424113"/>
              <a:gd name="T38" fmla="*/ 1889154 w 3362326"/>
              <a:gd name="T39" fmla="*/ 667392 h 2424113"/>
              <a:gd name="T40" fmla="*/ 2073778 w 3362326"/>
              <a:gd name="T41" fmla="*/ 739843 h 2424113"/>
              <a:gd name="T42" fmla="*/ 2280963 w 3362326"/>
              <a:gd name="T43" fmla="*/ 997553 h 2424113"/>
              <a:gd name="T44" fmla="*/ 2456054 w 3362326"/>
              <a:gd name="T45" fmla="*/ 821509 h 2424113"/>
              <a:gd name="T46" fmla="*/ 2536132 w 3362326"/>
              <a:gd name="T47" fmla="*/ 819603 h 2424113"/>
              <a:gd name="T48" fmla="*/ 2596190 w 3362326"/>
              <a:gd name="T49" fmla="*/ 876801 h 2424113"/>
              <a:gd name="T50" fmla="*/ 2598415 w 3362326"/>
              <a:gd name="T51" fmla="*/ 956879 h 2424113"/>
              <a:gd name="T52" fmla="*/ 2382332 w 3362326"/>
              <a:gd name="T53" fmla="*/ 1195206 h 2424113"/>
              <a:gd name="T54" fmla="*/ 2241242 w 3362326"/>
              <a:gd name="T55" fmla="*/ 1268610 h 2424113"/>
              <a:gd name="T56" fmla="*/ 2118265 w 3362326"/>
              <a:gd name="T57" fmla="*/ 1192028 h 2424113"/>
              <a:gd name="T58" fmla="*/ 1363246 w 3362326"/>
              <a:gd name="T59" fmla="*/ 1018526 h 2424113"/>
              <a:gd name="T60" fmla="*/ 1307636 w 3362326"/>
              <a:gd name="T61" fmla="*/ 1409700 h 2424113"/>
              <a:gd name="T62" fmla="*/ 1157013 w 3362326"/>
              <a:gd name="T63" fmla="*/ 999778 h 2424113"/>
              <a:gd name="T64" fmla="*/ 1245989 w 3362326"/>
              <a:gd name="T65" fmla="*/ 780199 h 2424113"/>
              <a:gd name="T66" fmla="*/ 1499569 w 3362326"/>
              <a:gd name="T67" fmla="*/ 668027 h 2424113"/>
              <a:gd name="T68" fmla="*/ 3142462 w 3362326"/>
              <a:gd name="T69" fmla="*/ 282872 h 2424113"/>
              <a:gd name="T70" fmla="*/ 3244523 w 3362326"/>
              <a:gd name="T71" fmla="*/ 440586 h 2424113"/>
              <a:gd name="T72" fmla="*/ 3210503 w 3362326"/>
              <a:gd name="T73" fmla="*/ 656690 h 2424113"/>
              <a:gd name="T74" fmla="*/ 3038811 w 3362326"/>
              <a:gd name="T75" fmla="*/ 831222 h 2424113"/>
              <a:gd name="T76" fmla="*/ 2904319 w 3362326"/>
              <a:gd name="T77" fmla="*/ 826780 h 2424113"/>
              <a:gd name="T78" fmla="*/ 2817519 w 3362326"/>
              <a:gd name="T79" fmla="*/ 691913 h 2424113"/>
              <a:gd name="T80" fmla="*/ 2807981 w 3362326"/>
              <a:gd name="T81" fmla="*/ 429797 h 2424113"/>
              <a:gd name="T82" fmla="*/ 2910678 w 3362326"/>
              <a:gd name="T83" fmla="*/ 280651 h 2424113"/>
              <a:gd name="T84" fmla="*/ 375153 w 3362326"/>
              <a:gd name="T85" fmla="*/ 248918 h 2424113"/>
              <a:gd name="T86" fmla="*/ 514634 w 3362326"/>
              <a:gd name="T87" fmla="*/ 342213 h 2424113"/>
              <a:gd name="T88" fmla="*/ 561340 w 3362326"/>
              <a:gd name="T89" fmla="*/ 566885 h 2424113"/>
              <a:gd name="T90" fmla="*/ 510821 w 3362326"/>
              <a:gd name="T91" fmla="*/ 773785 h 2424113"/>
              <a:gd name="T92" fmla="*/ 418682 w 3362326"/>
              <a:gd name="T93" fmla="*/ 842646 h 2424113"/>
              <a:gd name="T94" fmla="*/ 241709 w 3362326"/>
              <a:gd name="T95" fmla="*/ 778862 h 2424113"/>
              <a:gd name="T96" fmla="*/ 117162 w 3362326"/>
              <a:gd name="T97" fmla="*/ 551970 h 2424113"/>
              <a:gd name="T98" fmla="*/ 148299 w 3362326"/>
              <a:gd name="T99" fmla="*/ 359984 h 2424113"/>
              <a:gd name="T100" fmla="*/ 297311 w 3362326"/>
              <a:gd name="T101" fmla="*/ 250822 h 2424113"/>
              <a:gd name="T102" fmla="*/ 1834594 w 3362326"/>
              <a:gd name="T103" fmla="*/ 43475 h 2424113"/>
              <a:gd name="T104" fmla="*/ 1934457 w 3362326"/>
              <a:gd name="T105" fmla="*/ 205318 h 2424113"/>
              <a:gd name="T106" fmla="*/ 1973258 w 3362326"/>
              <a:gd name="T107" fmla="*/ 288461 h 2424113"/>
              <a:gd name="T108" fmla="*/ 1942726 w 3362326"/>
              <a:gd name="T109" fmla="*/ 390961 h 2424113"/>
              <a:gd name="T110" fmla="*/ 1864808 w 3362326"/>
              <a:gd name="T111" fmla="*/ 532812 h 2424113"/>
              <a:gd name="T112" fmla="*/ 1729325 w 3362326"/>
              <a:gd name="T113" fmla="*/ 622301 h 2424113"/>
              <a:gd name="T114" fmla="*/ 1571262 w 3362326"/>
              <a:gd name="T115" fmla="*/ 579778 h 2424113"/>
              <a:gd name="T116" fmla="*/ 1478714 w 3362326"/>
              <a:gd name="T117" fmla="*/ 436341 h 2424113"/>
              <a:gd name="T118" fmla="*/ 1416379 w 3362326"/>
              <a:gd name="T119" fmla="*/ 348438 h 2424113"/>
              <a:gd name="T120" fmla="*/ 1429418 w 3362326"/>
              <a:gd name="T121" fmla="*/ 264978 h 2424113"/>
              <a:gd name="T122" fmla="*/ 1483484 w 3362326"/>
              <a:gd name="T123" fmla="*/ 132965 h 2424113"/>
              <a:gd name="T124" fmla="*/ 1621829 w 3362326"/>
              <a:gd name="T125" fmla="*/ 11107 h 2424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62326" h="2424113">
                <a:moveTo>
                  <a:pt x="860805" y="1460500"/>
                </a:moveTo>
                <a:lnTo>
                  <a:pt x="965275" y="1460500"/>
                </a:lnTo>
                <a:lnTo>
                  <a:pt x="961464" y="1465582"/>
                </a:lnTo>
                <a:lnTo>
                  <a:pt x="957654" y="1470664"/>
                </a:lnTo>
                <a:lnTo>
                  <a:pt x="953843" y="1476380"/>
                </a:lnTo>
                <a:lnTo>
                  <a:pt x="949715" y="1482415"/>
                </a:lnTo>
                <a:lnTo>
                  <a:pt x="483570" y="2244666"/>
                </a:lnTo>
                <a:lnTo>
                  <a:pt x="483570" y="2248795"/>
                </a:lnTo>
                <a:lnTo>
                  <a:pt x="483570" y="2251971"/>
                </a:lnTo>
                <a:lnTo>
                  <a:pt x="483888" y="2255147"/>
                </a:lnTo>
                <a:lnTo>
                  <a:pt x="484205" y="2257371"/>
                </a:lnTo>
                <a:lnTo>
                  <a:pt x="2880661" y="2259594"/>
                </a:lnTo>
                <a:lnTo>
                  <a:pt x="2880978" y="2256735"/>
                </a:lnTo>
                <a:lnTo>
                  <a:pt x="2881614" y="2253877"/>
                </a:lnTo>
                <a:lnTo>
                  <a:pt x="2881931" y="2250066"/>
                </a:lnTo>
                <a:lnTo>
                  <a:pt x="2881614" y="2245619"/>
                </a:lnTo>
                <a:lnTo>
                  <a:pt x="2422137" y="1485273"/>
                </a:lnTo>
                <a:lnTo>
                  <a:pt x="2411023" y="1471934"/>
                </a:lnTo>
                <a:lnTo>
                  <a:pt x="2401179" y="1460500"/>
                </a:lnTo>
                <a:lnTo>
                  <a:pt x="2509460" y="1460500"/>
                </a:lnTo>
                <a:lnTo>
                  <a:pt x="3024188" y="2273251"/>
                </a:lnTo>
                <a:lnTo>
                  <a:pt x="3024188" y="2423478"/>
                </a:lnTo>
                <a:lnTo>
                  <a:pt x="3021648" y="2424113"/>
                </a:lnTo>
                <a:lnTo>
                  <a:pt x="3018472" y="2424113"/>
                </a:lnTo>
                <a:lnTo>
                  <a:pt x="345441" y="2421890"/>
                </a:lnTo>
                <a:lnTo>
                  <a:pt x="341948" y="2421572"/>
                </a:lnTo>
                <a:lnTo>
                  <a:pt x="338138" y="2421255"/>
                </a:lnTo>
                <a:lnTo>
                  <a:pt x="338138" y="2277062"/>
                </a:lnTo>
                <a:lnTo>
                  <a:pt x="860805" y="1460500"/>
                </a:lnTo>
                <a:close/>
                <a:moveTo>
                  <a:pt x="3185714" y="941387"/>
                </a:moveTo>
                <a:lnTo>
                  <a:pt x="3196514" y="947100"/>
                </a:lnTo>
                <a:lnTo>
                  <a:pt x="3207949" y="953766"/>
                </a:lnTo>
                <a:lnTo>
                  <a:pt x="3213667" y="957575"/>
                </a:lnTo>
                <a:lnTo>
                  <a:pt x="3219702" y="962019"/>
                </a:lnTo>
                <a:lnTo>
                  <a:pt x="3225420" y="966145"/>
                </a:lnTo>
                <a:lnTo>
                  <a:pt x="3231455" y="970906"/>
                </a:lnTo>
                <a:lnTo>
                  <a:pt x="3237490" y="975985"/>
                </a:lnTo>
                <a:lnTo>
                  <a:pt x="3243526" y="981699"/>
                </a:lnTo>
                <a:lnTo>
                  <a:pt x="3249243" y="987095"/>
                </a:lnTo>
                <a:lnTo>
                  <a:pt x="3255279" y="993443"/>
                </a:lnTo>
                <a:lnTo>
                  <a:pt x="3261314" y="999791"/>
                </a:lnTo>
                <a:lnTo>
                  <a:pt x="3267032" y="1006457"/>
                </a:lnTo>
                <a:lnTo>
                  <a:pt x="3273067" y="1014075"/>
                </a:lnTo>
                <a:lnTo>
                  <a:pt x="3278785" y="1021376"/>
                </a:lnTo>
                <a:lnTo>
                  <a:pt x="3284185" y="1029311"/>
                </a:lnTo>
                <a:lnTo>
                  <a:pt x="3289902" y="1037247"/>
                </a:lnTo>
                <a:lnTo>
                  <a:pt x="3295302" y="1045817"/>
                </a:lnTo>
                <a:lnTo>
                  <a:pt x="3300702" y="1054704"/>
                </a:lnTo>
                <a:lnTo>
                  <a:pt x="3305785" y="1064544"/>
                </a:lnTo>
                <a:lnTo>
                  <a:pt x="3310549" y="1074067"/>
                </a:lnTo>
                <a:lnTo>
                  <a:pt x="3315632" y="1084224"/>
                </a:lnTo>
                <a:lnTo>
                  <a:pt x="3320079" y="1094699"/>
                </a:lnTo>
                <a:lnTo>
                  <a:pt x="3324526" y="1105808"/>
                </a:lnTo>
                <a:lnTo>
                  <a:pt x="3328655" y="1116918"/>
                </a:lnTo>
                <a:lnTo>
                  <a:pt x="3332467" y="1128662"/>
                </a:lnTo>
                <a:lnTo>
                  <a:pt x="3335961" y="1140724"/>
                </a:lnTo>
                <a:lnTo>
                  <a:pt x="3339138" y="1153104"/>
                </a:lnTo>
                <a:lnTo>
                  <a:pt x="3342632" y="1166118"/>
                </a:lnTo>
                <a:lnTo>
                  <a:pt x="3345173" y="1179767"/>
                </a:lnTo>
                <a:lnTo>
                  <a:pt x="3347714" y="1193415"/>
                </a:lnTo>
                <a:lnTo>
                  <a:pt x="3350573" y="1282609"/>
                </a:lnTo>
                <a:lnTo>
                  <a:pt x="3353432" y="1374343"/>
                </a:lnTo>
                <a:lnTo>
                  <a:pt x="3355655" y="1472425"/>
                </a:lnTo>
                <a:lnTo>
                  <a:pt x="3357879" y="1578442"/>
                </a:lnTo>
                <a:lnTo>
                  <a:pt x="3359785" y="1696204"/>
                </a:lnTo>
                <a:lnTo>
                  <a:pt x="3361055" y="1828884"/>
                </a:lnTo>
                <a:lnTo>
                  <a:pt x="3362008" y="1978387"/>
                </a:lnTo>
                <a:lnTo>
                  <a:pt x="3362326" y="2147887"/>
                </a:lnTo>
                <a:lnTo>
                  <a:pt x="3042772" y="2147887"/>
                </a:lnTo>
                <a:lnTo>
                  <a:pt x="2678113" y="1585108"/>
                </a:lnTo>
                <a:lnTo>
                  <a:pt x="2686689" y="1540670"/>
                </a:lnTo>
                <a:lnTo>
                  <a:pt x="2694313" y="1501627"/>
                </a:lnTo>
                <a:lnTo>
                  <a:pt x="2701937" y="1466711"/>
                </a:lnTo>
                <a:lnTo>
                  <a:pt x="2708607" y="1436556"/>
                </a:lnTo>
                <a:lnTo>
                  <a:pt x="2715278" y="1409576"/>
                </a:lnTo>
                <a:lnTo>
                  <a:pt x="2720995" y="1385770"/>
                </a:lnTo>
                <a:lnTo>
                  <a:pt x="2727031" y="1364186"/>
                </a:lnTo>
                <a:lnTo>
                  <a:pt x="2732748" y="1344823"/>
                </a:lnTo>
                <a:lnTo>
                  <a:pt x="2743548" y="1309272"/>
                </a:lnTo>
                <a:lnTo>
                  <a:pt x="2754348" y="1274991"/>
                </a:lnTo>
                <a:lnTo>
                  <a:pt x="2759748" y="1256581"/>
                </a:lnTo>
                <a:lnTo>
                  <a:pt x="2765784" y="1237219"/>
                </a:lnTo>
                <a:lnTo>
                  <a:pt x="2771819" y="1215635"/>
                </a:lnTo>
                <a:lnTo>
                  <a:pt x="2778490" y="1191511"/>
                </a:lnTo>
                <a:lnTo>
                  <a:pt x="2779760" y="1187067"/>
                </a:lnTo>
                <a:lnTo>
                  <a:pt x="2784843" y="1174370"/>
                </a:lnTo>
                <a:lnTo>
                  <a:pt x="2792466" y="1155960"/>
                </a:lnTo>
                <a:lnTo>
                  <a:pt x="2797866" y="1144851"/>
                </a:lnTo>
                <a:lnTo>
                  <a:pt x="2803266" y="1132789"/>
                </a:lnTo>
                <a:lnTo>
                  <a:pt x="2809619" y="1119775"/>
                </a:lnTo>
                <a:lnTo>
                  <a:pt x="2816607" y="1106443"/>
                </a:lnTo>
                <a:lnTo>
                  <a:pt x="2824549" y="1092794"/>
                </a:lnTo>
                <a:lnTo>
                  <a:pt x="2833125" y="1078828"/>
                </a:lnTo>
                <a:lnTo>
                  <a:pt x="2842019" y="1065179"/>
                </a:lnTo>
                <a:lnTo>
                  <a:pt x="2851549" y="1051530"/>
                </a:lnTo>
                <a:lnTo>
                  <a:pt x="2862031" y="1038516"/>
                </a:lnTo>
                <a:lnTo>
                  <a:pt x="2867113" y="1032168"/>
                </a:lnTo>
                <a:lnTo>
                  <a:pt x="2872831" y="1025820"/>
                </a:lnTo>
                <a:lnTo>
                  <a:pt x="2873149" y="1025820"/>
                </a:lnTo>
                <a:lnTo>
                  <a:pt x="2873466" y="1025820"/>
                </a:lnTo>
                <a:lnTo>
                  <a:pt x="2873784" y="1028041"/>
                </a:lnTo>
                <a:lnTo>
                  <a:pt x="2873466" y="1032168"/>
                </a:lnTo>
                <a:lnTo>
                  <a:pt x="2873149" y="1037881"/>
                </a:lnTo>
                <a:lnTo>
                  <a:pt x="2870607" y="1054387"/>
                </a:lnTo>
                <a:lnTo>
                  <a:pt x="2866796" y="1076289"/>
                </a:lnTo>
                <a:lnTo>
                  <a:pt x="2856313" y="1132471"/>
                </a:lnTo>
                <a:lnTo>
                  <a:pt x="2843925" y="1197859"/>
                </a:lnTo>
                <a:lnTo>
                  <a:pt x="2819784" y="1318160"/>
                </a:lnTo>
                <a:lnTo>
                  <a:pt x="2815654" y="1340062"/>
                </a:lnTo>
                <a:lnTo>
                  <a:pt x="2812478" y="1355933"/>
                </a:lnTo>
                <a:lnTo>
                  <a:pt x="2811525" y="1365455"/>
                </a:lnTo>
                <a:lnTo>
                  <a:pt x="2811207" y="1366725"/>
                </a:lnTo>
                <a:lnTo>
                  <a:pt x="2811525" y="1367042"/>
                </a:lnTo>
                <a:lnTo>
                  <a:pt x="2811843" y="1366407"/>
                </a:lnTo>
                <a:lnTo>
                  <a:pt x="2828678" y="1332761"/>
                </a:lnTo>
                <a:lnTo>
                  <a:pt x="2846149" y="1298798"/>
                </a:lnTo>
                <a:lnTo>
                  <a:pt x="2864255" y="1265469"/>
                </a:lnTo>
                <a:lnTo>
                  <a:pt x="2882360" y="1232775"/>
                </a:lnTo>
                <a:lnTo>
                  <a:pt x="2901419" y="1200716"/>
                </a:lnTo>
                <a:lnTo>
                  <a:pt x="2920160" y="1169927"/>
                </a:lnTo>
                <a:lnTo>
                  <a:pt x="2938584" y="1140089"/>
                </a:lnTo>
                <a:lnTo>
                  <a:pt x="2957325" y="1112792"/>
                </a:lnTo>
                <a:lnTo>
                  <a:pt x="2974796" y="1086764"/>
                </a:lnTo>
                <a:lnTo>
                  <a:pt x="2991314" y="1062957"/>
                </a:lnTo>
                <a:lnTo>
                  <a:pt x="3007514" y="1041373"/>
                </a:lnTo>
                <a:lnTo>
                  <a:pt x="3022125" y="1022963"/>
                </a:lnTo>
                <a:lnTo>
                  <a:pt x="3035467" y="1006775"/>
                </a:lnTo>
                <a:lnTo>
                  <a:pt x="3041820" y="999791"/>
                </a:lnTo>
                <a:lnTo>
                  <a:pt x="3047537" y="993760"/>
                </a:lnTo>
                <a:lnTo>
                  <a:pt x="3052620" y="988682"/>
                </a:lnTo>
                <a:lnTo>
                  <a:pt x="3057384" y="984555"/>
                </a:lnTo>
                <a:lnTo>
                  <a:pt x="3062149" y="981381"/>
                </a:lnTo>
                <a:lnTo>
                  <a:pt x="3065643" y="978524"/>
                </a:lnTo>
                <a:lnTo>
                  <a:pt x="3079937" y="971224"/>
                </a:lnTo>
                <a:lnTo>
                  <a:pt x="3094549" y="964241"/>
                </a:lnTo>
                <a:lnTo>
                  <a:pt x="3109161" y="958210"/>
                </a:lnTo>
                <a:lnTo>
                  <a:pt x="3116784" y="955353"/>
                </a:lnTo>
                <a:lnTo>
                  <a:pt x="3124408" y="953131"/>
                </a:lnTo>
                <a:lnTo>
                  <a:pt x="3132031" y="950909"/>
                </a:lnTo>
                <a:lnTo>
                  <a:pt x="3139337" y="948687"/>
                </a:lnTo>
                <a:lnTo>
                  <a:pt x="3146961" y="946783"/>
                </a:lnTo>
                <a:lnTo>
                  <a:pt x="3154902" y="945196"/>
                </a:lnTo>
                <a:lnTo>
                  <a:pt x="3162208" y="943609"/>
                </a:lnTo>
                <a:lnTo>
                  <a:pt x="3170149" y="942974"/>
                </a:lnTo>
                <a:lnTo>
                  <a:pt x="3178090" y="942339"/>
                </a:lnTo>
                <a:lnTo>
                  <a:pt x="3185714" y="941387"/>
                </a:lnTo>
                <a:close/>
                <a:moveTo>
                  <a:pt x="176612" y="941387"/>
                </a:moveTo>
                <a:lnTo>
                  <a:pt x="184236" y="942339"/>
                </a:lnTo>
                <a:lnTo>
                  <a:pt x="192177" y="942974"/>
                </a:lnTo>
                <a:lnTo>
                  <a:pt x="200118" y="943609"/>
                </a:lnTo>
                <a:lnTo>
                  <a:pt x="207742" y="945196"/>
                </a:lnTo>
                <a:lnTo>
                  <a:pt x="215047" y="946783"/>
                </a:lnTo>
                <a:lnTo>
                  <a:pt x="222989" y="948687"/>
                </a:lnTo>
                <a:lnTo>
                  <a:pt x="230295" y="950909"/>
                </a:lnTo>
                <a:lnTo>
                  <a:pt x="238236" y="953131"/>
                </a:lnTo>
                <a:lnTo>
                  <a:pt x="245542" y="955353"/>
                </a:lnTo>
                <a:lnTo>
                  <a:pt x="253165" y="958210"/>
                </a:lnTo>
                <a:lnTo>
                  <a:pt x="268095" y="964241"/>
                </a:lnTo>
                <a:lnTo>
                  <a:pt x="282389" y="971224"/>
                </a:lnTo>
                <a:lnTo>
                  <a:pt x="296683" y="978524"/>
                </a:lnTo>
                <a:lnTo>
                  <a:pt x="300812" y="981381"/>
                </a:lnTo>
                <a:lnTo>
                  <a:pt x="304624" y="984555"/>
                </a:lnTo>
                <a:lnTo>
                  <a:pt x="309706" y="988682"/>
                </a:lnTo>
                <a:lnTo>
                  <a:pt x="314789" y="993760"/>
                </a:lnTo>
                <a:lnTo>
                  <a:pt x="320824" y="999791"/>
                </a:lnTo>
                <a:lnTo>
                  <a:pt x="326859" y="1006775"/>
                </a:lnTo>
                <a:lnTo>
                  <a:pt x="340201" y="1022963"/>
                </a:lnTo>
                <a:lnTo>
                  <a:pt x="354812" y="1041373"/>
                </a:lnTo>
                <a:lnTo>
                  <a:pt x="371012" y="1062957"/>
                </a:lnTo>
                <a:lnTo>
                  <a:pt x="387530" y="1086764"/>
                </a:lnTo>
                <a:lnTo>
                  <a:pt x="405636" y="1112792"/>
                </a:lnTo>
                <a:lnTo>
                  <a:pt x="423742" y="1140089"/>
                </a:lnTo>
                <a:lnTo>
                  <a:pt x="442166" y="1169927"/>
                </a:lnTo>
                <a:lnTo>
                  <a:pt x="460907" y="1200716"/>
                </a:lnTo>
                <a:lnTo>
                  <a:pt x="479966" y="1232775"/>
                </a:lnTo>
                <a:lnTo>
                  <a:pt x="498389" y="1265469"/>
                </a:lnTo>
                <a:lnTo>
                  <a:pt x="516177" y="1298798"/>
                </a:lnTo>
                <a:lnTo>
                  <a:pt x="533966" y="1332761"/>
                </a:lnTo>
                <a:lnTo>
                  <a:pt x="550801" y="1366407"/>
                </a:lnTo>
                <a:lnTo>
                  <a:pt x="550801" y="1367042"/>
                </a:lnTo>
                <a:lnTo>
                  <a:pt x="551119" y="1366725"/>
                </a:lnTo>
                <a:lnTo>
                  <a:pt x="551119" y="1365455"/>
                </a:lnTo>
                <a:lnTo>
                  <a:pt x="549848" y="1355933"/>
                </a:lnTo>
                <a:lnTo>
                  <a:pt x="546672" y="1340062"/>
                </a:lnTo>
                <a:lnTo>
                  <a:pt x="542542" y="1318160"/>
                </a:lnTo>
                <a:lnTo>
                  <a:pt x="519036" y="1197859"/>
                </a:lnTo>
                <a:lnTo>
                  <a:pt x="506013" y="1132471"/>
                </a:lnTo>
                <a:lnTo>
                  <a:pt x="495530" y="1076289"/>
                </a:lnTo>
                <a:lnTo>
                  <a:pt x="491719" y="1054387"/>
                </a:lnTo>
                <a:lnTo>
                  <a:pt x="489495" y="1037881"/>
                </a:lnTo>
                <a:lnTo>
                  <a:pt x="488860" y="1032168"/>
                </a:lnTo>
                <a:lnTo>
                  <a:pt x="488542" y="1028041"/>
                </a:lnTo>
                <a:lnTo>
                  <a:pt x="488860" y="1025820"/>
                </a:lnTo>
                <a:lnTo>
                  <a:pt x="489177" y="1025820"/>
                </a:lnTo>
                <a:lnTo>
                  <a:pt x="489495" y="1025820"/>
                </a:lnTo>
                <a:lnTo>
                  <a:pt x="495213" y="1032168"/>
                </a:lnTo>
                <a:lnTo>
                  <a:pt x="500295" y="1038516"/>
                </a:lnTo>
                <a:lnTo>
                  <a:pt x="510777" y="1051530"/>
                </a:lnTo>
                <a:lnTo>
                  <a:pt x="520307" y="1065179"/>
                </a:lnTo>
                <a:lnTo>
                  <a:pt x="529201" y="1078828"/>
                </a:lnTo>
                <a:lnTo>
                  <a:pt x="537777" y="1092794"/>
                </a:lnTo>
                <a:lnTo>
                  <a:pt x="545719" y="1106443"/>
                </a:lnTo>
                <a:lnTo>
                  <a:pt x="552707" y="1119775"/>
                </a:lnTo>
                <a:lnTo>
                  <a:pt x="559060" y="1132789"/>
                </a:lnTo>
                <a:lnTo>
                  <a:pt x="565095" y="1144851"/>
                </a:lnTo>
                <a:lnTo>
                  <a:pt x="569860" y="1155960"/>
                </a:lnTo>
                <a:lnTo>
                  <a:pt x="577483" y="1174370"/>
                </a:lnTo>
                <a:lnTo>
                  <a:pt x="582566" y="1187067"/>
                </a:lnTo>
                <a:lnTo>
                  <a:pt x="584154" y="1191511"/>
                </a:lnTo>
                <a:lnTo>
                  <a:pt x="590507" y="1215635"/>
                </a:lnTo>
                <a:lnTo>
                  <a:pt x="596542" y="1237219"/>
                </a:lnTo>
                <a:lnTo>
                  <a:pt x="602578" y="1256581"/>
                </a:lnTo>
                <a:lnTo>
                  <a:pt x="607978" y="1274991"/>
                </a:lnTo>
                <a:lnTo>
                  <a:pt x="618778" y="1309272"/>
                </a:lnTo>
                <a:lnTo>
                  <a:pt x="629895" y="1344823"/>
                </a:lnTo>
                <a:lnTo>
                  <a:pt x="635613" y="1364186"/>
                </a:lnTo>
                <a:lnTo>
                  <a:pt x="641013" y="1385770"/>
                </a:lnTo>
                <a:lnTo>
                  <a:pt x="647366" y="1409576"/>
                </a:lnTo>
                <a:lnTo>
                  <a:pt x="653719" y="1436556"/>
                </a:lnTo>
                <a:lnTo>
                  <a:pt x="660389" y="1466711"/>
                </a:lnTo>
                <a:lnTo>
                  <a:pt x="668013" y="1501627"/>
                </a:lnTo>
                <a:lnTo>
                  <a:pt x="675636" y="1540670"/>
                </a:lnTo>
                <a:lnTo>
                  <a:pt x="684213" y="1585108"/>
                </a:lnTo>
                <a:lnTo>
                  <a:pt x="319871" y="2147887"/>
                </a:lnTo>
                <a:lnTo>
                  <a:pt x="0" y="2147887"/>
                </a:lnTo>
                <a:lnTo>
                  <a:pt x="318" y="1978387"/>
                </a:lnTo>
                <a:lnTo>
                  <a:pt x="953" y="1828884"/>
                </a:lnTo>
                <a:lnTo>
                  <a:pt x="2541" y="1696204"/>
                </a:lnTo>
                <a:lnTo>
                  <a:pt x="4447" y="1578442"/>
                </a:lnTo>
                <a:lnTo>
                  <a:pt x="6671" y="1472425"/>
                </a:lnTo>
                <a:lnTo>
                  <a:pt x="8894" y="1374343"/>
                </a:lnTo>
                <a:lnTo>
                  <a:pt x="11753" y="1282609"/>
                </a:lnTo>
                <a:lnTo>
                  <a:pt x="14612" y="1193415"/>
                </a:lnTo>
                <a:lnTo>
                  <a:pt x="17153" y="1179767"/>
                </a:lnTo>
                <a:lnTo>
                  <a:pt x="19694" y="1166118"/>
                </a:lnTo>
                <a:lnTo>
                  <a:pt x="23188" y="1153104"/>
                </a:lnTo>
                <a:lnTo>
                  <a:pt x="26365" y="1140724"/>
                </a:lnTo>
                <a:lnTo>
                  <a:pt x="29859" y="1128662"/>
                </a:lnTo>
                <a:lnTo>
                  <a:pt x="33671" y="1116918"/>
                </a:lnTo>
                <a:lnTo>
                  <a:pt x="37800" y="1105808"/>
                </a:lnTo>
                <a:lnTo>
                  <a:pt x="42247" y="1094699"/>
                </a:lnTo>
                <a:lnTo>
                  <a:pt x="46694" y="1084224"/>
                </a:lnTo>
                <a:lnTo>
                  <a:pt x="51777" y="1074067"/>
                </a:lnTo>
                <a:lnTo>
                  <a:pt x="56541" y="1064544"/>
                </a:lnTo>
                <a:lnTo>
                  <a:pt x="61624" y="1054704"/>
                </a:lnTo>
                <a:lnTo>
                  <a:pt x="67024" y="1045817"/>
                </a:lnTo>
                <a:lnTo>
                  <a:pt x="72424" y="1037247"/>
                </a:lnTo>
                <a:lnTo>
                  <a:pt x="78141" y="1029311"/>
                </a:lnTo>
                <a:lnTo>
                  <a:pt x="83541" y="1021376"/>
                </a:lnTo>
                <a:lnTo>
                  <a:pt x="89259" y="1014075"/>
                </a:lnTo>
                <a:lnTo>
                  <a:pt x="95294" y="1006457"/>
                </a:lnTo>
                <a:lnTo>
                  <a:pt x="101012" y="999791"/>
                </a:lnTo>
                <a:lnTo>
                  <a:pt x="107047" y="993443"/>
                </a:lnTo>
                <a:lnTo>
                  <a:pt x="113083" y="987095"/>
                </a:lnTo>
                <a:lnTo>
                  <a:pt x="118800" y="981699"/>
                </a:lnTo>
                <a:lnTo>
                  <a:pt x="124836" y="975985"/>
                </a:lnTo>
                <a:lnTo>
                  <a:pt x="130871" y="970906"/>
                </a:lnTo>
                <a:lnTo>
                  <a:pt x="136906" y="966145"/>
                </a:lnTo>
                <a:lnTo>
                  <a:pt x="142624" y="962019"/>
                </a:lnTo>
                <a:lnTo>
                  <a:pt x="148659" y="957575"/>
                </a:lnTo>
                <a:lnTo>
                  <a:pt x="154694" y="953766"/>
                </a:lnTo>
                <a:lnTo>
                  <a:pt x="165812" y="947100"/>
                </a:lnTo>
                <a:lnTo>
                  <a:pt x="176612" y="941387"/>
                </a:lnTo>
                <a:close/>
                <a:moveTo>
                  <a:pt x="1531981" y="658812"/>
                </a:moveTo>
                <a:lnTo>
                  <a:pt x="1531981" y="659130"/>
                </a:lnTo>
                <a:lnTo>
                  <a:pt x="1532299" y="658812"/>
                </a:lnTo>
                <a:lnTo>
                  <a:pt x="1532934" y="669616"/>
                </a:lnTo>
                <a:lnTo>
                  <a:pt x="1534523" y="682009"/>
                </a:lnTo>
                <a:lnTo>
                  <a:pt x="1536430" y="695673"/>
                </a:lnTo>
                <a:lnTo>
                  <a:pt x="1538654" y="711244"/>
                </a:lnTo>
                <a:lnTo>
                  <a:pt x="1541514" y="728085"/>
                </a:lnTo>
                <a:lnTo>
                  <a:pt x="1545327" y="746198"/>
                </a:lnTo>
                <a:lnTo>
                  <a:pt x="1549458" y="765900"/>
                </a:lnTo>
                <a:lnTo>
                  <a:pt x="1554543" y="786873"/>
                </a:lnTo>
                <a:lnTo>
                  <a:pt x="1560263" y="808799"/>
                </a:lnTo>
                <a:lnTo>
                  <a:pt x="1566936" y="831678"/>
                </a:lnTo>
                <a:lnTo>
                  <a:pt x="1574562" y="855828"/>
                </a:lnTo>
                <a:lnTo>
                  <a:pt x="1583142" y="881250"/>
                </a:lnTo>
                <a:lnTo>
                  <a:pt x="1592993" y="907307"/>
                </a:lnTo>
                <a:lnTo>
                  <a:pt x="1604115" y="934000"/>
                </a:lnTo>
                <a:lnTo>
                  <a:pt x="1615872" y="961963"/>
                </a:lnTo>
                <a:lnTo>
                  <a:pt x="1629218" y="990245"/>
                </a:lnTo>
                <a:lnTo>
                  <a:pt x="1633667" y="953066"/>
                </a:lnTo>
                <a:lnTo>
                  <a:pt x="1638752" y="917476"/>
                </a:lnTo>
                <a:lnTo>
                  <a:pt x="1643518" y="884745"/>
                </a:lnTo>
                <a:lnTo>
                  <a:pt x="1648285" y="855193"/>
                </a:lnTo>
                <a:lnTo>
                  <a:pt x="1652733" y="830089"/>
                </a:lnTo>
                <a:lnTo>
                  <a:pt x="1656547" y="809752"/>
                </a:lnTo>
                <a:lnTo>
                  <a:pt x="1660678" y="788779"/>
                </a:lnTo>
                <a:lnTo>
                  <a:pt x="1633350" y="725225"/>
                </a:lnTo>
                <a:lnTo>
                  <a:pt x="1677202" y="683280"/>
                </a:lnTo>
                <a:lnTo>
                  <a:pt x="1708661" y="683280"/>
                </a:lnTo>
                <a:lnTo>
                  <a:pt x="1752831" y="725225"/>
                </a:lnTo>
                <a:lnTo>
                  <a:pt x="1725503" y="788779"/>
                </a:lnTo>
                <a:lnTo>
                  <a:pt x="1729634" y="809752"/>
                </a:lnTo>
                <a:lnTo>
                  <a:pt x="1737578" y="855193"/>
                </a:lnTo>
                <a:lnTo>
                  <a:pt x="1742344" y="884745"/>
                </a:lnTo>
                <a:lnTo>
                  <a:pt x="1747111" y="917476"/>
                </a:lnTo>
                <a:lnTo>
                  <a:pt x="1752513" y="953066"/>
                </a:lnTo>
                <a:lnTo>
                  <a:pt x="1756962" y="990245"/>
                </a:lnTo>
                <a:lnTo>
                  <a:pt x="1770308" y="961963"/>
                </a:lnTo>
                <a:lnTo>
                  <a:pt x="1782066" y="934000"/>
                </a:lnTo>
                <a:lnTo>
                  <a:pt x="1792870" y="907307"/>
                </a:lnTo>
                <a:lnTo>
                  <a:pt x="1802720" y="881250"/>
                </a:lnTo>
                <a:lnTo>
                  <a:pt x="1811618" y="855828"/>
                </a:lnTo>
                <a:lnTo>
                  <a:pt x="1818927" y="831678"/>
                </a:lnTo>
                <a:lnTo>
                  <a:pt x="1825600" y="808799"/>
                </a:lnTo>
                <a:lnTo>
                  <a:pt x="1831638" y="786873"/>
                </a:lnTo>
                <a:lnTo>
                  <a:pt x="1836404" y="765900"/>
                </a:lnTo>
                <a:lnTo>
                  <a:pt x="1840853" y="746198"/>
                </a:lnTo>
                <a:lnTo>
                  <a:pt x="1844348" y="728085"/>
                </a:lnTo>
                <a:lnTo>
                  <a:pt x="1847208" y="711244"/>
                </a:lnTo>
                <a:lnTo>
                  <a:pt x="1849750" y="695673"/>
                </a:lnTo>
                <a:lnTo>
                  <a:pt x="1851657" y="682009"/>
                </a:lnTo>
                <a:lnTo>
                  <a:pt x="1852928" y="669616"/>
                </a:lnTo>
                <a:lnTo>
                  <a:pt x="1853881" y="658812"/>
                </a:lnTo>
                <a:lnTo>
                  <a:pt x="1854199" y="659130"/>
                </a:lnTo>
                <a:lnTo>
                  <a:pt x="1854199" y="658812"/>
                </a:lnTo>
                <a:lnTo>
                  <a:pt x="1871359" y="662943"/>
                </a:lnTo>
                <a:lnTo>
                  <a:pt x="1889154" y="667392"/>
                </a:lnTo>
                <a:lnTo>
                  <a:pt x="1908220" y="673111"/>
                </a:lnTo>
                <a:lnTo>
                  <a:pt x="1927922" y="679467"/>
                </a:lnTo>
                <a:lnTo>
                  <a:pt x="1946988" y="684869"/>
                </a:lnTo>
                <a:lnTo>
                  <a:pt x="1964465" y="690271"/>
                </a:lnTo>
                <a:lnTo>
                  <a:pt x="1980354" y="695355"/>
                </a:lnTo>
                <a:lnTo>
                  <a:pt x="1994971" y="700122"/>
                </a:lnTo>
                <a:lnTo>
                  <a:pt x="2008000" y="704888"/>
                </a:lnTo>
                <a:lnTo>
                  <a:pt x="2019757" y="709337"/>
                </a:lnTo>
                <a:lnTo>
                  <a:pt x="2030243" y="713786"/>
                </a:lnTo>
                <a:lnTo>
                  <a:pt x="2039459" y="717917"/>
                </a:lnTo>
                <a:lnTo>
                  <a:pt x="2047721" y="722048"/>
                </a:lnTo>
                <a:lnTo>
                  <a:pt x="2054712" y="725861"/>
                </a:lnTo>
                <a:lnTo>
                  <a:pt x="2060749" y="729674"/>
                </a:lnTo>
                <a:lnTo>
                  <a:pt x="2065834" y="733170"/>
                </a:lnTo>
                <a:lnTo>
                  <a:pt x="2070282" y="736665"/>
                </a:lnTo>
                <a:lnTo>
                  <a:pt x="2073778" y="739843"/>
                </a:lnTo>
                <a:lnTo>
                  <a:pt x="2076638" y="743021"/>
                </a:lnTo>
                <a:lnTo>
                  <a:pt x="2078862" y="746198"/>
                </a:lnTo>
                <a:lnTo>
                  <a:pt x="2084264" y="751600"/>
                </a:lnTo>
                <a:lnTo>
                  <a:pt x="2089348" y="757002"/>
                </a:lnTo>
                <a:lnTo>
                  <a:pt x="2093797" y="763040"/>
                </a:lnTo>
                <a:lnTo>
                  <a:pt x="2097928" y="769395"/>
                </a:lnTo>
                <a:lnTo>
                  <a:pt x="2100788" y="774480"/>
                </a:lnTo>
                <a:lnTo>
                  <a:pt x="2109368" y="788779"/>
                </a:lnTo>
                <a:lnTo>
                  <a:pt x="2139238" y="838033"/>
                </a:lnTo>
                <a:lnTo>
                  <a:pt x="2158940" y="870446"/>
                </a:lnTo>
                <a:lnTo>
                  <a:pt x="2180866" y="905400"/>
                </a:lnTo>
                <a:lnTo>
                  <a:pt x="2203428" y="941626"/>
                </a:lnTo>
                <a:lnTo>
                  <a:pt x="2226942" y="977216"/>
                </a:lnTo>
                <a:lnTo>
                  <a:pt x="2242196" y="999778"/>
                </a:lnTo>
                <a:lnTo>
                  <a:pt x="2256495" y="1021068"/>
                </a:lnTo>
                <a:lnTo>
                  <a:pt x="2280963" y="997553"/>
                </a:lnTo>
                <a:lnTo>
                  <a:pt x="2305749" y="972450"/>
                </a:lnTo>
                <a:lnTo>
                  <a:pt x="2326086" y="951159"/>
                </a:lnTo>
                <a:lnTo>
                  <a:pt x="2345470" y="930186"/>
                </a:lnTo>
                <a:lnTo>
                  <a:pt x="2380107" y="892372"/>
                </a:lnTo>
                <a:lnTo>
                  <a:pt x="2405529" y="864090"/>
                </a:lnTo>
                <a:lnTo>
                  <a:pt x="2417286" y="850109"/>
                </a:lnTo>
                <a:lnTo>
                  <a:pt x="2417922" y="849791"/>
                </a:lnTo>
                <a:lnTo>
                  <a:pt x="2421735" y="845660"/>
                </a:lnTo>
                <a:lnTo>
                  <a:pt x="2425548" y="841847"/>
                </a:lnTo>
                <a:lnTo>
                  <a:pt x="2429679" y="838033"/>
                </a:lnTo>
                <a:lnTo>
                  <a:pt x="2433493" y="834856"/>
                </a:lnTo>
                <a:lnTo>
                  <a:pt x="2437941" y="831678"/>
                </a:lnTo>
                <a:lnTo>
                  <a:pt x="2442072" y="828818"/>
                </a:lnTo>
                <a:lnTo>
                  <a:pt x="2446521" y="826276"/>
                </a:lnTo>
                <a:lnTo>
                  <a:pt x="2451605" y="823734"/>
                </a:lnTo>
                <a:lnTo>
                  <a:pt x="2456054" y="821509"/>
                </a:lnTo>
                <a:lnTo>
                  <a:pt x="2460821" y="819603"/>
                </a:lnTo>
                <a:lnTo>
                  <a:pt x="2465587" y="818014"/>
                </a:lnTo>
                <a:lnTo>
                  <a:pt x="2470672" y="816425"/>
                </a:lnTo>
                <a:lnTo>
                  <a:pt x="2475756" y="815154"/>
                </a:lnTo>
                <a:lnTo>
                  <a:pt x="2480522" y="814201"/>
                </a:lnTo>
                <a:lnTo>
                  <a:pt x="2485607" y="813565"/>
                </a:lnTo>
                <a:lnTo>
                  <a:pt x="2491009" y="812930"/>
                </a:lnTo>
                <a:lnTo>
                  <a:pt x="2495775" y="812930"/>
                </a:lnTo>
                <a:lnTo>
                  <a:pt x="2500860" y="812930"/>
                </a:lnTo>
                <a:lnTo>
                  <a:pt x="2506262" y="812930"/>
                </a:lnTo>
                <a:lnTo>
                  <a:pt x="2511346" y="813565"/>
                </a:lnTo>
                <a:lnTo>
                  <a:pt x="2516113" y="814201"/>
                </a:lnTo>
                <a:lnTo>
                  <a:pt x="2521515" y="815154"/>
                </a:lnTo>
                <a:lnTo>
                  <a:pt x="2526281" y="816425"/>
                </a:lnTo>
                <a:lnTo>
                  <a:pt x="2531366" y="817696"/>
                </a:lnTo>
                <a:lnTo>
                  <a:pt x="2536132" y="819603"/>
                </a:lnTo>
                <a:lnTo>
                  <a:pt x="2541216" y="821509"/>
                </a:lnTo>
                <a:lnTo>
                  <a:pt x="2545983" y="823734"/>
                </a:lnTo>
                <a:lnTo>
                  <a:pt x="2550432" y="826276"/>
                </a:lnTo>
                <a:lnTo>
                  <a:pt x="2555198" y="828818"/>
                </a:lnTo>
                <a:lnTo>
                  <a:pt x="2559647" y="831678"/>
                </a:lnTo>
                <a:lnTo>
                  <a:pt x="2563778" y="835174"/>
                </a:lnTo>
                <a:lnTo>
                  <a:pt x="2568227" y="838351"/>
                </a:lnTo>
                <a:lnTo>
                  <a:pt x="2572358" y="842164"/>
                </a:lnTo>
                <a:lnTo>
                  <a:pt x="2576171" y="845978"/>
                </a:lnTo>
                <a:lnTo>
                  <a:pt x="2579666" y="850109"/>
                </a:lnTo>
                <a:lnTo>
                  <a:pt x="2583162" y="854240"/>
                </a:lnTo>
                <a:lnTo>
                  <a:pt x="2586022" y="858688"/>
                </a:lnTo>
                <a:lnTo>
                  <a:pt x="2589200" y="863137"/>
                </a:lnTo>
                <a:lnTo>
                  <a:pt x="2591742" y="867586"/>
                </a:lnTo>
                <a:lnTo>
                  <a:pt x="2593966" y="872035"/>
                </a:lnTo>
                <a:lnTo>
                  <a:pt x="2596190" y="876801"/>
                </a:lnTo>
                <a:lnTo>
                  <a:pt x="2598097" y="881250"/>
                </a:lnTo>
                <a:lnTo>
                  <a:pt x="2600004" y="886334"/>
                </a:lnTo>
                <a:lnTo>
                  <a:pt x="2601275" y="891419"/>
                </a:lnTo>
                <a:lnTo>
                  <a:pt x="2602546" y="896185"/>
                </a:lnTo>
                <a:lnTo>
                  <a:pt x="2603499" y="901269"/>
                </a:lnTo>
                <a:lnTo>
                  <a:pt x="2604452" y="906036"/>
                </a:lnTo>
                <a:lnTo>
                  <a:pt x="2604770" y="911438"/>
                </a:lnTo>
                <a:lnTo>
                  <a:pt x="2605088" y="916522"/>
                </a:lnTo>
                <a:lnTo>
                  <a:pt x="2605088" y="921289"/>
                </a:lnTo>
                <a:lnTo>
                  <a:pt x="2604770" y="926691"/>
                </a:lnTo>
                <a:lnTo>
                  <a:pt x="2604452" y="931775"/>
                </a:lnTo>
                <a:lnTo>
                  <a:pt x="2603499" y="936542"/>
                </a:lnTo>
                <a:lnTo>
                  <a:pt x="2602546" y="941944"/>
                </a:lnTo>
                <a:lnTo>
                  <a:pt x="2601275" y="947028"/>
                </a:lnTo>
                <a:lnTo>
                  <a:pt x="2600004" y="951795"/>
                </a:lnTo>
                <a:lnTo>
                  <a:pt x="2598415" y="956879"/>
                </a:lnTo>
                <a:lnTo>
                  <a:pt x="2596190" y="961646"/>
                </a:lnTo>
                <a:lnTo>
                  <a:pt x="2593966" y="966412"/>
                </a:lnTo>
                <a:lnTo>
                  <a:pt x="2591742" y="970861"/>
                </a:lnTo>
                <a:lnTo>
                  <a:pt x="2588564" y="975627"/>
                </a:lnTo>
                <a:lnTo>
                  <a:pt x="2585704" y="980076"/>
                </a:lnTo>
                <a:lnTo>
                  <a:pt x="2582844" y="984207"/>
                </a:lnTo>
                <a:lnTo>
                  <a:pt x="2579349" y="988656"/>
                </a:lnTo>
                <a:lnTo>
                  <a:pt x="2566638" y="1003273"/>
                </a:lnTo>
                <a:lnTo>
                  <a:pt x="2534543" y="1039181"/>
                </a:lnTo>
                <a:lnTo>
                  <a:pt x="2512935" y="1063014"/>
                </a:lnTo>
                <a:lnTo>
                  <a:pt x="2488784" y="1089071"/>
                </a:lnTo>
                <a:lnTo>
                  <a:pt x="2463045" y="1116399"/>
                </a:lnTo>
                <a:lnTo>
                  <a:pt x="2436352" y="1143409"/>
                </a:lnTo>
                <a:lnTo>
                  <a:pt x="2417922" y="1161204"/>
                </a:lnTo>
                <a:lnTo>
                  <a:pt x="2400127" y="1178682"/>
                </a:lnTo>
                <a:lnTo>
                  <a:pt x="2382332" y="1195206"/>
                </a:lnTo>
                <a:lnTo>
                  <a:pt x="2364537" y="1210776"/>
                </a:lnTo>
                <a:lnTo>
                  <a:pt x="2354050" y="1219038"/>
                </a:lnTo>
                <a:lnTo>
                  <a:pt x="2343882" y="1226983"/>
                </a:lnTo>
                <a:lnTo>
                  <a:pt x="2333395" y="1234927"/>
                </a:lnTo>
                <a:lnTo>
                  <a:pt x="2322591" y="1241918"/>
                </a:lnTo>
                <a:lnTo>
                  <a:pt x="2316236" y="1246049"/>
                </a:lnTo>
                <a:lnTo>
                  <a:pt x="2309562" y="1249862"/>
                </a:lnTo>
                <a:lnTo>
                  <a:pt x="2301936" y="1253357"/>
                </a:lnTo>
                <a:lnTo>
                  <a:pt x="2294310" y="1257171"/>
                </a:lnTo>
                <a:lnTo>
                  <a:pt x="2284141" y="1260984"/>
                </a:lnTo>
                <a:lnTo>
                  <a:pt x="2279057" y="1262891"/>
                </a:lnTo>
                <a:lnTo>
                  <a:pt x="2272701" y="1264797"/>
                </a:lnTo>
                <a:lnTo>
                  <a:pt x="2266346" y="1266068"/>
                </a:lnTo>
                <a:lnTo>
                  <a:pt x="2258720" y="1267339"/>
                </a:lnTo>
                <a:lnTo>
                  <a:pt x="2250775" y="1267975"/>
                </a:lnTo>
                <a:lnTo>
                  <a:pt x="2241242" y="1268610"/>
                </a:lnTo>
                <a:lnTo>
                  <a:pt x="2233934" y="1268293"/>
                </a:lnTo>
                <a:lnTo>
                  <a:pt x="2226307" y="1267657"/>
                </a:lnTo>
                <a:lnTo>
                  <a:pt x="2217727" y="1266068"/>
                </a:lnTo>
                <a:lnTo>
                  <a:pt x="2209148" y="1263844"/>
                </a:lnTo>
                <a:lnTo>
                  <a:pt x="2198979" y="1260666"/>
                </a:lnTo>
                <a:lnTo>
                  <a:pt x="2190717" y="1257171"/>
                </a:lnTo>
                <a:lnTo>
                  <a:pt x="2184044" y="1253357"/>
                </a:lnTo>
                <a:lnTo>
                  <a:pt x="2178324" y="1250180"/>
                </a:lnTo>
                <a:lnTo>
                  <a:pt x="2172922" y="1246684"/>
                </a:lnTo>
                <a:lnTo>
                  <a:pt x="2168473" y="1243824"/>
                </a:lnTo>
                <a:lnTo>
                  <a:pt x="2160846" y="1237787"/>
                </a:lnTo>
                <a:lnTo>
                  <a:pt x="2154491" y="1232067"/>
                </a:lnTo>
                <a:lnTo>
                  <a:pt x="2148454" y="1226347"/>
                </a:lnTo>
                <a:lnTo>
                  <a:pt x="2137967" y="1215225"/>
                </a:lnTo>
                <a:lnTo>
                  <a:pt x="2128116" y="1204103"/>
                </a:lnTo>
                <a:lnTo>
                  <a:pt x="2118265" y="1192028"/>
                </a:lnTo>
                <a:lnTo>
                  <a:pt x="2109050" y="1179953"/>
                </a:lnTo>
                <a:lnTo>
                  <a:pt x="2098882" y="1166924"/>
                </a:lnTo>
                <a:lnTo>
                  <a:pt x="2078862" y="1138961"/>
                </a:lnTo>
                <a:lnTo>
                  <a:pt x="2058525" y="1108773"/>
                </a:lnTo>
                <a:lnTo>
                  <a:pt x="2037552" y="1077313"/>
                </a:lnTo>
                <a:lnTo>
                  <a:pt x="2017215" y="1045219"/>
                </a:lnTo>
                <a:lnTo>
                  <a:pt x="2012766" y="1038546"/>
                </a:lnTo>
                <a:lnTo>
                  <a:pt x="2012766" y="1409700"/>
                </a:lnTo>
                <a:lnTo>
                  <a:pt x="1373096" y="1409700"/>
                </a:lnTo>
                <a:lnTo>
                  <a:pt x="1373096" y="1002002"/>
                </a:lnTo>
                <a:lnTo>
                  <a:pt x="1372779" y="1002002"/>
                </a:lnTo>
                <a:lnTo>
                  <a:pt x="1371190" y="1003591"/>
                </a:lnTo>
                <a:lnTo>
                  <a:pt x="1369283" y="1005815"/>
                </a:lnTo>
                <a:lnTo>
                  <a:pt x="1367694" y="1009311"/>
                </a:lnTo>
                <a:lnTo>
                  <a:pt x="1365470" y="1013124"/>
                </a:lnTo>
                <a:lnTo>
                  <a:pt x="1363246" y="1018526"/>
                </a:lnTo>
                <a:lnTo>
                  <a:pt x="1361339" y="1024882"/>
                </a:lnTo>
                <a:lnTo>
                  <a:pt x="1356572" y="1039181"/>
                </a:lnTo>
                <a:lnTo>
                  <a:pt x="1351806" y="1056658"/>
                </a:lnTo>
                <a:lnTo>
                  <a:pt x="1347039" y="1077313"/>
                </a:lnTo>
                <a:lnTo>
                  <a:pt x="1342273" y="1099557"/>
                </a:lnTo>
                <a:lnTo>
                  <a:pt x="1337506" y="1124025"/>
                </a:lnTo>
                <a:lnTo>
                  <a:pt x="1332740" y="1149765"/>
                </a:lnTo>
                <a:lnTo>
                  <a:pt x="1328291" y="1176775"/>
                </a:lnTo>
                <a:lnTo>
                  <a:pt x="1324160" y="1204421"/>
                </a:lnTo>
                <a:lnTo>
                  <a:pt x="1320029" y="1232702"/>
                </a:lnTo>
                <a:lnTo>
                  <a:pt x="1316534" y="1260984"/>
                </a:lnTo>
                <a:lnTo>
                  <a:pt x="1313674" y="1288948"/>
                </a:lnTo>
                <a:lnTo>
                  <a:pt x="1311449" y="1316276"/>
                </a:lnTo>
                <a:lnTo>
                  <a:pt x="1309543" y="1342333"/>
                </a:lnTo>
                <a:lnTo>
                  <a:pt x="1308589" y="1375699"/>
                </a:lnTo>
                <a:lnTo>
                  <a:pt x="1307636" y="1409700"/>
                </a:lnTo>
                <a:lnTo>
                  <a:pt x="1106488" y="1409700"/>
                </a:lnTo>
                <a:lnTo>
                  <a:pt x="1106488" y="1388409"/>
                </a:lnTo>
                <a:lnTo>
                  <a:pt x="1106488" y="1368072"/>
                </a:lnTo>
                <a:lnTo>
                  <a:pt x="1107441" y="1348688"/>
                </a:lnTo>
                <a:lnTo>
                  <a:pt x="1108077" y="1330893"/>
                </a:lnTo>
                <a:lnTo>
                  <a:pt x="1111255" y="1293396"/>
                </a:lnTo>
                <a:lnTo>
                  <a:pt x="1114750" y="1257171"/>
                </a:lnTo>
                <a:lnTo>
                  <a:pt x="1118563" y="1222534"/>
                </a:lnTo>
                <a:lnTo>
                  <a:pt x="1122694" y="1189486"/>
                </a:lnTo>
                <a:lnTo>
                  <a:pt x="1127143" y="1158345"/>
                </a:lnTo>
                <a:lnTo>
                  <a:pt x="1131592" y="1128156"/>
                </a:lnTo>
                <a:lnTo>
                  <a:pt x="1136358" y="1099875"/>
                </a:lnTo>
                <a:lnTo>
                  <a:pt x="1141125" y="1072865"/>
                </a:lnTo>
                <a:lnTo>
                  <a:pt x="1146209" y="1047125"/>
                </a:lnTo>
                <a:lnTo>
                  <a:pt x="1151929" y="1022975"/>
                </a:lnTo>
                <a:lnTo>
                  <a:pt x="1157013" y="999778"/>
                </a:lnTo>
                <a:lnTo>
                  <a:pt x="1162733" y="978170"/>
                </a:lnTo>
                <a:lnTo>
                  <a:pt x="1168135" y="957832"/>
                </a:lnTo>
                <a:lnTo>
                  <a:pt x="1174173" y="938448"/>
                </a:lnTo>
                <a:lnTo>
                  <a:pt x="1179893" y="920653"/>
                </a:lnTo>
                <a:lnTo>
                  <a:pt x="1185295" y="903812"/>
                </a:lnTo>
                <a:lnTo>
                  <a:pt x="1191332" y="887923"/>
                </a:lnTo>
                <a:lnTo>
                  <a:pt x="1197052" y="873306"/>
                </a:lnTo>
                <a:lnTo>
                  <a:pt x="1202454" y="859959"/>
                </a:lnTo>
                <a:lnTo>
                  <a:pt x="1208174" y="847567"/>
                </a:lnTo>
                <a:lnTo>
                  <a:pt x="1213258" y="835809"/>
                </a:lnTo>
                <a:lnTo>
                  <a:pt x="1218343" y="825005"/>
                </a:lnTo>
                <a:lnTo>
                  <a:pt x="1223745" y="815472"/>
                </a:lnTo>
                <a:lnTo>
                  <a:pt x="1228511" y="806892"/>
                </a:lnTo>
                <a:lnTo>
                  <a:pt x="1233278" y="798948"/>
                </a:lnTo>
                <a:lnTo>
                  <a:pt x="1237727" y="791957"/>
                </a:lnTo>
                <a:lnTo>
                  <a:pt x="1245989" y="780199"/>
                </a:lnTo>
                <a:lnTo>
                  <a:pt x="1252980" y="771302"/>
                </a:lnTo>
                <a:lnTo>
                  <a:pt x="1258700" y="764947"/>
                </a:lnTo>
                <a:lnTo>
                  <a:pt x="1269186" y="759545"/>
                </a:lnTo>
                <a:lnTo>
                  <a:pt x="1280308" y="754142"/>
                </a:lnTo>
                <a:lnTo>
                  <a:pt x="1292383" y="748105"/>
                </a:lnTo>
                <a:lnTo>
                  <a:pt x="1304776" y="742703"/>
                </a:lnTo>
                <a:lnTo>
                  <a:pt x="1331469" y="731263"/>
                </a:lnTo>
                <a:lnTo>
                  <a:pt x="1359750" y="720141"/>
                </a:lnTo>
                <a:lnTo>
                  <a:pt x="1388349" y="709973"/>
                </a:lnTo>
                <a:lnTo>
                  <a:pt x="1416949" y="699486"/>
                </a:lnTo>
                <a:lnTo>
                  <a:pt x="1444595" y="690271"/>
                </a:lnTo>
                <a:lnTo>
                  <a:pt x="1470652" y="681691"/>
                </a:lnTo>
                <a:lnTo>
                  <a:pt x="1477325" y="677878"/>
                </a:lnTo>
                <a:lnTo>
                  <a:pt x="1484316" y="674065"/>
                </a:lnTo>
                <a:lnTo>
                  <a:pt x="1491624" y="671205"/>
                </a:lnTo>
                <a:lnTo>
                  <a:pt x="1499569" y="668027"/>
                </a:lnTo>
                <a:lnTo>
                  <a:pt x="1507513" y="665167"/>
                </a:lnTo>
                <a:lnTo>
                  <a:pt x="1515139" y="662943"/>
                </a:lnTo>
                <a:lnTo>
                  <a:pt x="1523401" y="660718"/>
                </a:lnTo>
                <a:lnTo>
                  <a:pt x="1531981" y="658812"/>
                </a:lnTo>
                <a:close/>
                <a:moveTo>
                  <a:pt x="3016555" y="246062"/>
                </a:moveTo>
                <a:lnTo>
                  <a:pt x="3026093" y="246062"/>
                </a:lnTo>
                <a:lnTo>
                  <a:pt x="3039447" y="247014"/>
                </a:lnTo>
                <a:lnTo>
                  <a:pt x="3052165" y="248600"/>
                </a:lnTo>
                <a:lnTo>
                  <a:pt x="3064883" y="250822"/>
                </a:lnTo>
                <a:lnTo>
                  <a:pt x="3076965" y="253360"/>
                </a:lnTo>
                <a:lnTo>
                  <a:pt x="3089047" y="256851"/>
                </a:lnTo>
                <a:lnTo>
                  <a:pt x="3100493" y="260976"/>
                </a:lnTo>
                <a:lnTo>
                  <a:pt x="3111303" y="265736"/>
                </a:lnTo>
                <a:lnTo>
                  <a:pt x="3122113" y="270496"/>
                </a:lnTo>
                <a:lnTo>
                  <a:pt x="3132605" y="276526"/>
                </a:lnTo>
                <a:lnTo>
                  <a:pt x="3142462" y="282872"/>
                </a:lnTo>
                <a:lnTo>
                  <a:pt x="3152318" y="289536"/>
                </a:lnTo>
                <a:lnTo>
                  <a:pt x="3161539" y="296518"/>
                </a:lnTo>
                <a:lnTo>
                  <a:pt x="3170123" y="304451"/>
                </a:lnTo>
                <a:lnTo>
                  <a:pt x="3178708" y="312384"/>
                </a:lnTo>
                <a:lnTo>
                  <a:pt x="3186339" y="320952"/>
                </a:lnTo>
                <a:lnTo>
                  <a:pt x="3194287" y="330472"/>
                </a:lnTo>
                <a:lnTo>
                  <a:pt x="3201282" y="339675"/>
                </a:lnTo>
                <a:lnTo>
                  <a:pt x="3207959" y="349512"/>
                </a:lnTo>
                <a:lnTo>
                  <a:pt x="3214318" y="359984"/>
                </a:lnTo>
                <a:lnTo>
                  <a:pt x="3220041" y="370456"/>
                </a:lnTo>
                <a:lnTo>
                  <a:pt x="3225128" y="381563"/>
                </a:lnTo>
                <a:lnTo>
                  <a:pt x="3229898" y="392669"/>
                </a:lnTo>
                <a:lnTo>
                  <a:pt x="3234349" y="404093"/>
                </a:lnTo>
                <a:lnTo>
                  <a:pt x="3238482" y="416152"/>
                </a:lnTo>
                <a:lnTo>
                  <a:pt x="3241980" y="428528"/>
                </a:lnTo>
                <a:lnTo>
                  <a:pt x="3244523" y="440586"/>
                </a:lnTo>
                <a:lnTo>
                  <a:pt x="3247067" y="453280"/>
                </a:lnTo>
                <a:lnTo>
                  <a:pt x="3248974" y="466290"/>
                </a:lnTo>
                <a:lnTo>
                  <a:pt x="3249928" y="479301"/>
                </a:lnTo>
                <a:lnTo>
                  <a:pt x="3251200" y="492629"/>
                </a:lnTo>
                <a:lnTo>
                  <a:pt x="3251200" y="505957"/>
                </a:lnTo>
                <a:lnTo>
                  <a:pt x="3251200" y="519602"/>
                </a:lnTo>
                <a:lnTo>
                  <a:pt x="3249292" y="530709"/>
                </a:lnTo>
                <a:lnTo>
                  <a:pt x="3247385" y="541498"/>
                </a:lnTo>
                <a:lnTo>
                  <a:pt x="3245159" y="551970"/>
                </a:lnTo>
                <a:lnTo>
                  <a:pt x="3242933" y="562442"/>
                </a:lnTo>
                <a:lnTo>
                  <a:pt x="3240390" y="572914"/>
                </a:lnTo>
                <a:lnTo>
                  <a:pt x="3237846" y="582751"/>
                </a:lnTo>
                <a:lnTo>
                  <a:pt x="3231805" y="602426"/>
                </a:lnTo>
                <a:lnTo>
                  <a:pt x="3225446" y="621148"/>
                </a:lnTo>
                <a:lnTo>
                  <a:pt x="3218133" y="639236"/>
                </a:lnTo>
                <a:lnTo>
                  <a:pt x="3210503" y="656690"/>
                </a:lnTo>
                <a:lnTo>
                  <a:pt x="3201918" y="673508"/>
                </a:lnTo>
                <a:lnTo>
                  <a:pt x="3193016" y="689057"/>
                </a:lnTo>
                <a:lnTo>
                  <a:pt x="3183795" y="704289"/>
                </a:lnTo>
                <a:lnTo>
                  <a:pt x="3174257" y="718252"/>
                </a:lnTo>
                <a:lnTo>
                  <a:pt x="3164082" y="732215"/>
                </a:lnTo>
                <a:lnTo>
                  <a:pt x="3153590" y="745225"/>
                </a:lnTo>
                <a:lnTo>
                  <a:pt x="3142780" y="756966"/>
                </a:lnTo>
                <a:lnTo>
                  <a:pt x="3131652" y="768390"/>
                </a:lnTo>
                <a:lnTo>
                  <a:pt x="3120523" y="778862"/>
                </a:lnTo>
                <a:lnTo>
                  <a:pt x="3109077" y="788700"/>
                </a:lnTo>
                <a:lnTo>
                  <a:pt x="3097631" y="797902"/>
                </a:lnTo>
                <a:lnTo>
                  <a:pt x="3085867" y="806153"/>
                </a:lnTo>
                <a:lnTo>
                  <a:pt x="3074103" y="813452"/>
                </a:lnTo>
                <a:lnTo>
                  <a:pt x="3062339" y="820116"/>
                </a:lnTo>
                <a:lnTo>
                  <a:pt x="3050575" y="826145"/>
                </a:lnTo>
                <a:lnTo>
                  <a:pt x="3038811" y="831222"/>
                </a:lnTo>
                <a:lnTo>
                  <a:pt x="3027365" y="835665"/>
                </a:lnTo>
                <a:lnTo>
                  <a:pt x="3015919" y="839473"/>
                </a:lnTo>
                <a:lnTo>
                  <a:pt x="3004472" y="842011"/>
                </a:lnTo>
                <a:lnTo>
                  <a:pt x="2993662" y="844233"/>
                </a:lnTo>
                <a:lnTo>
                  <a:pt x="2982852" y="845502"/>
                </a:lnTo>
                <a:lnTo>
                  <a:pt x="2972678" y="846137"/>
                </a:lnTo>
                <a:lnTo>
                  <a:pt x="2962503" y="845819"/>
                </a:lnTo>
                <a:lnTo>
                  <a:pt x="2952647" y="844550"/>
                </a:lnTo>
                <a:lnTo>
                  <a:pt x="2943427" y="842646"/>
                </a:lnTo>
                <a:lnTo>
                  <a:pt x="2937703" y="841059"/>
                </a:lnTo>
                <a:lnTo>
                  <a:pt x="2931662" y="839155"/>
                </a:lnTo>
                <a:lnTo>
                  <a:pt x="2925939" y="837251"/>
                </a:lnTo>
                <a:lnTo>
                  <a:pt x="2920534" y="835030"/>
                </a:lnTo>
                <a:lnTo>
                  <a:pt x="2914811" y="832492"/>
                </a:lnTo>
                <a:lnTo>
                  <a:pt x="2909724" y="829953"/>
                </a:lnTo>
                <a:lnTo>
                  <a:pt x="2904319" y="826780"/>
                </a:lnTo>
                <a:lnTo>
                  <a:pt x="2899550" y="823924"/>
                </a:lnTo>
                <a:lnTo>
                  <a:pt x="2894780" y="820433"/>
                </a:lnTo>
                <a:lnTo>
                  <a:pt x="2890329" y="817260"/>
                </a:lnTo>
                <a:lnTo>
                  <a:pt x="2885878" y="813452"/>
                </a:lnTo>
                <a:lnTo>
                  <a:pt x="2881427" y="809644"/>
                </a:lnTo>
                <a:lnTo>
                  <a:pt x="2873160" y="801710"/>
                </a:lnTo>
                <a:lnTo>
                  <a:pt x="2865529" y="793142"/>
                </a:lnTo>
                <a:lnTo>
                  <a:pt x="2857899" y="783622"/>
                </a:lnTo>
                <a:lnTo>
                  <a:pt x="2851222" y="773785"/>
                </a:lnTo>
                <a:lnTo>
                  <a:pt x="2845181" y="763630"/>
                </a:lnTo>
                <a:lnTo>
                  <a:pt x="2839458" y="752524"/>
                </a:lnTo>
                <a:lnTo>
                  <a:pt x="2834052" y="741417"/>
                </a:lnTo>
                <a:lnTo>
                  <a:pt x="2829283" y="729676"/>
                </a:lnTo>
                <a:lnTo>
                  <a:pt x="2825150" y="717300"/>
                </a:lnTo>
                <a:lnTo>
                  <a:pt x="2821017" y="704607"/>
                </a:lnTo>
                <a:lnTo>
                  <a:pt x="2817519" y="691913"/>
                </a:lnTo>
                <a:lnTo>
                  <a:pt x="2814340" y="678585"/>
                </a:lnTo>
                <a:lnTo>
                  <a:pt x="2811478" y="665257"/>
                </a:lnTo>
                <a:lnTo>
                  <a:pt x="2809253" y="651612"/>
                </a:lnTo>
                <a:lnTo>
                  <a:pt x="2807027" y="637967"/>
                </a:lnTo>
                <a:lnTo>
                  <a:pt x="2805119" y="623687"/>
                </a:lnTo>
                <a:lnTo>
                  <a:pt x="2803529" y="609724"/>
                </a:lnTo>
                <a:lnTo>
                  <a:pt x="2802576" y="595444"/>
                </a:lnTo>
                <a:lnTo>
                  <a:pt x="2801304" y="580847"/>
                </a:lnTo>
                <a:lnTo>
                  <a:pt x="2800986" y="566885"/>
                </a:lnTo>
                <a:lnTo>
                  <a:pt x="2800350" y="538325"/>
                </a:lnTo>
                <a:lnTo>
                  <a:pt x="2800350" y="509765"/>
                </a:lnTo>
                <a:lnTo>
                  <a:pt x="2800986" y="482157"/>
                </a:lnTo>
                <a:lnTo>
                  <a:pt x="2801622" y="468512"/>
                </a:lnTo>
                <a:lnTo>
                  <a:pt x="2803212" y="455501"/>
                </a:lnTo>
                <a:lnTo>
                  <a:pt x="2805437" y="442490"/>
                </a:lnTo>
                <a:lnTo>
                  <a:pt x="2807981" y="429797"/>
                </a:lnTo>
                <a:lnTo>
                  <a:pt x="2811478" y="417738"/>
                </a:lnTo>
                <a:lnTo>
                  <a:pt x="2815294" y="405680"/>
                </a:lnTo>
                <a:lnTo>
                  <a:pt x="2819109" y="394256"/>
                </a:lnTo>
                <a:lnTo>
                  <a:pt x="2824196" y="383149"/>
                </a:lnTo>
                <a:lnTo>
                  <a:pt x="2829283" y="372360"/>
                </a:lnTo>
                <a:lnTo>
                  <a:pt x="2835006" y="361888"/>
                </a:lnTo>
                <a:lnTo>
                  <a:pt x="2840729" y="351733"/>
                </a:lnTo>
                <a:lnTo>
                  <a:pt x="2847406" y="342213"/>
                </a:lnTo>
                <a:lnTo>
                  <a:pt x="2854083" y="333011"/>
                </a:lnTo>
                <a:lnTo>
                  <a:pt x="2861714" y="324125"/>
                </a:lnTo>
                <a:lnTo>
                  <a:pt x="2869027" y="315875"/>
                </a:lnTo>
                <a:lnTo>
                  <a:pt x="2876975" y="307624"/>
                </a:lnTo>
                <a:lnTo>
                  <a:pt x="2885242" y="300326"/>
                </a:lnTo>
                <a:lnTo>
                  <a:pt x="2893191" y="293344"/>
                </a:lnTo>
                <a:lnTo>
                  <a:pt x="2901775" y="286363"/>
                </a:lnTo>
                <a:lnTo>
                  <a:pt x="2910678" y="280651"/>
                </a:lnTo>
                <a:lnTo>
                  <a:pt x="2920216" y="274622"/>
                </a:lnTo>
                <a:lnTo>
                  <a:pt x="2929119" y="269544"/>
                </a:lnTo>
                <a:lnTo>
                  <a:pt x="2938657" y="265102"/>
                </a:lnTo>
                <a:lnTo>
                  <a:pt x="2947878" y="260976"/>
                </a:lnTo>
                <a:lnTo>
                  <a:pt x="2957734" y="257168"/>
                </a:lnTo>
                <a:lnTo>
                  <a:pt x="2967273" y="253995"/>
                </a:lnTo>
                <a:lnTo>
                  <a:pt x="2977129" y="251139"/>
                </a:lnTo>
                <a:lnTo>
                  <a:pt x="2986985" y="248918"/>
                </a:lnTo>
                <a:lnTo>
                  <a:pt x="2996842" y="247648"/>
                </a:lnTo>
                <a:lnTo>
                  <a:pt x="3006698" y="246379"/>
                </a:lnTo>
                <a:lnTo>
                  <a:pt x="3016555" y="246062"/>
                </a:lnTo>
                <a:close/>
                <a:moveTo>
                  <a:pt x="336073" y="246062"/>
                </a:moveTo>
                <a:lnTo>
                  <a:pt x="345605" y="246062"/>
                </a:lnTo>
                <a:lnTo>
                  <a:pt x="355772" y="246379"/>
                </a:lnTo>
                <a:lnTo>
                  <a:pt x="365304" y="247648"/>
                </a:lnTo>
                <a:lnTo>
                  <a:pt x="375153" y="248918"/>
                </a:lnTo>
                <a:lnTo>
                  <a:pt x="385003" y="251139"/>
                </a:lnTo>
                <a:lnTo>
                  <a:pt x="394852" y="253995"/>
                </a:lnTo>
                <a:lnTo>
                  <a:pt x="404384" y="257168"/>
                </a:lnTo>
                <a:lnTo>
                  <a:pt x="414233" y="260976"/>
                </a:lnTo>
                <a:lnTo>
                  <a:pt x="423765" y="265102"/>
                </a:lnTo>
                <a:lnTo>
                  <a:pt x="432979" y="269544"/>
                </a:lnTo>
                <a:lnTo>
                  <a:pt x="442511" y="274622"/>
                </a:lnTo>
                <a:lnTo>
                  <a:pt x="451407" y="280651"/>
                </a:lnTo>
                <a:lnTo>
                  <a:pt x="460303" y="286363"/>
                </a:lnTo>
                <a:lnTo>
                  <a:pt x="468882" y="293344"/>
                </a:lnTo>
                <a:lnTo>
                  <a:pt x="477460" y="300326"/>
                </a:lnTo>
                <a:lnTo>
                  <a:pt x="485086" y="307624"/>
                </a:lnTo>
                <a:lnTo>
                  <a:pt x="493029" y="315875"/>
                </a:lnTo>
                <a:lnTo>
                  <a:pt x="500654" y="324125"/>
                </a:lnTo>
                <a:lnTo>
                  <a:pt x="507962" y="333011"/>
                </a:lnTo>
                <a:lnTo>
                  <a:pt x="514634" y="342213"/>
                </a:lnTo>
                <a:lnTo>
                  <a:pt x="521306" y="351733"/>
                </a:lnTo>
                <a:lnTo>
                  <a:pt x="527025" y="361888"/>
                </a:lnTo>
                <a:lnTo>
                  <a:pt x="532744" y="372360"/>
                </a:lnTo>
                <a:lnTo>
                  <a:pt x="537828" y="383149"/>
                </a:lnTo>
                <a:lnTo>
                  <a:pt x="542912" y="394256"/>
                </a:lnTo>
                <a:lnTo>
                  <a:pt x="546724" y="405680"/>
                </a:lnTo>
                <a:lnTo>
                  <a:pt x="550855" y="417738"/>
                </a:lnTo>
                <a:lnTo>
                  <a:pt x="554032" y="429797"/>
                </a:lnTo>
                <a:lnTo>
                  <a:pt x="556574" y="442490"/>
                </a:lnTo>
                <a:lnTo>
                  <a:pt x="558798" y="455501"/>
                </a:lnTo>
                <a:lnTo>
                  <a:pt x="560386" y="468512"/>
                </a:lnTo>
                <a:lnTo>
                  <a:pt x="561022" y="482157"/>
                </a:lnTo>
                <a:lnTo>
                  <a:pt x="561657" y="509765"/>
                </a:lnTo>
                <a:lnTo>
                  <a:pt x="561975" y="538325"/>
                </a:lnTo>
                <a:lnTo>
                  <a:pt x="561657" y="552287"/>
                </a:lnTo>
                <a:lnTo>
                  <a:pt x="561340" y="566885"/>
                </a:lnTo>
                <a:lnTo>
                  <a:pt x="560704" y="580847"/>
                </a:lnTo>
                <a:lnTo>
                  <a:pt x="559433" y="595444"/>
                </a:lnTo>
                <a:lnTo>
                  <a:pt x="558480" y="609724"/>
                </a:lnTo>
                <a:lnTo>
                  <a:pt x="556891" y="623687"/>
                </a:lnTo>
                <a:lnTo>
                  <a:pt x="554985" y="637967"/>
                </a:lnTo>
                <a:lnTo>
                  <a:pt x="552761" y="651612"/>
                </a:lnTo>
                <a:lnTo>
                  <a:pt x="550537" y="665257"/>
                </a:lnTo>
                <a:lnTo>
                  <a:pt x="547677" y="678585"/>
                </a:lnTo>
                <a:lnTo>
                  <a:pt x="544500" y="691913"/>
                </a:lnTo>
                <a:lnTo>
                  <a:pt x="541005" y="704607"/>
                </a:lnTo>
                <a:lnTo>
                  <a:pt x="537193" y="717300"/>
                </a:lnTo>
                <a:lnTo>
                  <a:pt x="532744" y="729676"/>
                </a:lnTo>
                <a:lnTo>
                  <a:pt x="527979" y="741417"/>
                </a:lnTo>
                <a:lnTo>
                  <a:pt x="522577" y="752524"/>
                </a:lnTo>
                <a:lnTo>
                  <a:pt x="517176" y="763630"/>
                </a:lnTo>
                <a:lnTo>
                  <a:pt x="510821" y="773785"/>
                </a:lnTo>
                <a:lnTo>
                  <a:pt x="504149" y="783622"/>
                </a:lnTo>
                <a:lnTo>
                  <a:pt x="497159" y="793142"/>
                </a:lnTo>
                <a:lnTo>
                  <a:pt x="489216" y="801710"/>
                </a:lnTo>
                <a:lnTo>
                  <a:pt x="480638" y="809644"/>
                </a:lnTo>
                <a:lnTo>
                  <a:pt x="476507" y="813452"/>
                </a:lnTo>
                <a:lnTo>
                  <a:pt x="472059" y="817260"/>
                </a:lnTo>
                <a:lnTo>
                  <a:pt x="467293" y="820433"/>
                </a:lnTo>
                <a:lnTo>
                  <a:pt x="462527" y="823924"/>
                </a:lnTo>
                <a:lnTo>
                  <a:pt x="457762" y="826780"/>
                </a:lnTo>
                <a:lnTo>
                  <a:pt x="452360" y="829953"/>
                </a:lnTo>
                <a:lnTo>
                  <a:pt x="447277" y="832492"/>
                </a:lnTo>
                <a:lnTo>
                  <a:pt x="441875" y="835030"/>
                </a:lnTo>
                <a:lnTo>
                  <a:pt x="436474" y="837251"/>
                </a:lnTo>
                <a:lnTo>
                  <a:pt x="430437" y="839155"/>
                </a:lnTo>
                <a:lnTo>
                  <a:pt x="425036" y="841059"/>
                </a:lnTo>
                <a:lnTo>
                  <a:pt x="418682" y="842646"/>
                </a:lnTo>
                <a:lnTo>
                  <a:pt x="409150" y="844550"/>
                </a:lnTo>
                <a:lnTo>
                  <a:pt x="399618" y="845819"/>
                </a:lnTo>
                <a:lnTo>
                  <a:pt x="389451" y="846137"/>
                </a:lnTo>
                <a:lnTo>
                  <a:pt x="379284" y="845502"/>
                </a:lnTo>
                <a:lnTo>
                  <a:pt x="368481" y="844233"/>
                </a:lnTo>
                <a:lnTo>
                  <a:pt x="357679" y="842011"/>
                </a:lnTo>
                <a:lnTo>
                  <a:pt x="346558" y="839473"/>
                </a:lnTo>
                <a:lnTo>
                  <a:pt x="334803" y="835665"/>
                </a:lnTo>
                <a:lnTo>
                  <a:pt x="323364" y="831222"/>
                </a:lnTo>
                <a:lnTo>
                  <a:pt x="311609" y="826145"/>
                </a:lnTo>
                <a:lnTo>
                  <a:pt x="299853" y="820116"/>
                </a:lnTo>
                <a:lnTo>
                  <a:pt x="288097" y="813452"/>
                </a:lnTo>
                <a:lnTo>
                  <a:pt x="276659" y="806153"/>
                </a:lnTo>
                <a:lnTo>
                  <a:pt x="264586" y="797902"/>
                </a:lnTo>
                <a:lnTo>
                  <a:pt x="253148" y="788700"/>
                </a:lnTo>
                <a:lnTo>
                  <a:pt x="241709" y="778862"/>
                </a:lnTo>
                <a:lnTo>
                  <a:pt x="230589" y="768390"/>
                </a:lnTo>
                <a:lnTo>
                  <a:pt x="219469" y="756966"/>
                </a:lnTo>
                <a:lnTo>
                  <a:pt x="208666" y="745225"/>
                </a:lnTo>
                <a:lnTo>
                  <a:pt x="198181" y="732215"/>
                </a:lnTo>
                <a:lnTo>
                  <a:pt x="188014" y="718252"/>
                </a:lnTo>
                <a:lnTo>
                  <a:pt x="178482" y="704289"/>
                </a:lnTo>
                <a:lnTo>
                  <a:pt x="169268" y="689057"/>
                </a:lnTo>
                <a:lnTo>
                  <a:pt x="160054" y="673508"/>
                </a:lnTo>
                <a:lnTo>
                  <a:pt x="152111" y="656690"/>
                </a:lnTo>
                <a:lnTo>
                  <a:pt x="144168" y="639236"/>
                </a:lnTo>
                <a:lnTo>
                  <a:pt x="136861" y="621148"/>
                </a:lnTo>
                <a:lnTo>
                  <a:pt x="130506" y="602426"/>
                </a:lnTo>
                <a:lnTo>
                  <a:pt x="124469" y="582751"/>
                </a:lnTo>
                <a:lnTo>
                  <a:pt x="121928" y="572914"/>
                </a:lnTo>
                <a:lnTo>
                  <a:pt x="119386" y="562442"/>
                </a:lnTo>
                <a:lnTo>
                  <a:pt x="117162" y="551970"/>
                </a:lnTo>
                <a:lnTo>
                  <a:pt x="114938" y="541498"/>
                </a:lnTo>
                <a:lnTo>
                  <a:pt x="113031" y="530709"/>
                </a:lnTo>
                <a:lnTo>
                  <a:pt x="111443" y="519602"/>
                </a:lnTo>
                <a:lnTo>
                  <a:pt x="111125" y="505957"/>
                </a:lnTo>
                <a:lnTo>
                  <a:pt x="111443" y="492629"/>
                </a:lnTo>
                <a:lnTo>
                  <a:pt x="112396" y="479301"/>
                </a:lnTo>
                <a:lnTo>
                  <a:pt x="113349" y="466290"/>
                </a:lnTo>
                <a:lnTo>
                  <a:pt x="115255" y="453280"/>
                </a:lnTo>
                <a:lnTo>
                  <a:pt x="117797" y="440586"/>
                </a:lnTo>
                <a:lnTo>
                  <a:pt x="120657" y="428528"/>
                </a:lnTo>
                <a:lnTo>
                  <a:pt x="124152" y="416152"/>
                </a:lnTo>
                <a:lnTo>
                  <a:pt x="127964" y="404093"/>
                </a:lnTo>
                <a:lnTo>
                  <a:pt x="132412" y="392669"/>
                </a:lnTo>
                <a:lnTo>
                  <a:pt x="137178" y="381563"/>
                </a:lnTo>
                <a:lnTo>
                  <a:pt x="142262" y="370456"/>
                </a:lnTo>
                <a:lnTo>
                  <a:pt x="148299" y="359984"/>
                </a:lnTo>
                <a:lnTo>
                  <a:pt x="154335" y="349512"/>
                </a:lnTo>
                <a:lnTo>
                  <a:pt x="161008" y="339675"/>
                </a:lnTo>
                <a:lnTo>
                  <a:pt x="167998" y="330472"/>
                </a:lnTo>
                <a:lnTo>
                  <a:pt x="175941" y="320952"/>
                </a:lnTo>
                <a:lnTo>
                  <a:pt x="183566" y="312384"/>
                </a:lnTo>
                <a:lnTo>
                  <a:pt x="192145" y="304451"/>
                </a:lnTo>
                <a:lnTo>
                  <a:pt x="200723" y="296518"/>
                </a:lnTo>
                <a:lnTo>
                  <a:pt x="209937" y="289536"/>
                </a:lnTo>
                <a:lnTo>
                  <a:pt x="219787" y="282872"/>
                </a:lnTo>
                <a:lnTo>
                  <a:pt x="229636" y="276526"/>
                </a:lnTo>
                <a:lnTo>
                  <a:pt x="240121" y="270496"/>
                </a:lnTo>
                <a:lnTo>
                  <a:pt x="250923" y="265736"/>
                </a:lnTo>
                <a:lnTo>
                  <a:pt x="262044" y="260976"/>
                </a:lnTo>
                <a:lnTo>
                  <a:pt x="273482" y="256851"/>
                </a:lnTo>
                <a:lnTo>
                  <a:pt x="285238" y="253360"/>
                </a:lnTo>
                <a:lnTo>
                  <a:pt x="297311" y="250822"/>
                </a:lnTo>
                <a:lnTo>
                  <a:pt x="310020" y="248600"/>
                </a:lnTo>
                <a:lnTo>
                  <a:pt x="323047" y="247014"/>
                </a:lnTo>
                <a:lnTo>
                  <a:pt x="336073" y="246062"/>
                </a:lnTo>
                <a:close/>
                <a:moveTo>
                  <a:pt x="1696249" y="0"/>
                </a:moveTo>
                <a:lnTo>
                  <a:pt x="1709607" y="317"/>
                </a:lnTo>
                <a:lnTo>
                  <a:pt x="1722646" y="952"/>
                </a:lnTo>
                <a:lnTo>
                  <a:pt x="1735368" y="2856"/>
                </a:lnTo>
                <a:lnTo>
                  <a:pt x="1747771" y="5077"/>
                </a:lnTo>
                <a:lnTo>
                  <a:pt x="1759538" y="7616"/>
                </a:lnTo>
                <a:lnTo>
                  <a:pt x="1771306" y="11424"/>
                </a:lnTo>
                <a:lnTo>
                  <a:pt x="1782755" y="15232"/>
                </a:lnTo>
                <a:lnTo>
                  <a:pt x="1793886" y="19992"/>
                </a:lnTo>
                <a:lnTo>
                  <a:pt x="1804699" y="24752"/>
                </a:lnTo>
                <a:lnTo>
                  <a:pt x="1814876" y="30782"/>
                </a:lnTo>
                <a:lnTo>
                  <a:pt x="1825053" y="36811"/>
                </a:lnTo>
                <a:lnTo>
                  <a:pt x="1834594" y="43475"/>
                </a:lnTo>
                <a:lnTo>
                  <a:pt x="1844136" y="50457"/>
                </a:lnTo>
                <a:lnTo>
                  <a:pt x="1853040" y="58390"/>
                </a:lnTo>
                <a:lnTo>
                  <a:pt x="1861627" y="66006"/>
                </a:lnTo>
                <a:lnTo>
                  <a:pt x="1869578" y="74574"/>
                </a:lnTo>
                <a:lnTo>
                  <a:pt x="1877529" y="83460"/>
                </a:lnTo>
                <a:lnTo>
                  <a:pt x="1884526" y="92663"/>
                </a:lnTo>
                <a:lnTo>
                  <a:pt x="1891523" y="102818"/>
                </a:lnTo>
                <a:lnTo>
                  <a:pt x="1898201" y="112972"/>
                </a:lnTo>
                <a:lnTo>
                  <a:pt x="1904244" y="123127"/>
                </a:lnTo>
                <a:lnTo>
                  <a:pt x="1909969" y="133917"/>
                </a:lnTo>
                <a:lnTo>
                  <a:pt x="1915057" y="145024"/>
                </a:lnTo>
                <a:lnTo>
                  <a:pt x="1919828" y="156765"/>
                </a:lnTo>
                <a:lnTo>
                  <a:pt x="1924280" y="168189"/>
                </a:lnTo>
                <a:lnTo>
                  <a:pt x="1928097" y="180566"/>
                </a:lnTo>
                <a:lnTo>
                  <a:pt x="1931595" y="192624"/>
                </a:lnTo>
                <a:lnTo>
                  <a:pt x="1934457" y="205318"/>
                </a:lnTo>
                <a:lnTo>
                  <a:pt x="1937002" y="218012"/>
                </a:lnTo>
                <a:lnTo>
                  <a:pt x="1938910" y="231022"/>
                </a:lnTo>
                <a:lnTo>
                  <a:pt x="1940500" y="244351"/>
                </a:lnTo>
                <a:lnTo>
                  <a:pt x="1941136" y="257679"/>
                </a:lnTo>
                <a:lnTo>
                  <a:pt x="1947815" y="260218"/>
                </a:lnTo>
                <a:lnTo>
                  <a:pt x="1951313" y="261804"/>
                </a:lnTo>
                <a:lnTo>
                  <a:pt x="1954176" y="263708"/>
                </a:lnTo>
                <a:lnTo>
                  <a:pt x="1957038" y="265612"/>
                </a:lnTo>
                <a:lnTo>
                  <a:pt x="1959900" y="267834"/>
                </a:lnTo>
                <a:lnTo>
                  <a:pt x="1962444" y="270055"/>
                </a:lnTo>
                <a:lnTo>
                  <a:pt x="1964671" y="272594"/>
                </a:lnTo>
                <a:lnTo>
                  <a:pt x="1966897" y="275133"/>
                </a:lnTo>
                <a:lnTo>
                  <a:pt x="1968805" y="277989"/>
                </a:lnTo>
                <a:lnTo>
                  <a:pt x="1970395" y="281479"/>
                </a:lnTo>
                <a:lnTo>
                  <a:pt x="1971986" y="284653"/>
                </a:lnTo>
                <a:lnTo>
                  <a:pt x="1973258" y="288461"/>
                </a:lnTo>
                <a:lnTo>
                  <a:pt x="1974530" y="292269"/>
                </a:lnTo>
                <a:lnTo>
                  <a:pt x="1975484" y="296394"/>
                </a:lnTo>
                <a:lnTo>
                  <a:pt x="1976120" y="300837"/>
                </a:lnTo>
                <a:lnTo>
                  <a:pt x="1976438" y="307819"/>
                </a:lnTo>
                <a:lnTo>
                  <a:pt x="1976438" y="315117"/>
                </a:lnTo>
                <a:lnTo>
                  <a:pt x="1975802" y="323051"/>
                </a:lnTo>
                <a:lnTo>
                  <a:pt x="1974530" y="330350"/>
                </a:lnTo>
                <a:lnTo>
                  <a:pt x="1973258" y="337966"/>
                </a:lnTo>
                <a:lnTo>
                  <a:pt x="1971031" y="345582"/>
                </a:lnTo>
                <a:lnTo>
                  <a:pt x="1968169" y="353198"/>
                </a:lnTo>
                <a:lnTo>
                  <a:pt x="1964989" y="360179"/>
                </a:lnTo>
                <a:lnTo>
                  <a:pt x="1961172" y="367161"/>
                </a:lnTo>
                <a:lnTo>
                  <a:pt x="1957356" y="373825"/>
                </a:lnTo>
                <a:lnTo>
                  <a:pt x="1952903" y="379854"/>
                </a:lnTo>
                <a:lnTo>
                  <a:pt x="1947815" y="385884"/>
                </a:lnTo>
                <a:lnTo>
                  <a:pt x="1942726" y="390961"/>
                </a:lnTo>
                <a:lnTo>
                  <a:pt x="1937002" y="395404"/>
                </a:lnTo>
                <a:lnTo>
                  <a:pt x="1930959" y="399212"/>
                </a:lnTo>
                <a:lnTo>
                  <a:pt x="1924916" y="402068"/>
                </a:lnTo>
                <a:lnTo>
                  <a:pt x="1921736" y="413175"/>
                </a:lnTo>
                <a:lnTo>
                  <a:pt x="1918556" y="423965"/>
                </a:lnTo>
                <a:lnTo>
                  <a:pt x="1914739" y="434754"/>
                </a:lnTo>
                <a:lnTo>
                  <a:pt x="1910923" y="445226"/>
                </a:lnTo>
                <a:lnTo>
                  <a:pt x="1906788" y="456016"/>
                </a:lnTo>
                <a:lnTo>
                  <a:pt x="1902336" y="466171"/>
                </a:lnTo>
                <a:lnTo>
                  <a:pt x="1897883" y="476325"/>
                </a:lnTo>
                <a:lnTo>
                  <a:pt x="1893113" y="486480"/>
                </a:lnTo>
                <a:lnTo>
                  <a:pt x="1888024" y="496000"/>
                </a:lnTo>
                <a:lnTo>
                  <a:pt x="1882300" y="505838"/>
                </a:lnTo>
                <a:lnTo>
                  <a:pt x="1876893" y="515041"/>
                </a:lnTo>
                <a:lnTo>
                  <a:pt x="1870850" y="523926"/>
                </a:lnTo>
                <a:lnTo>
                  <a:pt x="1864808" y="532812"/>
                </a:lnTo>
                <a:lnTo>
                  <a:pt x="1858129" y="541380"/>
                </a:lnTo>
                <a:lnTo>
                  <a:pt x="1851450" y="549631"/>
                </a:lnTo>
                <a:lnTo>
                  <a:pt x="1844454" y="557247"/>
                </a:lnTo>
                <a:lnTo>
                  <a:pt x="1837457" y="565180"/>
                </a:lnTo>
                <a:lnTo>
                  <a:pt x="1829824" y="572162"/>
                </a:lnTo>
                <a:lnTo>
                  <a:pt x="1822191" y="578826"/>
                </a:lnTo>
                <a:lnTo>
                  <a:pt x="1813922" y="585490"/>
                </a:lnTo>
                <a:lnTo>
                  <a:pt x="1805653" y="591520"/>
                </a:lnTo>
                <a:lnTo>
                  <a:pt x="1797066" y="597232"/>
                </a:lnTo>
                <a:lnTo>
                  <a:pt x="1788161" y="601992"/>
                </a:lnTo>
                <a:lnTo>
                  <a:pt x="1779256" y="606752"/>
                </a:lnTo>
                <a:lnTo>
                  <a:pt x="1769715" y="610877"/>
                </a:lnTo>
                <a:lnTo>
                  <a:pt x="1759856" y="614685"/>
                </a:lnTo>
                <a:lnTo>
                  <a:pt x="1750315" y="617859"/>
                </a:lnTo>
                <a:lnTo>
                  <a:pt x="1739820" y="620397"/>
                </a:lnTo>
                <a:lnTo>
                  <a:pt x="1729325" y="622301"/>
                </a:lnTo>
                <a:lnTo>
                  <a:pt x="1718512" y="623888"/>
                </a:lnTo>
                <a:lnTo>
                  <a:pt x="1707699" y="624840"/>
                </a:lnTo>
                <a:lnTo>
                  <a:pt x="1696249" y="625475"/>
                </a:lnTo>
                <a:lnTo>
                  <a:pt x="1685118" y="624840"/>
                </a:lnTo>
                <a:lnTo>
                  <a:pt x="1674305" y="623888"/>
                </a:lnTo>
                <a:lnTo>
                  <a:pt x="1663492" y="622301"/>
                </a:lnTo>
                <a:lnTo>
                  <a:pt x="1652997" y="620397"/>
                </a:lnTo>
                <a:lnTo>
                  <a:pt x="1642820" y="617859"/>
                </a:lnTo>
                <a:lnTo>
                  <a:pt x="1632960" y="614685"/>
                </a:lnTo>
                <a:lnTo>
                  <a:pt x="1623419" y="611195"/>
                </a:lnTo>
                <a:lnTo>
                  <a:pt x="1613878" y="606752"/>
                </a:lnTo>
                <a:lnTo>
                  <a:pt x="1604655" y="602309"/>
                </a:lnTo>
                <a:lnTo>
                  <a:pt x="1596068" y="597232"/>
                </a:lnTo>
                <a:lnTo>
                  <a:pt x="1587481" y="591837"/>
                </a:lnTo>
                <a:lnTo>
                  <a:pt x="1579531" y="586125"/>
                </a:lnTo>
                <a:lnTo>
                  <a:pt x="1571262" y="579778"/>
                </a:lnTo>
                <a:lnTo>
                  <a:pt x="1563311" y="572479"/>
                </a:lnTo>
                <a:lnTo>
                  <a:pt x="1555996" y="565498"/>
                </a:lnTo>
                <a:lnTo>
                  <a:pt x="1548999" y="558199"/>
                </a:lnTo>
                <a:lnTo>
                  <a:pt x="1541684" y="550265"/>
                </a:lnTo>
                <a:lnTo>
                  <a:pt x="1535006" y="542015"/>
                </a:lnTo>
                <a:lnTo>
                  <a:pt x="1528645" y="534081"/>
                </a:lnTo>
                <a:lnTo>
                  <a:pt x="1522602" y="525196"/>
                </a:lnTo>
                <a:lnTo>
                  <a:pt x="1516560" y="516310"/>
                </a:lnTo>
                <a:lnTo>
                  <a:pt x="1510835" y="506790"/>
                </a:lnTo>
                <a:lnTo>
                  <a:pt x="1505428" y="497270"/>
                </a:lnTo>
                <a:lnTo>
                  <a:pt x="1500022" y="487432"/>
                </a:lnTo>
                <a:lnTo>
                  <a:pt x="1495251" y="477912"/>
                </a:lnTo>
                <a:lnTo>
                  <a:pt x="1490799" y="467440"/>
                </a:lnTo>
                <a:lnTo>
                  <a:pt x="1486346" y="457602"/>
                </a:lnTo>
                <a:lnTo>
                  <a:pt x="1482212" y="447130"/>
                </a:lnTo>
                <a:lnTo>
                  <a:pt x="1478714" y="436341"/>
                </a:lnTo>
                <a:lnTo>
                  <a:pt x="1474897" y="425869"/>
                </a:lnTo>
                <a:lnTo>
                  <a:pt x="1471399" y="415079"/>
                </a:lnTo>
                <a:lnTo>
                  <a:pt x="1468536" y="404290"/>
                </a:lnTo>
                <a:lnTo>
                  <a:pt x="1464720" y="403338"/>
                </a:lnTo>
                <a:lnTo>
                  <a:pt x="1461540" y="401751"/>
                </a:lnTo>
                <a:lnTo>
                  <a:pt x="1458041" y="400164"/>
                </a:lnTo>
                <a:lnTo>
                  <a:pt x="1454861" y="398577"/>
                </a:lnTo>
                <a:lnTo>
                  <a:pt x="1451363" y="396673"/>
                </a:lnTo>
                <a:lnTo>
                  <a:pt x="1448500" y="394452"/>
                </a:lnTo>
                <a:lnTo>
                  <a:pt x="1442458" y="389375"/>
                </a:lnTo>
                <a:lnTo>
                  <a:pt x="1436733" y="383980"/>
                </a:lnTo>
                <a:lnTo>
                  <a:pt x="1431962" y="377633"/>
                </a:lnTo>
                <a:lnTo>
                  <a:pt x="1427192" y="370969"/>
                </a:lnTo>
                <a:lnTo>
                  <a:pt x="1423057" y="363988"/>
                </a:lnTo>
                <a:lnTo>
                  <a:pt x="1419241" y="356054"/>
                </a:lnTo>
                <a:lnTo>
                  <a:pt x="1416379" y="348438"/>
                </a:lnTo>
                <a:lnTo>
                  <a:pt x="1413834" y="340504"/>
                </a:lnTo>
                <a:lnTo>
                  <a:pt x="1411926" y="332254"/>
                </a:lnTo>
                <a:lnTo>
                  <a:pt x="1410336" y="324320"/>
                </a:lnTo>
                <a:lnTo>
                  <a:pt x="1409700" y="316387"/>
                </a:lnTo>
                <a:lnTo>
                  <a:pt x="1409700" y="308453"/>
                </a:lnTo>
                <a:lnTo>
                  <a:pt x="1410336" y="300837"/>
                </a:lnTo>
                <a:lnTo>
                  <a:pt x="1411290" y="296077"/>
                </a:lnTo>
                <a:lnTo>
                  <a:pt x="1411926" y="291634"/>
                </a:lnTo>
                <a:lnTo>
                  <a:pt x="1413516" y="286874"/>
                </a:lnTo>
                <a:lnTo>
                  <a:pt x="1414789" y="283383"/>
                </a:lnTo>
                <a:lnTo>
                  <a:pt x="1416697" y="279575"/>
                </a:lnTo>
                <a:lnTo>
                  <a:pt x="1418923" y="275767"/>
                </a:lnTo>
                <a:lnTo>
                  <a:pt x="1421149" y="272911"/>
                </a:lnTo>
                <a:lnTo>
                  <a:pt x="1423694" y="270055"/>
                </a:lnTo>
                <a:lnTo>
                  <a:pt x="1426556" y="267199"/>
                </a:lnTo>
                <a:lnTo>
                  <a:pt x="1429418" y="264978"/>
                </a:lnTo>
                <a:lnTo>
                  <a:pt x="1432917" y="262756"/>
                </a:lnTo>
                <a:lnTo>
                  <a:pt x="1436097" y="261170"/>
                </a:lnTo>
                <a:lnTo>
                  <a:pt x="1439913" y="259266"/>
                </a:lnTo>
                <a:lnTo>
                  <a:pt x="1443730" y="257679"/>
                </a:lnTo>
                <a:lnTo>
                  <a:pt x="1447228" y="256727"/>
                </a:lnTo>
                <a:lnTo>
                  <a:pt x="1451363" y="255458"/>
                </a:lnTo>
                <a:lnTo>
                  <a:pt x="1452635" y="242447"/>
                </a:lnTo>
                <a:lnTo>
                  <a:pt x="1453907" y="229118"/>
                </a:lnTo>
                <a:lnTo>
                  <a:pt x="1455815" y="216108"/>
                </a:lnTo>
                <a:lnTo>
                  <a:pt x="1458359" y="203414"/>
                </a:lnTo>
                <a:lnTo>
                  <a:pt x="1461540" y="191355"/>
                </a:lnTo>
                <a:lnTo>
                  <a:pt x="1464720" y="178979"/>
                </a:lnTo>
                <a:lnTo>
                  <a:pt x="1468854" y="167237"/>
                </a:lnTo>
                <a:lnTo>
                  <a:pt x="1473307" y="155178"/>
                </a:lnTo>
                <a:lnTo>
                  <a:pt x="1478077" y="144072"/>
                </a:lnTo>
                <a:lnTo>
                  <a:pt x="1483484" y="132965"/>
                </a:lnTo>
                <a:lnTo>
                  <a:pt x="1488891" y="122175"/>
                </a:lnTo>
                <a:lnTo>
                  <a:pt x="1494933" y="111703"/>
                </a:lnTo>
                <a:lnTo>
                  <a:pt x="1501612" y="101866"/>
                </a:lnTo>
                <a:lnTo>
                  <a:pt x="1508609" y="92028"/>
                </a:lnTo>
                <a:lnTo>
                  <a:pt x="1516242" y="82825"/>
                </a:lnTo>
                <a:lnTo>
                  <a:pt x="1523556" y="74257"/>
                </a:lnTo>
                <a:lnTo>
                  <a:pt x="1531825" y="65689"/>
                </a:lnTo>
                <a:lnTo>
                  <a:pt x="1540412" y="57438"/>
                </a:lnTo>
                <a:lnTo>
                  <a:pt x="1549317" y="50139"/>
                </a:lnTo>
                <a:lnTo>
                  <a:pt x="1558540" y="43158"/>
                </a:lnTo>
                <a:lnTo>
                  <a:pt x="1568399" y="36494"/>
                </a:lnTo>
                <a:lnTo>
                  <a:pt x="1578258" y="30464"/>
                </a:lnTo>
                <a:lnTo>
                  <a:pt x="1588754" y="24752"/>
                </a:lnTo>
                <a:lnTo>
                  <a:pt x="1599567" y="19675"/>
                </a:lnTo>
                <a:lnTo>
                  <a:pt x="1610380" y="15232"/>
                </a:lnTo>
                <a:lnTo>
                  <a:pt x="1621829" y="11107"/>
                </a:lnTo>
                <a:lnTo>
                  <a:pt x="1633278" y="7616"/>
                </a:lnTo>
                <a:lnTo>
                  <a:pt x="1645364" y="5077"/>
                </a:lnTo>
                <a:lnTo>
                  <a:pt x="1657449" y="2856"/>
                </a:lnTo>
                <a:lnTo>
                  <a:pt x="1670170" y="952"/>
                </a:lnTo>
                <a:lnTo>
                  <a:pt x="1683210" y="317"/>
                </a:lnTo>
                <a:lnTo>
                  <a:pt x="1696249"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sz="1015">
              <a:solidFill>
                <a:srgbClr val="FFFFFF"/>
              </a:solidFill>
              <a:latin typeface="Arial" panose="020B0604020202020204" pitchFamily="34" charset="0"/>
              <a:ea typeface="Microsoft JhengHei UI" panose="020B0604030504040204" pitchFamily="34" charset="-120"/>
              <a:cs typeface="Arial" panose="020B0604020202020204" pitchFamily="34" charset="0"/>
            </a:endParaRPr>
          </a:p>
        </p:txBody>
      </p:sp>
      <p:sp>
        <p:nvSpPr>
          <p:cNvPr id="20" name="TextBox 19">
            <a:extLst>
              <a:ext uri="{FF2B5EF4-FFF2-40B4-BE49-F238E27FC236}">
                <a16:creationId xmlns:a16="http://schemas.microsoft.com/office/drawing/2014/main" id="{112673D0-4456-1C5F-B5C9-07275CCEC7FD}"/>
              </a:ext>
            </a:extLst>
          </p:cNvPr>
          <p:cNvSpPr txBox="1"/>
          <p:nvPr/>
        </p:nvSpPr>
        <p:spPr>
          <a:xfrm>
            <a:off x="269748" y="1324276"/>
            <a:ext cx="8604504" cy="3734356"/>
          </a:xfrm>
          <a:prstGeom prst="rect">
            <a:avLst/>
          </a:prstGeom>
          <a:noFill/>
        </p:spPr>
        <p:txBody>
          <a:bodyPr wrap="square" rtlCol="0">
            <a:spAutoFit/>
          </a:bodyPr>
          <a:lstStyle/>
          <a:p>
            <a:pPr algn="ctr">
              <a:lnSpc>
                <a:spcPct val="150000"/>
              </a:lnSpc>
            </a:pPr>
            <a:r>
              <a:rPr lang="vi-VN" sz="1600" b="1">
                <a:solidFill>
                  <a:srgbClr val="FF0000"/>
                </a:solidFill>
              </a:rPr>
              <a:t>PHIẾU HỌC TẬP SỐ </a:t>
            </a:r>
            <a:r>
              <a:rPr lang="en-US" sz="1600" b="1">
                <a:solidFill>
                  <a:srgbClr val="FF0000"/>
                </a:solidFill>
              </a:rPr>
              <a:t>3</a:t>
            </a:r>
            <a:endParaRPr lang="vi-VN" sz="1600" b="1">
              <a:solidFill>
                <a:srgbClr val="FF0000"/>
              </a:solidFill>
            </a:endParaRPr>
          </a:p>
          <a:p>
            <a:pPr>
              <a:lnSpc>
                <a:spcPct val="150000"/>
              </a:lnSpc>
            </a:pPr>
            <a:r>
              <a:rPr lang="vi-VN" sz="1800" b="1"/>
              <a:t>Câu 1. </a:t>
            </a:r>
          </a:p>
          <a:p>
            <a:pPr>
              <a:lnSpc>
                <a:spcPct val="150000"/>
              </a:lnSpc>
            </a:pPr>
            <a:r>
              <a:rPr lang="vi-VN" sz="1800" b="1"/>
              <a:t>a. Thực hiện nhập dữ liệu H</a:t>
            </a:r>
            <a:r>
              <a:rPr lang="vi-VN" sz="1800" b="1" baseline="-25000"/>
              <a:t>2</a:t>
            </a:r>
            <a:r>
              <a:rPr lang="vi-VN" sz="1800" b="1"/>
              <a:t>O trong phần mềm Chemsketch, xuất ra được file H2O.mop</a:t>
            </a:r>
          </a:p>
          <a:p>
            <a:pPr>
              <a:lnSpc>
                <a:spcPct val="150000"/>
              </a:lnSpc>
            </a:pPr>
            <a:r>
              <a:rPr lang="vi-VN" sz="1800" b="1"/>
              <a:t>b. Thực hiện đọc thông số nhiệt tạo thành của H</a:t>
            </a:r>
            <a:r>
              <a:rPr lang="vi-VN" sz="1800" b="1" baseline="-25000"/>
              <a:t>2</a:t>
            </a:r>
            <a:r>
              <a:rPr lang="vi-VN" sz="1800" b="1"/>
              <a:t>O, so sánh với giá trị thực nghiệm ( -241,8 kJ/mol).</a:t>
            </a:r>
          </a:p>
          <a:p>
            <a:pPr>
              <a:lnSpc>
                <a:spcPct val="150000"/>
              </a:lnSpc>
            </a:pPr>
            <a:r>
              <a:rPr lang="vi-VN" sz="1800" b="1"/>
              <a:t>c. Từ kết quả độ dài liên kết O–H và góc liên kết HO–H trong phân tử H</a:t>
            </a:r>
            <a:r>
              <a:rPr lang="vi-VN" sz="1800" b="1" baseline="-25000"/>
              <a:t>2</a:t>
            </a:r>
            <a:r>
              <a:rPr lang="vi-VN" sz="1800" b="1"/>
              <a:t>O so sánh với giá trị thực nghiệm, đưa ra nhận xét (Độ dài liên kết O–H là 0,97 Å , góc liên kết H–O–H là 104,5°).</a:t>
            </a:r>
          </a:p>
        </p:txBody>
      </p:sp>
    </p:spTree>
    <p:extLst>
      <p:ext uri="{BB962C8B-B14F-4D97-AF65-F5344CB8AC3E}">
        <p14:creationId xmlns:p14="http://schemas.microsoft.com/office/powerpoint/2010/main" val="2404915545"/>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14:presetBounceEnd="50000">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14:bounceEnd="50000">
                                          <p:cBhvr additive="base">
                                            <p:cTn id="27"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20"/>
                                            </p:tgtEl>
                                            <p:attrNameLst>
                                              <p:attrName>style.visibility</p:attrName>
                                            </p:attrNameLst>
                                          </p:cBhvr>
                                          <p:to>
                                            <p:strVal val="visible"/>
                                          </p:to>
                                        </p:set>
                                        <p:anim calcmode="lin" valueType="num">
                                          <p:cBhvr additive="base">
                                            <p:cTn id="44" dur="500" fill="hold"/>
                                            <p:tgtEl>
                                              <p:spTgt spid="20"/>
                                            </p:tgtEl>
                                            <p:attrNameLst>
                                              <p:attrName>ppt_x</p:attrName>
                                            </p:attrNameLst>
                                          </p:cBhvr>
                                          <p:tavLst>
                                            <p:tav tm="0">
                                              <p:val>
                                                <p:strVal val="#ppt_x"/>
                                              </p:val>
                                            </p:tav>
                                            <p:tav tm="100000">
                                              <p:val>
                                                <p:strVal val="#ppt_x"/>
                                              </p:val>
                                            </p:tav>
                                          </p:tavLst>
                                        </p:anim>
                                        <p:anim calcmode="lin" valueType="num">
                                          <p:cBhvr additive="base">
                                            <p:cTn id="4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20"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1+#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20"/>
                                            </p:tgtEl>
                                            <p:attrNameLst>
                                              <p:attrName>style.visibility</p:attrName>
                                            </p:attrNameLst>
                                          </p:cBhvr>
                                          <p:to>
                                            <p:strVal val="visible"/>
                                          </p:to>
                                        </p:set>
                                        <p:anim calcmode="lin" valueType="num">
                                          <p:cBhvr additive="base">
                                            <p:cTn id="44" dur="500" fill="hold"/>
                                            <p:tgtEl>
                                              <p:spTgt spid="20"/>
                                            </p:tgtEl>
                                            <p:attrNameLst>
                                              <p:attrName>ppt_x</p:attrName>
                                            </p:attrNameLst>
                                          </p:cBhvr>
                                          <p:tavLst>
                                            <p:tav tm="0">
                                              <p:val>
                                                <p:strVal val="#ppt_x"/>
                                              </p:val>
                                            </p:tav>
                                            <p:tav tm="100000">
                                              <p:val>
                                                <p:strVal val="#ppt_x"/>
                                              </p:val>
                                            </p:tav>
                                          </p:tavLst>
                                        </p:anim>
                                        <p:anim calcmode="lin" valueType="num">
                                          <p:cBhvr additive="base">
                                            <p:cTn id="4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20" grpId="0"/>
        </p:bldLst>
      </p:timing>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68851" y="-204667"/>
            <a:ext cx="2072960" cy="2546140"/>
            <a:chOff x="3295850" y="1908877"/>
            <a:chExt cx="3738030" cy="4660916"/>
          </a:xfrm>
        </p:grpSpPr>
        <p:sp>
          <p:nvSpPr>
            <p:cNvPr id="3" name="圆角矩形 2"/>
            <p:cNvSpPr/>
            <p:nvPr/>
          </p:nvSpPr>
          <p:spPr>
            <a:xfrm rot="2760000">
              <a:off x="3098889" y="2634801"/>
              <a:ext cx="4660916" cy="3209067"/>
            </a:xfrm>
            <a:prstGeom prst="roundRect">
              <a:avLst>
                <a:gd name="adj" fmla="val 50000"/>
              </a:avLst>
            </a:prstGeom>
            <a:gradFill>
              <a:gsLst>
                <a:gs pos="33000">
                  <a:srgbClr val="6C6C6C">
                    <a:alpha val="42000"/>
                  </a:srgbClr>
                </a:gs>
                <a:gs pos="0">
                  <a:schemeClr val="tx1">
                    <a:alpha val="54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58628" y="2852802"/>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7" y="2476941"/>
              <a:ext cx="2056649"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1125088" y="246633"/>
            <a:ext cx="7886427" cy="751080"/>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1226452" y="559246"/>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926947" y="559246"/>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993504" y="592908"/>
            <a:ext cx="288238" cy="46073"/>
            <a:chOff x="4318304" y="3089060"/>
            <a:chExt cx="384317" cy="61430"/>
          </a:xfrm>
        </p:grpSpPr>
        <p:sp>
          <p:nvSpPr>
            <p:cNvPr id="15"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7" name="文本框 16"/>
          <p:cNvSpPr txBox="1"/>
          <p:nvPr/>
        </p:nvSpPr>
        <p:spPr>
          <a:xfrm>
            <a:off x="2049108" y="354590"/>
            <a:ext cx="6157173" cy="646331"/>
          </a:xfrm>
          <a:prstGeom prst="rect">
            <a:avLst/>
          </a:prstGeom>
          <a:noFill/>
        </p:spPr>
        <p:txBody>
          <a:bodyPr wrap="square" rtlCol="0">
            <a:spAutoFit/>
          </a:bodyPr>
          <a:lstStyle/>
          <a:p>
            <a:pPr algn="ctr"/>
            <a:r>
              <a:rPr lang="en-US" sz="1800" b="1">
                <a:latin typeface="Arial" panose="020B0604020202020204" pitchFamily="34" charset="0"/>
                <a:cs typeface="Arial" panose="020B0604020202020204" pitchFamily="34" charset="0"/>
              </a:rPr>
              <a:t>3.1 TÍNH NHIỆT TẠO THÀNH CỦA PHÂN TỬ NƯỚC SỬ DỤNG MOPAC</a:t>
            </a:r>
          </a:p>
        </p:txBody>
      </p:sp>
      <p:grpSp>
        <p:nvGrpSpPr>
          <p:cNvPr id="27" name="组合 26"/>
          <p:cNvGrpSpPr/>
          <p:nvPr/>
        </p:nvGrpSpPr>
        <p:grpSpPr>
          <a:xfrm>
            <a:off x="1527976" y="439193"/>
            <a:ext cx="618730" cy="429667"/>
            <a:chOff x="5030931" y="2884106"/>
            <a:chExt cx="601529" cy="572889"/>
          </a:xfrm>
        </p:grpSpPr>
        <p:sp>
          <p:nvSpPr>
            <p:cNvPr id="28"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29" name="文本框 28"/>
            <p:cNvSpPr txBox="1"/>
            <p:nvPr/>
          </p:nvSpPr>
          <p:spPr>
            <a:xfrm>
              <a:off x="5030931" y="2902999"/>
              <a:ext cx="601529" cy="553996"/>
            </a:xfrm>
            <a:prstGeom prst="rect">
              <a:avLst/>
            </a:prstGeom>
            <a:noFill/>
          </p:spPr>
          <p:txBody>
            <a:bodyPr wrap="square" rtlCol="0">
              <a:spAutoFit/>
            </a:bodyPr>
            <a:lstStyle/>
            <a:p>
              <a:pPr algn="ctr"/>
              <a:r>
                <a:rPr lang="en-US" altLang="zh-CN" sz="2100" b="1">
                  <a:solidFill>
                    <a:srgbClr val="FFB850"/>
                  </a:solidFill>
                  <a:latin typeface="Arial" panose="020B0604020202020204" pitchFamily="34" charset="0"/>
                  <a:cs typeface="Arial" panose="020B0604020202020204" pitchFamily="34" charset="0"/>
                </a:rPr>
                <a:t>02</a:t>
              </a:r>
              <a:endParaRPr lang="zh-CN" altLang="en-US" sz="2100" b="1">
                <a:solidFill>
                  <a:srgbClr val="FFB850"/>
                </a:solidFill>
                <a:latin typeface="Arial" panose="020B0604020202020204" pitchFamily="34" charset="0"/>
                <a:cs typeface="Arial" panose="020B0604020202020204" pitchFamily="34" charset="0"/>
              </a:endParaRPr>
            </a:p>
          </p:txBody>
        </p:sp>
      </p:grpSp>
      <p:sp>
        <p:nvSpPr>
          <p:cNvPr id="36" name="KSO_Shape"/>
          <p:cNvSpPr/>
          <p:nvPr/>
        </p:nvSpPr>
        <p:spPr bwMode="auto">
          <a:xfrm>
            <a:off x="132485" y="370301"/>
            <a:ext cx="611447" cy="490951"/>
          </a:xfrm>
          <a:custGeom>
            <a:avLst/>
            <a:gdLst>
              <a:gd name="T0" fmla="*/ 2881614 w 3362326"/>
              <a:gd name="T1" fmla="*/ 2245619 h 2424113"/>
              <a:gd name="T2" fmla="*/ 3207949 w 3362326"/>
              <a:gd name="T3" fmla="*/ 953766 h 2424113"/>
              <a:gd name="T4" fmla="*/ 3300702 w 3362326"/>
              <a:gd name="T5" fmla="*/ 1054704 h 2424113"/>
              <a:gd name="T6" fmla="*/ 3357879 w 3362326"/>
              <a:gd name="T7" fmla="*/ 1578442 h 2424113"/>
              <a:gd name="T8" fmla="*/ 2754348 w 3362326"/>
              <a:gd name="T9" fmla="*/ 1274991 h 2424113"/>
              <a:gd name="T10" fmla="*/ 2862031 w 3362326"/>
              <a:gd name="T11" fmla="*/ 1038516 h 2424113"/>
              <a:gd name="T12" fmla="*/ 2811207 w 3362326"/>
              <a:gd name="T13" fmla="*/ 1366725 h 2424113"/>
              <a:gd name="T14" fmla="*/ 3041820 w 3362326"/>
              <a:gd name="T15" fmla="*/ 999791 h 2424113"/>
              <a:gd name="T16" fmla="*/ 3170149 w 3362326"/>
              <a:gd name="T17" fmla="*/ 942974 h 2424113"/>
              <a:gd name="T18" fmla="*/ 296683 w 3362326"/>
              <a:gd name="T19" fmla="*/ 978524 h 2424113"/>
              <a:gd name="T20" fmla="*/ 498389 w 3362326"/>
              <a:gd name="T21" fmla="*/ 1265469 h 2424113"/>
              <a:gd name="T22" fmla="*/ 488542 w 3362326"/>
              <a:gd name="T23" fmla="*/ 1028041 h 2424113"/>
              <a:gd name="T24" fmla="*/ 582566 w 3362326"/>
              <a:gd name="T25" fmla="*/ 1187067 h 2424113"/>
              <a:gd name="T26" fmla="*/ 319871 w 3362326"/>
              <a:gd name="T27" fmla="*/ 2147887 h 2424113"/>
              <a:gd name="T28" fmla="*/ 37800 w 3362326"/>
              <a:gd name="T29" fmla="*/ 1105808 h 2424113"/>
              <a:gd name="T30" fmla="*/ 124836 w 3362326"/>
              <a:gd name="T31" fmla="*/ 975985 h 2424113"/>
              <a:gd name="T32" fmla="*/ 1545327 w 3362326"/>
              <a:gd name="T33" fmla="*/ 746198 h 2424113"/>
              <a:gd name="T34" fmla="*/ 1656547 w 3362326"/>
              <a:gd name="T35" fmla="*/ 809752 h 2424113"/>
              <a:gd name="T36" fmla="*/ 1802720 w 3362326"/>
              <a:gd name="T37" fmla="*/ 881250 h 2424113"/>
              <a:gd name="T38" fmla="*/ 1889154 w 3362326"/>
              <a:gd name="T39" fmla="*/ 667392 h 2424113"/>
              <a:gd name="T40" fmla="*/ 2073778 w 3362326"/>
              <a:gd name="T41" fmla="*/ 739843 h 2424113"/>
              <a:gd name="T42" fmla="*/ 2280963 w 3362326"/>
              <a:gd name="T43" fmla="*/ 997553 h 2424113"/>
              <a:gd name="T44" fmla="*/ 2456054 w 3362326"/>
              <a:gd name="T45" fmla="*/ 821509 h 2424113"/>
              <a:gd name="T46" fmla="*/ 2536132 w 3362326"/>
              <a:gd name="T47" fmla="*/ 819603 h 2424113"/>
              <a:gd name="T48" fmla="*/ 2596190 w 3362326"/>
              <a:gd name="T49" fmla="*/ 876801 h 2424113"/>
              <a:gd name="T50" fmla="*/ 2598415 w 3362326"/>
              <a:gd name="T51" fmla="*/ 956879 h 2424113"/>
              <a:gd name="T52" fmla="*/ 2382332 w 3362326"/>
              <a:gd name="T53" fmla="*/ 1195206 h 2424113"/>
              <a:gd name="T54" fmla="*/ 2241242 w 3362326"/>
              <a:gd name="T55" fmla="*/ 1268610 h 2424113"/>
              <a:gd name="T56" fmla="*/ 2118265 w 3362326"/>
              <a:gd name="T57" fmla="*/ 1192028 h 2424113"/>
              <a:gd name="T58" fmla="*/ 1363246 w 3362326"/>
              <a:gd name="T59" fmla="*/ 1018526 h 2424113"/>
              <a:gd name="T60" fmla="*/ 1307636 w 3362326"/>
              <a:gd name="T61" fmla="*/ 1409700 h 2424113"/>
              <a:gd name="T62" fmla="*/ 1157013 w 3362326"/>
              <a:gd name="T63" fmla="*/ 999778 h 2424113"/>
              <a:gd name="T64" fmla="*/ 1245989 w 3362326"/>
              <a:gd name="T65" fmla="*/ 780199 h 2424113"/>
              <a:gd name="T66" fmla="*/ 1499569 w 3362326"/>
              <a:gd name="T67" fmla="*/ 668027 h 2424113"/>
              <a:gd name="T68" fmla="*/ 3142462 w 3362326"/>
              <a:gd name="T69" fmla="*/ 282872 h 2424113"/>
              <a:gd name="T70" fmla="*/ 3244523 w 3362326"/>
              <a:gd name="T71" fmla="*/ 440586 h 2424113"/>
              <a:gd name="T72" fmla="*/ 3210503 w 3362326"/>
              <a:gd name="T73" fmla="*/ 656690 h 2424113"/>
              <a:gd name="T74" fmla="*/ 3038811 w 3362326"/>
              <a:gd name="T75" fmla="*/ 831222 h 2424113"/>
              <a:gd name="T76" fmla="*/ 2904319 w 3362326"/>
              <a:gd name="T77" fmla="*/ 826780 h 2424113"/>
              <a:gd name="T78" fmla="*/ 2817519 w 3362326"/>
              <a:gd name="T79" fmla="*/ 691913 h 2424113"/>
              <a:gd name="T80" fmla="*/ 2807981 w 3362326"/>
              <a:gd name="T81" fmla="*/ 429797 h 2424113"/>
              <a:gd name="T82" fmla="*/ 2910678 w 3362326"/>
              <a:gd name="T83" fmla="*/ 280651 h 2424113"/>
              <a:gd name="T84" fmla="*/ 375153 w 3362326"/>
              <a:gd name="T85" fmla="*/ 248918 h 2424113"/>
              <a:gd name="T86" fmla="*/ 514634 w 3362326"/>
              <a:gd name="T87" fmla="*/ 342213 h 2424113"/>
              <a:gd name="T88" fmla="*/ 561340 w 3362326"/>
              <a:gd name="T89" fmla="*/ 566885 h 2424113"/>
              <a:gd name="T90" fmla="*/ 510821 w 3362326"/>
              <a:gd name="T91" fmla="*/ 773785 h 2424113"/>
              <a:gd name="T92" fmla="*/ 418682 w 3362326"/>
              <a:gd name="T93" fmla="*/ 842646 h 2424113"/>
              <a:gd name="T94" fmla="*/ 241709 w 3362326"/>
              <a:gd name="T95" fmla="*/ 778862 h 2424113"/>
              <a:gd name="T96" fmla="*/ 117162 w 3362326"/>
              <a:gd name="T97" fmla="*/ 551970 h 2424113"/>
              <a:gd name="T98" fmla="*/ 148299 w 3362326"/>
              <a:gd name="T99" fmla="*/ 359984 h 2424113"/>
              <a:gd name="T100" fmla="*/ 297311 w 3362326"/>
              <a:gd name="T101" fmla="*/ 250822 h 2424113"/>
              <a:gd name="T102" fmla="*/ 1834594 w 3362326"/>
              <a:gd name="T103" fmla="*/ 43475 h 2424113"/>
              <a:gd name="T104" fmla="*/ 1934457 w 3362326"/>
              <a:gd name="T105" fmla="*/ 205318 h 2424113"/>
              <a:gd name="T106" fmla="*/ 1973258 w 3362326"/>
              <a:gd name="T107" fmla="*/ 288461 h 2424113"/>
              <a:gd name="T108" fmla="*/ 1942726 w 3362326"/>
              <a:gd name="T109" fmla="*/ 390961 h 2424113"/>
              <a:gd name="T110" fmla="*/ 1864808 w 3362326"/>
              <a:gd name="T111" fmla="*/ 532812 h 2424113"/>
              <a:gd name="T112" fmla="*/ 1729325 w 3362326"/>
              <a:gd name="T113" fmla="*/ 622301 h 2424113"/>
              <a:gd name="T114" fmla="*/ 1571262 w 3362326"/>
              <a:gd name="T115" fmla="*/ 579778 h 2424113"/>
              <a:gd name="T116" fmla="*/ 1478714 w 3362326"/>
              <a:gd name="T117" fmla="*/ 436341 h 2424113"/>
              <a:gd name="T118" fmla="*/ 1416379 w 3362326"/>
              <a:gd name="T119" fmla="*/ 348438 h 2424113"/>
              <a:gd name="T120" fmla="*/ 1429418 w 3362326"/>
              <a:gd name="T121" fmla="*/ 264978 h 2424113"/>
              <a:gd name="T122" fmla="*/ 1483484 w 3362326"/>
              <a:gd name="T123" fmla="*/ 132965 h 2424113"/>
              <a:gd name="T124" fmla="*/ 1621829 w 3362326"/>
              <a:gd name="T125" fmla="*/ 11107 h 2424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62326" h="2424113">
                <a:moveTo>
                  <a:pt x="860805" y="1460500"/>
                </a:moveTo>
                <a:lnTo>
                  <a:pt x="965275" y="1460500"/>
                </a:lnTo>
                <a:lnTo>
                  <a:pt x="961464" y="1465582"/>
                </a:lnTo>
                <a:lnTo>
                  <a:pt x="957654" y="1470664"/>
                </a:lnTo>
                <a:lnTo>
                  <a:pt x="953843" y="1476380"/>
                </a:lnTo>
                <a:lnTo>
                  <a:pt x="949715" y="1482415"/>
                </a:lnTo>
                <a:lnTo>
                  <a:pt x="483570" y="2244666"/>
                </a:lnTo>
                <a:lnTo>
                  <a:pt x="483570" y="2248795"/>
                </a:lnTo>
                <a:lnTo>
                  <a:pt x="483570" y="2251971"/>
                </a:lnTo>
                <a:lnTo>
                  <a:pt x="483888" y="2255147"/>
                </a:lnTo>
                <a:lnTo>
                  <a:pt x="484205" y="2257371"/>
                </a:lnTo>
                <a:lnTo>
                  <a:pt x="2880661" y="2259594"/>
                </a:lnTo>
                <a:lnTo>
                  <a:pt x="2880978" y="2256735"/>
                </a:lnTo>
                <a:lnTo>
                  <a:pt x="2881614" y="2253877"/>
                </a:lnTo>
                <a:lnTo>
                  <a:pt x="2881931" y="2250066"/>
                </a:lnTo>
                <a:lnTo>
                  <a:pt x="2881614" y="2245619"/>
                </a:lnTo>
                <a:lnTo>
                  <a:pt x="2422137" y="1485273"/>
                </a:lnTo>
                <a:lnTo>
                  <a:pt x="2411023" y="1471934"/>
                </a:lnTo>
                <a:lnTo>
                  <a:pt x="2401179" y="1460500"/>
                </a:lnTo>
                <a:lnTo>
                  <a:pt x="2509460" y="1460500"/>
                </a:lnTo>
                <a:lnTo>
                  <a:pt x="3024188" y="2273251"/>
                </a:lnTo>
                <a:lnTo>
                  <a:pt x="3024188" y="2423478"/>
                </a:lnTo>
                <a:lnTo>
                  <a:pt x="3021648" y="2424113"/>
                </a:lnTo>
                <a:lnTo>
                  <a:pt x="3018472" y="2424113"/>
                </a:lnTo>
                <a:lnTo>
                  <a:pt x="345441" y="2421890"/>
                </a:lnTo>
                <a:lnTo>
                  <a:pt x="341948" y="2421572"/>
                </a:lnTo>
                <a:lnTo>
                  <a:pt x="338138" y="2421255"/>
                </a:lnTo>
                <a:lnTo>
                  <a:pt x="338138" y="2277062"/>
                </a:lnTo>
                <a:lnTo>
                  <a:pt x="860805" y="1460500"/>
                </a:lnTo>
                <a:close/>
                <a:moveTo>
                  <a:pt x="3185714" y="941387"/>
                </a:moveTo>
                <a:lnTo>
                  <a:pt x="3196514" y="947100"/>
                </a:lnTo>
                <a:lnTo>
                  <a:pt x="3207949" y="953766"/>
                </a:lnTo>
                <a:lnTo>
                  <a:pt x="3213667" y="957575"/>
                </a:lnTo>
                <a:lnTo>
                  <a:pt x="3219702" y="962019"/>
                </a:lnTo>
                <a:lnTo>
                  <a:pt x="3225420" y="966145"/>
                </a:lnTo>
                <a:lnTo>
                  <a:pt x="3231455" y="970906"/>
                </a:lnTo>
                <a:lnTo>
                  <a:pt x="3237490" y="975985"/>
                </a:lnTo>
                <a:lnTo>
                  <a:pt x="3243526" y="981699"/>
                </a:lnTo>
                <a:lnTo>
                  <a:pt x="3249243" y="987095"/>
                </a:lnTo>
                <a:lnTo>
                  <a:pt x="3255279" y="993443"/>
                </a:lnTo>
                <a:lnTo>
                  <a:pt x="3261314" y="999791"/>
                </a:lnTo>
                <a:lnTo>
                  <a:pt x="3267032" y="1006457"/>
                </a:lnTo>
                <a:lnTo>
                  <a:pt x="3273067" y="1014075"/>
                </a:lnTo>
                <a:lnTo>
                  <a:pt x="3278785" y="1021376"/>
                </a:lnTo>
                <a:lnTo>
                  <a:pt x="3284185" y="1029311"/>
                </a:lnTo>
                <a:lnTo>
                  <a:pt x="3289902" y="1037247"/>
                </a:lnTo>
                <a:lnTo>
                  <a:pt x="3295302" y="1045817"/>
                </a:lnTo>
                <a:lnTo>
                  <a:pt x="3300702" y="1054704"/>
                </a:lnTo>
                <a:lnTo>
                  <a:pt x="3305785" y="1064544"/>
                </a:lnTo>
                <a:lnTo>
                  <a:pt x="3310549" y="1074067"/>
                </a:lnTo>
                <a:lnTo>
                  <a:pt x="3315632" y="1084224"/>
                </a:lnTo>
                <a:lnTo>
                  <a:pt x="3320079" y="1094699"/>
                </a:lnTo>
                <a:lnTo>
                  <a:pt x="3324526" y="1105808"/>
                </a:lnTo>
                <a:lnTo>
                  <a:pt x="3328655" y="1116918"/>
                </a:lnTo>
                <a:lnTo>
                  <a:pt x="3332467" y="1128662"/>
                </a:lnTo>
                <a:lnTo>
                  <a:pt x="3335961" y="1140724"/>
                </a:lnTo>
                <a:lnTo>
                  <a:pt x="3339138" y="1153104"/>
                </a:lnTo>
                <a:lnTo>
                  <a:pt x="3342632" y="1166118"/>
                </a:lnTo>
                <a:lnTo>
                  <a:pt x="3345173" y="1179767"/>
                </a:lnTo>
                <a:lnTo>
                  <a:pt x="3347714" y="1193415"/>
                </a:lnTo>
                <a:lnTo>
                  <a:pt x="3350573" y="1282609"/>
                </a:lnTo>
                <a:lnTo>
                  <a:pt x="3353432" y="1374343"/>
                </a:lnTo>
                <a:lnTo>
                  <a:pt x="3355655" y="1472425"/>
                </a:lnTo>
                <a:lnTo>
                  <a:pt x="3357879" y="1578442"/>
                </a:lnTo>
                <a:lnTo>
                  <a:pt x="3359785" y="1696204"/>
                </a:lnTo>
                <a:lnTo>
                  <a:pt x="3361055" y="1828884"/>
                </a:lnTo>
                <a:lnTo>
                  <a:pt x="3362008" y="1978387"/>
                </a:lnTo>
                <a:lnTo>
                  <a:pt x="3362326" y="2147887"/>
                </a:lnTo>
                <a:lnTo>
                  <a:pt x="3042772" y="2147887"/>
                </a:lnTo>
                <a:lnTo>
                  <a:pt x="2678113" y="1585108"/>
                </a:lnTo>
                <a:lnTo>
                  <a:pt x="2686689" y="1540670"/>
                </a:lnTo>
                <a:lnTo>
                  <a:pt x="2694313" y="1501627"/>
                </a:lnTo>
                <a:lnTo>
                  <a:pt x="2701937" y="1466711"/>
                </a:lnTo>
                <a:lnTo>
                  <a:pt x="2708607" y="1436556"/>
                </a:lnTo>
                <a:lnTo>
                  <a:pt x="2715278" y="1409576"/>
                </a:lnTo>
                <a:lnTo>
                  <a:pt x="2720995" y="1385770"/>
                </a:lnTo>
                <a:lnTo>
                  <a:pt x="2727031" y="1364186"/>
                </a:lnTo>
                <a:lnTo>
                  <a:pt x="2732748" y="1344823"/>
                </a:lnTo>
                <a:lnTo>
                  <a:pt x="2743548" y="1309272"/>
                </a:lnTo>
                <a:lnTo>
                  <a:pt x="2754348" y="1274991"/>
                </a:lnTo>
                <a:lnTo>
                  <a:pt x="2759748" y="1256581"/>
                </a:lnTo>
                <a:lnTo>
                  <a:pt x="2765784" y="1237219"/>
                </a:lnTo>
                <a:lnTo>
                  <a:pt x="2771819" y="1215635"/>
                </a:lnTo>
                <a:lnTo>
                  <a:pt x="2778490" y="1191511"/>
                </a:lnTo>
                <a:lnTo>
                  <a:pt x="2779760" y="1187067"/>
                </a:lnTo>
                <a:lnTo>
                  <a:pt x="2784843" y="1174370"/>
                </a:lnTo>
                <a:lnTo>
                  <a:pt x="2792466" y="1155960"/>
                </a:lnTo>
                <a:lnTo>
                  <a:pt x="2797866" y="1144851"/>
                </a:lnTo>
                <a:lnTo>
                  <a:pt x="2803266" y="1132789"/>
                </a:lnTo>
                <a:lnTo>
                  <a:pt x="2809619" y="1119775"/>
                </a:lnTo>
                <a:lnTo>
                  <a:pt x="2816607" y="1106443"/>
                </a:lnTo>
                <a:lnTo>
                  <a:pt x="2824549" y="1092794"/>
                </a:lnTo>
                <a:lnTo>
                  <a:pt x="2833125" y="1078828"/>
                </a:lnTo>
                <a:lnTo>
                  <a:pt x="2842019" y="1065179"/>
                </a:lnTo>
                <a:lnTo>
                  <a:pt x="2851549" y="1051530"/>
                </a:lnTo>
                <a:lnTo>
                  <a:pt x="2862031" y="1038516"/>
                </a:lnTo>
                <a:lnTo>
                  <a:pt x="2867113" y="1032168"/>
                </a:lnTo>
                <a:lnTo>
                  <a:pt x="2872831" y="1025820"/>
                </a:lnTo>
                <a:lnTo>
                  <a:pt x="2873149" y="1025820"/>
                </a:lnTo>
                <a:lnTo>
                  <a:pt x="2873466" y="1025820"/>
                </a:lnTo>
                <a:lnTo>
                  <a:pt x="2873784" y="1028041"/>
                </a:lnTo>
                <a:lnTo>
                  <a:pt x="2873466" y="1032168"/>
                </a:lnTo>
                <a:lnTo>
                  <a:pt x="2873149" y="1037881"/>
                </a:lnTo>
                <a:lnTo>
                  <a:pt x="2870607" y="1054387"/>
                </a:lnTo>
                <a:lnTo>
                  <a:pt x="2866796" y="1076289"/>
                </a:lnTo>
                <a:lnTo>
                  <a:pt x="2856313" y="1132471"/>
                </a:lnTo>
                <a:lnTo>
                  <a:pt x="2843925" y="1197859"/>
                </a:lnTo>
                <a:lnTo>
                  <a:pt x="2819784" y="1318160"/>
                </a:lnTo>
                <a:lnTo>
                  <a:pt x="2815654" y="1340062"/>
                </a:lnTo>
                <a:lnTo>
                  <a:pt x="2812478" y="1355933"/>
                </a:lnTo>
                <a:lnTo>
                  <a:pt x="2811525" y="1365455"/>
                </a:lnTo>
                <a:lnTo>
                  <a:pt x="2811207" y="1366725"/>
                </a:lnTo>
                <a:lnTo>
                  <a:pt x="2811525" y="1367042"/>
                </a:lnTo>
                <a:lnTo>
                  <a:pt x="2811843" y="1366407"/>
                </a:lnTo>
                <a:lnTo>
                  <a:pt x="2828678" y="1332761"/>
                </a:lnTo>
                <a:lnTo>
                  <a:pt x="2846149" y="1298798"/>
                </a:lnTo>
                <a:lnTo>
                  <a:pt x="2864255" y="1265469"/>
                </a:lnTo>
                <a:lnTo>
                  <a:pt x="2882360" y="1232775"/>
                </a:lnTo>
                <a:lnTo>
                  <a:pt x="2901419" y="1200716"/>
                </a:lnTo>
                <a:lnTo>
                  <a:pt x="2920160" y="1169927"/>
                </a:lnTo>
                <a:lnTo>
                  <a:pt x="2938584" y="1140089"/>
                </a:lnTo>
                <a:lnTo>
                  <a:pt x="2957325" y="1112792"/>
                </a:lnTo>
                <a:lnTo>
                  <a:pt x="2974796" y="1086764"/>
                </a:lnTo>
                <a:lnTo>
                  <a:pt x="2991314" y="1062957"/>
                </a:lnTo>
                <a:lnTo>
                  <a:pt x="3007514" y="1041373"/>
                </a:lnTo>
                <a:lnTo>
                  <a:pt x="3022125" y="1022963"/>
                </a:lnTo>
                <a:lnTo>
                  <a:pt x="3035467" y="1006775"/>
                </a:lnTo>
                <a:lnTo>
                  <a:pt x="3041820" y="999791"/>
                </a:lnTo>
                <a:lnTo>
                  <a:pt x="3047537" y="993760"/>
                </a:lnTo>
                <a:lnTo>
                  <a:pt x="3052620" y="988682"/>
                </a:lnTo>
                <a:lnTo>
                  <a:pt x="3057384" y="984555"/>
                </a:lnTo>
                <a:lnTo>
                  <a:pt x="3062149" y="981381"/>
                </a:lnTo>
                <a:lnTo>
                  <a:pt x="3065643" y="978524"/>
                </a:lnTo>
                <a:lnTo>
                  <a:pt x="3079937" y="971224"/>
                </a:lnTo>
                <a:lnTo>
                  <a:pt x="3094549" y="964241"/>
                </a:lnTo>
                <a:lnTo>
                  <a:pt x="3109161" y="958210"/>
                </a:lnTo>
                <a:lnTo>
                  <a:pt x="3116784" y="955353"/>
                </a:lnTo>
                <a:lnTo>
                  <a:pt x="3124408" y="953131"/>
                </a:lnTo>
                <a:lnTo>
                  <a:pt x="3132031" y="950909"/>
                </a:lnTo>
                <a:lnTo>
                  <a:pt x="3139337" y="948687"/>
                </a:lnTo>
                <a:lnTo>
                  <a:pt x="3146961" y="946783"/>
                </a:lnTo>
                <a:lnTo>
                  <a:pt x="3154902" y="945196"/>
                </a:lnTo>
                <a:lnTo>
                  <a:pt x="3162208" y="943609"/>
                </a:lnTo>
                <a:lnTo>
                  <a:pt x="3170149" y="942974"/>
                </a:lnTo>
                <a:lnTo>
                  <a:pt x="3178090" y="942339"/>
                </a:lnTo>
                <a:lnTo>
                  <a:pt x="3185714" y="941387"/>
                </a:lnTo>
                <a:close/>
                <a:moveTo>
                  <a:pt x="176612" y="941387"/>
                </a:moveTo>
                <a:lnTo>
                  <a:pt x="184236" y="942339"/>
                </a:lnTo>
                <a:lnTo>
                  <a:pt x="192177" y="942974"/>
                </a:lnTo>
                <a:lnTo>
                  <a:pt x="200118" y="943609"/>
                </a:lnTo>
                <a:lnTo>
                  <a:pt x="207742" y="945196"/>
                </a:lnTo>
                <a:lnTo>
                  <a:pt x="215047" y="946783"/>
                </a:lnTo>
                <a:lnTo>
                  <a:pt x="222989" y="948687"/>
                </a:lnTo>
                <a:lnTo>
                  <a:pt x="230295" y="950909"/>
                </a:lnTo>
                <a:lnTo>
                  <a:pt x="238236" y="953131"/>
                </a:lnTo>
                <a:lnTo>
                  <a:pt x="245542" y="955353"/>
                </a:lnTo>
                <a:lnTo>
                  <a:pt x="253165" y="958210"/>
                </a:lnTo>
                <a:lnTo>
                  <a:pt x="268095" y="964241"/>
                </a:lnTo>
                <a:lnTo>
                  <a:pt x="282389" y="971224"/>
                </a:lnTo>
                <a:lnTo>
                  <a:pt x="296683" y="978524"/>
                </a:lnTo>
                <a:lnTo>
                  <a:pt x="300812" y="981381"/>
                </a:lnTo>
                <a:lnTo>
                  <a:pt x="304624" y="984555"/>
                </a:lnTo>
                <a:lnTo>
                  <a:pt x="309706" y="988682"/>
                </a:lnTo>
                <a:lnTo>
                  <a:pt x="314789" y="993760"/>
                </a:lnTo>
                <a:lnTo>
                  <a:pt x="320824" y="999791"/>
                </a:lnTo>
                <a:lnTo>
                  <a:pt x="326859" y="1006775"/>
                </a:lnTo>
                <a:lnTo>
                  <a:pt x="340201" y="1022963"/>
                </a:lnTo>
                <a:lnTo>
                  <a:pt x="354812" y="1041373"/>
                </a:lnTo>
                <a:lnTo>
                  <a:pt x="371012" y="1062957"/>
                </a:lnTo>
                <a:lnTo>
                  <a:pt x="387530" y="1086764"/>
                </a:lnTo>
                <a:lnTo>
                  <a:pt x="405636" y="1112792"/>
                </a:lnTo>
                <a:lnTo>
                  <a:pt x="423742" y="1140089"/>
                </a:lnTo>
                <a:lnTo>
                  <a:pt x="442166" y="1169927"/>
                </a:lnTo>
                <a:lnTo>
                  <a:pt x="460907" y="1200716"/>
                </a:lnTo>
                <a:lnTo>
                  <a:pt x="479966" y="1232775"/>
                </a:lnTo>
                <a:lnTo>
                  <a:pt x="498389" y="1265469"/>
                </a:lnTo>
                <a:lnTo>
                  <a:pt x="516177" y="1298798"/>
                </a:lnTo>
                <a:lnTo>
                  <a:pt x="533966" y="1332761"/>
                </a:lnTo>
                <a:lnTo>
                  <a:pt x="550801" y="1366407"/>
                </a:lnTo>
                <a:lnTo>
                  <a:pt x="550801" y="1367042"/>
                </a:lnTo>
                <a:lnTo>
                  <a:pt x="551119" y="1366725"/>
                </a:lnTo>
                <a:lnTo>
                  <a:pt x="551119" y="1365455"/>
                </a:lnTo>
                <a:lnTo>
                  <a:pt x="549848" y="1355933"/>
                </a:lnTo>
                <a:lnTo>
                  <a:pt x="546672" y="1340062"/>
                </a:lnTo>
                <a:lnTo>
                  <a:pt x="542542" y="1318160"/>
                </a:lnTo>
                <a:lnTo>
                  <a:pt x="519036" y="1197859"/>
                </a:lnTo>
                <a:lnTo>
                  <a:pt x="506013" y="1132471"/>
                </a:lnTo>
                <a:lnTo>
                  <a:pt x="495530" y="1076289"/>
                </a:lnTo>
                <a:lnTo>
                  <a:pt x="491719" y="1054387"/>
                </a:lnTo>
                <a:lnTo>
                  <a:pt x="489495" y="1037881"/>
                </a:lnTo>
                <a:lnTo>
                  <a:pt x="488860" y="1032168"/>
                </a:lnTo>
                <a:lnTo>
                  <a:pt x="488542" y="1028041"/>
                </a:lnTo>
                <a:lnTo>
                  <a:pt x="488860" y="1025820"/>
                </a:lnTo>
                <a:lnTo>
                  <a:pt x="489177" y="1025820"/>
                </a:lnTo>
                <a:lnTo>
                  <a:pt x="489495" y="1025820"/>
                </a:lnTo>
                <a:lnTo>
                  <a:pt x="495213" y="1032168"/>
                </a:lnTo>
                <a:lnTo>
                  <a:pt x="500295" y="1038516"/>
                </a:lnTo>
                <a:lnTo>
                  <a:pt x="510777" y="1051530"/>
                </a:lnTo>
                <a:lnTo>
                  <a:pt x="520307" y="1065179"/>
                </a:lnTo>
                <a:lnTo>
                  <a:pt x="529201" y="1078828"/>
                </a:lnTo>
                <a:lnTo>
                  <a:pt x="537777" y="1092794"/>
                </a:lnTo>
                <a:lnTo>
                  <a:pt x="545719" y="1106443"/>
                </a:lnTo>
                <a:lnTo>
                  <a:pt x="552707" y="1119775"/>
                </a:lnTo>
                <a:lnTo>
                  <a:pt x="559060" y="1132789"/>
                </a:lnTo>
                <a:lnTo>
                  <a:pt x="565095" y="1144851"/>
                </a:lnTo>
                <a:lnTo>
                  <a:pt x="569860" y="1155960"/>
                </a:lnTo>
                <a:lnTo>
                  <a:pt x="577483" y="1174370"/>
                </a:lnTo>
                <a:lnTo>
                  <a:pt x="582566" y="1187067"/>
                </a:lnTo>
                <a:lnTo>
                  <a:pt x="584154" y="1191511"/>
                </a:lnTo>
                <a:lnTo>
                  <a:pt x="590507" y="1215635"/>
                </a:lnTo>
                <a:lnTo>
                  <a:pt x="596542" y="1237219"/>
                </a:lnTo>
                <a:lnTo>
                  <a:pt x="602578" y="1256581"/>
                </a:lnTo>
                <a:lnTo>
                  <a:pt x="607978" y="1274991"/>
                </a:lnTo>
                <a:lnTo>
                  <a:pt x="618778" y="1309272"/>
                </a:lnTo>
                <a:lnTo>
                  <a:pt x="629895" y="1344823"/>
                </a:lnTo>
                <a:lnTo>
                  <a:pt x="635613" y="1364186"/>
                </a:lnTo>
                <a:lnTo>
                  <a:pt x="641013" y="1385770"/>
                </a:lnTo>
                <a:lnTo>
                  <a:pt x="647366" y="1409576"/>
                </a:lnTo>
                <a:lnTo>
                  <a:pt x="653719" y="1436556"/>
                </a:lnTo>
                <a:lnTo>
                  <a:pt x="660389" y="1466711"/>
                </a:lnTo>
                <a:lnTo>
                  <a:pt x="668013" y="1501627"/>
                </a:lnTo>
                <a:lnTo>
                  <a:pt x="675636" y="1540670"/>
                </a:lnTo>
                <a:lnTo>
                  <a:pt x="684213" y="1585108"/>
                </a:lnTo>
                <a:lnTo>
                  <a:pt x="319871" y="2147887"/>
                </a:lnTo>
                <a:lnTo>
                  <a:pt x="0" y="2147887"/>
                </a:lnTo>
                <a:lnTo>
                  <a:pt x="318" y="1978387"/>
                </a:lnTo>
                <a:lnTo>
                  <a:pt x="953" y="1828884"/>
                </a:lnTo>
                <a:lnTo>
                  <a:pt x="2541" y="1696204"/>
                </a:lnTo>
                <a:lnTo>
                  <a:pt x="4447" y="1578442"/>
                </a:lnTo>
                <a:lnTo>
                  <a:pt x="6671" y="1472425"/>
                </a:lnTo>
                <a:lnTo>
                  <a:pt x="8894" y="1374343"/>
                </a:lnTo>
                <a:lnTo>
                  <a:pt x="11753" y="1282609"/>
                </a:lnTo>
                <a:lnTo>
                  <a:pt x="14612" y="1193415"/>
                </a:lnTo>
                <a:lnTo>
                  <a:pt x="17153" y="1179767"/>
                </a:lnTo>
                <a:lnTo>
                  <a:pt x="19694" y="1166118"/>
                </a:lnTo>
                <a:lnTo>
                  <a:pt x="23188" y="1153104"/>
                </a:lnTo>
                <a:lnTo>
                  <a:pt x="26365" y="1140724"/>
                </a:lnTo>
                <a:lnTo>
                  <a:pt x="29859" y="1128662"/>
                </a:lnTo>
                <a:lnTo>
                  <a:pt x="33671" y="1116918"/>
                </a:lnTo>
                <a:lnTo>
                  <a:pt x="37800" y="1105808"/>
                </a:lnTo>
                <a:lnTo>
                  <a:pt x="42247" y="1094699"/>
                </a:lnTo>
                <a:lnTo>
                  <a:pt x="46694" y="1084224"/>
                </a:lnTo>
                <a:lnTo>
                  <a:pt x="51777" y="1074067"/>
                </a:lnTo>
                <a:lnTo>
                  <a:pt x="56541" y="1064544"/>
                </a:lnTo>
                <a:lnTo>
                  <a:pt x="61624" y="1054704"/>
                </a:lnTo>
                <a:lnTo>
                  <a:pt x="67024" y="1045817"/>
                </a:lnTo>
                <a:lnTo>
                  <a:pt x="72424" y="1037247"/>
                </a:lnTo>
                <a:lnTo>
                  <a:pt x="78141" y="1029311"/>
                </a:lnTo>
                <a:lnTo>
                  <a:pt x="83541" y="1021376"/>
                </a:lnTo>
                <a:lnTo>
                  <a:pt x="89259" y="1014075"/>
                </a:lnTo>
                <a:lnTo>
                  <a:pt x="95294" y="1006457"/>
                </a:lnTo>
                <a:lnTo>
                  <a:pt x="101012" y="999791"/>
                </a:lnTo>
                <a:lnTo>
                  <a:pt x="107047" y="993443"/>
                </a:lnTo>
                <a:lnTo>
                  <a:pt x="113083" y="987095"/>
                </a:lnTo>
                <a:lnTo>
                  <a:pt x="118800" y="981699"/>
                </a:lnTo>
                <a:lnTo>
                  <a:pt x="124836" y="975985"/>
                </a:lnTo>
                <a:lnTo>
                  <a:pt x="130871" y="970906"/>
                </a:lnTo>
                <a:lnTo>
                  <a:pt x="136906" y="966145"/>
                </a:lnTo>
                <a:lnTo>
                  <a:pt x="142624" y="962019"/>
                </a:lnTo>
                <a:lnTo>
                  <a:pt x="148659" y="957575"/>
                </a:lnTo>
                <a:lnTo>
                  <a:pt x="154694" y="953766"/>
                </a:lnTo>
                <a:lnTo>
                  <a:pt x="165812" y="947100"/>
                </a:lnTo>
                <a:lnTo>
                  <a:pt x="176612" y="941387"/>
                </a:lnTo>
                <a:close/>
                <a:moveTo>
                  <a:pt x="1531981" y="658812"/>
                </a:moveTo>
                <a:lnTo>
                  <a:pt x="1531981" y="659130"/>
                </a:lnTo>
                <a:lnTo>
                  <a:pt x="1532299" y="658812"/>
                </a:lnTo>
                <a:lnTo>
                  <a:pt x="1532934" y="669616"/>
                </a:lnTo>
                <a:lnTo>
                  <a:pt x="1534523" y="682009"/>
                </a:lnTo>
                <a:lnTo>
                  <a:pt x="1536430" y="695673"/>
                </a:lnTo>
                <a:lnTo>
                  <a:pt x="1538654" y="711244"/>
                </a:lnTo>
                <a:lnTo>
                  <a:pt x="1541514" y="728085"/>
                </a:lnTo>
                <a:lnTo>
                  <a:pt x="1545327" y="746198"/>
                </a:lnTo>
                <a:lnTo>
                  <a:pt x="1549458" y="765900"/>
                </a:lnTo>
                <a:lnTo>
                  <a:pt x="1554543" y="786873"/>
                </a:lnTo>
                <a:lnTo>
                  <a:pt x="1560263" y="808799"/>
                </a:lnTo>
                <a:lnTo>
                  <a:pt x="1566936" y="831678"/>
                </a:lnTo>
                <a:lnTo>
                  <a:pt x="1574562" y="855828"/>
                </a:lnTo>
                <a:lnTo>
                  <a:pt x="1583142" y="881250"/>
                </a:lnTo>
                <a:lnTo>
                  <a:pt x="1592993" y="907307"/>
                </a:lnTo>
                <a:lnTo>
                  <a:pt x="1604115" y="934000"/>
                </a:lnTo>
                <a:lnTo>
                  <a:pt x="1615872" y="961963"/>
                </a:lnTo>
                <a:lnTo>
                  <a:pt x="1629218" y="990245"/>
                </a:lnTo>
                <a:lnTo>
                  <a:pt x="1633667" y="953066"/>
                </a:lnTo>
                <a:lnTo>
                  <a:pt x="1638752" y="917476"/>
                </a:lnTo>
                <a:lnTo>
                  <a:pt x="1643518" y="884745"/>
                </a:lnTo>
                <a:lnTo>
                  <a:pt x="1648285" y="855193"/>
                </a:lnTo>
                <a:lnTo>
                  <a:pt x="1652733" y="830089"/>
                </a:lnTo>
                <a:lnTo>
                  <a:pt x="1656547" y="809752"/>
                </a:lnTo>
                <a:lnTo>
                  <a:pt x="1660678" y="788779"/>
                </a:lnTo>
                <a:lnTo>
                  <a:pt x="1633350" y="725225"/>
                </a:lnTo>
                <a:lnTo>
                  <a:pt x="1677202" y="683280"/>
                </a:lnTo>
                <a:lnTo>
                  <a:pt x="1708661" y="683280"/>
                </a:lnTo>
                <a:lnTo>
                  <a:pt x="1752831" y="725225"/>
                </a:lnTo>
                <a:lnTo>
                  <a:pt x="1725503" y="788779"/>
                </a:lnTo>
                <a:lnTo>
                  <a:pt x="1729634" y="809752"/>
                </a:lnTo>
                <a:lnTo>
                  <a:pt x="1737578" y="855193"/>
                </a:lnTo>
                <a:lnTo>
                  <a:pt x="1742344" y="884745"/>
                </a:lnTo>
                <a:lnTo>
                  <a:pt x="1747111" y="917476"/>
                </a:lnTo>
                <a:lnTo>
                  <a:pt x="1752513" y="953066"/>
                </a:lnTo>
                <a:lnTo>
                  <a:pt x="1756962" y="990245"/>
                </a:lnTo>
                <a:lnTo>
                  <a:pt x="1770308" y="961963"/>
                </a:lnTo>
                <a:lnTo>
                  <a:pt x="1782066" y="934000"/>
                </a:lnTo>
                <a:lnTo>
                  <a:pt x="1792870" y="907307"/>
                </a:lnTo>
                <a:lnTo>
                  <a:pt x="1802720" y="881250"/>
                </a:lnTo>
                <a:lnTo>
                  <a:pt x="1811618" y="855828"/>
                </a:lnTo>
                <a:lnTo>
                  <a:pt x="1818927" y="831678"/>
                </a:lnTo>
                <a:lnTo>
                  <a:pt x="1825600" y="808799"/>
                </a:lnTo>
                <a:lnTo>
                  <a:pt x="1831638" y="786873"/>
                </a:lnTo>
                <a:lnTo>
                  <a:pt x="1836404" y="765900"/>
                </a:lnTo>
                <a:lnTo>
                  <a:pt x="1840853" y="746198"/>
                </a:lnTo>
                <a:lnTo>
                  <a:pt x="1844348" y="728085"/>
                </a:lnTo>
                <a:lnTo>
                  <a:pt x="1847208" y="711244"/>
                </a:lnTo>
                <a:lnTo>
                  <a:pt x="1849750" y="695673"/>
                </a:lnTo>
                <a:lnTo>
                  <a:pt x="1851657" y="682009"/>
                </a:lnTo>
                <a:lnTo>
                  <a:pt x="1852928" y="669616"/>
                </a:lnTo>
                <a:lnTo>
                  <a:pt x="1853881" y="658812"/>
                </a:lnTo>
                <a:lnTo>
                  <a:pt x="1854199" y="659130"/>
                </a:lnTo>
                <a:lnTo>
                  <a:pt x="1854199" y="658812"/>
                </a:lnTo>
                <a:lnTo>
                  <a:pt x="1871359" y="662943"/>
                </a:lnTo>
                <a:lnTo>
                  <a:pt x="1889154" y="667392"/>
                </a:lnTo>
                <a:lnTo>
                  <a:pt x="1908220" y="673111"/>
                </a:lnTo>
                <a:lnTo>
                  <a:pt x="1927922" y="679467"/>
                </a:lnTo>
                <a:lnTo>
                  <a:pt x="1946988" y="684869"/>
                </a:lnTo>
                <a:lnTo>
                  <a:pt x="1964465" y="690271"/>
                </a:lnTo>
                <a:lnTo>
                  <a:pt x="1980354" y="695355"/>
                </a:lnTo>
                <a:lnTo>
                  <a:pt x="1994971" y="700122"/>
                </a:lnTo>
                <a:lnTo>
                  <a:pt x="2008000" y="704888"/>
                </a:lnTo>
                <a:lnTo>
                  <a:pt x="2019757" y="709337"/>
                </a:lnTo>
                <a:lnTo>
                  <a:pt x="2030243" y="713786"/>
                </a:lnTo>
                <a:lnTo>
                  <a:pt x="2039459" y="717917"/>
                </a:lnTo>
                <a:lnTo>
                  <a:pt x="2047721" y="722048"/>
                </a:lnTo>
                <a:lnTo>
                  <a:pt x="2054712" y="725861"/>
                </a:lnTo>
                <a:lnTo>
                  <a:pt x="2060749" y="729674"/>
                </a:lnTo>
                <a:lnTo>
                  <a:pt x="2065834" y="733170"/>
                </a:lnTo>
                <a:lnTo>
                  <a:pt x="2070282" y="736665"/>
                </a:lnTo>
                <a:lnTo>
                  <a:pt x="2073778" y="739843"/>
                </a:lnTo>
                <a:lnTo>
                  <a:pt x="2076638" y="743021"/>
                </a:lnTo>
                <a:lnTo>
                  <a:pt x="2078862" y="746198"/>
                </a:lnTo>
                <a:lnTo>
                  <a:pt x="2084264" y="751600"/>
                </a:lnTo>
                <a:lnTo>
                  <a:pt x="2089348" y="757002"/>
                </a:lnTo>
                <a:lnTo>
                  <a:pt x="2093797" y="763040"/>
                </a:lnTo>
                <a:lnTo>
                  <a:pt x="2097928" y="769395"/>
                </a:lnTo>
                <a:lnTo>
                  <a:pt x="2100788" y="774480"/>
                </a:lnTo>
                <a:lnTo>
                  <a:pt x="2109368" y="788779"/>
                </a:lnTo>
                <a:lnTo>
                  <a:pt x="2139238" y="838033"/>
                </a:lnTo>
                <a:lnTo>
                  <a:pt x="2158940" y="870446"/>
                </a:lnTo>
                <a:lnTo>
                  <a:pt x="2180866" y="905400"/>
                </a:lnTo>
                <a:lnTo>
                  <a:pt x="2203428" y="941626"/>
                </a:lnTo>
                <a:lnTo>
                  <a:pt x="2226942" y="977216"/>
                </a:lnTo>
                <a:lnTo>
                  <a:pt x="2242196" y="999778"/>
                </a:lnTo>
                <a:lnTo>
                  <a:pt x="2256495" y="1021068"/>
                </a:lnTo>
                <a:lnTo>
                  <a:pt x="2280963" y="997553"/>
                </a:lnTo>
                <a:lnTo>
                  <a:pt x="2305749" y="972450"/>
                </a:lnTo>
                <a:lnTo>
                  <a:pt x="2326086" y="951159"/>
                </a:lnTo>
                <a:lnTo>
                  <a:pt x="2345470" y="930186"/>
                </a:lnTo>
                <a:lnTo>
                  <a:pt x="2380107" y="892372"/>
                </a:lnTo>
                <a:lnTo>
                  <a:pt x="2405529" y="864090"/>
                </a:lnTo>
                <a:lnTo>
                  <a:pt x="2417286" y="850109"/>
                </a:lnTo>
                <a:lnTo>
                  <a:pt x="2417922" y="849791"/>
                </a:lnTo>
                <a:lnTo>
                  <a:pt x="2421735" y="845660"/>
                </a:lnTo>
                <a:lnTo>
                  <a:pt x="2425548" y="841847"/>
                </a:lnTo>
                <a:lnTo>
                  <a:pt x="2429679" y="838033"/>
                </a:lnTo>
                <a:lnTo>
                  <a:pt x="2433493" y="834856"/>
                </a:lnTo>
                <a:lnTo>
                  <a:pt x="2437941" y="831678"/>
                </a:lnTo>
                <a:lnTo>
                  <a:pt x="2442072" y="828818"/>
                </a:lnTo>
                <a:lnTo>
                  <a:pt x="2446521" y="826276"/>
                </a:lnTo>
                <a:lnTo>
                  <a:pt x="2451605" y="823734"/>
                </a:lnTo>
                <a:lnTo>
                  <a:pt x="2456054" y="821509"/>
                </a:lnTo>
                <a:lnTo>
                  <a:pt x="2460821" y="819603"/>
                </a:lnTo>
                <a:lnTo>
                  <a:pt x="2465587" y="818014"/>
                </a:lnTo>
                <a:lnTo>
                  <a:pt x="2470672" y="816425"/>
                </a:lnTo>
                <a:lnTo>
                  <a:pt x="2475756" y="815154"/>
                </a:lnTo>
                <a:lnTo>
                  <a:pt x="2480522" y="814201"/>
                </a:lnTo>
                <a:lnTo>
                  <a:pt x="2485607" y="813565"/>
                </a:lnTo>
                <a:lnTo>
                  <a:pt x="2491009" y="812930"/>
                </a:lnTo>
                <a:lnTo>
                  <a:pt x="2495775" y="812930"/>
                </a:lnTo>
                <a:lnTo>
                  <a:pt x="2500860" y="812930"/>
                </a:lnTo>
                <a:lnTo>
                  <a:pt x="2506262" y="812930"/>
                </a:lnTo>
                <a:lnTo>
                  <a:pt x="2511346" y="813565"/>
                </a:lnTo>
                <a:lnTo>
                  <a:pt x="2516113" y="814201"/>
                </a:lnTo>
                <a:lnTo>
                  <a:pt x="2521515" y="815154"/>
                </a:lnTo>
                <a:lnTo>
                  <a:pt x="2526281" y="816425"/>
                </a:lnTo>
                <a:lnTo>
                  <a:pt x="2531366" y="817696"/>
                </a:lnTo>
                <a:lnTo>
                  <a:pt x="2536132" y="819603"/>
                </a:lnTo>
                <a:lnTo>
                  <a:pt x="2541216" y="821509"/>
                </a:lnTo>
                <a:lnTo>
                  <a:pt x="2545983" y="823734"/>
                </a:lnTo>
                <a:lnTo>
                  <a:pt x="2550432" y="826276"/>
                </a:lnTo>
                <a:lnTo>
                  <a:pt x="2555198" y="828818"/>
                </a:lnTo>
                <a:lnTo>
                  <a:pt x="2559647" y="831678"/>
                </a:lnTo>
                <a:lnTo>
                  <a:pt x="2563778" y="835174"/>
                </a:lnTo>
                <a:lnTo>
                  <a:pt x="2568227" y="838351"/>
                </a:lnTo>
                <a:lnTo>
                  <a:pt x="2572358" y="842164"/>
                </a:lnTo>
                <a:lnTo>
                  <a:pt x="2576171" y="845978"/>
                </a:lnTo>
                <a:lnTo>
                  <a:pt x="2579666" y="850109"/>
                </a:lnTo>
                <a:lnTo>
                  <a:pt x="2583162" y="854240"/>
                </a:lnTo>
                <a:lnTo>
                  <a:pt x="2586022" y="858688"/>
                </a:lnTo>
                <a:lnTo>
                  <a:pt x="2589200" y="863137"/>
                </a:lnTo>
                <a:lnTo>
                  <a:pt x="2591742" y="867586"/>
                </a:lnTo>
                <a:lnTo>
                  <a:pt x="2593966" y="872035"/>
                </a:lnTo>
                <a:lnTo>
                  <a:pt x="2596190" y="876801"/>
                </a:lnTo>
                <a:lnTo>
                  <a:pt x="2598097" y="881250"/>
                </a:lnTo>
                <a:lnTo>
                  <a:pt x="2600004" y="886334"/>
                </a:lnTo>
                <a:lnTo>
                  <a:pt x="2601275" y="891419"/>
                </a:lnTo>
                <a:lnTo>
                  <a:pt x="2602546" y="896185"/>
                </a:lnTo>
                <a:lnTo>
                  <a:pt x="2603499" y="901269"/>
                </a:lnTo>
                <a:lnTo>
                  <a:pt x="2604452" y="906036"/>
                </a:lnTo>
                <a:lnTo>
                  <a:pt x="2604770" y="911438"/>
                </a:lnTo>
                <a:lnTo>
                  <a:pt x="2605088" y="916522"/>
                </a:lnTo>
                <a:lnTo>
                  <a:pt x="2605088" y="921289"/>
                </a:lnTo>
                <a:lnTo>
                  <a:pt x="2604770" y="926691"/>
                </a:lnTo>
                <a:lnTo>
                  <a:pt x="2604452" y="931775"/>
                </a:lnTo>
                <a:lnTo>
                  <a:pt x="2603499" y="936542"/>
                </a:lnTo>
                <a:lnTo>
                  <a:pt x="2602546" y="941944"/>
                </a:lnTo>
                <a:lnTo>
                  <a:pt x="2601275" y="947028"/>
                </a:lnTo>
                <a:lnTo>
                  <a:pt x="2600004" y="951795"/>
                </a:lnTo>
                <a:lnTo>
                  <a:pt x="2598415" y="956879"/>
                </a:lnTo>
                <a:lnTo>
                  <a:pt x="2596190" y="961646"/>
                </a:lnTo>
                <a:lnTo>
                  <a:pt x="2593966" y="966412"/>
                </a:lnTo>
                <a:lnTo>
                  <a:pt x="2591742" y="970861"/>
                </a:lnTo>
                <a:lnTo>
                  <a:pt x="2588564" y="975627"/>
                </a:lnTo>
                <a:lnTo>
                  <a:pt x="2585704" y="980076"/>
                </a:lnTo>
                <a:lnTo>
                  <a:pt x="2582844" y="984207"/>
                </a:lnTo>
                <a:lnTo>
                  <a:pt x="2579349" y="988656"/>
                </a:lnTo>
                <a:lnTo>
                  <a:pt x="2566638" y="1003273"/>
                </a:lnTo>
                <a:lnTo>
                  <a:pt x="2534543" y="1039181"/>
                </a:lnTo>
                <a:lnTo>
                  <a:pt x="2512935" y="1063014"/>
                </a:lnTo>
                <a:lnTo>
                  <a:pt x="2488784" y="1089071"/>
                </a:lnTo>
                <a:lnTo>
                  <a:pt x="2463045" y="1116399"/>
                </a:lnTo>
                <a:lnTo>
                  <a:pt x="2436352" y="1143409"/>
                </a:lnTo>
                <a:lnTo>
                  <a:pt x="2417922" y="1161204"/>
                </a:lnTo>
                <a:lnTo>
                  <a:pt x="2400127" y="1178682"/>
                </a:lnTo>
                <a:lnTo>
                  <a:pt x="2382332" y="1195206"/>
                </a:lnTo>
                <a:lnTo>
                  <a:pt x="2364537" y="1210776"/>
                </a:lnTo>
                <a:lnTo>
                  <a:pt x="2354050" y="1219038"/>
                </a:lnTo>
                <a:lnTo>
                  <a:pt x="2343882" y="1226983"/>
                </a:lnTo>
                <a:lnTo>
                  <a:pt x="2333395" y="1234927"/>
                </a:lnTo>
                <a:lnTo>
                  <a:pt x="2322591" y="1241918"/>
                </a:lnTo>
                <a:lnTo>
                  <a:pt x="2316236" y="1246049"/>
                </a:lnTo>
                <a:lnTo>
                  <a:pt x="2309562" y="1249862"/>
                </a:lnTo>
                <a:lnTo>
                  <a:pt x="2301936" y="1253357"/>
                </a:lnTo>
                <a:lnTo>
                  <a:pt x="2294310" y="1257171"/>
                </a:lnTo>
                <a:lnTo>
                  <a:pt x="2284141" y="1260984"/>
                </a:lnTo>
                <a:lnTo>
                  <a:pt x="2279057" y="1262891"/>
                </a:lnTo>
                <a:lnTo>
                  <a:pt x="2272701" y="1264797"/>
                </a:lnTo>
                <a:lnTo>
                  <a:pt x="2266346" y="1266068"/>
                </a:lnTo>
                <a:lnTo>
                  <a:pt x="2258720" y="1267339"/>
                </a:lnTo>
                <a:lnTo>
                  <a:pt x="2250775" y="1267975"/>
                </a:lnTo>
                <a:lnTo>
                  <a:pt x="2241242" y="1268610"/>
                </a:lnTo>
                <a:lnTo>
                  <a:pt x="2233934" y="1268293"/>
                </a:lnTo>
                <a:lnTo>
                  <a:pt x="2226307" y="1267657"/>
                </a:lnTo>
                <a:lnTo>
                  <a:pt x="2217727" y="1266068"/>
                </a:lnTo>
                <a:lnTo>
                  <a:pt x="2209148" y="1263844"/>
                </a:lnTo>
                <a:lnTo>
                  <a:pt x="2198979" y="1260666"/>
                </a:lnTo>
                <a:lnTo>
                  <a:pt x="2190717" y="1257171"/>
                </a:lnTo>
                <a:lnTo>
                  <a:pt x="2184044" y="1253357"/>
                </a:lnTo>
                <a:lnTo>
                  <a:pt x="2178324" y="1250180"/>
                </a:lnTo>
                <a:lnTo>
                  <a:pt x="2172922" y="1246684"/>
                </a:lnTo>
                <a:lnTo>
                  <a:pt x="2168473" y="1243824"/>
                </a:lnTo>
                <a:lnTo>
                  <a:pt x="2160846" y="1237787"/>
                </a:lnTo>
                <a:lnTo>
                  <a:pt x="2154491" y="1232067"/>
                </a:lnTo>
                <a:lnTo>
                  <a:pt x="2148454" y="1226347"/>
                </a:lnTo>
                <a:lnTo>
                  <a:pt x="2137967" y="1215225"/>
                </a:lnTo>
                <a:lnTo>
                  <a:pt x="2128116" y="1204103"/>
                </a:lnTo>
                <a:lnTo>
                  <a:pt x="2118265" y="1192028"/>
                </a:lnTo>
                <a:lnTo>
                  <a:pt x="2109050" y="1179953"/>
                </a:lnTo>
                <a:lnTo>
                  <a:pt x="2098882" y="1166924"/>
                </a:lnTo>
                <a:lnTo>
                  <a:pt x="2078862" y="1138961"/>
                </a:lnTo>
                <a:lnTo>
                  <a:pt x="2058525" y="1108773"/>
                </a:lnTo>
                <a:lnTo>
                  <a:pt x="2037552" y="1077313"/>
                </a:lnTo>
                <a:lnTo>
                  <a:pt x="2017215" y="1045219"/>
                </a:lnTo>
                <a:lnTo>
                  <a:pt x="2012766" y="1038546"/>
                </a:lnTo>
                <a:lnTo>
                  <a:pt x="2012766" y="1409700"/>
                </a:lnTo>
                <a:lnTo>
                  <a:pt x="1373096" y="1409700"/>
                </a:lnTo>
                <a:lnTo>
                  <a:pt x="1373096" y="1002002"/>
                </a:lnTo>
                <a:lnTo>
                  <a:pt x="1372779" y="1002002"/>
                </a:lnTo>
                <a:lnTo>
                  <a:pt x="1371190" y="1003591"/>
                </a:lnTo>
                <a:lnTo>
                  <a:pt x="1369283" y="1005815"/>
                </a:lnTo>
                <a:lnTo>
                  <a:pt x="1367694" y="1009311"/>
                </a:lnTo>
                <a:lnTo>
                  <a:pt x="1365470" y="1013124"/>
                </a:lnTo>
                <a:lnTo>
                  <a:pt x="1363246" y="1018526"/>
                </a:lnTo>
                <a:lnTo>
                  <a:pt x="1361339" y="1024882"/>
                </a:lnTo>
                <a:lnTo>
                  <a:pt x="1356572" y="1039181"/>
                </a:lnTo>
                <a:lnTo>
                  <a:pt x="1351806" y="1056658"/>
                </a:lnTo>
                <a:lnTo>
                  <a:pt x="1347039" y="1077313"/>
                </a:lnTo>
                <a:lnTo>
                  <a:pt x="1342273" y="1099557"/>
                </a:lnTo>
                <a:lnTo>
                  <a:pt x="1337506" y="1124025"/>
                </a:lnTo>
                <a:lnTo>
                  <a:pt x="1332740" y="1149765"/>
                </a:lnTo>
                <a:lnTo>
                  <a:pt x="1328291" y="1176775"/>
                </a:lnTo>
                <a:lnTo>
                  <a:pt x="1324160" y="1204421"/>
                </a:lnTo>
                <a:lnTo>
                  <a:pt x="1320029" y="1232702"/>
                </a:lnTo>
                <a:lnTo>
                  <a:pt x="1316534" y="1260984"/>
                </a:lnTo>
                <a:lnTo>
                  <a:pt x="1313674" y="1288948"/>
                </a:lnTo>
                <a:lnTo>
                  <a:pt x="1311449" y="1316276"/>
                </a:lnTo>
                <a:lnTo>
                  <a:pt x="1309543" y="1342333"/>
                </a:lnTo>
                <a:lnTo>
                  <a:pt x="1308589" y="1375699"/>
                </a:lnTo>
                <a:lnTo>
                  <a:pt x="1307636" y="1409700"/>
                </a:lnTo>
                <a:lnTo>
                  <a:pt x="1106488" y="1409700"/>
                </a:lnTo>
                <a:lnTo>
                  <a:pt x="1106488" y="1388409"/>
                </a:lnTo>
                <a:lnTo>
                  <a:pt x="1106488" y="1368072"/>
                </a:lnTo>
                <a:lnTo>
                  <a:pt x="1107441" y="1348688"/>
                </a:lnTo>
                <a:lnTo>
                  <a:pt x="1108077" y="1330893"/>
                </a:lnTo>
                <a:lnTo>
                  <a:pt x="1111255" y="1293396"/>
                </a:lnTo>
                <a:lnTo>
                  <a:pt x="1114750" y="1257171"/>
                </a:lnTo>
                <a:lnTo>
                  <a:pt x="1118563" y="1222534"/>
                </a:lnTo>
                <a:lnTo>
                  <a:pt x="1122694" y="1189486"/>
                </a:lnTo>
                <a:lnTo>
                  <a:pt x="1127143" y="1158345"/>
                </a:lnTo>
                <a:lnTo>
                  <a:pt x="1131592" y="1128156"/>
                </a:lnTo>
                <a:lnTo>
                  <a:pt x="1136358" y="1099875"/>
                </a:lnTo>
                <a:lnTo>
                  <a:pt x="1141125" y="1072865"/>
                </a:lnTo>
                <a:lnTo>
                  <a:pt x="1146209" y="1047125"/>
                </a:lnTo>
                <a:lnTo>
                  <a:pt x="1151929" y="1022975"/>
                </a:lnTo>
                <a:lnTo>
                  <a:pt x="1157013" y="999778"/>
                </a:lnTo>
                <a:lnTo>
                  <a:pt x="1162733" y="978170"/>
                </a:lnTo>
                <a:lnTo>
                  <a:pt x="1168135" y="957832"/>
                </a:lnTo>
                <a:lnTo>
                  <a:pt x="1174173" y="938448"/>
                </a:lnTo>
                <a:lnTo>
                  <a:pt x="1179893" y="920653"/>
                </a:lnTo>
                <a:lnTo>
                  <a:pt x="1185295" y="903812"/>
                </a:lnTo>
                <a:lnTo>
                  <a:pt x="1191332" y="887923"/>
                </a:lnTo>
                <a:lnTo>
                  <a:pt x="1197052" y="873306"/>
                </a:lnTo>
                <a:lnTo>
                  <a:pt x="1202454" y="859959"/>
                </a:lnTo>
                <a:lnTo>
                  <a:pt x="1208174" y="847567"/>
                </a:lnTo>
                <a:lnTo>
                  <a:pt x="1213258" y="835809"/>
                </a:lnTo>
                <a:lnTo>
                  <a:pt x="1218343" y="825005"/>
                </a:lnTo>
                <a:lnTo>
                  <a:pt x="1223745" y="815472"/>
                </a:lnTo>
                <a:lnTo>
                  <a:pt x="1228511" y="806892"/>
                </a:lnTo>
                <a:lnTo>
                  <a:pt x="1233278" y="798948"/>
                </a:lnTo>
                <a:lnTo>
                  <a:pt x="1237727" y="791957"/>
                </a:lnTo>
                <a:lnTo>
                  <a:pt x="1245989" y="780199"/>
                </a:lnTo>
                <a:lnTo>
                  <a:pt x="1252980" y="771302"/>
                </a:lnTo>
                <a:lnTo>
                  <a:pt x="1258700" y="764947"/>
                </a:lnTo>
                <a:lnTo>
                  <a:pt x="1269186" y="759545"/>
                </a:lnTo>
                <a:lnTo>
                  <a:pt x="1280308" y="754142"/>
                </a:lnTo>
                <a:lnTo>
                  <a:pt x="1292383" y="748105"/>
                </a:lnTo>
                <a:lnTo>
                  <a:pt x="1304776" y="742703"/>
                </a:lnTo>
                <a:lnTo>
                  <a:pt x="1331469" y="731263"/>
                </a:lnTo>
                <a:lnTo>
                  <a:pt x="1359750" y="720141"/>
                </a:lnTo>
                <a:lnTo>
                  <a:pt x="1388349" y="709973"/>
                </a:lnTo>
                <a:lnTo>
                  <a:pt x="1416949" y="699486"/>
                </a:lnTo>
                <a:lnTo>
                  <a:pt x="1444595" y="690271"/>
                </a:lnTo>
                <a:lnTo>
                  <a:pt x="1470652" y="681691"/>
                </a:lnTo>
                <a:lnTo>
                  <a:pt x="1477325" y="677878"/>
                </a:lnTo>
                <a:lnTo>
                  <a:pt x="1484316" y="674065"/>
                </a:lnTo>
                <a:lnTo>
                  <a:pt x="1491624" y="671205"/>
                </a:lnTo>
                <a:lnTo>
                  <a:pt x="1499569" y="668027"/>
                </a:lnTo>
                <a:lnTo>
                  <a:pt x="1507513" y="665167"/>
                </a:lnTo>
                <a:lnTo>
                  <a:pt x="1515139" y="662943"/>
                </a:lnTo>
                <a:lnTo>
                  <a:pt x="1523401" y="660718"/>
                </a:lnTo>
                <a:lnTo>
                  <a:pt x="1531981" y="658812"/>
                </a:lnTo>
                <a:close/>
                <a:moveTo>
                  <a:pt x="3016555" y="246062"/>
                </a:moveTo>
                <a:lnTo>
                  <a:pt x="3026093" y="246062"/>
                </a:lnTo>
                <a:lnTo>
                  <a:pt x="3039447" y="247014"/>
                </a:lnTo>
                <a:lnTo>
                  <a:pt x="3052165" y="248600"/>
                </a:lnTo>
                <a:lnTo>
                  <a:pt x="3064883" y="250822"/>
                </a:lnTo>
                <a:lnTo>
                  <a:pt x="3076965" y="253360"/>
                </a:lnTo>
                <a:lnTo>
                  <a:pt x="3089047" y="256851"/>
                </a:lnTo>
                <a:lnTo>
                  <a:pt x="3100493" y="260976"/>
                </a:lnTo>
                <a:lnTo>
                  <a:pt x="3111303" y="265736"/>
                </a:lnTo>
                <a:lnTo>
                  <a:pt x="3122113" y="270496"/>
                </a:lnTo>
                <a:lnTo>
                  <a:pt x="3132605" y="276526"/>
                </a:lnTo>
                <a:lnTo>
                  <a:pt x="3142462" y="282872"/>
                </a:lnTo>
                <a:lnTo>
                  <a:pt x="3152318" y="289536"/>
                </a:lnTo>
                <a:lnTo>
                  <a:pt x="3161539" y="296518"/>
                </a:lnTo>
                <a:lnTo>
                  <a:pt x="3170123" y="304451"/>
                </a:lnTo>
                <a:lnTo>
                  <a:pt x="3178708" y="312384"/>
                </a:lnTo>
                <a:lnTo>
                  <a:pt x="3186339" y="320952"/>
                </a:lnTo>
                <a:lnTo>
                  <a:pt x="3194287" y="330472"/>
                </a:lnTo>
                <a:lnTo>
                  <a:pt x="3201282" y="339675"/>
                </a:lnTo>
                <a:lnTo>
                  <a:pt x="3207959" y="349512"/>
                </a:lnTo>
                <a:lnTo>
                  <a:pt x="3214318" y="359984"/>
                </a:lnTo>
                <a:lnTo>
                  <a:pt x="3220041" y="370456"/>
                </a:lnTo>
                <a:lnTo>
                  <a:pt x="3225128" y="381563"/>
                </a:lnTo>
                <a:lnTo>
                  <a:pt x="3229898" y="392669"/>
                </a:lnTo>
                <a:lnTo>
                  <a:pt x="3234349" y="404093"/>
                </a:lnTo>
                <a:lnTo>
                  <a:pt x="3238482" y="416152"/>
                </a:lnTo>
                <a:lnTo>
                  <a:pt x="3241980" y="428528"/>
                </a:lnTo>
                <a:lnTo>
                  <a:pt x="3244523" y="440586"/>
                </a:lnTo>
                <a:lnTo>
                  <a:pt x="3247067" y="453280"/>
                </a:lnTo>
                <a:lnTo>
                  <a:pt x="3248974" y="466290"/>
                </a:lnTo>
                <a:lnTo>
                  <a:pt x="3249928" y="479301"/>
                </a:lnTo>
                <a:lnTo>
                  <a:pt x="3251200" y="492629"/>
                </a:lnTo>
                <a:lnTo>
                  <a:pt x="3251200" y="505957"/>
                </a:lnTo>
                <a:lnTo>
                  <a:pt x="3251200" y="519602"/>
                </a:lnTo>
                <a:lnTo>
                  <a:pt x="3249292" y="530709"/>
                </a:lnTo>
                <a:lnTo>
                  <a:pt x="3247385" y="541498"/>
                </a:lnTo>
                <a:lnTo>
                  <a:pt x="3245159" y="551970"/>
                </a:lnTo>
                <a:lnTo>
                  <a:pt x="3242933" y="562442"/>
                </a:lnTo>
                <a:lnTo>
                  <a:pt x="3240390" y="572914"/>
                </a:lnTo>
                <a:lnTo>
                  <a:pt x="3237846" y="582751"/>
                </a:lnTo>
                <a:lnTo>
                  <a:pt x="3231805" y="602426"/>
                </a:lnTo>
                <a:lnTo>
                  <a:pt x="3225446" y="621148"/>
                </a:lnTo>
                <a:lnTo>
                  <a:pt x="3218133" y="639236"/>
                </a:lnTo>
                <a:lnTo>
                  <a:pt x="3210503" y="656690"/>
                </a:lnTo>
                <a:lnTo>
                  <a:pt x="3201918" y="673508"/>
                </a:lnTo>
                <a:lnTo>
                  <a:pt x="3193016" y="689057"/>
                </a:lnTo>
                <a:lnTo>
                  <a:pt x="3183795" y="704289"/>
                </a:lnTo>
                <a:lnTo>
                  <a:pt x="3174257" y="718252"/>
                </a:lnTo>
                <a:lnTo>
                  <a:pt x="3164082" y="732215"/>
                </a:lnTo>
                <a:lnTo>
                  <a:pt x="3153590" y="745225"/>
                </a:lnTo>
                <a:lnTo>
                  <a:pt x="3142780" y="756966"/>
                </a:lnTo>
                <a:lnTo>
                  <a:pt x="3131652" y="768390"/>
                </a:lnTo>
                <a:lnTo>
                  <a:pt x="3120523" y="778862"/>
                </a:lnTo>
                <a:lnTo>
                  <a:pt x="3109077" y="788700"/>
                </a:lnTo>
                <a:lnTo>
                  <a:pt x="3097631" y="797902"/>
                </a:lnTo>
                <a:lnTo>
                  <a:pt x="3085867" y="806153"/>
                </a:lnTo>
                <a:lnTo>
                  <a:pt x="3074103" y="813452"/>
                </a:lnTo>
                <a:lnTo>
                  <a:pt x="3062339" y="820116"/>
                </a:lnTo>
                <a:lnTo>
                  <a:pt x="3050575" y="826145"/>
                </a:lnTo>
                <a:lnTo>
                  <a:pt x="3038811" y="831222"/>
                </a:lnTo>
                <a:lnTo>
                  <a:pt x="3027365" y="835665"/>
                </a:lnTo>
                <a:lnTo>
                  <a:pt x="3015919" y="839473"/>
                </a:lnTo>
                <a:lnTo>
                  <a:pt x="3004472" y="842011"/>
                </a:lnTo>
                <a:lnTo>
                  <a:pt x="2993662" y="844233"/>
                </a:lnTo>
                <a:lnTo>
                  <a:pt x="2982852" y="845502"/>
                </a:lnTo>
                <a:lnTo>
                  <a:pt x="2972678" y="846137"/>
                </a:lnTo>
                <a:lnTo>
                  <a:pt x="2962503" y="845819"/>
                </a:lnTo>
                <a:lnTo>
                  <a:pt x="2952647" y="844550"/>
                </a:lnTo>
                <a:lnTo>
                  <a:pt x="2943427" y="842646"/>
                </a:lnTo>
                <a:lnTo>
                  <a:pt x="2937703" y="841059"/>
                </a:lnTo>
                <a:lnTo>
                  <a:pt x="2931662" y="839155"/>
                </a:lnTo>
                <a:lnTo>
                  <a:pt x="2925939" y="837251"/>
                </a:lnTo>
                <a:lnTo>
                  <a:pt x="2920534" y="835030"/>
                </a:lnTo>
                <a:lnTo>
                  <a:pt x="2914811" y="832492"/>
                </a:lnTo>
                <a:lnTo>
                  <a:pt x="2909724" y="829953"/>
                </a:lnTo>
                <a:lnTo>
                  <a:pt x="2904319" y="826780"/>
                </a:lnTo>
                <a:lnTo>
                  <a:pt x="2899550" y="823924"/>
                </a:lnTo>
                <a:lnTo>
                  <a:pt x="2894780" y="820433"/>
                </a:lnTo>
                <a:lnTo>
                  <a:pt x="2890329" y="817260"/>
                </a:lnTo>
                <a:lnTo>
                  <a:pt x="2885878" y="813452"/>
                </a:lnTo>
                <a:lnTo>
                  <a:pt x="2881427" y="809644"/>
                </a:lnTo>
                <a:lnTo>
                  <a:pt x="2873160" y="801710"/>
                </a:lnTo>
                <a:lnTo>
                  <a:pt x="2865529" y="793142"/>
                </a:lnTo>
                <a:lnTo>
                  <a:pt x="2857899" y="783622"/>
                </a:lnTo>
                <a:lnTo>
                  <a:pt x="2851222" y="773785"/>
                </a:lnTo>
                <a:lnTo>
                  <a:pt x="2845181" y="763630"/>
                </a:lnTo>
                <a:lnTo>
                  <a:pt x="2839458" y="752524"/>
                </a:lnTo>
                <a:lnTo>
                  <a:pt x="2834052" y="741417"/>
                </a:lnTo>
                <a:lnTo>
                  <a:pt x="2829283" y="729676"/>
                </a:lnTo>
                <a:lnTo>
                  <a:pt x="2825150" y="717300"/>
                </a:lnTo>
                <a:lnTo>
                  <a:pt x="2821017" y="704607"/>
                </a:lnTo>
                <a:lnTo>
                  <a:pt x="2817519" y="691913"/>
                </a:lnTo>
                <a:lnTo>
                  <a:pt x="2814340" y="678585"/>
                </a:lnTo>
                <a:lnTo>
                  <a:pt x="2811478" y="665257"/>
                </a:lnTo>
                <a:lnTo>
                  <a:pt x="2809253" y="651612"/>
                </a:lnTo>
                <a:lnTo>
                  <a:pt x="2807027" y="637967"/>
                </a:lnTo>
                <a:lnTo>
                  <a:pt x="2805119" y="623687"/>
                </a:lnTo>
                <a:lnTo>
                  <a:pt x="2803529" y="609724"/>
                </a:lnTo>
                <a:lnTo>
                  <a:pt x="2802576" y="595444"/>
                </a:lnTo>
                <a:lnTo>
                  <a:pt x="2801304" y="580847"/>
                </a:lnTo>
                <a:lnTo>
                  <a:pt x="2800986" y="566885"/>
                </a:lnTo>
                <a:lnTo>
                  <a:pt x="2800350" y="538325"/>
                </a:lnTo>
                <a:lnTo>
                  <a:pt x="2800350" y="509765"/>
                </a:lnTo>
                <a:lnTo>
                  <a:pt x="2800986" y="482157"/>
                </a:lnTo>
                <a:lnTo>
                  <a:pt x="2801622" y="468512"/>
                </a:lnTo>
                <a:lnTo>
                  <a:pt x="2803212" y="455501"/>
                </a:lnTo>
                <a:lnTo>
                  <a:pt x="2805437" y="442490"/>
                </a:lnTo>
                <a:lnTo>
                  <a:pt x="2807981" y="429797"/>
                </a:lnTo>
                <a:lnTo>
                  <a:pt x="2811478" y="417738"/>
                </a:lnTo>
                <a:lnTo>
                  <a:pt x="2815294" y="405680"/>
                </a:lnTo>
                <a:lnTo>
                  <a:pt x="2819109" y="394256"/>
                </a:lnTo>
                <a:lnTo>
                  <a:pt x="2824196" y="383149"/>
                </a:lnTo>
                <a:lnTo>
                  <a:pt x="2829283" y="372360"/>
                </a:lnTo>
                <a:lnTo>
                  <a:pt x="2835006" y="361888"/>
                </a:lnTo>
                <a:lnTo>
                  <a:pt x="2840729" y="351733"/>
                </a:lnTo>
                <a:lnTo>
                  <a:pt x="2847406" y="342213"/>
                </a:lnTo>
                <a:lnTo>
                  <a:pt x="2854083" y="333011"/>
                </a:lnTo>
                <a:lnTo>
                  <a:pt x="2861714" y="324125"/>
                </a:lnTo>
                <a:lnTo>
                  <a:pt x="2869027" y="315875"/>
                </a:lnTo>
                <a:lnTo>
                  <a:pt x="2876975" y="307624"/>
                </a:lnTo>
                <a:lnTo>
                  <a:pt x="2885242" y="300326"/>
                </a:lnTo>
                <a:lnTo>
                  <a:pt x="2893191" y="293344"/>
                </a:lnTo>
                <a:lnTo>
                  <a:pt x="2901775" y="286363"/>
                </a:lnTo>
                <a:lnTo>
                  <a:pt x="2910678" y="280651"/>
                </a:lnTo>
                <a:lnTo>
                  <a:pt x="2920216" y="274622"/>
                </a:lnTo>
                <a:lnTo>
                  <a:pt x="2929119" y="269544"/>
                </a:lnTo>
                <a:lnTo>
                  <a:pt x="2938657" y="265102"/>
                </a:lnTo>
                <a:lnTo>
                  <a:pt x="2947878" y="260976"/>
                </a:lnTo>
                <a:lnTo>
                  <a:pt x="2957734" y="257168"/>
                </a:lnTo>
                <a:lnTo>
                  <a:pt x="2967273" y="253995"/>
                </a:lnTo>
                <a:lnTo>
                  <a:pt x="2977129" y="251139"/>
                </a:lnTo>
                <a:lnTo>
                  <a:pt x="2986985" y="248918"/>
                </a:lnTo>
                <a:lnTo>
                  <a:pt x="2996842" y="247648"/>
                </a:lnTo>
                <a:lnTo>
                  <a:pt x="3006698" y="246379"/>
                </a:lnTo>
                <a:lnTo>
                  <a:pt x="3016555" y="246062"/>
                </a:lnTo>
                <a:close/>
                <a:moveTo>
                  <a:pt x="336073" y="246062"/>
                </a:moveTo>
                <a:lnTo>
                  <a:pt x="345605" y="246062"/>
                </a:lnTo>
                <a:lnTo>
                  <a:pt x="355772" y="246379"/>
                </a:lnTo>
                <a:lnTo>
                  <a:pt x="365304" y="247648"/>
                </a:lnTo>
                <a:lnTo>
                  <a:pt x="375153" y="248918"/>
                </a:lnTo>
                <a:lnTo>
                  <a:pt x="385003" y="251139"/>
                </a:lnTo>
                <a:lnTo>
                  <a:pt x="394852" y="253995"/>
                </a:lnTo>
                <a:lnTo>
                  <a:pt x="404384" y="257168"/>
                </a:lnTo>
                <a:lnTo>
                  <a:pt x="414233" y="260976"/>
                </a:lnTo>
                <a:lnTo>
                  <a:pt x="423765" y="265102"/>
                </a:lnTo>
                <a:lnTo>
                  <a:pt x="432979" y="269544"/>
                </a:lnTo>
                <a:lnTo>
                  <a:pt x="442511" y="274622"/>
                </a:lnTo>
                <a:lnTo>
                  <a:pt x="451407" y="280651"/>
                </a:lnTo>
                <a:lnTo>
                  <a:pt x="460303" y="286363"/>
                </a:lnTo>
                <a:lnTo>
                  <a:pt x="468882" y="293344"/>
                </a:lnTo>
                <a:lnTo>
                  <a:pt x="477460" y="300326"/>
                </a:lnTo>
                <a:lnTo>
                  <a:pt x="485086" y="307624"/>
                </a:lnTo>
                <a:lnTo>
                  <a:pt x="493029" y="315875"/>
                </a:lnTo>
                <a:lnTo>
                  <a:pt x="500654" y="324125"/>
                </a:lnTo>
                <a:lnTo>
                  <a:pt x="507962" y="333011"/>
                </a:lnTo>
                <a:lnTo>
                  <a:pt x="514634" y="342213"/>
                </a:lnTo>
                <a:lnTo>
                  <a:pt x="521306" y="351733"/>
                </a:lnTo>
                <a:lnTo>
                  <a:pt x="527025" y="361888"/>
                </a:lnTo>
                <a:lnTo>
                  <a:pt x="532744" y="372360"/>
                </a:lnTo>
                <a:lnTo>
                  <a:pt x="537828" y="383149"/>
                </a:lnTo>
                <a:lnTo>
                  <a:pt x="542912" y="394256"/>
                </a:lnTo>
                <a:lnTo>
                  <a:pt x="546724" y="405680"/>
                </a:lnTo>
                <a:lnTo>
                  <a:pt x="550855" y="417738"/>
                </a:lnTo>
                <a:lnTo>
                  <a:pt x="554032" y="429797"/>
                </a:lnTo>
                <a:lnTo>
                  <a:pt x="556574" y="442490"/>
                </a:lnTo>
                <a:lnTo>
                  <a:pt x="558798" y="455501"/>
                </a:lnTo>
                <a:lnTo>
                  <a:pt x="560386" y="468512"/>
                </a:lnTo>
                <a:lnTo>
                  <a:pt x="561022" y="482157"/>
                </a:lnTo>
                <a:lnTo>
                  <a:pt x="561657" y="509765"/>
                </a:lnTo>
                <a:lnTo>
                  <a:pt x="561975" y="538325"/>
                </a:lnTo>
                <a:lnTo>
                  <a:pt x="561657" y="552287"/>
                </a:lnTo>
                <a:lnTo>
                  <a:pt x="561340" y="566885"/>
                </a:lnTo>
                <a:lnTo>
                  <a:pt x="560704" y="580847"/>
                </a:lnTo>
                <a:lnTo>
                  <a:pt x="559433" y="595444"/>
                </a:lnTo>
                <a:lnTo>
                  <a:pt x="558480" y="609724"/>
                </a:lnTo>
                <a:lnTo>
                  <a:pt x="556891" y="623687"/>
                </a:lnTo>
                <a:lnTo>
                  <a:pt x="554985" y="637967"/>
                </a:lnTo>
                <a:lnTo>
                  <a:pt x="552761" y="651612"/>
                </a:lnTo>
                <a:lnTo>
                  <a:pt x="550537" y="665257"/>
                </a:lnTo>
                <a:lnTo>
                  <a:pt x="547677" y="678585"/>
                </a:lnTo>
                <a:lnTo>
                  <a:pt x="544500" y="691913"/>
                </a:lnTo>
                <a:lnTo>
                  <a:pt x="541005" y="704607"/>
                </a:lnTo>
                <a:lnTo>
                  <a:pt x="537193" y="717300"/>
                </a:lnTo>
                <a:lnTo>
                  <a:pt x="532744" y="729676"/>
                </a:lnTo>
                <a:lnTo>
                  <a:pt x="527979" y="741417"/>
                </a:lnTo>
                <a:lnTo>
                  <a:pt x="522577" y="752524"/>
                </a:lnTo>
                <a:lnTo>
                  <a:pt x="517176" y="763630"/>
                </a:lnTo>
                <a:lnTo>
                  <a:pt x="510821" y="773785"/>
                </a:lnTo>
                <a:lnTo>
                  <a:pt x="504149" y="783622"/>
                </a:lnTo>
                <a:lnTo>
                  <a:pt x="497159" y="793142"/>
                </a:lnTo>
                <a:lnTo>
                  <a:pt x="489216" y="801710"/>
                </a:lnTo>
                <a:lnTo>
                  <a:pt x="480638" y="809644"/>
                </a:lnTo>
                <a:lnTo>
                  <a:pt x="476507" y="813452"/>
                </a:lnTo>
                <a:lnTo>
                  <a:pt x="472059" y="817260"/>
                </a:lnTo>
                <a:lnTo>
                  <a:pt x="467293" y="820433"/>
                </a:lnTo>
                <a:lnTo>
                  <a:pt x="462527" y="823924"/>
                </a:lnTo>
                <a:lnTo>
                  <a:pt x="457762" y="826780"/>
                </a:lnTo>
                <a:lnTo>
                  <a:pt x="452360" y="829953"/>
                </a:lnTo>
                <a:lnTo>
                  <a:pt x="447277" y="832492"/>
                </a:lnTo>
                <a:lnTo>
                  <a:pt x="441875" y="835030"/>
                </a:lnTo>
                <a:lnTo>
                  <a:pt x="436474" y="837251"/>
                </a:lnTo>
                <a:lnTo>
                  <a:pt x="430437" y="839155"/>
                </a:lnTo>
                <a:lnTo>
                  <a:pt x="425036" y="841059"/>
                </a:lnTo>
                <a:lnTo>
                  <a:pt x="418682" y="842646"/>
                </a:lnTo>
                <a:lnTo>
                  <a:pt x="409150" y="844550"/>
                </a:lnTo>
                <a:lnTo>
                  <a:pt x="399618" y="845819"/>
                </a:lnTo>
                <a:lnTo>
                  <a:pt x="389451" y="846137"/>
                </a:lnTo>
                <a:lnTo>
                  <a:pt x="379284" y="845502"/>
                </a:lnTo>
                <a:lnTo>
                  <a:pt x="368481" y="844233"/>
                </a:lnTo>
                <a:lnTo>
                  <a:pt x="357679" y="842011"/>
                </a:lnTo>
                <a:lnTo>
                  <a:pt x="346558" y="839473"/>
                </a:lnTo>
                <a:lnTo>
                  <a:pt x="334803" y="835665"/>
                </a:lnTo>
                <a:lnTo>
                  <a:pt x="323364" y="831222"/>
                </a:lnTo>
                <a:lnTo>
                  <a:pt x="311609" y="826145"/>
                </a:lnTo>
                <a:lnTo>
                  <a:pt x="299853" y="820116"/>
                </a:lnTo>
                <a:lnTo>
                  <a:pt x="288097" y="813452"/>
                </a:lnTo>
                <a:lnTo>
                  <a:pt x="276659" y="806153"/>
                </a:lnTo>
                <a:lnTo>
                  <a:pt x="264586" y="797902"/>
                </a:lnTo>
                <a:lnTo>
                  <a:pt x="253148" y="788700"/>
                </a:lnTo>
                <a:lnTo>
                  <a:pt x="241709" y="778862"/>
                </a:lnTo>
                <a:lnTo>
                  <a:pt x="230589" y="768390"/>
                </a:lnTo>
                <a:lnTo>
                  <a:pt x="219469" y="756966"/>
                </a:lnTo>
                <a:lnTo>
                  <a:pt x="208666" y="745225"/>
                </a:lnTo>
                <a:lnTo>
                  <a:pt x="198181" y="732215"/>
                </a:lnTo>
                <a:lnTo>
                  <a:pt x="188014" y="718252"/>
                </a:lnTo>
                <a:lnTo>
                  <a:pt x="178482" y="704289"/>
                </a:lnTo>
                <a:lnTo>
                  <a:pt x="169268" y="689057"/>
                </a:lnTo>
                <a:lnTo>
                  <a:pt x="160054" y="673508"/>
                </a:lnTo>
                <a:lnTo>
                  <a:pt x="152111" y="656690"/>
                </a:lnTo>
                <a:lnTo>
                  <a:pt x="144168" y="639236"/>
                </a:lnTo>
                <a:lnTo>
                  <a:pt x="136861" y="621148"/>
                </a:lnTo>
                <a:lnTo>
                  <a:pt x="130506" y="602426"/>
                </a:lnTo>
                <a:lnTo>
                  <a:pt x="124469" y="582751"/>
                </a:lnTo>
                <a:lnTo>
                  <a:pt x="121928" y="572914"/>
                </a:lnTo>
                <a:lnTo>
                  <a:pt x="119386" y="562442"/>
                </a:lnTo>
                <a:lnTo>
                  <a:pt x="117162" y="551970"/>
                </a:lnTo>
                <a:lnTo>
                  <a:pt x="114938" y="541498"/>
                </a:lnTo>
                <a:lnTo>
                  <a:pt x="113031" y="530709"/>
                </a:lnTo>
                <a:lnTo>
                  <a:pt x="111443" y="519602"/>
                </a:lnTo>
                <a:lnTo>
                  <a:pt x="111125" y="505957"/>
                </a:lnTo>
                <a:lnTo>
                  <a:pt x="111443" y="492629"/>
                </a:lnTo>
                <a:lnTo>
                  <a:pt x="112396" y="479301"/>
                </a:lnTo>
                <a:lnTo>
                  <a:pt x="113349" y="466290"/>
                </a:lnTo>
                <a:lnTo>
                  <a:pt x="115255" y="453280"/>
                </a:lnTo>
                <a:lnTo>
                  <a:pt x="117797" y="440586"/>
                </a:lnTo>
                <a:lnTo>
                  <a:pt x="120657" y="428528"/>
                </a:lnTo>
                <a:lnTo>
                  <a:pt x="124152" y="416152"/>
                </a:lnTo>
                <a:lnTo>
                  <a:pt x="127964" y="404093"/>
                </a:lnTo>
                <a:lnTo>
                  <a:pt x="132412" y="392669"/>
                </a:lnTo>
                <a:lnTo>
                  <a:pt x="137178" y="381563"/>
                </a:lnTo>
                <a:lnTo>
                  <a:pt x="142262" y="370456"/>
                </a:lnTo>
                <a:lnTo>
                  <a:pt x="148299" y="359984"/>
                </a:lnTo>
                <a:lnTo>
                  <a:pt x="154335" y="349512"/>
                </a:lnTo>
                <a:lnTo>
                  <a:pt x="161008" y="339675"/>
                </a:lnTo>
                <a:lnTo>
                  <a:pt x="167998" y="330472"/>
                </a:lnTo>
                <a:lnTo>
                  <a:pt x="175941" y="320952"/>
                </a:lnTo>
                <a:lnTo>
                  <a:pt x="183566" y="312384"/>
                </a:lnTo>
                <a:lnTo>
                  <a:pt x="192145" y="304451"/>
                </a:lnTo>
                <a:lnTo>
                  <a:pt x="200723" y="296518"/>
                </a:lnTo>
                <a:lnTo>
                  <a:pt x="209937" y="289536"/>
                </a:lnTo>
                <a:lnTo>
                  <a:pt x="219787" y="282872"/>
                </a:lnTo>
                <a:lnTo>
                  <a:pt x="229636" y="276526"/>
                </a:lnTo>
                <a:lnTo>
                  <a:pt x="240121" y="270496"/>
                </a:lnTo>
                <a:lnTo>
                  <a:pt x="250923" y="265736"/>
                </a:lnTo>
                <a:lnTo>
                  <a:pt x="262044" y="260976"/>
                </a:lnTo>
                <a:lnTo>
                  <a:pt x="273482" y="256851"/>
                </a:lnTo>
                <a:lnTo>
                  <a:pt x="285238" y="253360"/>
                </a:lnTo>
                <a:lnTo>
                  <a:pt x="297311" y="250822"/>
                </a:lnTo>
                <a:lnTo>
                  <a:pt x="310020" y="248600"/>
                </a:lnTo>
                <a:lnTo>
                  <a:pt x="323047" y="247014"/>
                </a:lnTo>
                <a:lnTo>
                  <a:pt x="336073" y="246062"/>
                </a:lnTo>
                <a:close/>
                <a:moveTo>
                  <a:pt x="1696249" y="0"/>
                </a:moveTo>
                <a:lnTo>
                  <a:pt x="1709607" y="317"/>
                </a:lnTo>
                <a:lnTo>
                  <a:pt x="1722646" y="952"/>
                </a:lnTo>
                <a:lnTo>
                  <a:pt x="1735368" y="2856"/>
                </a:lnTo>
                <a:lnTo>
                  <a:pt x="1747771" y="5077"/>
                </a:lnTo>
                <a:lnTo>
                  <a:pt x="1759538" y="7616"/>
                </a:lnTo>
                <a:lnTo>
                  <a:pt x="1771306" y="11424"/>
                </a:lnTo>
                <a:lnTo>
                  <a:pt x="1782755" y="15232"/>
                </a:lnTo>
                <a:lnTo>
                  <a:pt x="1793886" y="19992"/>
                </a:lnTo>
                <a:lnTo>
                  <a:pt x="1804699" y="24752"/>
                </a:lnTo>
                <a:lnTo>
                  <a:pt x="1814876" y="30782"/>
                </a:lnTo>
                <a:lnTo>
                  <a:pt x="1825053" y="36811"/>
                </a:lnTo>
                <a:lnTo>
                  <a:pt x="1834594" y="43475"/>
                </a:lnTo>
                <a:lnTo>
                  <a:pt x="1844136" y="50457"/>
                </a:lnTo>
                <a:lnTo>
                  <a:pt x="1853040" y="58390"/>
                </a:lnTo>
                <a:lnTo>
                  <a:pt x="1861627" y="66006"/>
                </a:lnTo>
                <a:lnTo>
                  <a:pt x="1869578" y="74574"/>
                </a:lnTo>
                <a:lnTo>
                  <a:pt x="1877529" y="83460"/>
                </a:lnTo>
                <a:lnTo>
                  <a:pt x="1884526" y="92663"/>
                </a:lnTo>
                <a:lnTo>
                  <a:pt x="1891523" y="102818"/>
                </a:lnTo>
                <a:lnTo>
                  <a:pt x="1898201" y="112972"/>
                </a:lnTo>
                <a:lnTo>
                  <a:pt x="1904244" y="123127"/>
                </a:lnTo>
                <a:lnTo>
                  <a:pt x="1909969" y="133917"/>
                </a:lnTo>
                <a:lnTo>
                  <a:pt x="1915057" y="145024"/>
                </a:lnTo>
                <a:lnTo>
                  <a:pt x="1919828" y="156765"/>
                </a:lnTo>
                <a:lnTo>
                  <a:pt x="1924280" y="168189"/>
                </a:lnTo>
                <a:lnTo>
                  <a:pt x="1928097" y="180566"/>
                </a:lnTo>
                <a:lnTo>
                  <a:pt x="1931595" y="192624"/>
                </a:lnTo>
                <a:lnTo>
                  <a:pt x="1934457" y="205318"/>
                </a:lnTo>
                <a:lnTo>
                  <a:pt x="1937002" y="218012"/>
                </a:lnTo>
                <a:lnTo>
                  <a:pt x="1938910" y="231022"/>
                </a:lnTo>
                <a:lnTo>
                  <a:pt x="1940500" y="244351"/>
                </a:lnTo>
                <a:lnTo>
                  <a:pt x="1941136" y="257679"/>
                </a:lnTo>
                <a:lnTo>
                  <a:pt x="1947815" y="260218"/>
                </a:lnTo>
                <a:lnTo>
                  <a:pt x="1951313" y="261804"/>
                </a:lnTo>
                <a:lnTo>
                  <a:pt x="1954176" y="263708"/>
                </a:lnTo>
                <a:lnTo>
                  <a:pt x="1957038" y="265612"/>
                </a:lnTo>
                <a:lnTo>
                  <a:pt x="1959900" y="267834"/>
                </a:lnTo>
                <a:lnTo>
                  <a:pt x="1962444" y="270055"/>
                </a:lnTo>
                <a:lnTo>
                  <a:pt x="1964671" y="272594"/>
                </a:lnTo>
                <a:lnTo>
                  <a:pt x="1966897" y="275133"/>
                </a:lnTo>
                <a:lnTo>
                  <a:pt x="1968805" y="277989"/>
                </a:lnTo>
                <a:lnTo>
                  <a:pt x="1970395" y="281479"/>
                </a:lnTo>
                <a:lnTo>
                  <a:pt x="1971986" y="284653"/>
                </a:lnTo>
                <a:lnTo>
                  <a:pt x="1973258" y="288461"/>
                </a:lnTo>
                <a:lnTo>
                  <a:pt x="1974530" y="292269"/>
                </a:lnTo>
                <a:lnTo>
                  <a:pt x="1975484" y="296394"/>
                </a:lnTo>
                <a:lnTo>
                  <a:pt x="1976120" y="300837"/>
                </a:lnTo>
                <a:lnTo>
                  <a:pt x="1976438" y="307819"/>
                </a:lnTo>
                <a:lnTo>
                  <a:pt x="1976438" y="315117"/>
                </a:lnTo>
                <a:lnTo>
                  <a:pt x="1975802" y="323051"/>
                </a:lnTo>
                <a:lnTo>
                  <a:pt x="1974530" y="330350"/>
                </a:lnTo>
                <a:lnTo>
                  <a:pt x="1973258" y="337966"/>
                </a:lnTo>
                <a:lnTo>
                  <a:pt x="1971031" y="345582"/>
                </a:lnTo>
                <a:lnTo>
                  <a:pt x="1968169" y="353198"/>
                </a:lnTo>
                <a:lnTo>
                  <a:pt x="1964989" y="360179"/>
                </a:lnTo>
                <a:lnTo>
                  <a:pt x="1961172" y="367161"/>
                </a:lnTo>
                <a:lnTo>
                  <a:pt x="1957356" y="373825"/>
                </a:lnTo>
                <a:lnTo>
                  <a:pt x="1952903" y="379854"/>
                </a:lnTo>
                <a:lnTo>
                  <a:pt x="1947815" y="385884"/>
                </a:lnTo>
                <a:lnTo>
                  <a:pt x="1942726" y="390961"/>
                </a:lnTo>
                <a:lnTo>
                  <a:pt x="1937002" y="395404"/>
                </a:lnTo>
                <a:lnTo>
                  <a:pt x="1930959" y="399212"/>
                </a:lnTo>
                <a:lnTo>
                  <a:pt x="1924916" y="402068"/>
                </a:lnTo>
                <a:lnTo>
                  <a:pt x="1921736" y="413175"/>
                </a:lnTo>
                <a:lnTo>
                  <a:pt x="1918556" y="423965"/>
                </a:lnTo>
                <a:lnTo>
                  <a:pt x="1914739" y="434754"/>
                </a:lnTo>
                <a:lnTo>
                  <a:pt x="1910923" y="445226"/>
                </a:lnTo>
                <a:lnTo>
                  <a:pt x="1906788" y="456016"/>
                </a:lnTo>
                <a:lnTo>
                  <a:pt x="1902336" y="466171"/>
                </a:lnTo>
                <a:lnTo>
                  <a:pt x="1897883" y="476325"/>
                </a:lnTo>
                <a:lnTo>
                  <a:pt x="1893113" y="486480"/>
                </a:lnTo>
                <a:lnTo>
                  <a:pt x="1888024" y="496000"/>
                </a:lnTo>
                <a:lnTo>
                  <a:pt x="1882300" y="505838"/>
                </a:lnTo>
                <a:lnTo>
                  <a:pt x="1876893" y="515041"/>
                </a:lnTo>
                <a:lnTo>
                  <a:pt x="1870850" y="523926"/>
                </a:lnTo>
                <a:lnTo>
                  <a:pt x="1864808" y="532812"/>
                </a:lnTo>
                <a:lnTo>
                  <a:pt x="1858129" y="541380"/>
                </a:lnTo>
                <a:lnTo>
                  <a:pt x="1851450" y="549631"/>
                </a:lnTo>
                <a:lnTo>
                  <a:pt x="1844454" y="557247"/>
                </a:lnTo>
                <a:lnTo>
                  <a:pt x="1837457" y="565180"/>
                </a:lnTo>
                <a:lnTo>
                  <a:pt x="1829824" y="572162"/>
                </a:lnTo>
                <a:lnTo>
                  <a:pt x="1822191" y="578826"/>
                </a:lnTo>
                <a:lnTo>
                  <a:pt x="1813922" y="585490"/>
                </a:lnTo>
                <a:lnTo>
                  <a:pt x="1805653" y="591520"/>
                </a:lnTo>
                <a:lnTo>
                  <a:pt x="1797066" y="597232"/>
                </a:lnTo>
                <a:lnTo>
                  <a:pt x="1788161" y="601992"/>
                </a:lnTo>
                <a:lnTo>
                  <a:pt x="1779256" y="606752"/>
                </a:lnTo>
                <a:lnTo>
                  <a:pt x="1769715" y="610877"/>
                </a:lnTo>
                <a:lnTo>
                  <a:pt x="1759856" y="614685"/>
                </a:lnTo>
                <a:lnTo>
                  <a:pt x="1750315" y="617859"/>
                </a:lnTo>
                <a:lnTo>
                  <a:pt x="1739820" y="620397"/>
                </a:lnTo>
                <a:lnTo>
                  <a:pt x="1729325" y="622301"/>
                </a:lnTo>
                <a:lnTo>
                  <a:pt x="1718512" y="623888"/>
                </a:lnTo>
                <a:lnTo>
                  <a:pt x="1707699" y="624840"/>
                </a:lnTo>
                <a:lnTo>
                  <a:pt x="1696249" y="625475"/>
                </a:lnTo>
                <a:lnTo>
                  <a:pt x="1685118" y="624840"/>
                </a:lnTo>
                <a:lnTo>
                  <a:pt x="1674305" y="623888"/>
                </a:lnTo>
                <a:lnTo>
                  <a:pt x="1663492" y="622301"/>
                </a:lnTo>
                <a:lnTo>
                  <a:pt x="1652997" y="620397"/>
                </a:lnTo>
                <a:lnTo>
                  <a:pt x="1642820" y="617859"/>
                </a:lnTo>
                <a:lnTo>
                  <a:pt x="1632960" y="614685"/>
                </a:lnTo>
                <a:lnTo>
                  <a:pt x="1623419" y="611195"/>
                </a:lnTo>
                <a:lnTo>
                  <a:pt x="1613878" y="606752"/>
                </a:lnTo>
                <a:lnTo>
                  <a:pt x="1604655" y="602309"/>
                </a:lnTo>
                <a:lnTo>
                  <a:pt x="1596068" y="597232"/>
                </a:lnTo>
                <a:lnTo>
                  <a:pt x="1587481" y="591837"/>
                </a:lnTo>
                <a:lnTo>
                  <a:pt x="1579531" y="586125"/>
                </a:lnTo>
                <a:lnTo>
                  <a:pt x="1571262" y="579778"/>
                </a:lnTo>
                <a:lnTo>
                  <a:pt x="1563311" y="572479"/>
                </a:lnTo>
                <a:lnTo>
                  <a:pt x="1555996" y="565498"/>
                </a:lnTo>
                <a:lnTo>
                  <a:pt x="1548999" y="558199"/>
                </a:lnTo>
                <a:lnTo>
                  <a:pt x="1541684" y="550265"/>
                </a:lnTo>
                <a:lnTo>
                  <a:pt x="1535006" y="542015"/>
                </a:lnTo>
                <a:lnTo>
                  <a:pt x="1528645" y="534081"/>
                </a:lnTo>
                <a:lnTo>
                  <a:pt x="1522602" y="525196"/>
                </a:lnTo>
                <a:lnTo>
                  <a:pt x="1516560" y="516310"/>
                </a:lnTo>
                <a:lnTo>
                  <a:pt x="1510835" y="506790"/>
                </a:lnTo>
                <a:lnTo>
                  <a:pt x="1505428" y="497270"/>
                </a:lnTo>
                <a:lnTo>
                  <a:pt x="1500022" y="487432"/>
                </a:lnTo>
                <a:lnTo>
                  <a:pt x="1495251" y="477912"/>
                </a:lnTo>
                <a:lnTo>
                  <a:pt x="1490799" y="467440"/>
                </a:lnTo>
                <a:lnTo>
                  <a:pt x="1486346" y="457602"/>
                </a:lnTo>
                <a:lnTo>
                  <a:pt x="1482212" y="447130"/>
                </a:lnTo>
                <a:lnTo>
                  <a:pt x="1478714" y="436341"/>
                </a:lnTo>
                <a:lnTo>
                  <a:pt x="1474897" y="425869"/>
                </a:lnTo>
                <a:lnTo>
                  <a:pt x="1471399" y="415079"/>
                </a:lnTo>
                <a:lnTo>
                  <a:pt x="1468536" y="404290"/>
                </a:lnTo>
                <a:lnTo>
                  <a:pt x="1464720" y="403338"/>
                </a:lnTo>
                <a:lnTo>
                  <a:pt x="1461540" y="401751"/>
                </a:lnTo>
                <a:lnTo>
                  <a:pt x="1458041" y="400164"/>
                </a:lnTo>
                <a:lnTo>
                  <a:pt x="1454861" y="398577"/>
                </a:lnTo>
                <a:lnTo>
                  <a:pt x="1451363" y="396673"/>
                </a:lnTo>
                <a:lnTo>
                  <a:pt x="1448500" y="394452"/>
                </a:lnTo>
                <a:lnTo>
                  <a:pt x="1442458" y="389375"/>
                </a:lnTo>
                <a:lnTo>
                  <a:pt x="1436733" y="383980"/>
                </a:lnTo>
                <a:lnTo>
                  <a:pt x="1431962" y="377633"/>
                </a:lnTo>
                <a:lnTo>
                  <a:pt x="1427192" y="370969"/>
                </a:lnTo>
                <a:lnTo>
                  <a:pt x="1423057" y="363988"/>
                </a:lnTo>
                <a:lnTo>
                  <a:pt x="1419241" y="356054"/>
                </a:lnTo>
                <a:lnTo>
                  <a:pt x="1416379" y="348438"/>
                </a:lnTo>
                <a:lnTo>
                  <a:pt x="1413834" y="340504"/>
                </a:lnTo>
                <a:lnTo>
                  <a:pt x="1411926" y="332254"/>
                </a:lnTo>
                <a:lnTo>
                  <a:pt x="1410336" y="324320"/>
                </a:lnTo>
                <a:lnTo>
                  <a:pt x="1409700" y="316387"/>
                </a:lnTo>
                <a:lnTo>
                  <a:pt x="1409700" y="308453"/>
                </a:lnTo>
                <a:lnTo>
                  <a:pt x="1410336" y="300837"/>
                </a:lnTo>
                <a:lnTo>
                  <a:pt x="1411290" y="296077"/>
                </a:lnTo>
                <a:lnTo>
                  <a:pt x="1411926" y="291634"/>
                </a:lnTo>
                <a:lnTo>
                  <a:pt x="1413516" y="286874"/>
                </a:lnTo>
                <a:lnTo>
                  <a:pt x="1414789" y="283383"/>
                </a:lnTo>
                <a:lnTo>
                  <a:pt x="1416697" y="279575"/>
                </a:lnTo>
                <a:lnTo>
                  <a:pt x="1418923" y="275767"/>
                </a:lnTo>
                <a:lnTo>
                  <a:pt x="1421149" y="272911"/>
                </a:lnTo>
                <a:lnTo>
                  <a:pt x="1423694" y="270055"/>
                </a:lnTo>
                <a:lnTo>
                  <a:pt x="1426556" y="267199"/>
                </a:lnTo>
                <a:lnTo>
                  <a:pt x="1429418" y="264978"/>
                </a:lnTo>
                <a:lnTo>
                  <a:pt x="1432917" y="262756"/>
                </a:lnTo>
                <a:lnTo>
                  <a:pt x="1436097" y="261170"/>
                </a:lnTo>
                <a:lnTo>
                  <a:pt x="1439913" y="259266"/>
                </a:lnTo>
                <a:lnTo>
                  <a:pt x="1443730" y="257679"/>
                </a:lnTo>
                <a:lnTo>
                  <a:pt x="1447228" y="256727"/>
                </a:lnTo>
                <a:lnTo>
                  <a:pt x="1451363" y="255458"/>
                </a:lnTo>
                <a:lnTo>
                  <a:pt x="1452635" y="242447"/>
                </a:lnTo>
                <a:lnTo>
                  <a:pt x="1453907" y="229118"/>
                </a:lnTo>
                <a:lnTo>
                  <a:pt x="1455815" y="216108"/>
                </a:lnTo>
                <a:lnTo>
                  <a:pt x="1458359" y="203414"/>
                </a:lnTo>
                <a:lnTo>
                  <a:pt x="1461540" y="191355"/>
                </a:lnTo>
                <a:lnTo>
                  <a:pt x="1464720" y="178979"/>
                </a:lnTo>
                <a:lnTo>
                  <a:pt x="1468854" y="167237"/>
                </a:lnTo>
                <a:lnTo>
                  <a:pt x="1473307" y="155178"/>
                </a:lnTo>
                <a:lnTo>
                  <a:pt x="1478077" y="144072"/>
                </a:lnTo>
                <a:lnTo>
                  <a:pt x="1483484" y="132965"/>
                </a:lnTo>
                <a:lnTo>
                  <a:pt x="1488891" y="122175"/>
                </a:lnTo>
                <a:lnTo>
                  <a:pt x="1494933" y="111703"/>
                </a:lnTo>
                <a:lnTo>
                  <a:pt x="1501612" y="101866"/>
                </a:lnTo>
                <a:lnTo>
                  <a:pt x="1508609" y="92028"/>
                </a:lnTo>
                <a:lnTo>
                  <a:pt x="1516242" y="82825"/>
                </a:lnTo>
                <a:lnTo>
                  <a:pt x="1523556" y="74257"/>
                </a:lnTo>
                <a:lnTo>
                  <a:pt x="1531825" y="65689"/>
                </a:lnTo>
                <a:lnTo>
                  <a:pt x="1540412" y="57438"/>
                </a:lnTo>
                <a:lnTo>
                  <a:pt x="1549317" y="50139"/>
                </a:lnTo>
                <a:lnTo>
                  <a:pt x="1558540" y="43158"/>
                </a:lnTo>
                <a:lnTo>
                  <a:pt x="1568399" y="36494"/>
                </a:lnTo>
                <a:lnTo>
                  <a:pt x="1578258" y="30464"/>
                </a:lnTo>
                <a:lnTo>
                  <a:pt x="1588754" y="24752"/>
                </a:lnTo>
                <a:lnTo>
                  <a:pt x="1599567" y="19675"/>
                </a:lnTo>
                <a:lnTo>
                  <a:pt x="1610380" y="15232"/>
                </a:lnTo>
                <a:lnTo>
                  <a:pt x="1621829" y="11107"/>
                </a:lnTo>
                <a:lnTo>
                  <a:pt x="1633278" y="7616"/>
                </a:lnTo>
                <a:lnTo>
                  <a:pt x="1645364" y="5077"/>
                </a:lnTo>
                <a:lnTo>
                  <a:pt x="1657449" y="2856"/>
                </a:lnTo>
                <a:lnTo>
                  <a:pt x="1670170" y="952"/>
                </a:lnTo>
                <a:lnTo>
                  <a:pt x="1683210" y="317"/>
                </a:lnTo>
                <a:lnTo>
                  <a:pt x="1696249"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sz="1015">
              <a:solidFill>
                <a:srgbClr val="FFFFFF"/>
              </a:solidFill>
              <a:latin typeface="Arial" panose="020B0604020202020204" pitchFamily="34" charset="0"/>
              <a:ea typeface="Microsoft JhengHei UI" panose="020B0604030504040204" pitchFamily="34" charset="-120"/>
              <a:cs typeface="Arial" panose="020B0604020202020204" pitchFamily="34" charset="0"/>
            </a:endParaRPr>
          </a:p>
        </p:txBody>
      </p:sp>
      <p:sp>
        <p:nvSpPr>
          <p:cNvPr id="20" name="TextBox 19">
            <a:extLst>
              <a:ext uri="{FF2B5EF4-FFF2-40B4-BE49-F238E27FC236}">
                <a16:creationId xmlns:a16="http://schemas.microsoft.com/office/drawing/2014/main" id="{112673D0-4456-1C5F-B5C9-07275CCEC7FD}"/>
              </a:ext>
            </a:extLst>
          </p:cNvPr>
          <p:cNvSpPr txBox="1"/>
          <p:nvPr/>
        </p:nvSpPr>
        <p:spPr>
          <a:xfrm>
            <a:off x="269748" y="1260970"/>
            <a:ext cx="8604504" cy="1154675"/>
          </a:xfrm>
          <a:prstGeom prst="rect">
            <a:avLst/>
          </a:prstGeom>
          <a:noFill/>
        </p:spPr>
        <p:txBody>
          <a:bodyPr wrap="square" rtlCol="0">
            <a:spAutoFit/>
          </a:bodyPr>
          <a:lstStyle/>
          <a:p>
            <a:pPr>
              <a:lnSpc>
                <a:spcPct val="150000"/>
              </a:lnSpc>
            </a:pPr>
            <a:r>
              <a:rPr lang="vi-VN" sz="1600" b="1">
                <a:solidFill>
                  <a:srgbClr val="FF0000"/>
                </a:solidFill>
              </a:rPr>
              <a:t>Câu 1. </a:t>
            </a:r>
          </a:p>
          <a:p>
            <a:pPr>
              <a:lnSpc>
                <a:spcPct val="150000"/>
              </a:lnSpc>
            </a:pPr>
            <a:r>
              <a:rPr lang="vi-VN" sz="1600" b="1"/>
              <a:t>a. Thực hiện nhập dữ liệu H</a:t>
            </a:r>
            <a:r>
              <a:rPr lang="vi-VN" sz="1600" b="1" baseline="-25000"/>
              <a:t>2</a:t>
            </a:r>
            <a:r>
              <a:rPr lang="vi-VN" sz="1600" b="1"/>
              <a:t>O trong phần mềm Chemsketch, xuất ra được file H2O.mop</a:t>
            </a:r>
          </a:p>
        </p:txBody>
      </p:sp>
      <p:pic>
        <p:nvPicPr>
          <p:cNvPr id="18" name="Picture 17">
            <a:extLst>
              <a:ext uri="{FF2B5EF4-FFF2-40B4-BE49-F238E27FC236}">
                <a16:creationId xmlns:a16="http://schemas.microsoft.com/office/drawing/2014/main" id="{D576050B-AE20-C728-3193-CB0C05959A8E}"/>
              </a:ext>
            </a:extLst>
          </p:cNvPr>
          <p:cNvPicPr>
            <a:picLocks noChangeAspect="1"/>
          </p:cNvPicPr>
          <p:nvPr/>
        </p:nvPicPr>
        <p:blipFill>
          <a:blip r:embed="rId3"/>
          <a:stretch>
            <a:fillRect/>
          </a:stretch>
        </p:blipFill>
        <p:spPr>
          <a:xfrm>
            <a:off x="2801434" y="2004382"/>
            <a:ext cx="3690424" cy="3038534"/>
          </a:xfrm>
          <a:prstGeom prst="rect">
            <a:avLst/>
          </a:prstGeom>
        </p:spPr>
      </p:pic>
    </p:spTree>
    <p:extLst>
      <p:ext uri="{BB962C8B-B14F-4D97-AF65-F5344CB8AC3E}">
        <p14:creationId xmlns:p14="http://schemas.microsoft.com/office/powerpoint/2010/main" val="2635080081"/>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14:presetBounceEnd="50000">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14:bounceEnd="50000">
                                          <p:cBhvr additive="base">
                                            <p:cTn id="27"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20"/>
                                            </p:tgtEl>
                                            <p:attrNameLst>
                                              <p:attrName>style.visibility</p:attrName>
                                            </p:attrNameLst>
                                          </p:cBhvr>
                                          <p:to>
                                            <p:strVal val="visible"/>
                                          </p:to>
                                        </p:set>
                                        <p:anim calcmode="lin" valueType="num">
                                          <p:cBhvr additive="base">
                                            <p:cTn id="44" dur="500" fill="hold"/>
                                            <p:tgtEl>
                                              <p:spTgt spid="20"/>
                                            </p:tgtEl>
                                            <p:attrNameLst>
                                              <p:attrName>ppt_x</p:attrName>
                                            </p:attrNameLst>
                                          </p:cBhvr>
                                          <p:tavLst>
                                            <p:tav tm="0">
                                              <p:val>
                                                <p:strVal val="#ppt_x"/>
                                              </p:val>
                                            </p:tav>
                                            <p:tav tm="100000">
                                              <p:val>
                                                <p:strVal val="#ppt_x"/>
                                              </p:val>
                                            </p:tav>
                                          </p:tavLst>
                                        </p:anim>
                                        <p:anim calcmode="lin" valueType="num">
                                          <p:cBhvr additive="base">
                                            <p:cTn id="4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18"/>
                                            </p:tgtEl>
                                            <p:attrNameLst>
                                              <p:attrName>style.visibility</p:attrName>
                                            </p:attrNameLst>
                                          </p:cBhvr>
                                          <p:to>
                                            <p:strVal val="visible"/>
                                          </p:to>
                                        </p:set>
                                        <p:anim calcmode="lin" valueType="num">
                                          <p:cBhvr additive="base">
                                            <p:cTn id="50" dur="500" fill="hold"/>
                                            <p:tgtEl>
                                              <p:spTgt spid="18"/>
                                            </p:tgtEl>
                                            <p:attrNameLst>
                                              <p:attrName>ppt_x</p:attrName>
                                            </p:attrNameLst>
                                          </p:cBhvr>
                                          <p:tavLst>
                                            <p:tav tm="0">
                                              <p:val>
                                                <p:strVal val="#ppt_x"/>
                                              </p:val>
                                            </p:tav>
                                            <p:tav tm="100000">
                                              <p:val>
                                                <p:strVal val="#ppt_x"/>
                                              </p:val>
                                            </p:tav>
                                          </p:tavLst>
                                        </p:anim>
                                        <p:anim calcmode="lin" valueType="num">
                                          <p:cBhvr additive="base">
                                            <p:cTn id="51"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20"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1+#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20"/>
                                            </p:tgtEl>
                                            <p:attrNameLst>
                                              <p:attrName>style.visibility</p:attrName>
                                            </p:attrNameLst>
                                          </p:cBhvr>
                                          <p:to>
                                            <p:strVal val="visible"/>
                                          </p:to>
                                        </p:set>
                                        <p:anim calcmode="lin" valueType="num">
                                          <p:cBhvr additive="base">
                                            <p:cTn id="44" dur="500" fill="hold"/>
                                            <p:tgtEl>
                                              <p:spTgt spid="20"/>
                                            </p:tgtEl>
                                            <p:attrNameLst>
                                              <p:attrName>ppt_x</p:attrName>
                                            </p:attrNameLst>
                                          </p:cBhvr>
                                          <p:tavLst>
                                            <p:tav tm="0">
                                              <p:val>
                                                <p:strVal val="#ppt_x"/>
                                              </p:val>
                                            </p:tav>
                                            <p:tav tm="100000">
                                              <p:val>
                                                <p:strVal val="#ppt_x"/>
                                              </p:val>
                                            </p:tav>
                                          </p:tavLst>
                                        </p:anim>
                                        <p:anim calcmode="lin" valueType="num">
                                          <p:cBhvr additive="base">
                                            <p:cTn id="4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18"/>
                                            </p:tgtEl>
                                            <p:attrNameLst>
                                              <p:attrName>style.visibility</p:attrName>
                                            </p:attrNameLst>
                                          </p:cBhvr>
                                          <p:to>
                                            <p:strVal val="visible"/>
                                          </p:to>
                                        </p:set>
                                        <p:anim calcmode="lin" valueType="num">
                                          <p:cBhvr additive="base">
                                            <p:cTn id="50" dur="500" fill="hold"/>
                                            <p:tgtEl>
                                              <p:spTgt spid="18"/>
                                            </p:tgtEl>
                                            <p:attrNameLst>
                                              <p:attrName>ppt_x</p:attrName>
                                            </p:attrNameLst>
                                          </p:cBhvr>
                                          <p:tavLst>
                                            <p:tav tm="0">
                                              <p:val>
                                                <p:strVal val="#ppt_x"/>
                                              </p:val>
                                            </p:tav>
                                            <p:tav tm="100000">
                                              <p:val>
                                                <p:strVal val="#ppt_x"/>
                                              </p:val>
                                            </p:tav>
                                          </p:tavLst>
                                        </p:anim>
                                        <p:anim calcmode="lin" valueType="num">
                                          <p:cBhvr additive="base">
                                            <p:cTn id="51"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20" grpId="0"/>
        </p:bldLst>
      </p:timing>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68851" y="-204667"/>
            <a:ext cx="2072960" cy="2546140"/>
            <a:chOff x="3295850" y="1908877"/>
            <a:chExt cx="3738030" cy="4660916"/>
          </a:xfrm>
        </p:grpSpPr>
        <p:sp>
          <p:nvSpPr>
            <p:cNvPr id="3" name="圆角矩形 2"/>
            <p:cNvSpPr/>
            <p:nvPr/>
          </p:nvSpPr>
          <p:spPr>
            <a:xfrm rot="2760000">
              <a:off x="3098889" y="2634801"/>
              <a:ext cx="4660916" cy="3209067"/>
            </a:xfrm>
            <a:prstGeom prst="roundRect">
              <a:avLst>
                <a:gd name="adj" fmla="val 50000"/>
              </a:avLst>
            </a:prstGeom>
            <a:gradFill>
              <a:gsLst>
                <a:gs pos="33000">
                  <a:srgbClr val="6C6C6C">
                    <a:alpha val="42000"/>
                  </a:srgbClr>
                </a:gs>
                <a:gs pos="0">
                  <a:schemeClr val="tx1">
                    <a:alpha val="54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58628" y="2852802"/>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7" y="2476941"/>
              <a:ext cx="2056649"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1125088" y="246633"/>
            <a:ext cx="7886427" cy="751080"/>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1226452" y="559246"/>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926947" y="559246"/>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993504" y="592908"/>
            <a:ext cx="288238" cy="46073"/>
            <a:chOff x="4318304" y="3089060"/>
            <a:chExt cx="384317" cy="61430"/>
          </a:xfrm>
        </p:grpSpPr>
        <p:sp>
          <p:nvSpPr>
            <p:cNvPr id="15"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7" name="文本框 16"/>
          <p:cNvSpPr txBox="1"/>
          <p:nvPr/>
        </p:nvSpPr>
        <p:spPr>
          <a:xfrm>
            <a:off x="2049108" y="354590"/>
            <a:ext cx="6157173" cy="646331"/>
          </a:xfrm>
          <a:prstGeom prst="rect">
            <a:avLst/>
          </a:prstGeom>
          <a:noFill/>
        </p:spPr>
        <p:txBody>
          <a:bodyPr wrap="square" rtlCol="0">
            <a:spAutoFit/>
          </a:bodyPr>
          <a:lstStyle/>
          <a:p>
            <a:pPr algn="ctr"/>
            <a:r>
              <a:rPr lang="en-US" sz="1800" b="1">
                <a:latin typeface="Arial" panose="020B0604020202020204" pitchFamily="34" charset="0"/>
                <a:cs typeface="Arial" panose="020B0604020202020204" pitchFamily="34" charset="0"/>
              </a:rPr>
              <a:t>3.1 TÍNH NHIỆT TẠO THÀNH CỦA PHÂN TỬ NƯỚC SỬ DỤNG MOPAC</a:t>
            </a:r>
          </a:p>
        </p:txBody>
      </p:sp>
      <p:grpSp>
        <p:nvGrpSpPr>
          <p:cNvPr id="27" name="组合 26"/>
          <p:cNvGrpSpPr/>
          <p:nvPr/>
        </p:nvGrpSpPr>
        <p:grpSpPr>
          <a:xfrm>
            <a:off x="1527976" y="439193"/>
            <a:ext cx="618730" cy="429667"/>
            <a:chOff x="5030931" y="2884106"/>
            <a:chExt cx="601529" cy="572889"/>
          </a:xfrm>
        </p:grpSpPr>
        <p:sp>
          <p:nvSpPr>
            <p:cNvPr id="28"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29" name="文本框 28"/>
            <p:cNvSpPr txBox="1"/>
            <p:nvPr/>
          </p:nvSpPr>
          <p:spPr>
            <a:xfrm>
              <a:off x="5030931" y="2902999"/>
              <a:ext cx="601529" cy="553996"/>
            </a:xfrm>
            <a:prstGeom prst="rect">
              <a:avLst/>
            </a:prstGeom>
            <a:noFill/>
          </p:spPr>
          <p:txBody>
            <a:bodyPr wrap="square" rtlCol="0">
              <a:spAutoFit/>
            </a:bodyPr>
            <a:lstStyle/>
            <a:p>
              <a:pPr algn="ctr"/>
              <a:r>
                <a:rPr lang="en-US" altLang="zh-CN" sz="2100" b="1">
                  <a:solidFill>
                    <a:srgbClr val="FFB850"/>
                  </a:solidFill>
                  <a:latin typeface="Arial" panose="020B0604020202020204" pitchFamily="34" charset="0"/>
                  <a:cs typeface="Arial" panose="020B0604020202020204" pitchFamily="34" charset="0"/>
                </a:rPr>
                <a:t>02</a:t>
              </a:r>
              <a:endParaRPr lang="zh-CN" altLang="en-US" sz="2100" b="1">
                <a:solidFill>
                  <a:srgbClr val="FFB850"/>
                </a:solidFill>
                <a:latin typeface="Arial" panose="020B0604020202020204" pitchFamily="34" charset="0"/>
                <a:cs typeface="Arial" panose="020B0604020202020204" pitchFamily="34" charset="0"/>
              </a:endParaRPr>
            </a:p>
          </p:txBody>
        </p:sp>
      </p:grpSp>
      <p:sp>
        <p:nvSpPr>
          <p:cNvPr id="36" name="KSO_Shape"/>
          <p:cNvSpPr/>
          <p:nvPr/>
        </p:nvSpPr>
        <p:spPr bwMode="auto">
          <a:xfrm>
            <a:off x="132485" y="370301"/>
            <a:ext cx="611447" cy="490951"/>
          </a:xfrm>
          <a:custGeom>
            <a:avLst/>
            <a:gdLst>
              <a:gd name="T0" fmla="*/ 2881614 w 3362326"/>
              <a:gd name="T1" fmla="*/ 2245619 h 2424113"/>
              <a:gd name="T2" fmla="*/ 3207949 w 3362326"/>
              <a:gd name="T3" fmla="*/ 953766 h 2424113"/>
              <a:gd name="T4" fmla="*/ 3300702 w 3362326"/>
              <a:gd name="T5" fmla="*/ 1054704 h 2424113"/>
              <a:gd name="T6" fmla="*/ 3357879 w 3362326"/>
              <a:gd name="T7" fmla="*/ 1578442 h 2424113"/>
              <a:gd name="T8" fmla="*/ 2754348 w 3362326"/>
              <a:gd name="T9" fmla="*/ 1274991 h 2424113"/>
              <a:gd name="T10" fmla="*/ 2862031 w 3362326"/>
              <a:gd name="T11" fmla="*/ 1038516 h 2424113"/>
              <a:gd name="T12" fmla="*/ 2811207 w 3362326"/>
              <a:gd name="T13" fmla="*/ 1366725 h 2424113"/>
              <a:gd name="T14" fmla="*/ 3041820 w 3362326"/>
              <a:gd name="T15" fmla="*/ 999791 h 2424113"/>
              <a:gd name="T16" fmla="*/ 3170149 w 3362326"/>
              <a:gd name="T17" fmla="*/ 942974 h 2424113"/>
              <a:gd name="T18" fmla="*/ 296683 w 3362326"/>
              <a:gd name="T19" fmla="*/ 978524 h 2424113"/>
              <a:gd name="T20" fmla="*/ 498389 w 3362326"/>
              <a:gd name="T21" fmla="*/ 1265469 h 2424113"/>
              <a:gd name="T22" fmla="*/ 488542 w 3362326"/>
              <a:gd name="T23" fmla="*/ 1028041 h 2424113"/>
              <a:gd name="T24" fmla="*/ 582566 w 3362326"/>
              <a:gd name="T25" fmla="*/ 1187067 h 2424113"/>
              <a:gd name="T26" fmla="*/ 319871 w 3362326"/>
              <a:gd name="T27" fmla="*/ 2147887 h 2424113"/>
              <a:gd name="T28" fmla="*/ 37800 w 3362326"/>
              <a:gd name="T29" fmla="*/ 1105808 h 2424113"/>
              <a:gd name="T30" fmla="*/ 124836 w 3362326"/>
              <a:gd name="T31" fmla="*/ 975985 h 2424113"/>
              <a:gd name="T32" fmla="*/ 1545327 w 3362326"/>
              <a:gd name="T33" fmla="*/ 746198 h 2424113"/>
              <a:gd name="T34" fmla="*/ 1656547 w 3362326"/>
              <a:gd name="T35" fmla="*/ 809752 h 2424113"/>
              <a:gd name="T36" fmla="*/ 1802720 w 3362326"/>
              <a:gd name="T37" fmla="*/ 881250 h 2424113"/>
              <a:gd name="T38" fmla="*/ 1889154 w 3362326"/>
              <a:gd name="T39" fmla="*/ 667392 h 2424113"/>
              <a:gd name="T40" fmla="*/ 2073778 w 3362326"/>
              <a:gd name="T41" fmla="*/ 739843 h 2424113"/>
              <a:gd name="T42" fmla="*/ 2280963 w 3362326"/>
              <a:gd name="T43" fmla="*/ 997553 h 2424113"/>
              <a:gd name="T44" fmla="*/ 2456054 w 3362326"/>
              <a:gd name="T45" fmla="*/ 821509 h 2424113"/>
              <a:gd name="T46" fmla="*/ 2536132 w 3362326"/>
              <a:gd name="T47" fmla="*/ 819603 h 2424113"/>
              <a:gd name="T48" fmla="*/ 2596190 w 3362326"/>
              <a:gd name="T49" fmla="*/ 876801 h 2424113"/>
              <a:gd name="T50" fmla="*/ 2598415 w 3362326"/>
              <a:gd name="T51" fmla="*/ 956879 h 2424113"/>
              <a:gd name="T52" fmla="*/ 2382332 w 3362326"/>
              <a:gd name="T53" fmla="*/ 1195206 h 2424113"/>
              <a:gd name="T54" fmla="*/ 2241242 w 3362326"/>
              <a:gd name="T55" fmla="*/ 1268610 h 2424113"/>
              <a:gd name="T56" fmla="*/ 2118265 w 3362326"/>
              <a:gd name="T57" fmla="*/ 1192028 h 2424113"/>
              <a:gd name="T58" fmla="*/ 1363246 w 3362326"/>
              <a:gd name="T59" fmla="*/ 1018526 h 2424113"/>
              <a:gd name="T60" fmla="*/ 1307636 w 3362326"/>
              <a:gd name="T61" fmla="*/ 1409700 h 2424113"/>
              <a:gd name="T62" fmla="*/ 1157013 w 3362326"/>
              <a:gd name="T63" fmla="*/ 999778 h 2424113"/>
              <a:gd name="T64" fmla="*/ 1245989 w 3362326"/>
              <a:gd name="T65" fmla="*/ 780199 h 2424113"/>
              <a:gd name="T66" fmla="*/ 1499569 w 3362326"/>
              <a:gd name="T67" fmla="*/ 668027 h 2424113"/>
              <a:gd name="T68" fmla="*/ 3142462 w 3362326"/>
              <a:gd name="T69" fmla="*/ 282872 h 2424113"/>
              <a:gd name="T70" fmla="*/ 3244523 w 3362326"/>
              <a:gd name="T71" fmla="*/ 440586 h 2424113"/>
              <a:gd name="T72" fmla="*/ 3210503 w 3362326"/>
              <a:gd name="T73" fmla="*/ 656690 h 2424113"/>
              <a:gd name="T74" fmla="*/ 3038811 w 3362326"/>
              <a:gd name="T75" fmla="*/ 831222 h 2424113"/>
              <a:gd name="T76" fmla="*/ 2904319 w 3362326"/>
              <a:gd name="T77" fmla="*/ 826780 h 2424113"/>
              <a:gd name="T78" fmla="*/ 2817519 w 3362326"/>
              <a:gd name="T79" fmla="*/ 691913 h 2424113"/>
              <a:gd name="T80" fmla="*/ 2807981 w 3362326"/>
              <a:gd name="T81" fmla="*/ 429797 h 2424113"/>
              <a:gd name="T82" fmla="*/ 2910678 w 3362326"/>
              <a:gd name="T83" fmla="*/ 280651 h 2424113"/>
              <a:gd name="T84" fmla="*/ 375153 w 3362326"/>
              <a:gd name="T85" fmla="*/ 248918 h 2424113"/>
              <a:gd name="T86" fmla="*/ 514634 w 3362326"/>
              <a:gd name="T87" fmla="*/ 342213 h 2424113"/>
              <a:gd name="T88" fmla="*/ 561340 w 3362326"/>
              <a:gd name="T89" fmla="*/ 566885 h 2424113"/>
              <a:gd name="T90" fmla="*/ 510821 w 3362326"/>
              <a:gd name="T91" fmla="*/ 773785 h 2424113"/>
              <a:gd name="T92" fmla="*/ 418682 w 3362326"/>
              <a:gd name="T93" fmla="*/ 842646 h 2424113"/>
              <a:gd name="T94" fmla="*/ 241709 w 3362326"/>
              <a:gd name="T95" fmla="*/ 778862 h 2424113"/>
              <a:gd name="T96" fmla="*/ 117162 w 3362326"/>
              <a:gd name="T97" fmla="*/ 551970 h 2424113"/>
              <a:gd name="T98" fmla="*/ 148299 w 3362326"/>
              <a:gd name="T99" fmla="*/ 359984 h 2424113"/>
              <a:gd name="T100" fmla="*/ 297311 w 3362326"/>
              <a:gd name="T101" fmla="*/ 250822 h 2424113"/>
              <a:gd name="T102" fmla="*/ 1834594 w 3362326"/>
              <a:gd name="T103" fmla="*/ 43475 h 2424113"/>
              <a:gd name="T104" fmla="*/ 1934457 w 3362326"/>
              <a:gd name="T105" fmla="*/ 205318 h 2424113"/>
              <a:gd name="T106" fmla="*/ 1973258 w 3362326"/>
              <a:gd name="T107" fmla="*/ 288461 h 2424113"/>
              <a:gd name="T108" fmla="*/ 1942726 w 3362326"/>
              <a:gd name="T109" fmla="*/ 390961 h 2424113"/>
              <a:gd name="T110" fmla="*/ 1864808 w 3362326"/>
              <a:gd name="T111" fmla="*/ 532812 h 2424113"/>
              <a:gd name="T112" fmla="*/ 1729325 w 3362326"/>
              <a:gd name="T113" fmla="*/ 622301 h 2424113"/>
              <a:gd name="T114" fmla="*/ 1571262 w 3362326"/>
              <a:gd name="T115" fmla="*/ 579778 h 2424113"/>
              <a:gd name="T116" fmla="*/ 1478714 w 3362326"/>
              <a:gd name="T117" fmla="*/ 436341 h 2424113"/>
              <a:gd name="T118" fmla="*/ 1416379 w 3362326"/>
              <a:gd name="T119" fmla="*/ 348438 h 2424113"/>
              <a:gd name="T120" fmla="*/ 1429418 w 3362326"/>
              <a:gd name="T121" fmla="*/ 264978 h 2424113"/>
              <a:gd name="T122" fmla="*/ 1483484 w 3362326"/>
              <a:gd name="T123" fmla="*/ 132965 h 2424113"/>
              <a:gd name="T124" fmla="*/ 1621829 w 3362326"/>
              <a:gd name="T125" fmla="*/ 11107 h 2424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62326" h="2424113">
                <a:moveTo>
                  <a:pt x="860805" y="1460500"/>
                </a:moveTo>
                <a:lnTo>
                  <a:pt x="965275" y="1460500"/>
                </a:lnTo>
                <a:lnTo>
                  <a:pt x="961464" y="1465582"/>
                </a:lnTo>
                <a:lnTo>
                  <a:pt x="957654" y="1470664"/>
                </a:lnTo>
                <a:lnTo>
                  <a:pt x="953843" y="1476380"/>
                </a:lnTo>
                <a:lnTo>
                  <a:pt x="949715" y="1482415"/>
                </a:lnTo>
                <a:lnTo>
                  <a:pt x="483570" y="2244666"/>
                </a:lnTo>
                <a:lnTo>
                  <a:pt x="483570" y="2248795"/>
                </a:lnTo>
                <a:lnTo>
                  <a:pt x="483570" y="2251971"/>
                </a:lnTo>
                <a:lnTo>
                  <a:pt x="483888" y="2255147"/>
                </a:lnTo>
                <a:lnTo>
                  <a:pt x="484205" y="2257371"/>
                </a:lnTo>
                <a:lnTo>
                  <a:pt x="2880661" y="2259594"/>
                </a:lnTo>
                <a:lnTo>
                  <a:pt x="2880978" y="2256735"/>
                </a:lnTo>
                <a:lnTo>
                  <a:pt x="2881614" y="2253877"/>
                </a:lnTo>
                <a:lnTo>
                  <a:pt x="2881931" y="2250066"/>
                </a:lnTo>
                <a:lnTo>
                  <a:pt x="2881614" y="2245619"/>
                </a:lnTo>
                <a:lnTo>
                  <a:pt x="2422137" y="1485273"/>
                </a:lnTo>
                <a:lnTo>
                  <a:pt x="2411023" y="1471934"/>
                </a:lnTo>
                <a:lnTo>
                  <a:pt x="2401179" y="1460500"/>
                </a:lnTo>
                <a:lnTo>
                  <a:pt x="2509460" y="1460500"/>
                </a:lnTo>
                <a:lnTo>
                  <a:pt x="3024188" y="2273251"/>
                </a:lnTo>
                <a:lnTo>
                  <a:pt x="3024188" y="2423478"/>
                </a:lnTo>
                <a:lnTo>
                  <a:pt x="3021648" y="2424113"/>
                </a:lnTo>
                <a:lnTo>
                  <a:pt x="3018472" y="2424113"/>
                </a:lnTo>
                <a:lnTo>
                  <a:pt x="345441" y="2421890"/>
                </a:lnTo>
                <a:lnTo>
                  <a:pt x="341948" y="2421572"/>
                </a:lnTo>
                <a:lnTo>
                  <a:pt x="338138" y="2421255"/>
                </a:lnTo>
                <a:lnTo>
                  <a:pt x="338138" y="2277062"/>
                </a:lnTo>
                <a:lnTo>
                  <a:pt x="860805" y="1460500"/>
                </a:lnTo>
                <a:close/>
                <a:moveTo>
                  <a:pt x="3185714" y="941387"/>
                </a:moveTo>
                <a:lnTo>
                  <a:pt x="3196514" y="947100"/>
                </a:lnTo>
                <a:lnTo>
                  <a:pt x="3207949" y="953766"/>
                </a:lnTo>
                <a:lnTo>
                  <a:pt x="3213667" y="957575"/>
                </a:lnTo>
                <a:lnTo>
                  <a:pt x="3219702" y="962019"/>
                </a:lnTo>
                <a:lnTo>
                  <a:pt x="3225420" y="966145"/>
                </a:lnTo>
                <a:lnTo>
                  <a:pt x="3231455" y="970906"/>
                </a:lnTo>
                <a:lnTo>
                  <a:pt x="3237490" y="975985"/>
                </a:lnTo>
                <a:lnTo>
                  <a:pt x="3243526" y="981699"/>
                </a:lnTo>
                <a:lnTo>
                  <a:pt x="3249243" y="987095"/>
                </a:lnTo>
                <a:lnTo>
                  <a:pt x="3255279" y="993443"/>
                </a:lnTo>
                <a:lnTo>
                  <a:pt x="3261314" y="999791"/>
                </a:lnTo>
                <a:lnTo>
                  <a:pt x="3267032" y="1006457"/>
                </a:lnTo>
                <a:lnTo>
                  <a:pt x="3273067" y="1014075"/>
                </a:lnTo>
                <a:lnTo>
                  <a:pt x="3278785" y="1021376"/>
                </a:lnTo>
                <a:lnTo>
                  <a:pt x="3284185" y="1029311"/>
                </a:lnTo>
                <a:lnTo>
                  <a:pt x="3289902" y="1037247"/>
                </a:lnTo>
                <a:lnTo>
                  <a:pt x="3295302" y="1045817"/>
                </a:lnTo>
                <a:lnTo>
                  <a:pt x="3300702" y="1054704"/>
                </a:lnTo>
                <a:lnTo>
                  <a:pt x="3305785" y="1064544"/>
                </a:lnTo>
                <a:lnTo>
                  <a:pt x="3310549" y="1074067"/>
                </a:lnTo>
                <a:lnTo>
                  <a:pt x="3315632" y="1084224"/>
                </a:lnTo>
                <a:lnTo>
                  <a:pt x="3320079" y="1094699"/>
                </a:lnTo>
                <a:lnTo>
                  <a:pt x="3324526" y="1105808"/>
                </a:lnTo>
                <a:lnTo>
                  <a:pt x="3328655" y="1116918"/>
                </a:lnTo>
                <a:lnTo>
                  <a:pt x="3332467" y="1128662"/>
                </a:lnTo>
                <a:lnTo>
                  <a:pt x="3335961" y="1140724"/>
                </a:lnTo>
                <a:lnTo>
                  <a:pt x="3339138" y="1153104"/>
                </a:lnTo>
                <a:lnTo>
                  <a:pt x="3342632" y="1166118"/>
                </a:lnTo>
                <a:lnTo>
                  <a:pt x="3345173" y="1179767"/>
                </a:lnTo>
                <a:lnTo>
                  <a:pt x="3347714" y="1193415"/>
                </a:lnTo>
                <a:lnTo>
                  <a:pt x="3350573" y="1282609"/>
                </a:lnTo>
                <a:lnTo>
                  <a:pt x="3353432" y="1374343"/>
                </a:lnTo>
                <a:lnTo>
                  <a:pt x="3355655" y="1472425"/>
                </a:lnTo>
                <a:lnTo>
                  <a:pt x="3357879" y="1578442"/>
                </a:lnTo>
                <a:lnTo>
                  <a:pt x="3359785" y="1696204"/>
                </a:lnTo>
                <a:lnTo>
                  <a:pt x="3361055" y="1828884"/>
                </a:lnTo>
                <a:lnTo>
                  <a:pt x="3362008" y="1978387"/>
                </a:lnTo>
                <a:lnTo>
                  <a:pt x="3362326" y="2147887"/>
                </a:lnTo>
                <a:lnTo>
                  <a:pt x="3042772" y="2147887"/>
                </a:lnTo>
                <a:lnTo>
                  <a:pt x="2678113" y="1585108"/>
                </a:lnTo>
                <a:lnTo>
                  <a:pt x="2686689" y="1540670"/>
                </a:lnTo>
                <a:lnTo>
                  <a:pt x="2694313" y="1501627"/>
                </a:lnTo>
                <a:lnTo>
                  <a:pt x="2701937" y="1466711"/>
                </a:lnTo>
                <a:lnTo>
                  <a:pt x="2708607" y="1436556"/>
                </a:lnTo>
                <a:lnTo>
                  <a:pt x="2715278" y="1409576"/>
                </a:lnTo>
                <a:lnTo>
                  <a:pt x="2720995" y="1385770"/>
                </a:lnTo>
                <a:lnTo>
                  <a:pt x="2727031" y="1364186"/>
                </a:lnTo>
                <a:lnTo>
                  <a:pt x="2732748" y="1344823"/>
                </a:lnTo>
                <a:lnTo>
                  <a:pt x="2743548" y="1309272"/>
                </a:lnTo>
                <a:lnTo>
                  <a:pt x="2754348" y="1274991"/>
                </a:lnTo>
                <a:lnTo>
                  <a:pt x="2759748" y="1256581"/>
                </a:lnTo>
                <a:lnTo>
                  <a:pt x="2765784" y="1237219"/>
                </a:lnTo>
                <a:lnTo>
                  <a:pt x="2771819" y="1215635"/>
                </a:lnTo>
                <a:lnTo>
                  <a:pt x="2778490" y="1191511"/>
                </a:lnTo>
                <a:lnTo>
                  <a:pt x="2779760" y="1187067"/>
                </a:lnTo>
                <a:lnTo>
                  <a:pt x="2784843" y="1174370"/>
                </a:lnTo>
                <a:lnTo>
                  <a:pt x="2792466" y="1155960"/>
                </a:lnTo>
                <a:lnTo>
                  <a:pt x="2797866" y="1144851"/>
                </a:lnTo>
                <a:lnTo>
                  <a:pt x="2803266" y="1132789"/>
                </a:lnTo>
                <a:lnTo>
                  <a:pt x="2809619" y="1119775"/>
                </a:lnTo>
                <a:lnTo>
                  <a:pt x="2816607" y="1106443"/>
                </a:lnTo>
                <a:lnTo>
                  <a:pt x="2824549" y="1092794"/>
                </a:lnTo>
                <a:lnTo>
                  <a:pt x="2833125" y="1078828"/>
                </a:lnTo>
                <a:lnTo>
                  <a:pt x="2842019" y="1065179"/>
                </a:lnTo>
                <a:lnTo>
                  <a:pt x="2851549" y="1051530"/>
                </a:lnTo>
                <a:lnTo>
                  <a:pt x="2862031" y="1038516"/>
                </a:lnTo>
                <a:lnTo>
                  <a:pt x="2867113" y="1032168"/>
                </a:lnTo>
                <a:lnTo>
                  <a:pt x="2872831" y="1025820"/>
                </a:lnTo>
                <a:lnTo>
                  <a:pt x="2873149" y="1025820"/>
                </a:lnTo>
                <a:lnTo>
                  <a:pt x="2873466" y="1025820"/>
                </a:lnTo>
                <a:lnTo>
                  <a:pt x="2873784" y="1028041"/>
                </a:lnTo>
                <a:lnTo>
                  <a:pt x="2873466" y="1032168"/>
                </a:lnTo>
                <a:lnTo>
                  <a:pt x="2873149" y="1037881"/>
                </a:lnTo>
                <a:lnTo>
                  <a:pt x="2870607" y="1054387"/>
                </a:lnTo>
                <a:lnTo>
                  <a:pt x="2866796" y="1076289"/>
                </a:lnTo>
                <a:lnTo>
                  <a:pt x="2856313" y="1132471"/>
                </a:lnTo>
                <a:lnTo>
                  <a:pt x="2843925" y="1197859"/>
                </a:lnTo>
                <a:lnTo>
                  <a:pt x="2819784" y="1318160"/>
                </a:lnTo>
                <a:lnTo>
                  <a:pt x="2815654" y="1340062"/>
                </a:lnTo>
                <a:lnTo>
                  <a:pt x="2812478" y="1355933"/>
                </a:lnTo>
                <a:lnTo>
                  <a:pt x="2811525" y="1365455"/>
                </a:lnTo>
                <a:lnTo>
                  <a:pt x="2811207" y="1366725"/>
                </a:lnTo>
                <a:lnTo>
                  <a:pt x="2811525" y="1367042"/>
                </a:lnTo>
                <a:lnTo>
                  <a:pt x="2811843" y="1366407"/>
                </a:lnTo>
                <a:lnTo>
                  <a:pt x="2828678" y="1332761"/>
                </a:lnTo>
                <a:lnTo>
                  <a:pt x="2846149" y="1298798"/>
                </a:lnTo>
                <a:lnTo>
                  <a:pt x="2864255" y="1265469"/>
                </a:lnTo>
                <a:lnTo>
                  <a:pt x="2882360" y="1232775"/>
                </a:lnTo>
                <a:lnTo>
                  <a:pt x="2901419" y="1200716"/>
                </a:lnTo>
                <a:lnTo>
                  <a:pt x="2920160" y="1169927"/>
                </a:lnTo>
                <a:lnTo>
                  <a:pt x="2938584" y="1140089"/>
                </a:lnTo>
                <a:lnTo>
                  <a:pt x="2957325" y="1112792"/>
                </a:lnTo>
                <a:lnTo>
                  <a:pt x="2974796" y="1086764"/>
                </a:lnTo>
                <a:lnTo>
                  <a:pt x="2991314" y="1062957"/>
                </a:lnTo>
                <a:lnTo>
                  <a:pt x="3007514" y="1041373"/>
                </a:lnTo>
                <a:lnTo>
                  <a:pt x="3022125" y="1022963"/>
                </a:lnTo>
                <a:lnTo>
                  <a:pt x="3035467" y="1006775"/>
                </a:lnTo>
                <a:lnTo>
                  <a:pt x="3041820" y="999791"/>
                </a:lnTo>
                <a:lnTo>
                  <a:pt x="3047537" y="993760"/>
                </a:lnTo>
                <a:lnTo>
                  <a:pt x="3052620" y="988682"/>
                </a:lnTo>
                <a:lnTo>
                  <a:pt x="3057384" y="984555"/>
                </a:lnTo>
                <a:lnTo>
                  <a:pt x="3062149" y="981381"/>
                </a:lnTo>
                <a:lnTo>
                  <a:pt x="3065643" y="978524"/>
                </a:lnTo>
                <a:lnTo>
                  <a:pt x="3079937" y="971224"/>
                </a:lnTo>
                <a:lnTo>
                  <a:pt x="3094549" y="964241"/>
                </a:lnTo>
                <a:lnTo>
                  <a:pt x="3109161" y="958210"/>
                </a:lnTo>
                <a:lnTo>
                  <a:pt x="3116784" y="955353"/>
                </a:lnTo>
                <a:lnTo>
                  <a:pt x="3124408" y="953131"/>
                </a:lnTo>
                <a:lnTo>
                  <a:pt x="3132031" y="950909"/>
                </a:lnTo>
                <a:lnTo>
                  <a:pt x="3139337" y="948687"/>
                </a:lnTo>
                <a:lnTo>
                  <a:pt x="3146961" y="946783"/>
                </a:lnTo>
                <a:lnTo>
                  <a:pt x="3154902" y="945196"/>
                </a:lnTo>
                <a:lnTo>
                  <a:pt x="3162208" y="943609"/>
                </a:lnTo>
                <a:lnTo>
                  <a:pt x="3170149" y="942974"/>
                </a:lnTo>
                <a:lnTo>
                  <a:pt x="3178090" y="942339"/>
                </a:lnTo>
                <a:lnTo>
                  <a:pt x="3185714" y="941387"/>
                </a:lnTo>
                <a:close/>
                <a:moveTo>
                  <a:pt x="176612" y="941387"/>
                </a:moveTo>
                <a:lnTo>
                  <a:pt x="184236" y="942339"/>
                </a:lnTo>
                <a:lnTo>
                  <a:pt x="192177" y="942974"/>
                </a:lnTo>
                <a:lnTo>
                  <a:pt x="200118" y="943609"/>
                </a:lnTo>
                <a:lnTo>
                  <a:pt x="207742" y="945196"/>
                </a:lnTo>
                <a:lnTo>
                  <a:pt x="215047" y="946783"/>
                </a:lnTo>
                <a:lnTo>
                  <a:pt x="222989" y="948687"/>
                </a:lnTo>
                <a:lnTo>
                  <a:pt x="230295" y="950909"/>
                </a:lnTo>
                <a:lnTo>
                  <a:pt x="238236" y="953131"/>
                </a:lnTo>
                <a:lnTo>
                  <a:pt x="245542" y="955353"/>
                </a:lnTo>
                <a:lnTo>
                  <a:pt x="253165" y="958210"/>
                </a:lnTo>
                <a:lnTo>
                  <a:pt x="268095" y="964241"/>
                </a:lnTo>
                <a:lnTo>
                  <a:pt x="282389" y="971224"/>
                </a:lnTo>
                <a:lnTo>
                  <a:pt x="296683" y="978524"/>
                </a:lnTo>
                <a:lnTo>
                  <a:pt x="300812" y="981381"/>
                </a:lnTo>
                <a:lnTo>
                  <a:pt x="304624" y="984555"/>
                </a:lnTo>
                <a:lnTo>
                  <a:pt x="309706" y="988682"/>
                </a:lnTo>
                <a:lnTo>
                  <a:pt x="314789" y="993760"/>
                </a:lnTo>
                <a:lnTo>
                  <a:pt x="320824" y="999791"/>
                </a:lnTo>
                <a:lnTo>
                  <a:pt x="326859" y="1006775"/>
                </a:lnTo>
                <a:lnTo>
                  <a:pt x="340201" y="1022963"/>
                </a:lnTo>
                <a:lnTo>
                  <a:pt x="354812" y="1041373"/>
                </a:lnTo>
                <a:lnTo>
                  <a:pt x="371012" y="1062957"/>
                </a:lnTo>
                <a:lnTo>
                  <a:pt x="387530" y="1086764"/>
                </a:lnTo>
                <a:lnTo>
                  <a:pt x="405636" y="1112792"/>
                </a:lnTo>
                <a:lnTo>
                  <a:pt x="423742" y="1140089"/>
                </a:lnTo>
                <a:lnTo>
                  <a:pt x="442166" y="1169927"/>
                </a:lnTo>
                <a:lnTo>
                  <a:pt x="460907" y="1200716"/>
                </a:lnTo>
                <a:lnTo>
                  <a:pt x="479966" y="1232775"/>
                </a:lnTo>
                <a:lnTo>
                  <a:pt x="498389" y="1265469"/>
                </a:lnTo>
                <a:lnTo>
                  <a:pt x="516177" y="1298798"/>
                </a:lnTo>
                <a:lnTo>
                  <a:pt x="533966" y="1332761"/>
                </a:lnTo>
                <a:lnTo>
                  <a:pt x="550801" y="1366407"/>
                </a:lnTo>
                <a:lnTo>
                  <a:pt x="550801" y="1367042"/>
                </a:lnTo>
                <a:lnTo>
                  <a:pt x="551119" y="1366725"/>
                </a:lnTo>
                <a:lnTo>
                  <a:pt x="551119" y="1365455"/>
                </a:lnTo>
                <a:lnTo>
                  <a:pt x="549848" y="1355933"/>
                </a:lnTo>
                <a:lnTo>
                  <a:pt x="546672" y="1340062"/>
                </a:lnTo>
                <a:lnTo>
                  <a:pt x="542542" y="1318160"/>
                </a:lnTo>
                <a:lnTo>
                  <a:pt x="519036" y="1197859"/>
                </a:lnTo>
                <a:lnTo>
                  <a:pt x="506013" y="1132471"/>
                </a:lnTo>
                <a:lnTo>
                  <a:pt x="495530" y="1076289"/>
                </a:lnTo>
                <a:lnTo>
                  <a:pt x="491719" y="1054387"/>
                </a:lnTo>
                <a:lnTo>
                  <a:pt x="489495" y="1037881"/>
                </a:lnTo>
                <a:lnTo>
                  <a:pt x="488860" y="1032168"/>
                </a:lnTo>
                <a:lnTo>
                  <a:pt x="488542" y="1028041"/>
                </a:lnTo>
                <a:lnTo>
                  <a:pt x="488860" y="1025820"/>
                </a:lnTo>
                <a:lnTo>
                  <a:pt x="489177" y="1025820"/>
                </a:lnTo>
                <a:lnTo>
                  <a:pt x="489495" y="1025820"/>
                </a:lnTo>
                <a:lnTo>
                  <a:pt x="495213" y="1032168"/>
                </a:lnTo>
                <a:lnTo>
                  <a:pt x="500295" y="1038516"/>
                </a:lnTo>
                <a:lnTo>
                  <a:pt x="510777" y="1051530"/>
                </a:lnTo>
                <a:lnTo>
                  <a:pt x="520307" y="1065179"/>
                </a:lnTo>
                <a:lnTo>
                  <a:pt x="529201" y="1078828"/>
                </a:lnTo>
                <a:lnTo>
                  <a:pt x="537777" y="1092794"/>
                </a:lnTo>
                <a:lnTo>
                  <a:pt x="545719" y="1106443"/>
                </a:lnTo>
                <a:lnTo>
                  <a:pt x="552707" y="1119775"/>
                </a:lnTo>
                <a:lnTo>
                  <a:pt x="559060" y="1132789"/>
                </a:lnTo>
                <a:lnTo>
                  <a:pt x="565095" y="1144851"/>
                </a:lnTo>
                <a:lnTo>
                  <a:pt x="569860" y="1155960"/>
                </a:lnTo>
                <a:lnTo>
                  <a:pt x="577483" y="1174370"/>
                </a:lnTo>
                <a:lnTo>
                  <a:pt x="582566" y="1187067"/>
                </a:lnTo>
                <a:lnTo>
                  <a:pt x="584154" y="1191511"/>
                </a:lnTo>
                <a:lnTo>
                  <a:pt x="590507" y="1215635"/>
                </a:lnTo>
                <a:lnTo>
                  <a:pt x="596542" y="1237219"/>
                </a:lnTo>
                <a:lnTo>
                  <a:pt x="602578" y="1256581"/>
                </a:lnTo>
                <a:lnTo>
                  <a:pt x="607978" y="1274991"/>
                </a:lnTo>
                <a:lnTo>
                  <a:pt x="618778" y="1309272"/>
                </a:lnTo>
                <a:lnTo>
                  <a:pt x="629895" y="1344823"/>
                </a:lnTo>
                <a:lnTo>
                  <a:pt x="635613" y="1364186"/>
                </a:lnTo>
                <a:lnTo>
                  <a:pt x="641013" y="1385770"/>
                </a:lnTo>
                <a:lnTo>
                  <a:pt x="647366" y="1409576"/>
                </a:lnTo>
                <a:lnTo>
                  <a:pt x="653719" y="1436556"/>
                </a:lnTo>
                <a:lnTo>
                  <a:pt x="660389" y="1466711"/>
                </a:lnTo>
                <a:lnTo>
                  <a:pt x="668013" y="1501627"/>
                </a:lnTo>
                <a:lnTo>
                  <a:pt x="675636" y="1540670"/>
                </a:lnTo>
                <a:lnTo>
                  <a:pt x="684213" y="1585108"/>
                </a:lnTo>
                <a:lnTo>
                  <a:pt x="319871" y="2147887"/>
                </a:lnTo>
                <a:lnTo>
                  <a:pt x="0" y="2147887"/>
                </a:lnTo>
                <a:lnTo>
                  <a:pt x="318" y="1978387"/>
                </a:lnTo>
                <a:lnTo>
                  <a:pt x="953" y="1828884"/>
                </a:lnTo>
                <a:lnTo>
                  <a:pt x="2541" y="1696204"/>
                </a:lnTo>
                <a:lnTo>
                  <a:pt x="4447" y="1578442"/>
                </a:lnTo>
                <a:lnTo>
                  <a:pt x="6671" y="1472425"/>
                </a:lnTo>
                <a:lnTo>
                  <a:pt x="8894" y="1374343"/>
                </a:lnTo>
                <a:lnTo>
                  <a:pt x="11753" y="1282609"/>
                </a:lnTo>
                <a:lnTo>
                  <a:pt x="14612" y="1193415"/>
                </a:lnTo>
                <a:lnTo>
                  <a:pt x="17153" y="1179767"/>
                </a:lnTo>
                <a:lnTo>
                  <a:pt x="19694" y="1166118"/>
                </a:lnTo>
                <a:lnTo>
                  <a:pt x="23188" y="1153104"/>
                </a:lnTo>
                <a:lnTo>
                  <a:pt x="26365" y="1140724"/>
                </a:lnTo>
                <a:lnTo>
                  <a:pt x="29859" y="1128662"/>
                </a:lnTo>
                <a:lnTo>
                  <a:pt x="33671" y="1116918"/>
                </a:lnTo>
                <a:lnTo>
                  <a:pt x="37800" y="1105808"/>
                </a:lnTo>
                <a:lnTo>
                  <a:pt x="42247" y="1094699"/>
                </a:lnTo>
                <a:lnTo>
                  <a:pt x="46694" y="1084224"/>
                </a:lnTo>
                <a:lnTo>
                  <a:pt x="51777" y="1074067"/>
                </a:lnTo>
                <a:lnTo>
                  <a:pt x="56541" y="1064544"/>
                </a:lnTo>
                <a:lnTo>
                  <a:pt x="61624" y="1054704"/>
                </a:lnTo>
                <a:lnTo>
                  <a:pt x="67024" y="1045817"/>
                </a:lnTo>
                <a:lnTo>
                  <a:pt x="72424" y="1037247"/>
                </a:lnTo>
                <a:lnTo>
                  <a:pt x="78141" y="1029311"/>
                </a:lnTo>
                <a:lnTo>
                  <a:pt x="83541" y="1021376"/>
                </a:lnTo>
                <a:lnTo>
                  <a:pt x="89259" y="1014075"/>
                </a:lnTo>
                <a:lnTo>
                  <a:pt x="95294" y="1006457"/>
                </a:lnTo>
                <a:lnTo>
                  <a:pt x="101012" y="999791"/>
                </a:lnTo>
                <a:lnTo>
                  <a:pt x="107047" y="993443"/>
                </a:lnTo>
                <a:lnTo>
                  <a:pt x="113083" y="987095"/>
                </a:lnTo>
                <a:lnTo>
                  <a:pt x="118800" y="981699"/>
                </a:lnTo>
                <a:lnTo>
                  <a:pt x="124836" y="975985"/>
                </a:lnTo>
                <a:lnTo>
                  <a:pt x="130871" y="970906"/>
                </a:lnTo>
                <a:lnTo>
                  <a:pt x="136906" y="966145"/>
                </a:lnTo>
                <a:lnTo>
                  <a:pt x="142624" y="962019"/>
                </a:lnTo>
                <a:lnTo>
                  <a:pt x="148659" y="957575"/>
                </a:lnTo>
                <a:lnTo>
                  <a:pt x="154694" y="953766"/>
                </a:lnTo>
                <a:lnTo>
                  <a:pt x="165812" y="947100"/>
                </a:lnTo>
                <a:lnTo>
                  <a:pt x="176612" y="941387"/>
                </a:lnTo>
                <a:close/>
                <a:moveTo>
                  <a:pt x="1531981" y="658812"/>
                </a:moveTo>
                <a:lnTo>
                  <a:pt x="1531981" y="659130"/>
                </a:lnTo>
                <a:lnTo>
                  <a:pt x="1532299" y="658812"/>
                </a:lnTo>
                <a:lnTo>
                  <a:pt x="1532934" y="669616"/>
                </a:lnTo>
                <a:lnTo>
                  <a:pt x="1534523" y="682009"/>
                </a:lnTo>
                <a:lnTo>
                  <a:pt x="1536430" y="695673"/>
                </a:lnTo>
                <a:lnTo>
                  <a:pt x="1538654" y="711244"/>
                </a:lnTo>
                <a:lnTo>
                  <a:pt x="1541514" y="728085"/>
                </a:lnTo>
                <a:lnTo>
                  <a:pt x="1545327" y="746198"/>
                </a:lnTo>
                <a:lnTo>
                  <a:pt x="1549458" y="765900"/>
                </a:lnTo>
                <a:lnTo>
                  <a:pt x="1554543" y="786873"/>
                </a:lnTo>
                <a:lnTo>
                  <a:pt x="1560263" y="808799"/>
                </a:lnTo>
                <a:lnTo>
                  <a:pt x="1566936" y="831678"/>
                </a:lnTo>
                <a:lnTo>
                  <a:pt x="1574562" y="855828"/>
                </a:lnTo>
                <a:lnTo>
                  <a:pt x="1583142" y="881250"/>
                </a:lnTo>
                <a:lnTo>
                  <a:pt x="1592993" y="907307"/>
                </a:lnTo>
                <a:lnTo>
                  <a:pt x="1604115" y="934000"/>
                </a:lnTo>
                <a:lnTo>
                  <a:pt x="1615872" y="961963"/>
                </a:lnTo>
                <a:lnTo>
                  <a:pt x="1629218" y="990245"/>
                </a:lnTo>
                <a:lnTo>
                  <a:pt x="1633667" y="953066"/>
                </a:lnTo>
                <a:lnTo>
                  <a:pt x="1638752" y="917476"/>
                </a:lnTo>
                <a:lnTo>
                  <a:pt x="1643518" y="884745"/>
                </a:lnTo>
                <a:lnTo>
                  <a:pt x="1648285" y="855193"/>
                </a:lnTo>
                <a:lnTo>
                  <a:pt x="1652733" y="830089"/>
                </a:lnTo>
                <a:lnTo>
                  <a:pt x="1656547" y="809752"/>
                </a:lnTo>
                <a:lnTo>
                  <a:pt x="1660678" y="788779"/>
                </a:lnTo>
                <a:lnTo>
                  <a:pt x="1633350" y="725225"/>
                </a:lnTo>
                <a:lnTo>
                  <a:pt x="1677202" y="683280"/>
                </a:lnTo>
                <a:lnTo>
                  <a:pt x="1708661" y="683280"/>
                </a:lnTo>
                <a:lnTo>
                  <a:pt x="1752831" y="725225"/>
                </a:lnTo>
                <a:lnTo>
                  <a:pt x="1725503" y="788779"/>
                </a:lnTo>
                <a:lnTo>
                  <a:pt x="1729634" y="809752"/>
                </a:lnTo>
                <a:lnTo>
                  <a:pt x="1737578" y="855193"/>
                </a:lnTo>
                <a:lnTo>
                  <a:pt x="1742344" y="884745"/>
                </a:lnTo>
                <a:lnTo>
                  <a:pt x="1747111" y="917476"/>
                </a:lnTo>
                <a:lnTo>
                  <a:pt x="1752513" y="953066"/>
                </a:lnTo>
                <a:lnTo>
                  <a:pt x="1756962" y="990245"/>
                </a:lnTo>
                <a:lnTo>
                  <a:pt x="1770308" y="961963"/>
                </a:lnTo>
                <a:lnTo>
                  <a:pt x="1782066" y="934000"/>
                </a:lnTo>
                <a:lnTo>
                  <a:pt x="1792870" y="907307"/>
                </a:lnTo>
                <a:lnTo>
                  <a:pt x="1802720" y="881250"/>
                </a:lnTo>
                <a:lnTo>
                  <a:pt x="1811618" y="855828"/>
                </a:lnTo>
                <a:lnTo>
                  <a:pt x="1818927" y="831678"/>
                </a:lnTo>
                <a:lnTo>
                  <a:pt x="1825600" y="808799"/>
                </a:lnTo>
                <a:lnTo>
                  <a:pt x="1831638" y="786873"/>
                </a:lnTo>
                <a:lnTo>
                  <a:pt x="1836404" y="765900"/>
                </a:lnTo>
                <a:lnTo>
                  <a:pt x="1840853" y="746198"/>
                </a:lnTo>
                <a:lnTo>
                  <a:pt x="1844348" y="728085"/>
                </a:lnTo>
                <a:lnTo>
                  <a:pt x="1847208" y="711244"/>
                </a:lnTo>
                <a:lnTo>
                  <a:pt x="1849750" y="695673"/>
                </a:lnTo>
                <a:lnTo>
                  <a:pt x="1851657" y="682009"/>
                </a:lnTo>
                <a:lnTo>
                  <a:pt x="1852928" y="669616"/>
                </a:lnTo>
                <a:lnTo>
                  <a:pt x="1853881" y="658812"/>
                </a:lnTo>
                <a:lnTo>
                  <a:pt x="1854199" y="659130"/>
                </a:lnTo>
                <a:lnTo>
                  <a:pt x="1854199" y="658812"/>
                </a:lnTo>
                <a:lnTo>
                  <a:pt x="1871359" y="662943"/>
                </a:lnTo>
                <a:lnTo>
                  <a:pt x="1889154" y="667392"/>
                </a:lnTo>
                <a:lnTo>
                  <a:pt x="1908220" y="673111"/>
                </a:lnTo>
                <a:lnTo>
                  <a:pt x="1927922" y="679467"/>
                </a:lnTo>
                <a:lnTo>
                  <a:pt x="1946988" y="684869"/>
                </a:lnTo>
                <a:lnTo>
                  <a:pt x="1964465" y="690271"/>
                </a:lnTo>
                <a:lnTo>
                  <a:pt x="1980354" y="695355"/>
                </a:lnTo>
                <a:lnTo>
                  <a:pt x="1994971" y="700122"/>
                </a:lnTo>
                <a:lnTo>
                  <a:pt x="2008000" y="704888"/>
                </a:lnTo>
                <a:lnTo>
                  <a:pt x="2019757" y="709337"/>
                </a:lnTo>
                <a:lnTo>
                  <a:pt x="2030243" y="713786"/>
                </a:lnTo>
                <a:lnTo>
                  <a:pt x="2039459" y="717917"/>
                </a:lnTo>
                <a:lnTo>
                  <a:pt x="2047721" y="722048"/>
                </a:lnTo>
                <a:lnTo>
                  <a:pt x="2054712" y="725861"/>
                </a:lnTo>
                <a:lnTo>
                  <a:pt x="2060749" y="729674"/>
                </a:lnTo>
                <a:lnTo>
                  <a:pt x="2065834" y="733170"/>
                </a:lnTo>
                <a:lnTo>
                  <a:pt x="2070282" y="736665"/>
                </a:lnTo>
                <a:lnTo>
                  <a:pt x="2073778" y="739843"/>
                </a:lnTo>
                <a:lnTo>
                  <a:pt x="2076638" y="743021"/>
                </a:lnTo>
                <a:lnTo>
                  <a:pt x="2078862" y="746198"/>
                </a:lnTo>
                <a:lnTo>
                  <a:pt x="2084264" y="751600"/>
                </a:lnTo>
                <a:lnTo>
                  <a:pt x="2089348" y="757002"/>
                </a:lnTo>
                <a:lnTo>
                  <a:pt x="2093797" y="763040"/>
                </a:lnTo>
                <a:lnTo>
                  <a:pt x="2097928" y="769395"/>
                </a:lnTo>
                <a:lnTo>
                  <a:pt x="2100788" y="774480"/>
                </a:lnTo>
                <a:lnTo>
                  <a:pt x="2109368" y="788779"/>
                </a:lnTo>
                <a:lnTo>
                  <a:pt x="2139238" y="838033"/>
                </a:lnTo>
                <a:lnTo>
                  <a:pt x="2158940" y="870446"/>
                </a:lnTo>
                <a:lnTo>
                  <a:pt x="2180866" y="905400"/>
                </a:lnTo>
                <a:lnTo>
                  <a:pt x="2203428" y="941626"/>
                </a:lnTo>
                <a:lnTo>
                  <a:pt x="2226942" y="977216"/>
                </a:lnTo>
                <a:lnTo>
                  <a:pt x="2242196" y="999778"/>
                </a:lnTo>
                <a:lnTo>
                  <a:pt x="2256495" y="1021068"/>
                </a:lnTo>
                <a:lnTo>
                  <a:pt x="2280963" y="997553"/>
                </a:lnTo>
                <a:lnTo>
                  <a:pt x="2305749" y="972450"/>
                </a:lnTo>
                <a:lnTo>
                  <a:pt x="2326086" y="951159"/>
                </a:lnTo>
                <a:lnTo>
                  <a:pt x="2345470" y="930186"/>
                </a:lnTo>
                <a:lnTo>
                  <a:pt x="2380107" y="892372"/>
                </a:lnTo>
                <a:lnTo>
                  <a:pt x="2405529" y="864090"/>
                </a:lnTo>
                <a:lnTo>
                  <a:pt x="2417286" y="850109"/>
                </a:lnTo>
                <a:lnTo>
                  <a:pt x="2417922" y="849791"/>
                </a:lnTo>
                <a:lnTo>
                  <a:pt x="2421735" y="845660"/>
                </a:lnTo>
                <a:lnTo>
                  <a:pt x="2425548" y="841847"/>
                </a:lnTo>
                <a:lnTo>
                  <a:pt x="2429679" y="838033"/>
                </a:lnTo>
                <a:lnTo>
                  <a:pt x="2433493" y="834856"/>
                </a:lnTo>
                <a:lnTo>
                  <a:pt x="2437941" y="831678"/>
                </a:lnTo>
                <a:lnTo>
                  <a:pt x="2442072" y="828818"/>
                </a:lnTo>
                <a:lnTo>
                  <a:pt x="2446521" y="826276"/>
                </a:lnTo>
                <a:lnTo>
                  <a:pt x="2451605" y="823734"/>
                </a:lnTo>
                <a:lnTo>
                  <a:pt x="2456054" y="821509"/>
                </a:lnTo>
                <a:lnTo>
                  <a:pt x="2460821" y="819603"/>
                </a:lnTo>
                <a:lnTo>
                  <a:pt x="2465587" y="818014"/>
                </a:lnTo>
                <a:lnTo>
                  <a:pt x="2470672" y="816425"/>
                </a:lnTo>
                <a:lnTo>
                  <a:pt x="2475756" y="815154"/>
                </a:lnTo>
                <a:lnTo>
                  <a:pt x="2480522" y="814201"/>
                </a:lnTo>
                <a:lnTo>
                  <a:pt x="2485607" y="813565"/>
                </a:lnTo>
                <a:lnTo>
                  <a:pt x="2491009" y="812930"/>
                </a:lnTo>
                <a:lnTo>
                  <a:pt x="2495775" y="812930"/>
                </a:lnTo>
                <a:lnTo>
                  <a:pt x="2500860" y="812930"/>
                </a:lnTo>
                <a:lnTo>
                  <a:pt x="2506262" y="812930"/>
                </a:lnTo>
                <a:lnTo>
                  <a:pt x="2511346" y="813565"/>
                </a:lnTo>
                <a:lnTo>
                  <a:pt x="2516113" y="814201"/>
                </a:lnTo>
                <a:lnTo>
                  <a:pt x="2521515" y="815154"/>
                </a:lnTo>
                <a:lnTo>
                  <a:pt x="2526281" y="816425"/>
                </a:lnTo>
                <a:lnTo>
                  <a:pt x="2531366" y="817696"/>
                </a:lnTo>
                <a:lnTo>
                  <a:pt x="2536132" y="819603"/>
                </a:lnTo>
                <a:lnTo>
                  <a:pt x="2541216" y="821509"/>
                </a:lnTo>
                <a:lnTo>
                  <a:pt x="2545983" y="823734"/>
                </a:lnTo>
                <a:lnTo>
                  <a:pt x="2550432" y="826276"/>
                </a:lnTo>
                <a:lnTo>
                  <a:pt x="2555198" y="828818"/>
                </a:lnTo>
                <a:lnTo>
                  <a:pt x="2559647" y="831678"/>
                </a:lnTo>
                <a:lnTo>
                  <a:pt x="2563778" y="835174"/>
                </a:lnTo>
                <a:lnTo>
                  <a:pt x="2568227" y="838351"/>
                </a:lnTo>
                <a:lnTo>
                  <a:pt x="2572358" y="842164"/>
                </a:lnTo>
                <a:lnTo>
                  <a:pt x="2576171" y="845978"/>
                </a:lnTo>
                <a:lnTo>
                  <a:pt x="2579666" y="850109"/>
                </a:lnTo>
                <a:lnTo>
                  <a:pt x="2583162" y="854240"/>
                </a:lnTo>
                <a:lnTo>
                  <a:pt x="2586022" y="858688"/>
                </a:lnTo>
                <a:lnTo>
                  <a:pt x="2589200" y="863137"/>
                </a:lnTo>
                <a:lnTo>
                  <a:pt x="2591742" y="867586"/>
                </a:lnTo>
                <a:lnTo>
                  <a:pt x="2593966" y="872035"/>
                </a:lnTo>
                <a:lnTo>
                  <a:pt x="2596190" y="876801"/>
                </a:lnTo>
                <a:lnTo>
                  <a:pt x="2598097" y="881250"/>
                </a:lnTo>
                <a:lnTo>
                  <a:pt x="2600004" y="886334"/>
                </a:lnTo>
                <a:lnTo>
                  <a:pt x="2601275" y="891419"/>
                </a:lnTo>
                <a:lnTo>
                  <a:pt x="2602546" y="896185"/>
                </a:lnTo>
                <a:lnTo>
                  <a:pt x="2603499" y="901269"/>
                </a:lnTo>
                <a:lnTo>
                  <a:pt x="2604452" y="906036"/>
                </a:lnTo>
                <a:lnTo>
                  <a:pt x="2604770" y="911438"/>
                </a:lnTo>
                <a:lnTo>
                  <a:pt x="2605088" y="916522"/>
                </a:lnTo>
                <a:lnTo>
                  <a:pt x="2605088" y="921289"/>
                </a:lnTo>
                <a:lnTo>
                  <a:pt x="2604770" y="926691"/>
                </a:lnTo>
                <a:lnTo>
                  <a:pt x="2604452" y="931775"/>
                </a:lnTo>
                <a:lnTo>
                  <a:pt x="2603499" y="936542"/>
                </a:lnTo>
                <a:lnTo>
                  <a:pt x="2602546" y="941944"/>
                </a:lnTo>
                <a:lnTo>
                  <a:pt x="2601275" y="947028"/>
                </a:lnTo>
                <a:lnTo>
                  <a:pt x="2600004" y="951795"/>
                </a:lnTo>
                <a:lnTo>
                  <a:pt x="2598415" y="956879"/>
                </a:lnTo>
                <a:lnTo>
                  <a:pt x="2596190" y="961646"/>
                </a:lnTo>
                <a:lnTo>
                  <a:pt x="2593966" y="966412"/>
                </a:lnTo>
                <a:lnTo>
                  <a:pt x="2591742" y="970861"/>
                </a:lnTo>
                <a:lnTo>
                  <a:pt x="2588564" y="975627"/>
                </a:lnTo>
                <a:lnTo>
                  <a:pt x="2585704" y="980076"/>
                </a:lnTo>
                <a:lnTo>
                  <a:pt x="2582844" y="984207"/>
                </a:lnTo>
                <a:lnTo>
                  <a:pt x="2579349" y="988656"/>
                </a:lnTo>
                <a:lnTo>
                  <a:pt x="2566638" y="1003273"/>
                </a:lnTo>
                <a:lnTo>
                  <a:pt x="2534543" y="1039181"/>
                </a:lnTo>
                <a:lnTo>
                  <a:pt x="2512935" y="1063014"/>
                </a:lnTo>
                <a:lnTo>
                  <a:pt x="2488784" y="1089071"/>
                </a:lnTo>
                <a:lnTo>
                  <a:pt x="2463045" y="1116399"/>
                </a:lnTo>
                <a:lnTo>
                  <a:pt x="2436352" y="1143409"/>
                </a:lnTo>
                <a:lnTo>
                  <a:pt x="2417922" y="1161204"/>
                </a:lnTo>
                <a:lnTo>
                  <a:pt x="2400127" y="1178682"/>
                </a:lnTo>
                <a:lnTo>
                  <a:pt x="2382332" y="1195206"/>
                </a:lnTo>
                <a:lnTo>
                  <a:pt x="2364537" y="1210776"/>
                </a:lnTo>
                <a:lnTo>
                  <a:pt x="2354050" y="1219038"/>
                </a:lnTo>
                <a:lnTo>
                  <a:pt x="2343882" y="1226983"/>
                </a:lnTo>
                <a:lnTo>
                  <a:pt x="2333395" y="1234927"/>
                </a:lnTo>
                <a:lnTo>
                  <a:pt x="2322591" y="1241918"/>
                </a:lnTo>
                <a:lnTo>
                  <a:pt x="2316236" y="1246049"/>
                </a:lnTo>
                <a:lnTo>
                  <a:pt x="2309562" y="1249862"/>
                </a:lnTo>
                <a:lnTo>
                  <a:pt x="2301936" y="1253357"/>
                </a:lnTo>
                <a:lnTo>
                  <a:pt x="2294310" y="1257171"/>
                </a:lnTo>
                <a:lnTo>
                  <a:pt x="2284141" y="1260984"/>
                </a:lnTo>
                <a:lnTo>
                  <a:pt x="2279057" y="1262891"/>
                </a:lnTo>
                <a:lnTo>
                  <a:pt x="2272701" y="1264797"/>
                </a:lnTo>
                <a:lnTo>
                  <a:pt x="2266346" y="1266068"/>
                </a:lnTo>
                <a:lnTo>
                  <a:pt x="2258720" y="1267339"/>
                </a:lnTo>
                <a:lnTo>
                  <a:pt x="2250775" y="1267975"/>
                </a:lnTo>
                <a:lnTo>
                  <a:pt x="2241242" y="1268610"/>
                </a:lnTo>
                <a:lnTo>
                  <a:pt x="2233934" y="1268293"/>
                </a:lnTo>
                <a:lnTo>
                  <a:pt x="2226307" y="1267657"/>
                </a:lnTo>
                <a:lnTo>
                  <a:pt x="2217727" y="1266068"/>
                </a:lnTo>
                <a:lnTo>
                  <a:pt x="2209148" y="1263844"/>
                </a:lnTo>
                <a:lnTo>
                  <a:pt x="2198979" y="1260666"/>
                </a:lnTo>
                <a:lnTo>
                  <a:pt x="2190717" y="1257171"/>
                </a:lnTo>
                <a:lnTo>
                  <a:pt x="2184044" y="1253357"/>
                </a:lnTo>
                <a:lnTo>
                  <a:pt x="2178324" y="1250180"/>
                </a:lnTo>
                <a:lnTo>
                  <a:pt x="2172922" y="1246684"/>
                </a:lnTo>
                <a:lnTo>
                  <a:pt x="2168473" y="1243824"/>
                </a:lnTo>
                <a:lnTo>
                  <a:pt x="2160846" y="1237787"/>
                </a:lnTo>
                <a:lnTo>
                  <a:pt x="2154491" y="1232067"/>
                </a:lnTo>
                <a:lnTo>
                  <a:pt x="2148454" y="1226347"/>
                </a:lnTo>
                <a:lnTo>
                  <a:pt x="2137967" y="1215225"/>
                </a:lnTo>
                <a:lnTo>
                  <a:pt x="2128116" y="1204103"/>
                </a:lnTo>
                <a:lnTo>
                  <a:pt x="2118265" y="1192028"/>
                </a:lnTo>
                <a:lnTo>
                  <a:pt x="2109050" y="1179953"/>
                </a:lnTo>
                <a:lnTo>
                  <a:pt x="2098882" y="1166924"/>
                </a:lnTo>
                <a:lnTo>
                  <a:pt x="2078862" y="1138961"/>
                </a:lnTo>
                <a:lnTo>
                  <a:pt x="2058525" y="1108773"/>
                </a:lnTo>
                <a:lnTo>
                  <a:pt x="2037552" y="1077313"/>
                </a:lnTo>
                <a:lnTo>
                  <a:pt x="2017215" y="1045219"/>
                </a:lnTo>
                <a:lnTo>
                  <a:pt x="2012766" y="1038546"/>
                </a:lnTo>
                <a:lnTo>
                  <a:pt x="2012766" y="1409700"/>
                </a:lnTo>
                <a:lnTo>
                  <a:pt x="1373096" y="1409700"/>
                </a:lnTo>
                <a:lnTo>
                  <a:pt x="1373096" y="1002002"/>
                </a:lnTo>
                <a:lnTo>
                  <a:pt x="1372779" y="1002002"/>
                </a:lnTo>
                <a:lnTo>
                  <a:pt x="1371190" y="1003591"/>
                </a:lnTo>
                <a:lnTo>
                  <a:pt x="1369283" y="1005815"/>
                </a:lnTo>
                <a:lnTo>
                  <a:pt x="1367694" y="1009311"/>
                </a:lnTo>
                <a:lnTo>
                  <a:pt x="1365470" y="1013124"/>
                </a:lnTo>
                <a:lnTo>
                  <a:pt x="1363246" y="1018526"/>
                </a:lnTo>
                <a:lnTo>
                  <a:pt x="1361339" y="1024882"/>
                </a:lnTo>
                <a:lnTo>
                  <a:pt x="1356572" y="1039181"/>
                </a:lnTo>
                <a:lnTo>
                  <a:pt x="1351806" y="1056658"/>
                </a:lnTo>
                <a:lnTo>
                  <a:pt x="1347039" y="1077313"/>
                </a:lnTo>
                <a:lnTo>
                  <a:pt x="1342273" y="1099557"/>
                </a:lnTo>
                <a:lnTo>
                  <a:pt x="1337506" y="1124025"/>
                </a:lnTo>
                <a:lnTo>
                  <a:pt x="1332740" y="1149765"/>
                </a:lnTo>
                <a:lnTo>
                  <a:pt x="1328291" y="1176775"/>
                </a:lnTo>
                <a:lnTo>
                  <a:pt x="1324160" y="1204421"/>
                </a:lnTo>
                <a:lnTo>
                  <a:pt x="1320029" y="1232702"/>
                </a:lnTo>
                <a:lnTo>
                  <a:pt x="1316534" y="1260984"/>
                </a:lnTo>
                <a:lnTo>
                  <a:pt x="1313674" y="1288948"/>
                </a:lnTo>
                <a:lnTo>
                  <a:pt x="1311449" y="1316276"/>
                </a:lnTo>
                <a:lnTo>
                  <a:pt x="1309543" y="1342333"/>
                </a:lnTo>
                <a:lnTo>
                  <a:pt x="1308589" y="1375699"/>
                </a:lnTo>
                <a:lnTo>
                  <a:pt x="1307636" y="1409700"/>
                </a:lnTo>
                <a:lnTo>
                  <a:pt x="1106488" y="1409700"/>
                </a:lnTo>
                <a:lnTo>
                  <a:pt x="1106488" y="1388409"/>
                </a:lnTo>
                <a:lnTo>
                  <a:pt x="1106488" y="1368072"/>
                </a:lnTo>
                <a:lnTo>
                  <a:pt x="1107441" y="1348688"/>
                </a:lnTo>
                <a:lnTo>
                  <a:pt x="1108077" y="1330893"/>
                </a:lnTo>
                <a:lnTo>
                  <a:pt x="1111255" y="1293396"/>
                </a:lnTo>
                <a:lnTo>
                  <a:pt x="1114750" y="1257171"/>
                </a:lnTo>
                <a:lnTo>
                  <a:pt x="1118563" y="1222534"/>
                </a:lnTo>
                <a:lnTo>
                  <a:pt x="1122694" y="1189486"/>
                </a:lnTo>
                <a:lnTo>
                  <a:pt x="1127143" y="1158345"/>
                </a:lnTo>
                <a:lnTo>
                  <a:pt x="1131592" y="1128156"/>
                </a:lnTo>
                <a:lnTo>
                  <a:pt x="1136358" y="1099875"/>
                </a:lnTo>
                <a:lnTo>
                  <a:pt x="1141125" y="1072865"/>
                </a:lnTo>
                <a:lnTo>
                  <a:pt x="1146209" y="1047125"/>
                </a:lnTo>
                <a:lnTo>
                  <a:pt x="1151929" y="1022975"/>
                </a:lnTo>
                <a:lnTo>
                  <a:pt x="1157013" y="999778"/>
                </a:lnTo>
                <a:lnTo>
                  <a:pt x="1162733" y="978170"/>
                </a:lnTo>
                <a:lnTo>
                  <a:pt x="1168135" y="957832"/>
                </a:lnTo>
                <a:lnTo>
                  <a:pt x="1174173" y="938448"/>
                </a:lnTo>
                <a:lnTo>
                  <a:pt x="1179893" y="920653"/>
                </a:lnTo>
                <a:lnTo>
                  <a:pt x="1185295" y="903812"/>
                </a:lnTo>
                <a:lnTo>
                  <a:pt x="1191332" y="887923"/>
                </a:lnTo>
                <a:lnTo>
                  <a:pt x="1197052" y="873306"/>
                </a:lnTo>
                <a:lnTo>
                  <a:pt x="1202454" y="859959"/>
                </a:lnTo>
                <a:lnTo>
                  <a:pt x="1208174" y="847567"/>
                </a:lnTo>
                <a:lnTo>
                  <a:pt x="1213258" y="835809"/>
                </a:lnTo>
                <a:lnTo>
                  <a:pt x="1218343" y="825005"/>
                </a:lnTo>
                <a:lnTo>
                  <a:pt x="1223745" y="815472"/>
                </a:lnTo>
                <a:lnTo>
                  <a:pt x="1228511" y="806892"/>
                </a:lnTo>
                <a:lnTo>
                  <a:pt x="1233278" y="798948"/>
                </a:lnTo>
                <a:lnTo>
                  <a:pt x="1237727" y="791957"/>
                </a:lnTo>
                <a:lnTo>
                  <a:pt x="1245989" y="780199"/>
                </a:lnTo>
                <a:lnTo>
                  <a:pt x="1252980" y="771302"/>
                </a:lnTo>
                <a:lnTo>
                  <a:pt x="1258700" y="764947"/>
                </a:lnTo>
                <a:lnTo>
                  <a:pt x="1269186" y="759545"/>
                </a:lnTo>
                <a:lnTo>
                  <a:pt x="1280308" y="754142"/>
                </a:lnTo>
                <a:lnTo>
                  <a:pt x="1292383" y="748105"/>
                </a:lnTo>
                <a:lnTo>
                  <a:pt x="1304776" y="742703"/>
                </a:lnTo>
                <a:lnTo>
                  <a:pt x="1331469" y="731263"/>
                </a:lnTo>
                <a:lnTo>
                  <a:pt x="1359750" y="720141"/>
                </a:lnTo>
                <a:lnTo>
                  <a:pt x="1388349" y="709973"/>
                </a:lnTo>
                <a:lnTo>
                  <a:pt x="1416949" y="699486"/>
                </a:lnTo>
                <a:lnTo>
                  <a:pt x="1444595" y="690271"/>
                </a:lnTo>
                <a:lnTo>
                  <a:pt x="1470652" y="681691"/>
                </a:lnTo>
                <a:lnTo>
                  <a:pt x="1477325" y="677878"/>
                </a:lnTo>
                <a:lnTo>
                  <a:pt x="1484316" y="674065"/>
                </a:lnTo>
                <a:lnTo>
                  <a:pt x="1491624" y="671205"/>
                </a:lnTo>
                <a:lnTo>
                  <a:pt x="1499569" y="668027"/>
                </a:lnTo>
                <a:lnTo>
                  <a:pt x="1507513" y="665167"/>
                </a:lnTo>
                <a:lnTo>
                  <a:pt x="1515139" y="662943"/>
                </a:lnTo>
                <a:lnTo>
                  <a:pt x="1523401" y="660718"/>
                </a:lnTo>
                <a:lnTo>
                  <a:pt x="1531981" y="658812"/>
                </a:lnTo>
                <a:close/>
                <a:moveTo>
                  <a:pt x="3016555" y="246062"/>
                </a:moveTo>
                <a:lnTo>
                  <a:pt x="3026093" y="246062"/>
                </a:lnTo>
                <a:lnTo>
                  <a:pt x="3039447" y="247014"/>
                </a:lnTo>
                <a:lnTo>
                  <a:pt x="3052165" y="248600"/>
                </a:lnTo>
                <a:lnTo>
                  <a:pt x="3064883" y="250822"/>
                </a:lnTo>
                <a:lnTo>
                  <a:pt x="3076965" y="253360"/>
                </a:lnTo>
                <a:lnTo>
                  <a:pt x="3089047" y="256851"/>
                </a:lnTo>
                <a:lnTo>
                  <a:pt x="3100493" y="260976"/>
                </a:lnTo>
                <a:lnTo>
                  <a:pt x="3111303" y="265736"/>
                </a:lnTo>
                <a:lnTo>
                  <a:pt x="3122113" y="270496"/>
                </a:lnTo>
                <a:lnTo>
                  <a:pt x="3132605" y="276526"/>
                </a:lnTo>
                <a:lnTo>
                  <a:pt x="3142462" y="282872"/>
                </a:lnTo>
                <a:lnTo>
                  <a:pt x="3152318" y="289536"/>
                </a:lnTo>
                <a:lnTo>
                  <a:pt x="3161539" y="296518"/>
                </a:lnTo>
                <a:lnTo>
                  <a:pt x="3170123" y="304451"/>
                </a:lnTo>
                <a:lnTo>
                  <a:pt x="3178708" y="312384"/>
                </a:lnTo>
                <a:lnTo>
                  <a:pt x="3186339" y="320952"/>
                </a:lnTo>
                <a:lnTo>
                  <a:pt x="3194287" y="330472"/>
                </a:lnTo>
                <a:lnTo>
                  <a:pt x="3201282" y="339675"/>
                </a:lnTo>
                <a:lnTo>
                  <a:pt x="3207959" y="349512"/>
                </a:lnTo>
                <a:lnTo>
                  <a:pt x="3214318" y="359984"/>
                </a:lnTo>
                <a:lnTo>
                  <a:pt x="3220041" y="370456"/>
                </a:lnTo>
                <a:lnTo>
                  <a:pt x="3225128" y="381563"/>
                </a:lnTo>
                <a:lnTo>
                  <a:pt x="3229898" y="392669"/>
                </a:lnTo>
                <a:lnTo>
                  <a:pt x="3234349" y="404093"/>
                </a:lnTo>
                <a:lnTo>
                  <a:pt x="3238482" y="416152"/>
                </a:lnTo>
                <a:lnTo>
                  <a:pt x="3241980" y="428528"/>
                </a:lnTo>
                <a:lnTo>
                  <a:pt x="3244523" y="440586"/>
                </a:lnTo>
                <a:lnTo>
                  <a:pt x="3247067" y="453280"/>
                </a:lnTo>
                <a:lnTo>
                  <a:pt x="3248974" y="466290"/>
                </a:lnTo>
                <a:lnTo>
                  <a:pt x="3249928" y="479301"/>
                </a:lnTo>
                <a:lnTo>
                  <a:pt x="3251200" y="492629"/>
                </a:lnTo>
                <a:lnTo>
                  <a:pt x="3251200" y="505957"/>
                </a:lnTo>
                <a:lnTo>
                  <a:pt x="3251200" y="519602"/>
                </a:lnTo>
                <a:lnTo>
                  <a:pt x="3249292" y="530709"/>
                </a:lnTo>
                <a:lnTo>
                  <a:pt x="3247385" y="541498"/>
                </a:lnTo>
                <a:lnTo>
                  <a:pt x="3245159" y="551970"/>
                </a:lnTo>
                <a:lnTo>
                  <a:pt x="3242933" y="562442"/>
                </a:lnTo>
                <a:lnTo>
                  <a:pt x="3240390" y="572914"/>
                </a:lnTo>
                <a:lnTo>
                  <a:pt x="3237846" y="582751"/>
                </a:lnTo>
                <a:lnTo>
                  <a:pt x="3231805" y="602426"/>
                </a:lnTo>
                <a:lnTo>
                  <a:pt x="3225446" y="621148"/>
                </a:lnTo>
                <a:lnTo>
                  <a:pt x="3218133" y="639236"/>
                </a:lnTo>
                <a:lnTo>
                  <a:pt x="3210503" y="656690"/>
                </a:lnTo>
                <a:lnTo>
                  <a:pt x="3201918" y="673508"/>
                </a:lnTo>
                <a:lnTo>
                  <a:pt x="3193016" y="689057"/>
                </a:lnTo>
                <a:lnTo>
                  <a:pt x="3183795" y="704289"/>
                </a:lnTo>
                <a:lnTo>
                  <a:pt x="3174257" y="718252"/>
                </a:lnTo>
                <a:lnTo>
                  <a:pt x="3164082" y="732215"/>
                </a:lnTo>
                <a:lnTo>
                  <a:pt x="3153590" y="745225"/>
                </a:lnTo>
                <a:lnTo>
                  <a:pt x="3142780" y="756966"/>
                </a:lnTo>
                <a:lnTo>
                  <a:pt x="3131652" y="768390"/>
                </a:lnTo>
                <a:lnTo>
                  <a:pt x="3120523" y="778862"/>
                </a:lnTo>
                <a:lnTo>
                  <a:pt x="3109077" y="788700"/>
                </a:lnTo>
                <a:lnTo>
                  <a:pt x="3097631" y="797902"/>
                </a:lnTo>
                <a:lnTo>
                  <a:pt x="3085867" y="806153"/>
                </a:lnTo>
                <a:lnTo>
                  <a:pt x="3074103" y="813452"/>
                </a:lnTo>
                <a:lnTo>
                  <a:pt x="3062339" y="820116"/>
                </a:lnTo>
                <a:lnTo>
                  <a:pt x="3050575" y="826145"/>
                </a:lnTo>
                <a:lnTo>
                  <a:pt x="3038811" y="831222"/>
                </a:lnTo>
                <a:lnTo>
                  <a:pt x="3027365" y="835665"/>
                </a:lnTo>
                <a:lnTo>
                  <a:pt x="3015919" y="839473"/>
                </a:lnTo>
                <a:lnTo>
                  <a:pt x="3004472" y="842011"/>
                </a:lnTo>
                <a:lnTo>
                  <a:pt x="2993662" y="844233"/>
                </a:lnTo>
                <a:lnTo>
                  <a:pt x="2982852" y="845502"/>
                </a:lnTo>
                <a:lnTo>
                  <a:pt x="2972678" y="846137"/>
                </a:lnTo>
                <a:lnTo>
                  <a:pt x="2962503" y="845819"/>
                </a:lnTo>
                <a:lnTo>
                  <a:pt x="2952647" y="844550"/>
                </a:lnTo>
                <a:lnTo>
                  <a:pt x="2943427" y="842646"/>
                </a:lnTo>
                <a:lnTo>
                  <a:pt x="2937703" y="841059"/>
                </a:lnTo>
                <a:lnTo>
                  <a:pt x="2931662" y="839155"/>
                </a:lnTo>
                <a:lnTo>
                  <a:pt x="2925939" y="837251"/>
                </a:lnTo>
                <a:lnTo>
                  <a:pt x="2920534" y="835030"/>
                </a:lnTo>
                <a:lnTo>
                  <a:pt x="2914811" y="832492"/>
                </a:lnTo>
                <a:lnTo>
                  <a:pt x="2909724" y="829953"/>
                </a:lnTo>
                <a:lnTo>
                  <a:pt x="2904319" y="826780"/>
                </a:lnTo>
                <a:lnTo>
                  <a:pt x="2899550" y="823924"/>
                </a:lnTo>
                <a:lnTo>
                  <a:pt x="2894780" y="820433"/>
                </a:lnTo>
                <a:lnTo>
                  <a:pt x="2890329" y="817260"/>
                </a:lnTo>
                <a:lnTo>
                  <a:pt x="2885878" y="813452"/>
                </a:lnTo>
                <a:lnTo>
                  <a:pt x="2881427" y="809644"/>
                </a:lnTo>
                <a:lnTo>
                  <a:pt x="2873160" y="801710"/>
                </a:lnTo>
                <a:lnTo>
                  <a:pt x="2865529" y="793142"/>
                </a:lnTo>
                <a:lnTo>
                  <a:pt x="2857899" y="783622"/>
                </a:lnTo>
                <a:lnTo>
                  <a:pt x="2851222" y="773785"/>
                </a:lnTo>
                <a:lnTo>
                  <a:pt x="2845181" y="763630"/>
                </a:lnTo>
                <a:lnTo>
                  <a:pt x="2839458" y="752524"/>
                </a:lnTo>
                <a:lnTo>
                  <a:pt x="2834052" y="741417"/>
                </a:lnTo>
                <a:lnTo>
                  <a:pt x="2829283" y="729676"/>
                </a:lnTo>
                <a:lnTo>
                  <a:pt x="2825150" y="717300"/>
                </a:lnTo>
                <a:lnTo>
                  <a:pt x="2821017" y="704607"/>
                </a:lnTo>
                <a:lnTo>
                  <a:pt x="2817519" y="691913"/>
                </a:lnTo>
                <a:lnTo>
                  <a:pt x="2814340" y="678585"/>
                </a:lnTo>
                <a:lnTo>
                  <a:pt x="2811478" y="665257"/>
                </a:lnTo>
                <a:lnTo>
                  <a:pt x="2809253" y="651612"/>
                </a:lnTo>
                <a:lnTo>
                  <a:pt x="2807027" y="637967"/>
                </a:lnTo>
                <a:lnTo>
                  <a:pt x="2805119" y="623687"/>
                </a:lnTo>
                <a:lnTo>
                  <a:pt x="2803529" y="609724"/>
                </a:lnTo>
                <a:lnTo>
                  <a:pt x="2802576" y="595444"/>
                </a:lnTo>
                <a:lnTo>
                  <a:pt x="2801304" y="580847"/>
                </a:lnTo>
                <a:lnTo>
                  <a:pt x="2800986" y="566885"/>
                </a:lnTo>
                <a:lnTo>
                  <a:pt x="2800350" y="538325"/>
                </a:lnTo>
                <a:lnTo>
                  <a:pt x="2800350" y="509765"/>
                </a:lnTo>
                <a:lnTo>
                  <a:pt x="2800986" y="482157"/>
                </a:lnTo>
                <a:lnTo>
                  <a:pt x="2801622" y="468512"/>
                </a:lnTo>
                <a:lnTo>
                  <a:pt x="2803212" y="455501"/>
                </a:lnTo>
                <a:lnTo>
                  <a:pt x="2805437" y="442490"/>
                </a:lnTo>
                <a:lnTo>
                  <a:pt x="2807981" y="429797"/>
                </a:lnTo>
                <a:lnTo>
                  <a:pt x="2811478" y="417738"/>
                </a:lnTo>
                <a:lnTo>
                  <a:pt x="2815294" y="405680"/>
                </a:lnTo>
                <a:lnTo>
                  <a:pt x="2819109" y="394256"/>
                </a:lnTo>
                <a:lnTo>
                  <a:pt x="2824196" y="383149"/>
                </a:lnTo>
                <a:lnTo>
                  <a:pt x="2829283" y="372360"/>
                </a:lnTo>
                <a:lnTo>
                  <a:pt x="2835006" y="361888"/>
                </a:lnTo>
                <a:lnTo>
                  <a:pt x="2840729" y="351733"/>
                </a:lnTo>
                <a:lnTo>
                  <a:pt x="2847406" y="342213"/>
                </a:lnTo>
                <a:lnTo>
                  <a:pt x="2854083" y="333011"/>
                </a:lnTo>
                <a:lnTo>
                  <a:pt x="2861714" y="324125"/>
                </a:lnTo>
                <a:lnTo>
                  <a:pt x="2869027" y="315875"/>
                </a:lnTo>
                <a:lnTo>
                  <a:pt x="2876975" y="307624"/>
                </a:lnTo>
                <a:lnTo>
                  <a:pt x="2885242" y="300326"/>
                </a:lnTo>
                <a:lnTo>
                  <a:pt x="2893191" y="293344"/>
                </a:lnTo>
                <a:lnTo>
                  <a:pt x="2901775" y="286363"/>
                </a:lnTo>
                <a:lnTo>
                  <a:pt x="2910678" y="280651"/>
                </a:lnTo>
                <a:lnTo>
                  <a:pt x="2920216" y="274622"/>
                </a:lnTo>
                <a:lnTo>
                  <a:pt x="2929119" y="269544"/>
                </a:lnTo>
                <a:lnTo>
                  <a:pt x="2938657" y="265102"/>
                </a:lnTo>
                <a:lnTo>
                  <a:pt x="2947878" y="260976"/>
                </a:lnTo>
                <a:lnTo>
                  <a:pt x="2957734" y="257168"/>
                </a:lnTo>
                <a:lnTo>
                  <a:pt x="2967273" y="253995"/>
                </a:lnTo>
                <a:lnTo>
                  <a:pt x="2977129" y="251139"/>
                </a:lnTo>
                <a:lnTo>
                  <a:pt x="2986985" y="248918"/>
                </a:lnTo>
                <a:lnTo>
                  <a:pt x="2996842" y="247648"/>
                </a:lnTo>
                <a:lnTo>
                  <a:pt x="3006698" y="246379"/>
                </a:lnTo>
                <a:lnTo>
                  <a:pt x="3016555" y="246062"/>
                </a:lnTo>
                <a:close/>
                <a:moveTo>
                  <a:pt x="336073" y="246062"/>
                </a:moveTo>
                <a:lnTo>
                  <a:pt x="345605" y="246062"/>
                </a:lnTo>
                <a:lnTo>
                  <a:pt x="355772" y="246379"/>
                </a:lnTo>
                <a:lnTo>
                  <a:pt x="365304" y="247648"/>
                </a:lnTo>
                <a:lnTo>
                  <a:pt x="375153" y="248918"/>
                </a:lnTo>
                <a:lnTo>
                  <a:pt x="385003" y="251139"/>
                </a:lnTo>
                <a:lnTo>
                  <a:pt x="394852" y="253995"/>
                </a:lnTo>
                <a:lnTo>
                  <a:pt x="404384" y="257168"/>
                </a:lnTo>
                <a:lnTo>
                  <a:pt x="414233" y="260976"/>
                </a:lnTo>
                <a:lnTo>
                  <a:pt x="423765" y="265102"/>
                </a:lnTo>
                <a:lnTo>
                  <a:pt x="432979" y="269544"/>
                </a:lnTo>
                <a:lnTo>
                  <a:pt x="442511" y="274622"/>
                </a:lnTo>
                <a:lnTo>
                  <a:pt x="451407" y="280651"/>
                </a:lnTo>
                <a:lnTo>
                  <a:pt x="460303" y="286363"/>
                </a:lnTo>
                <a:lnTo>
                  <a:pt x="468882" y="293344"/>
                </a:lnTo>
                <a:lnTo>
                  <a:pt x="477460" y="300326"/>
                </a:lnTo>
                <a:lnTo>
                  <a:pt x="485086" y="307624"/>
                </a:lnTo>
                <a:lnTo>
                  <a:pt x="493029" y="315875"/>
                </a:lnTo>
                <a:lnTo>
                  <a:pt x="500654" y="324125"/>
                </a:lnTo>
                <a:lnTo>
                  <a:pt x="507962" y="333011"/>
                </a:lnTo>
                <a:lnTo>
                  <a:pt x="514634" y="342213"/>
                </a:lnTo>
                <a:lnTo>
                  <a:pt x="521306" y="351733"/>
                </a:lnTo>
                <a:lnTo>
                  <a:pt x="527025" y="361888"/>
                </a:lnTo>
                <a:lnTo>
                  <a:pt x="532744" y="372360"/>
                </a:lnTo>
                <a:lnTo>
                  <a:pt x="537828" y="383149"/>
                </a:lnTo>
                <a:lnTo>
                  <a:pt x="542912" y="394256"/>
                </a:lnTo>
                <a:lnTo>
                  <a:pt x="546724" y="405680"/>
                </a:lnTo>
                <a:lnTo>
                  <a:pt x="550855" y="417738"/>
                </a:lnTo>
                <a:lnTo>
                  <a:pt x="554032" y="429797"/>
                </a:lnTo>
                <a:lnTo>
                  <a:pt x="556574" y="442490"/>
                </a:lnTo>
                <a:lnTo>
                  <a:pt x="558798" y="455501"/>
                </a:lnTo>
                <a:lnTo>
                  <a:pt x="560386" y="468512"/>
                </a:lnTo>
                <a:lnTo>
                  <a:pt x="561022" y="482157"/>
                </a:lnTo>
                <a:lnTo>
                  <a:pt x="561657" y="509765"/>
                </a:lnTo>
                <a:lnTo>
                  <a:pt x="561975" y="538325"/>
                </a:lnTo>
                <a:lnTo>
                  <a:pt x="561657" y="552287"/>
                </a:lnTo>
                <a:lnTo>
                  <a:pt x="561340" y="566885"/>
                </a:lnTo>
                <a:lnTo>
                  <a:pt x="560704" y="580847"/>
                </a:lnTo>
                <a:lnTo>
                  <a:pt x="559433" y="595444"/>
                </a:lnTo>
                <a:lnTo>
                  <a:pt x="558480" y="609724"/>
                </a:lnTo>
                <a:lnTo>
                  <a:pt x="556891" y="623687"/>
                </a:lnTo>
                <a:lnTo>
                  <a:pt x="554985" y="637967"/>
                </a:lnTo>
                <a:lnTo>
                  <a:pt x="552761" y="651612"/>
                </a:lnTo>
                <a:lnTo>
                  <a:pt x="550537" y="665257"/>
                </a:lnTo>
                <a:lnTo>
                  <a:pt x="547677" y="678585"/>
                </a:lnTo>
                <a:lnTo>
                  <a:pt x="544500" y="691913"/>
                </a:lnTo>
                <a:lnTo>
                  <a:pt x="541005" y="704607"/>
                </a:lnTo>
                <a:lnTo>
                  <a:pt x="537193" y="717300"/>
                </a:lnTo>
                <a:lnTo>
                  <a:pt x="532744" y="729676"/>
                </a:lnTo>
                <a:lnTo>
                  <a:pt x="527979" y="741417"/>
                </a:lnTo>
                <a:lnTo>
                  <a:pt x="522577" y="752524"/>
                </a:lnTo>
                <a:lnTo>
                  <a:pt x="517176" y="763630"/>
                </a:lnTo>
                <a:lnTo>
                  <a:pt x="510821" y="773785"/>
                </a:lnTo>
                <a:lnTo>
                  <a:pt x="504149" y="783622"/>
                </a:lnTo>
                <a:lnTo>
                  <a:pt x="497159" y="793142"/>
                </a:lnTo>
                <a:lnTo>
                  <a:pt x="489216" y="801710"/>
                </a:lnTo>
                <a:lnTo>
                  <a:pt x="480638" y="809644"/>
                </a:lnTo>
                <a:lnTo>
                  <a:pt x="476507" y="813452"/>
                </a:lnTo>
                <a:lnTo>
                  <a:pt x="472059" y="817260"/>
                </a:lnTo>
                <a:lnTo>
                  <a:pt x="467293" y="820433"/>
                </a:lnTo>
                <a:lnTo>
                  <a:pt x="462527" y="823924"/>
                </a:lnTo>
                <a:lnTo>
                  <a:pt x="457762" y="826780"/>
                </a:lnTo>
                <a:lnTo>
                  <a:pt x="452360" y="829953"/>
                </a:lnTo>
                <a:lnTo>
                  <a:pt x="447277" y="832492"/>
                </a:lnTo>
                <a:lnTo>
                  <a:pt x="441875" y="835030"/>
                </a:lnTo>
                <a:lnTo>
                  <a:pt x="436474" y="837251"/>
                </a:lnTo>
                <a:lnTo>
                  <a:pt x="430437" y="839155"/>
                </a:lnTo>
                <a:lnTo>
                  <a:pt x="425036" y="841059"/>
                </a:lnTo>
                <a:lnTo>
                  <a:pt x="418682" y="842646"/>
                </a:lnTo>
                <a:lnTo>
                  <a:pt x="409150" y="844550"/>
                </a:lnTo>
                <a:lnTo>
                  <a:pt x="399618" y="845819"/>
                </a:lnTo>
                <a:lnTo>
                  <a:pt x="389451" y="846137"/>
                </a:lnTo>
                <a:lnTo>
                  <a:pt x="379284" y="845502"/>
                </a:lnTo>
                <a:lnTo>
                  <a:pt x="368481" y="844233"/>
                </a:lnTo>
                <a:lnTo>
                  <a:pt x="357679" y="842011"/>
                </a:lnTo>
                <a:lnTo>
                  <a:pt x="346558" y="839473"/>
                </a:lnTo>
                <a:lnTo>
                  <a:pt x="334803" y="835665"/>
                </a:lnTo>
                <a:lnTo>
                  <a:pt x="323364" y="831222"/>
                </a:lnTo>
                <a:lnTo>
                  <a:pt x="311609" y="826145"/>
                </a:lnTo>
                <a:lnTo>
                  <a:pt x="299853" y="820116"/>
                </a:lnTo>
                <a:lnTo>
                  <a:pt x="288097" y="813452"/>
                </a:lnTo>
                <a:lnTo>
                  <a:pt x="276659" y="806153"/>
                </a:lnTo>
                <a:lnTo>
                  <a:pt x="264586" y="797902"/>
                </a:lnTo>
                <a:lnTo>
                  <a:pt x="253148" y="788700"/>
                </a:lnTo>
                <a:lnTo>
                  <a:pt x="241709" y="778862"/>
                </a:lnTo>
                <a:lnTo>
                  <a:pt x="230589" y="768390"/>
                </a:lnTo>
                <a:lnTo>
                  <a:pt x="219469" y="756966"/>
                </a:lnTo>
                <a:lnTo>
                  <a:pt x="208666" y="745225"/>
                </a:lnTo>
                <a:lnTo>
                  <a:pt x="198181" y="732215"/>
                </a:lnTo>
                <a:lnTo>
                  <a:pt x="188014" y="718252"/>
                </a:lnTo>
                <a:lnTo>
                  <a:pt x="178482" y="704289"/>
                </a:lnTo>
                <a:lnTo>
                  <a:pt x="169268" y="689057"/>
                </a:lnTo>
                <a:lnTo>
                  <a:pt x="160054" y="673508"/>
                </a:lnTo>
                <a:lnTo>
                  <a:pt x="152111" y="656690"/>
                </a:lnTo>
                <a:lnTo>
                  <a:pt x="144168" y="639236"/>
                </a:lnTo>
                <a:lnTo>
                  <a:pt x="136861" y="621148"/>
                </a:lnTo>
                <a:lnTo>
                  <a:pt x="130506" y="602426"/>
                </a:lnTo>
                <a:lnTo>
                  <a:pt x="124469" y="582751"/>
                </a:lnTo>
                <a:lnTo>
                  <a:pt x="121928" y="572914"/>
                </a:lnTo>
                <a:lnTo>
                  <a:pt x="119386" y="562442"/>
                </a:lnTo>
                <a:lnTo>
                  <a:pt x="117162" y="551970"/>
                </a:lnTo>
                <a:lnTo>
                  <a:pt x="114938" y="541498"/>
                </a:lnTo>
                <a:lnTo>
                  <a:pt x="113031" y="530709"/>
                </a:lnTo>
                <a:lnTo>
                  <a:pt x="111443" y="519602"/>
                </a:lnTo>
                <a:lnTo>
                  <a:pt x="111125" y="505957"/>
                </a:lnTo>
                <a:lnTo>
                  <a:pt x="111443" y="492629"/>
                </a:lnTo>
                <a:lnTo>
                  <a:pt x="112396" y="479301"/>
                </a:lnTo>
                <a:lnTo>
                  <a:pt x="113349" y="466290"/>
                </a:lnTo>
                <a:lnTo>
                  <a:pt x="115255" y="453280"/>
                </a:lnTo>
                <a:lnTo>
                  <a:pt x="117797" y="440586"/>
                </a:lnTo>
                <a:lnTo>
                  <a:pt x="120657" y="428528"/>
                </a:lnTo>
                <a:lnTo>
                  <a:pt x="124152" y="416152"/>
                </a:lnTo>
                <a:lnTo>
                  <a:pt x="127964" y="404093"/>
                </a:lnTo>
                <a:lnTo>
                  <a:pt x="132412" y="392669"/>
                </a:lnTo>
                <a:lnTo>
                  <a:pt x="137178" y="381563"/>
                </a:lnTo>
                <a:lnTo>
                  <a:pt x="142262" y="370456"/>
                </a:lnTo>
                <a:lnTo>
                  <a:pt x="148299" y="359984"/>
                </a:lnTo>
                <a:lnTo>
                  <a:pt x="154335" y="349512"/>
                </a:lnTo>
                <a:lnTo>
                  <a:pt x="161008" y="339675"/>
                </a:lnTo>
                <a:lnTo>
                  <a:pt x="167998" y="330472"/>
                </a:lnTo>
                <a:lnTo>
                  <a:pt x="175941" y="320952"/>
                </a:lnTo>
                <a:lnTo>
                  <a:pt x="183566" y="312384"/>
                </a:lnTo>
                <a:lnTo>
                  <a:pt x="192145" y="304451"/>
                </a:lnTo>
                <a:lnTo>
                  <a:pt x="200723" y="296518"/>
                </a:lnTo>
                <a:lnTo>
                  <a:pt x="209937" y="289536"/>
                </a:lnTo>
                <a:lnTo>
                  <a:pt x="219787" y="282872"/>
                </a:lnTo>
                <a:lnTo>
                  <a:pt x="229636" y="276526"/>
                </a:lnTo>
                <a:lnTo>
                  <a:pt x="240121" y="270496"/>
                </a:lnTo>
                <a:lnTo>
                  <a:pt x="250923" y="265736"/>
                </a:lnTo>
                <a:lnTo>
                  <a:pt x="262044" y="260976"/>
                </a:lnTo>
                <a:lnTo>
                  <a:pt x="273482" y="256851"/>
                </a:lnTo>
                <a:lnTo>
                  <a:pt x="285238" y="253360"/>
                </a:lnTo>
                <a:lnTo>
                  <a:pt x="297311" y="250822"/>
                </a:lnTo>
                <a:lnTo>
                  <a:pt x="310020" y="248600"/>
                </a:lnTo>
                <a:lnTo>
                  <a:pt x="323047" y="247014"/>
                </a:lnTo>
                <a:lnTo>
                  <a:pt x="336073" y="246062"/>
                </a:lnTo>
                <a:close/>
                <a:moveTo>
                  <a:pt x="1696249" y="0"/>
                </a:moveTo>
                <a:lnTo>
                  <a:pt x="1709607" y="317"/>
                </a:lnTo>
                <a:lnTo>
                  <a:pt x="1722646" y="952"/>
                </a:lnTo>
                <a:lnTo>
                  <a:pt x="1735368" y="2856"/>
                </a:lnTo>
                <a:lnTo>
                  <a:pt x="1747771" y="5077"/>
                </a:lnTo>
                <a:lnTo>
                  <a:pt x="1759538" y="7616"/>
                </a:lnTo>
                <a:lnTo>
                  <a:pt x="1771306" y="11424"/>
                </a:lnTo>
                <a:lnTo>
                  <a:pt x="1782755" y="15232"/>
                </a:lnTo>
                <a:lnTo>
                  <a:pt x="1793886" y="19992"/>
                </a:lnTo>
                <a:lnTo>
                  <a:pt x="1804699" y="24752"/>
                </a:lnTo>
                <a:lnTo>
                  <a:pt x="1814876" y="30782"/>
                </a:lnTo>
                <a:lnTo>
                  <a:pt x="1825053" y="36811"/>
                </a:lnTo>
                <a:lnTo>
                  <a:pt x="1834594" y="43475"/>
                </a:lnTo>
                <a:lnTo>
                  <a:pt x="1844136" y="50457"/>
                </a:lnTo>
                <a:lnTo>
                  <a:pt x="1853040" y="58390"/>
                </a:lnTo>
                <a:lnTo>
                  <a:pt x="1861627" y="66006"/>
                </a:lnTo>
                <a:lnTo>
                  <a:pt x="1869578" y="74574"/>
                </a:lnTo>
                <a:lnTo>
                  <a:pt x="1877529" y="83460"/>
                </a:lnTo>
                <a:lnTo>
                  <a:pt x="1884526" y="92663"/>
                </a:lnTo>
                <a:lnTo>
                  <a:pt x="1891523" y="102818"/>
                </a:lnTo>
                <a:lnTo>
                  <a:pt x="1898201" y="112972"/>
                </a:lnTo>
                <a:lnTo>
                  <a:pt x="1904244" y="123127"/>
                </a:lnTo>
                <a:lnTo>
                  <a:pt x="1909969" y="133917"/>
                </a:lnTo>
                <a:lnTo>
                  <a:pt x="1915057" y="145024"/>
                </a:lnTo>
                <a:lnTo>
                  <a:pt x="1919828" y="156765"/>
                </a:lnTo>
                <a:lnTo>
                  <a:pt x="1924280" y="168189"/>
                </a:lnTo>
                <a:lnTo>
                  <a:pt x="1928097" y="180566"/>
                </a:lnTo>
                <a:lnTo>
                  <a:pt x="1931595" y="192624"/>
                </a:lnTo>
                <a:lnTo>
                  <a:pt x="1934457" y="205318"/>
                </a:lnTo>
                <a:lnTo>
                  <a:pt x="1937002" y="218012"/>
                </a:lnTo>
                <a:lnTo>
                  <a:pt x="1938910" y="231022"/>
                </a:lnTo>
                <a:lnTo>
                  <a:pt x="1940500" y="244351"/>
                </a:lnTo>
                <a:lnTo>
                  <a:pt x="1941136" y="257679"/>
                </a:lnTo>
                <a:lnTo>
                  <a:pt x="1947815" y="260218"/>
                </a:lnTo>
                <a:lnTo>
                  <a:pt x="1951313" y="261804"/>
                </a:lnTo>
                <a:lnTo>
                  <a:pt x="1954176" y="263708"/>
                </a:lnTo>
                <a:lnTo>
                  <a:pt x="1957038" y="265612"/>
                </a:lnTo>
                <a:lnTo>
                  <a:pt x="1959900" y="267834"/>
                </a:lnTo>
                <a:lnTo>
                  <a:pt x="1962444" y="270055"/>
                </a:lnTo>
                <a:lnTo>
                  <a:pt x="1964671" y="272594"/>
                </a:lnTo>
                <a:lnTo>
                  <a:pt x="1966897" y="275133"/>
                </a:lnTo>
                <a:lnTo>
                  <a:pt x="1968805" y="277989"/>
                </a:lnTo>
                <a:lnTo>
                  <a:pt x="1970395" y="281479"/>
                </a:lnTo>
                <a:lnTo>
                  <a:pt x="1971986" y="284653"/>
                </a:lnTo>
                <a:lnTo>
                  <a:pt x="1973258" y="288461"/>
                </a:lnTo>
                <a:lnTo>
                  <a:pt x="1974530" y="292269"/>
                </a:lnTo>
                <a:lnTo>
                  <a:pt x="1975484" y="296394"/>
                </a:lnTo>
                <a:lnTo>
                  <a:pt x="1976120" y="300837"/>
                </a:lnTo>
                <a:lnTo>
                  <a:pt x="1976438" y="307819"/>
                </a:lnTo>
                <a:lnTo>
                  <a:pt x="1976438" y="315117"/>
                </a:lnTo>
                <a:lnTo>
                  <a:pt x="1975802" y="323051"/>
                </a:lnTo>
                <a:lnTo>
                  <a:pt x="1974530" y="330350"/>
                </a:lnTo>
                <a:lnTo>
                  <a:pt x="1973258" y="337966"/>
                </a:lnTo>
                <a:lnTo>
                  <a:pt x="1971031" y="345582"/>
                </a:lnTo>
                <a:lnTo>
                  <a:pt x="1968169" y="353198"/>
                </a:lnTo>
                <a:lnTo>
                  <a:pt x="1964989" y="360179"/>
                </a:lnTo>
                <a:lnTo>
                  <a:pt x="1961172" y="367161"/>
                </a:lnTo>
                <a:lnTo>
                  <a:pt x="1957356" y="373825"/>
                </a:lnTo>
                <a:lnTo>
                  <a:pt x="1952903" y="379854"/>
                </a:lnTo>
                <a:lnTo>
                  <a:pt x="1947815" y="385884"/>
                </a:lnTo>
                <a:lnTo>
                  <a:pt x="1942726" y="390961"/>
                </a:lnTo>
                <a:lnTo>
                  <a:pt x="1937002" y="395404"/>
                </a:lnTo>
                <a:lnTo>
                  <a:pt x="1930959" y="399212"/>
                </a:lnTo>
                <a:lnTo>
                  <a:pt x="1924916" y="402068"/>
                </a:lnTo>
                <a:lnTo>
                  <a:pt x="1921736" y="413175"/>
                </a:lnTo>
                <a:lnTo>
                  <a:pt x="1918556" y="423965"/>
                </a:lnTo>
                <a:lnTo>
                  <a:pt x="1914739" y="434754"/>
                </a:lnTo>
                <a:lnTo>
                  <a:pt x="1910923" y="445226"/>
                </a:lnTo>
                <a:lnTo>
                  <a:pt x="1906788" y="456016"/>
                </a:lnTo>
                <a:lnTo>
                  <a:pt x="1902336" y="466171"/>
                </a:lnTo>
                <a:lnTo>
                  <a:pt x="1897883" y="476325"/>
                </a:lnTo>
                <a:lnTo>
                  <a:pt x="1893113" y="486480"/>
                </a:lnTo>
                <a:lnTo>
                  <a:pt x="1888024" y="496000"/>
                </a:lnTo>
                <a:lnTo>
                  <a:pt x="1882300" y="505838"/>
                </a:lnTo>
                <a:lnTo>
                  <a:pt x="1876893" y="515041"/>
                </a:lnTo>
                <a:lnTo>
                  <a:pt x="1870850" y="523926"/>
                </a:lnTo>
                <a:lnTo>
                  <a:pt x="1864808" y="532812"/>
                </a:lnTo>
                <a:lnTo>
                  <a:pt x="1858129" y="541380"/>
                </a:lnTo>
                <a:lnTo>
                  <a:pt x="1851450" y="549631"/>
                </a:lnTo>
                <a:lnTo>
                  <a:pt x="1844454" y="557247"/>
                </a:lnTo>
                <a:lnTo>
                  <a:pt x="1837457" y="565180"/>
                </a:lnTo>
                <a:lnTo>
                  <a:pt x="1829824" y="572162"/>
                </a:lnTo>
                <a:lnTo>
                  <a:pt x="1822191" y="578826"/>
                </a:lnTo>
                <a:lnTo>
                  <a:pt x="1813922" y="585490"/>
                </a:lnTo>
                <a:lnTo>
                  <a:pt x="1805653" y="591520"/>
                </a:lnTo>
                <a:lnTo>
                  <a:pt x="1797066" y="597232"/>
                </a:lnTo>
                <a:lnTo>
                  <a:pt x="1788161" y="601992"/>
                </a:lnTo>
                <a:lnTo>
                  <a:pt x="1779256" y="606752"/>
                </a:lnTo>
                <a:lnTo>
                  <a:pt x="1769715" y="610877"/>
                </a:lnTo>
                <a:lnTo>
                  <a:pt x="1759856" y="614685"/>
                </a:lnTo>
                <a:lnTo>
                  <a:pt x="1750315" y="617859"/>
                </a:lnTo>
                <a:lnTo>
                  <a:pt x="1739820" y="620397"/>
                </a:lnTo>
                <a:lnTo>
                  <a:pt x="1729325" y="622301"/>
                </a:lnTo>
                <a:lnTo>
                  <a:pt x="1718512" y="623888"/>
                </a:lnTo>
                <a:lnTo>
                  <a:pt x="1707699" y="624840"/>
                </a:lnTo>
                <a:lnTo>
                  <a:pt x="1696249" y="625475"/>
                </a:lnTo>
                <a:lnTo>
                  <a:pt x="1685118" y="624840"/>
                </a:lnTo>
                <a:lnTo>
                  <a:pt x="1674305" y="623888"/>
                </a:lnTo>
                <a:lnTo>
                  <a:pt x="1663492" y="622301"/>
                </a:lnTo>
                <a:lnTo>
                  <a:pt x="1652997" y="620397"/>
                </a:lnTo>
                <a:lnTo>
                  <a:pt x="1642820" y="617859"/>
                </a:lnTo>
                <a:lnTo>
                  <a:pt x="1632960" y="614685"/>
                </a:lnTo>
                <a:lnTo>
                  <a:pt x="1623419" y="611195"/>
                </a:lnTo>
                <a:lnTo>
                  <a:pt x="1613878" y="606752"/>
                </a:lnTo>
                <a:lnTo>
                  <a:pt x="1604655" y="602309"/>
                </a:lnTo>
                <a:lnTo>
                  <a:pt x="1596068" y="597232"/>
                </a:lnTo>
                <a:lnTo>
                  <a:pt x="1587481" y="591837"/>
                </a:lnTo>
                <a:lnTo>
                  <a:pt x="1579531" y="586125"/>
                </a:lnTo>
                <a:lnTo>
                  <a:pt x="1571262" y="579778"/>
                </a:lnTo>
                <a:lnTo>
                  <a:pt x="1563311" y="572479"/>
                </a:lnTo>
                <a:lnTo>
                  <a:pt x="1555996" y="565498"/>
                </a:lnTo>
                <a:lnTo>
                  <a:pt x="1548999" y="558199"/>
                </a:lnTo>
                <a:lnTo>
                  <a:pt x="1541684" y="550265"/>
                </a:lnTo>
                <a:lnTo>
                  <a:pt x="1535006" y="542015"/>
                </a:lnTo>
                <a:lnTo>
                  <a:pt x="1528645" y="534081"/>
                </a:lnTo>
                <a:lnTo>
                  <a:pt x="1522602" y="525196"/>
                </a:lnTo>
                <a:lnTo>
                  <a:pt x="1516560" y="516310"/>
                </a:lnTo>
                <a:lnTo>
                  <a:pt x="1510835" y="506790"/>
                </a:lnTo>
                <a:lnTo>
                  <a:pt x="1505428" y="497270"/>
                </a:lnTo>
                <a:lnTo>
                  <a:pt x="1500022" y="487432"/>
                </a:lnTo>
                <a:lnTo>
                  <a:pt x="1495251" y="477912"/>
                </a:lnTo>
                <a:lnTo>
                  <a:pt x="1490799" y="467440"/>
                </a:lnTo>
                <a:lnTo>
                  <a:pt x="1486346" y="457602"/>
                </a:lnTo>
                <a:lnTo>
                  <a:pt x="1482212" y="447130"/>
                </a:lnTo>
                <a:lnTo>
                  <a:pt x="1478714" y="436341"/>
                </a:lnTo>
                <a:lnTo>
                  <a:pt x="1474897" y="425869"/>
                </a:lnTo>
                <a:lnTo>
                  <a:pt x="1471399" y="415079"/>
                </a:lnTo>
                <a:lnTo>
                  <a:pt x="1468536" y="404290"/>
                </a:lnTo>
                <a:lnTo>
                  <a:pt x="1464720" y="403338"/>
                </a:lnTo>
                <a:lnTo>
                  <a:pt x="1461540" y="401751"/>
                </a:lnTo>
                <a:lnTo>
                  <a:pt x="1458041" y="400164"/>
                </a:lnTo>
                <a:lnTo>
                  <a:pt x="1454861" y="398577"/>
                </a:lnTo>
                <a:lnTo>
                  <a:pt x="1451363" y="396673"/>
                </a:lnTo>
                <a:lnTo>
                  <a:pt x="1448500" y="394452"/>
                </a:lnTo>
                <a:lnTo>
                  <a:pt x="1442458" y="389375"/>
                </a:lnTo>
                <a:lnTo>
                  <a:pt x="1436733" y="383980"/>
                </a:lnTo>
                <a:lnTo>
                  <a:pt x="1431962" y="377633"/>
                </a:lnTo>
                <a:lnTo>
                  <a:pt x="1427192" y="370969"/>
                </a:lnTo>
                <a:lnTo>
                  <a:pt x="1423057" y="363988"/>
                </a:lnTo>
                <a:lnTo>
                  <a:pt x="1419241" y="356054"/>
                </a:lnTo>
                <a:lnTo>
                  <a:pt x="1416379" y="348438"/>
                </a:lnTo>
                <a:lnTo>
                  <a:pt x="1413834" y="340504"/>
                </a:lnTo>
                <a:lnTo>
                  <a:pt x="1411926" y="332254"/>
                </a:lnTo>
                <a:lnTo>
                  <a:pt x="1410336" y="324320"/>
                </a:lnTo>
                <a:lnTo>
                  <a:pt x="1409700" y="316387"/>
                </a:lnTo>
                <a:lnTo>
                  <a:pt x="1409700" y="308453"/>
                </a:lnTo>
                <a:lnTo>
                  <a:pt x="1410336" y="300837"/>
                </a:lnTo>
                <a:lnTo>
                  <a:pt x="1411290" y="296077"/>
                </a:lnTo>
                <a:lnTo>
                  <a:pt x="1411926" y="291634"/>
                </a:lnTo>
                <a:lnTo>
                  <a:pt x="1413516" y="286874"/>
                </a:lnTo>
                <a:lnTo>
                  <a:pt x="1414789" y="283383"/>
                </a:lnTo>
                <a:lnTo>
                  <a:pt x="1416697" y="279575"/>
                </a:lnTo>
                <a:lnTo>
                  <a:pt x="1418923" y="275767"/>
                </a:lnTo>
                <a:lnTo>
                  <a:pt x="1421149" y="272911"/>
                </a:lnTo>
                <a:lnTo>
                  <a:pt x="1423694" y="270055"/>
                </a:lnTo>
                <a:lnTo>
                  <a:pt x="1426556" y="267199"/>
                </a:lnTo>
                <a:lnTo>
                  <a:pt x="1429418" y="264978"/>
                </a:lnTo>
                <a:lnTo>
                  <a:pt x="1432917" y="262756"/>
                </a:lnTo>
                <a:lnTo>
                  <a:pt x="1436097" y="261170"/>
                </a:lnTo>
                <a:lnTo>
                  <a:pt x="1439913" y="259266"/>
                </a:lnTo>
                <a:lnTo>
                  <a:pt x="1443730" y="257679"/>
                </a:lnTo>
                <a:lnTo>
                  <a:pt x="1447228" y="256727"/>
                </a:lnTo>
                <a:lnTo>
                  <a:pt x="1451363" y="255458"/>
                </a:lnTo>
                <a:lnTo>
                  <a:pt x="1452635" y="242447"/>
                </a:lnTo>
                <a:lnTo>
                  <a:pt x="1453907" y="229118"/>
                </a:lnTo>
                <a:lnTo>
                  <a:pt x="1455815" y="216108"/>
                </a:lnTo>
                <a:lnTo>
                  <a:pt x="1458359" y="203414"/>
                </a:lnTo>
                <a:lnTo>
                  <a:pt x="1461540" y="191355"/>
                </a:lnTo>
                <a:lnTo>
                  <a:pt x="1464720" y="178979"/>
                </a:lnTo>
                <a:lnTo>
                  <a:pt x="1468854" y="167237"/>
                </a:lnTo>
                <a:lnTo>
                  <a:pt x="1473307" y="155178"/>
                </a:lnTo>
                <a:lnTo>
                  <a:pt x="1478077" y="144072"/>
                </a:lnTo>
                <a:lnTo>
                  <a:pt x="1483484" y="132965"/>
                </a:lnTo>
                <a:lnTo>
                  <a:pt x="1488891" y="122175"/>
                </a:lnTo>
                <a:lnTo>
                  <a:pt x="1494933" y="111703"/>
                </a:lnTo>
                <a:lnTo>
                  <a:pt x="1501612" y="101866"/>
                </a:lnTo>
                <a:lnTo>
                  <a:pt x="1508609" y="92028"/>
                </a:lnTo>
                <a:lnTo>
                  <a:pt x="1516242" y="82825"/>
                </a:lnTo>
                <a:lnTo>
                  <a:pt x="1523556" y="74257"/>
                </a:lnTo>
                <a:lnTo>
                  <a:pt x="1531825" y="65689"/>
                </a:lnTo>
                <a:lnTo>
                  <a:pt x="1540412" y="57438"/>
                </a:lnTo>
                <a:lnTo>
                  <a:pt x="1549317" y="50139"/>
                </a:lnTo>
                <a:lnTo>
                  <a:pt x="1558540" y="43158"/>
                </a:lnTo>
                <a:lnTo>
                  <a:pt x="1568399" y="36494"/>
                </a:lnTo>
                <a:lnTo>
                  <a:pt x="1578258" y="30464"/>
                </a:lnTo>
                <a:lnTo>
                  <a:pt x="1588754" y="24752"/>
                </a:lnTo>
                <a:lnTo>
                  <a:pt x="1599567" y="19675"/>
                </a:lnTo>
                <a:lnTo>
                  <a:pt x="1610380" y="15232"/>
                </a:lnTo>
                <a:lnTo>
                  <a:pt x="1621829" y="11107"/>
                </a:lnTo>
                <a:lnTo>
                  <a:pt x="1633278" y="7616"/>
                </a:lnTo>
                <a:lnTo>
                  <a:pt x="1645364" y="5077"/>
                </a:lnTo>
                <a:lnTo>
                  <a:pt x="1657449" y="2856"/>
                </a:lnTo>
                <a:lnTo>
                  <a:pt x="1670170" y="952"/>
                </a:lnTo>
                <a:lnTo>
                  <a:pt x="1683210" y="317"/>
                </a:lnTo>
                <a:lnTo>
                  <a:pt x="1696249"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sz="1015">
              <a:solidFill>
                <a:srgbClr val="FFFFFF"/>
              </a:solidFill>
              <a:latin typeface="Arial" panose="020B0604020202020204" pitchFamily="34" charset="0"/>
              <a:ea typeface="Microsoft JhengHei UI" panose="020B0604030504040204" pitchFamily="34" charset="-120"/>
              <a:cs typeface="Arial" panose="020B0604020202020204" pitchFamily="34" charset="0"/>
            </a:endParaRPr>
          </a:p>
        </p:txBody>
      </p:sp>
      <p:sp>
        <p:nvSpPr>
          <p:cNvPr id="20" name="TextBox 19">
            <a:extLst>
              <a:ext uri="{FF2B5EF4-FFF2-40B4-BE49-F238E27FC236}">
                <a16:creationId xmlns:a16="http://schemas.microsoft.com/office/drawing/2014/main" id="{112673D0-4456-1C5F-B5C9-07275CCEC7FD}"/>
              </a:ext>
            </a:extLst>
          </p:cNvPr>
          <p:cNvSpPr txBox="1"/>
          <p:nvPr/>
        </p:nvSpPr>
        <p:spPr>
          <a:xfrm>
            <a:off x="269748" y="1260970"/>
            <a:ext cx="8604504" cy="1154675"/>
          </a:xfrm>
          <a:prstGeom prst="rect">
            <a:avLst/>
          </a:prstGeom>
          <a:noFill/>
        </p:spPr>
        <p:txBody>
          <a:bodyPr wrap="square" rtlCol="0">
            <a:spAutoFit/>
          </a:bodyPr>
          <a:lstStyle/>
          <a:p>
            <a:pPr>
              <a:lnSpc>
                <a:spcPct val="150000"/>
              </a:lnSpc>
            </a:pPr>
            <a:r>
              <a:rPr lang="vi-VN" sz="1600" b="1">
                <a:solidFill>
                  <a:srgbClr val="FF0000"/>
                </a:solidFill>
              </a:rPr>
              <a:t>Câu 1. </a:t>
            </a:r>
          </a:p>
          <a:p>
            <a:pPr>
              <a:lnSpc>
                <a:spcPct val="150000"/>
              </a:lnSpc>
            </a:pPr>
            <a:r>
              <a:rPr lang="vi-VN" sz="1600" b="1"/>
              <a:t>b. Thực hiện đọc thông số nhiệt tạo thành của H</a:t>
            </a:r>
            <a:r>
              <a:rPr lang="vi-VN" sz="1600" b="1" baseline="-25000"/>
              <a:t>2</a:t>
            </a:r>
            <a:r>
              <a:rPr lang="vi-VN" sz="1600" b="1"/>
              <a:t>O, so sánh với giá trị thực nghiệm </a:t>
            </a:r>
            <a:endParaRPr lang="en-US" sz="1600" b="1"/>
          </a:p>
          <a:p>
            <a:pPr>
              <a:lnSpc>
                <a:spcPct val="150000"/>
              </a:lnSpc>
            </a:pPr>
            <a:r>
              <a:rPr lang="vi-VN" sz="1600" b="1"/>
              <a:t>( -241,8 kJ/mol).</a:t>
            </a:r>
          </a:p>
        </p:txBody>
      </p:sp>
      <p:pic>
        <p:nvPicPr>
          <p:cNvPr id="19" name="Picture 18">
            <a:extLst>
              <a:ext uri="{FF2B5EF4-FFF2-40B4-BE49-F238E27FC236}">
                <a16:creationId xmlns:a16="http://schemas.microsoft.com/office/drawing/2014/main" id="{01E7DCDA-A9E3-2EBB-1A6D-B002DEB2D032}"/>
              </a:ext>
            </a:extLst>
          </p:cNvPr>
          <p:cNvPicPr>
            <a:picLocks noChangeAspect="1"/>
          </p:cNvPicPr>
          <p:nvPr/>
        </p:nvPicPr>
        <p:blipFill>
          <a:blip r:embed="rId3"/>
          <a:stretch>
            <a:fillRect/>
          </a:stretch>
        </p:blipFill>
        <p:spPr>
          <a:xfrm>
            <a:off x="2443221" y="2086700"/>
            <a:ext cx="4476977" cy="2870733"/>
          </a:xfrm>
          <a:prstGeom prst="rect">
            <a:avLst/>
          </a:prstGeom>
        </p:spPr>
      </p:pic>
    </p:spTree>
    <p:extLst>
      <p:ext uri="{BB962C8B-B14F-4D97-AF65-F5344CB8AC3E}">
        <p14:creationId xmlns:p14="http://schemas.microsoft.com/office/powerpoint/2010/main" val="4086034897"/>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14:presetBounceEnd="50000">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14:bounceEnd="50000">
                                          <p:cBhvr additive="base">
                                            <p:cTn id="27"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20"/>
                                            </p:tgtEl>
                                            <p:attrNameLst>
                                              <p:attrName>style.visibility</p:attrName>
                                            </p:attrNameLst>
                                          </p:cBhvr>
                                          <p:to>
                                            <p:strVal val="visible"/>
                                          </p:to>
                                        </p:set>
                                        <p:anim calcmode="lin" valueType="num">
                                          <p:cBhvr additive="base">
                                            <p:cTn id="44" dur="500" fill="hold"/>
                                            <p:tgtEl>
                                              <p:spTgt spid="20"/>
                                            </p:tgtEl>
                                            <p:attrNameLst>
                                              <p:attrName>ppt_x</p:attrName>
                                            </p:attrNameLst>
                                          </p:cBhvr>
                                          <p:tavLst>
                                            <p:tav tm="0">
                                              <p:val>
                                                <p:strVal val="#ppt_x"/>
                                              </p:val>
                                            </p:tav>
                                            <p:tav tm="100000">
                                              <p:val>
                                                <p:strVal val="#ppt_x"/>
                                              </p:val>
                                            </p:tav>
                                          </p:tavLst>
                                        </p:anim>
                                        <p:anim calcmode="lin" valueType="num">
                                          <p:cBhvr additive="base">
                                            <p:cTn id="4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19"/>
                                            </p:tgtEl>
                                            <p:attrNameLst>
                                              <p:attrName>style.visibility</p:attrName>
                                            </p:attrNameLst>
                                          </p:cBhvr>
                                          <p:to>
                                            <p:strVal val="visible"/>
                                          </p:to>
                                        </p:set>
                                        <p:anim calcmode="lin" valueType="num">
                                          <p:cBhvr additive="base">
                                            <p:cTn id="50" dur="500" fill="hold"/>
                                            <p:tgtEl>
                                              <p:spTgt spid="19"/>
                                            </p:tgtEl>
                                            <p:attrNameLst>
                                              <p:attrName>ppt_x</p:attrName>
                                            </p:attrNameLst>
                                          </p:cBhvr>
                                          <p:tavLst>
                                            <p:tav tm="0">
                                              <p:val>
                                                <p:strVal val="#ppt_x"/>
                                              </p:val>
                                            </p:tav>
                                            <p:tav tm="100000">
                                              <p:val>
                                                <p:strVal val="#ppt_x"/>
                                              </p:val>
                                            </p:tav>
                                          </p:tavLst>
                                        </p:anim>
                                        <p:anim calcmode="lin" valueType="num">
                                          <p:cBhvr additive="base">
                                            <p:cTn id="51"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20"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1+#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20"/>
                                            </p:tgtEl>
                                            <p:attrNameLst>
                                              <p:attrName>style.visibility</p:attrName>
                                            </p:attrNameLst>
                                          </p:cBhvr>
                                          <p:to>
                                            <p:strVal val="visible"/>
                                          </p:to>
                                        </p:set>
                                        <p:anim calcmode="lin" valueType="num">
                                          <p:cBhvr additive="base">
                                            <p:cTn id="44" dur="500" fill="hold"/>
                                            <p:tgtEl>
                                              <p:spTgt spid="20"/>
                                            </p:tgtEl>
                                            <p:attrNameLst>
                                              <p:attrName>ppt_x</p:attrName>
                                            </p:attrNameLst>
                                          </p:cBhvr>
                                          <p:tavLst>
                                            <p:tav tm="0">
                                              <p:val>
                                                <p:strVal val="#ppt_x"/>
                                              </p:val>
                                            </p:tav>
                                            <p:tav tm="100000">
                                              <p:val>
                                                <p:strVal val="#ppt_x"/>
                                              </p:val>
                                            </p:tav>
                                          </p:tavLst>
                                        </p:anim>
                                        <p:anim calcmode="lin" valueType="num">
                                          <p:cBhvr additive="base">
                                            <p:cTn id="4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19"/>
                                            </p:tgtEl>
                                            <p:attrNameLst>
                                              <p:attrName>style.visibility</p:attrName>
                                            </p:attrNameLst>
                                          </p:cBhvr>
                                          <p:to>
                                            <p:strVal val="visible"/>
                                          </p:to>
                                        </p:set>
                                        <p:anim calcmode="lin" valueType="num">
                                          <p:cBhvr additive="base">
                                            <p:cTn id="50" dur="500" fill="hold"/>
                                            <p:tgtEl>
                                              <p:spTgt spid="19"/>
                                            </p:tgtEl>
                                            <p:attrNameLst>
                                              <p:attrName>ppt_x</p:attrName>
                                            </p:attrNameLst>
                                          </p:cBhvr>
                                          <p:tavLst>
                                            <p:tav tm="0">
                                              <p:val>
                                                <p:strVal val="#ppt_x"/>
                                              </p:val>
                                            </p:tav>
                                            <p:tav tm="100000">
                                              <p:val>
                                                <p:strVal val="#ppt_x"/>
                                              </p:val>
                                            </p:tav>
                                          </p:tavLst>
                                        </p:anim>
                                        <p:anim calcmode="lin" valueType="num">
                                          <p:cBhvr additive="base">
                                            <p:cTn id="51"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20" grpId="0"/>
        </p:bldLst>
      </p:timing>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68851" y="-204667"/>
            <a:ext cx="2072960" cy="2546140"/>
            <a:chOff x="3295850" y="1908877"/>
            <a:chExt cx="3738030" cy="4660916"/>
          </a:xfrm>
        </p:grpSpPr>
        <p:sp>
          <p:nvSpPr>
            <p:cNvPr id="3" name="圆角矩形 2"/>
            <p:cNvSpPr/>
            <p:nvPr/>
          </p:nvSpPr>
          <p:spPr>
            <a:xfrm rot="2760000">
              <a:off x="3098889" y="2634801"/>
              <a:ext cx="4660916" cy="3209067"/>
            </a:xfrm>
            <a:prstGeom prst="roundRect">
              <a:avLst>
                <a:gd name="adj" fmla="val 50000"/>
              </a:avLst>
            </a:prstGeom>
            <a:gradFill>
              <a:gsLst>
                <a:gs pos="33000">
                  <a:srgbClr val="6C6C6C">
                    <a:alpha val="42000"/>
                  </a:srgbClr>
                </a:gs>
                <a:gs pos="0">
                  <a:schemeClr val="tx1">
                    <a:alpha val="54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58628" y="2852802"/>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7" y="2476941"/>
              <a:ext cx="2056649"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1125088" y="246633"/>
            <a:ext cx="7886427" cy="751080"/>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1226452" y="559246"/>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926947" y="559246"/>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993504" y="592908"/>
            <a:ext cx="288238" cy="46073"/>
            <a:chOff x="4318304" y="3089060"/>
            <a:chExt cx="384317" cy="61430"/>
          </a:xfrm>
        </p:grpSpPr>
        <p:sp>
          <p:nvSpPr>
            <p:cNvPr id="15"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7" name="文本框 16"/>
          <p:cNvSpPr txBox="1"/>
          <p:nvPr/>
        </p:nvSpPr>
        <p:spPr>
          <a:xfrm>
            <a:off x="2049108" y="354590"/>
            <a:ext cx="6157173" cy="646331"/>
          </a:xfrm>
          <a:prstGeom prst="rect">
            <a:avLst/>
          </a:prstGeom>
          <a:noFill/>
        </p:spPr>
        <p:txBody>
          <a:bodyPr wrap="square" rtlCol="0">
            <a:spAutoFit/>
          </a:bodyPr>
          <a:lstStyle/>
          <a:p>
            <a:pPr algn="ctr"/>
            <a:r>
              <a:rPr lang="en-US" sz="1800" b="1">
                <a:latin typeface="Arial" panose="020B0604020202020204" pitchFamily="34" charset="0"/>
                <a:cs typeface="Arial" panose="020B0604020202020204" pitchFamily="34" charset="0"/>
              </a:rPr>
              <a:t>3.1 TÍNH NHIỆT TẠO THÀNH CỦA PHÂN TỬ NƯỚC SỬ DỤNG MOPAC</a:t>
            </a:r>
          </a:p>
        </p:txBody>
      </p:sp>
      <p:grpSp>
        <p:nvGrpSpPr>
          <p:cNvPr id="27" name="组合 26"/>
          <p:cNvGrpSpPr/>
          <p:nvPr/>
        </p:nvGrpSpPr>
        <p:grpSpPr>
          <a:xfrm>
            <a:off x="1527976" y="439193"/>
            <a:ext cx="618730" cy="429667"/>
            <a:chOff x="5030931" y="2884106"/>
            <a:chExt cx="601529" cy="572889"/>
          </a:xfrm>
        </p:grpSpPr>
        <p:sp>
          <p:nvSpPr>
            <p:cNvPr id="28"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29" name="文本框 28"/>
            <p:cNvSpPr txBox="1"/>
            <p:nvPr/>
          </p:nvSpPr>
          <p:spPr>
            <a:xfrm>
              <a:off x="5030931" y="2902999"/>
              <a:ext cx="601529" cy="553996"/>
            </a:xfrm>
            <a:prstGeom prst="rect">
              <a:avLst/>
            </a:prstGeom>
            <a:noFill/>
          </p:spPr>
          <p:txBody>
            <a:bodyPr wrap="square" rtlCol="0">
              <a:spAutoFit/>
            </a:bodyPr>
            <a:lstStyle/>
            <a:p>
              <a:pPr algn="ctr"/>
              <a:r>
                <a:rPr lang="en-US" altLang="zh-CN" sz="2100" b="1">
                  <a:solidFill>
                    <a:srgbClr val="FFB850"/>
                  </a:solidFill>
                  <a:latin typeface="Arial" panose="020B0604020202020204" pitchFamily="34" charset="0"/>
                  <a:cs typeface="Arial" panose="020B0604020202020204" pitchFamily="34" charset="0"/>
                </a:rPr>
                <a:t>02</a:t>
              </a:r>
              <a:endParaRPr lang="zh-CN" altLang="en-US" sz="2100" b="1">
                <a:solidFill>
                  <a:srgbClr val="FFB850"/>
                </a:solidFill>
                <a:latin typeface="Arial" panose="020B0604020202020204" pitchFamily="34" charset="0"/>
                <a:cs typeface="Arial" panose="020B0604020202020204" pitchFamily="34" charset="0"/>
              </a:endParaRPr>
            </a:p>
          </p:txBody>
        </p:sp>
      </p:grpSp>
      <p:sp>
        <p:nvSpPr>
          <p:cNvPr id="36" name="KSO_Shape"/>
          <p:cNvSpPr/>
          <p:nvPr/>
        </p:nvSpPr>
        <p:spPr bwMode="auto">
          <a:xfrm>
            <a:off x="132485" y="370301"/>
            <a:ext cx="611447" cy="490951"/>
          </a:xfrm>
          <a:custGeom>
            <a:avLst/>
            <a:gdLst>
              <a:gd name="T0" fmla="*/ 2881614 w 3362326"/>
              <a:gd name="T1" fmla="*/ 2245619 h 2424113"/>
              <a:gd name="T2" fmla="*/ 3207949 w 3362326"/>
              <a:gd name="T3" fmla="*/ 953766 h 2424113"/>
              <a:gd name="T4" fmla="*/ 3300702 w 3362326"/>
              <a:gd name="T5" fmla="*/ 1054704 h 2424113"/>
              <a:gd name="T6" fmla="*/ 3357879 w 3362326"/>
              <a:gd name="T7" fmla="*/ 1578442 h 2424113"/>
              <a:gd name="T8" fmla="*/ 2754348 w 3362326"/>
              <a:gd name="T9" fmla="*/ 1274991 h 2424113"/>
              <a:gd name="T10" fmla="*/ 2862031 w 3362326"/>
              <a:gd name="T11" fmla="*/ 1038516 h 2424113"/>
              <a:gd name="T12" fmla="*/ 2811207 w 3362326"/>
              <a:gd name="T13" fmla="*/ 1366725 h 2424113"/>
              <a:gd name="T14" fmla="*/ 3041820 w 3362326"/>
              <a:gd name="T15" fmla="*/ 999791 h 2424113"/>
              <a:gd name="T16" fmla="*/ 3170149 w 3362326"/>
              <a:gd name="T17" fmla="*/ 942974 h 2424113"/>
              <a:gd name="T18" fmla="*/ 296683 w 3362326"/>
              <a:gd name="T19" fmla="*/ 978524 h 2424113"/>
              <a:gd name="T20" fmla="*/ 498389 w 3362326"/>
              <a:gd name="T21" fmla="*/ 1265469 h 2424113"/>
              <a:gd name="T22" fmla="*/ 488542 w 3362326"/>
              <a:gd name="T23" fmla="*/ 1028041 h 2424113"/>
              <a:gd name="T24" fmla="*/ 582566 w 3362326"/>
              <a:gd name="T25" fmla="*/ 1187067 h 2424113"/>
              <a:gd name="T26" fmla="*/ 319871 w 3362326"/>
              <a:gd name="T27" fmla="*/ 2147887 h 2424113"/>
              <a:gd name="T28" fmla="*/ 37800 w 3362326"/>
              <a:gd name="T29" fmla="*/ 1105808 h 2424113"/>
              <a:gd name="T30" fmla="*/ 124836 w 3362326"/>
              <a:gd name="T31" fmla="*/ 975985 h 2424113"/>
              <a:gd name="T32" fmla="*/ 1545327 w 3362326"/>
              <a:gd name="T33" fmla="*/ 746198 h 2424113"/>
              <a:gd name="T34" fmla="*/ 1656547 w 3362326"/>
              <a:gd name="T35" fmla="*/ 809752 h 2424113"/>
              <a:gd name="T36" fmla="*/ 1802720 w 3362326"/>
              <a:gd name="T37" fmla="*/ 881250 h 2424113"/>
              <a:gd name="T38" fmla="*/ 1889154 w 3362326"/>
              <a:gd name="T39" fmla="*/ 667392 h 2424113"/>
              <a:gd name="T40" fmla="*/ 2073778 w 3362326"/>
              <a:gd name="T41" fmla="*/ 739843 h 2424113"/>
              <a:gd name="T42" fmla="*/ 2280963 w 3362326"/>
              <a:gd name="T43" fmla="*/ 997553 h 2424113"/>
              <a:gd name="T44" fmla="*/ 2456054 w 3362326"/>
              <a:gd name="T45" fmla="*/ 821509 h 2424113"/>
              <a:gd name="T46" fmla="*/ 2536132 w 3362326"/>
              <a:gd name="T47" fmla="*/ 819603 h 2424113"/>
              <a:gd name="T48" fmla="*/ 2596190 w 3362326"/>
              <a:gd name="T49" fmla="*/ 876801 h 2424113"/>
              <a:gd name="T50" fmla="*/ 2598415 w 3362326"/>
              <a:gd name="T51" fmla="*/ 956879 h 2424113"/>
              <a:gd name="T52" fmla="*/ 2382332 w 3362326"/>
              <a:gd name="T53" fmla="*/ 1195206 h 2424113"/>
              <a:gd name="T54" fmla="*/ 2241242 w 3362326"/>
              <a:gd name="T55" fmla="*/ 1268610 h 2424113"/>
              <a:gd name="T56" fmla="*/ 2118265 w 3362326"/>
              <a:gd name="T57" fmla="*/ 1192028 h 2424113"/>
              <a:gd name="T58" fmla="*/ 1363246 w 3362326"/>
              <a:gd name="T59" fmla="*/ 1018526 h 2424113"/>
              <a:gd name="T60" fmla="*/ 1307636 w 3362326"/>
              <a:gd name="T61" fmla="*/ 1409700 h 2424113"/>
              <a:gd name="T62" fmla="*/ 1157013 w 3362326"/>
              <a:gd name="T63" fmla="*/ 999778 h 2424113"/>
              <a:gd name="T64" fmla="*/ 1245989 w 3362326"/>
              <a:gd name="T65" fmla="*/ 780199 h 2424113"/>
              <a:gd name="T66" fmla="*/ 1499569 w 3362326"/>
              <a:gd name="T67" fmla="*/ 668027 h 2424113"/>
              <a:gd name="T68" fmla="*/ 3142462 w 3362326"/>
              <a:gd name="T69" fmla="*/ 282872 h 2424113"/>
              <a:gd name="T70" fmla="*/ 3244523 w 3362326"/>
              <a:gd name="T71" fmla="*/ 440586 h 2424113"/>
              <a:gd name="T72" fmla="*/ 3210503 w 3362326"/>
              <a:gd name="T73" fmla="*/ 656690 h 2424113"/>
              <a:gd name="T74" fmla="*/ 3038811 w 3362326"/>
              <a:gd name="T75" fmla="*/ 831222 h 2424113"/>
              <a:gd name="T76" fmla="*/ 2904319 w 3362326"/>
              <a:gd name="T77" fmla="*/ 826780 h 2424113"/>
              <a:gd name="T78" fmla="*/ 2817519 w 3362326"/>
              <a:gd name="T79" fmla="*/ 691913 h 2424113"/>
              <a:gd name="T80" fmla="*/ 2807981 w 3362326"/>
              <a:gd name="T81" fmla="*/ 429797 h 2424113"/>
              <a:gd name="T82" fmla="*/ 2910678 w 3362326"/>
              <a:gd name="T83" fmla="*/ 280651 h 2424113"/>
              <a:gd name="T84" fmla="*/ 375153 w 3362326"/>
              <a:gd name="T85" fmla="*/ 248918 h 2424113"/>
              <a:gd name="T86" fmla="*/ 514634 w 3362326"/>
              <a:gd name="T87" fmla="*/ 342213 h 2424113"/>
              <a:gd name="T88" fmla="*/ 561340 w 3362326"/>
              <a:gd name="T89" fmla="*/ 566885 h 2424113"/>
              <a:gd name="T90" fmla="*/ 510821 w 3362326"/>
              <a:gd name="T91" fmla="*/ 773785 h 2424113"/>
              <a:gd name="T92" fmla="*/ 418682 w 3362326"/>
              <a:gd name="T93" fmla="*/ 842646 h 2424113"/>
              <a:gd name="T94" fmla="*/ 241709 w 3362326"/>
              <a:gd name="T95" fmla="*/ 778862 h 2424113"/>
              <a:gd name="T96" fmla="*/ 117162 w 3362326"/>
              <a:gd name="T97" fmla="*/ 551970 h 2424113"/>
              <a:gd name="T98" fmla="*/ 148299 w 3362326"/>
              <a:gd name="T99" fmla="*/ 359984 h 2424113"/>
              <a:gd name="T100" fmla="*/ 297311 w 3362326"/>
              <a:gd name="T101" fmla="*/ 250822 h 2424113"/>
              <a:gd name="T102" fmla="*/ 1834594 w 3362326"/>
              <a:gd name="T103" fmla="*/ 43475 h 2424113"/>
              <a:gd name="T104" fmla="*/ 1934457 w 3362326"/>
              <a:gd name="T105" fmla="*/ 205318 h 2424113"/>
              <a:gd name="T106" fmla="*/ 1973258 w 3362326"/>
              <a:gd name="T107" fmla="*/ 288461 h 2424113"/>
              <a:gd name="T108" fmla="*/ 1942726 w 3362326"/>
              <a:gd name="T109" fmla="*/ 390961 h 2424113"/>
              <a:gd name="T110" fmla="*/ 1864808 w 3362326"/>
              <a:gd name="T111" fmla="*/ 532812 h 2424113"/>
              <a:gd name="T112" fmla="*/ 1729325 w 3362326"/>
              <a:gd name="T113" fmla="*/ 622301 h 2424113"/>
              <a:gd name="T114" fmla="*/ 1571262 w 3362326"/>
              <a:gd name="T115" fmla="*/ 579778 h 2424113"/>
              <a:gd name="T116" fmla="*/ 1478714 w 3362326"/>
              <a:gd name="T117" fmla="*/ 436341 h 2424113"/>
              <a:gd name="T118" fmla="*/ 1416379 w 3362326"/>
              <a:gd name="T119" fmla="*/ 348438 h 2424113"/>
              <a:gd name="T120" fmla="*/ 1429418 w 3362326"/>
              <a:gd name="T121" fmla="*/ 264978 h 2424113"/>
              <a:gd name="T122" fmla="*/ 1483484 w 3362326"/>
              <a:gd name="T123" fmla="*/ 132965 h 2424113"/>
              <a:gd name="T124" fmla="*/ 1621829 w 3362326"/>
              <a:gd name="T125" fmla="*/ 11107 h 2424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62326" h="2424113">
                <a:moveTo>
                  <a:pt x="860805" y="1460500"/>
                </a:moveTo>
                <a:lnTo>
                  <a:pt x="965275" y="1460500"/>
                </a:lnTo>
                <a:lnTo>
                  <a:pt x="961464" y="1465582"/>
                </a:lnTo>
                <a:lnTo>
                  <a:pt x="957654" y="1470664"/>
                </a:lnTo>
                <a:lnTo>
                  <a:pt x="953843" y="1476380"/>
                </a:lnTo>
                <a:lnTo>
                  <a:pt x="949715" y="1482415"/>
                </a:lnTo>
                <a:lnTo>
                  <a:pt x="483570" y="2244666"/>
                </a:lnTo>
                <a:lnTo>
                  <a:pt x="483570" y="2248795"/>
                </a:lnTo>
                <a:lnTo>
                  <a:pt x="483570" y="2251971"/>
                </a:lnTo>
                <a:lnTo>
                  <a:pt x="483888" y="2255147"/>
                </a:lnTo>
                <a:lnTo>
                  <a:pt x="484205" y="2257371"/>
                </a:lnTo>
                <a:lnTo>
                  <a:pt x="2880661" y="2259594"/>
                </a:lnTo>
                <a:lnTo>
                  <a:pt x="2880978" y="2256735"/>
                </a:lnTo>
                <a:lnTo>
                  <a:pt x="2881614" y="2253877"/>
                </a:lnTo>
                <a:lnTo>
                  <a:pt x="2881931" y="2250066"/>
                </a:lnTo>
                <a:lnTo>
                  <a:pt x="2881614" y="2245619"/>
                </a:lnTo>
                <a:lnTo>
                  <a:pt x="2422137" y="1485273"/>
                </a:lnTo>
                <a:lnTo>
                  <a:pt x="2411023" y="1471934"/>
                </a:lnTo>
                <a:lnTo>
                  <a:pt x="2401179" y="1460500"/>
                </a:lnTo>
                <a:lnTo>
                  <a:pt x="2509460" y="1460500"/>
                </a:lnTo>
                <a:lnTo>
                  <a:pt x="3024188" y="2273251"/>
                </a:lnTo>
                <a:lnTo>
                  <a:pt x="3024188" y="2423478"/>
                </a:lnTo>
                <a:lnTo>
                  <a:pt x="3021648" y="2424113"/>
                </a:lnTo>
                <a:lnTo>
                  <a:pt x="3018472" y="2424113"/>
                </a:lnTo>
                <a:lnTo>
                  <a:pt x="345441" y="2421890"/>
                </a:lnTo>
                <a:lnTo>
                  <a:pt x="341948" y="2421572"/>
                </a:lnTo>
                <a:lnTo>
                  <a:pt x="338138" y="2421255"/>
                </a:lnTo>
                <a:lnTo>
                  <a:pt x="338138" y="2277062"/>
                </a:lnTo>
                <a:lnTo>
                  <a:pt x="860805" y="1460500"/>
                </a:lnTo>
                <a:close/>
                <a:moveTo>
                  <a:pt x="3185714" y="941387"/>
                </a:moveTo>
                <a:lnTo>
                  <a:pt x="3196514" y="947100"/>
                </a:lnTo>
                <a:lnTo>
                  <a:pt x="3207949" y="953766"/>
                </a:lnTo>
                <a:lnTo>
                  <a:pt x="3213667" y="957575"/>
                </a:lnTo>
                <a:lnTo>
                  <a:pt x="3219702" y="962019"/>
                </a:lnTo>
                <a:lnTo>
                  <a:pt x="3225420" y="966145"/>
                </a:lnTo>
                <a:lnTo>
                  <a:pt x="3231455" y="970906"/>
                </a:lnTo>
                <a:lnTo>
                  <a:pt x="3237490" y="975985"/>
                </a:lnTo>
                <a:lnTo>
                  <a:pt x="3243526" y="981699"/>
                </a:lnTo>
                <a:lnTo>
                  <a:pt x="3249243" y="987095"/>
                </a:lnTo>
                <a:lnTo>
                  <a:pt x="3255279" y="993443"/>
                </a:lnTo>
                <a:lnTo>
                  <a:pt x="3261314" y="999791"/>
                </a:lnTo>
                <a:lnTo>
                  <a:pt x="3267032" y="1006457"/>
                </a:lnTo>
                <a:lnTo>
                  <a:pt x="3273067" y="1014075"/>
                </a:lnTo>
                <a:lnTo>
                  <a:pt x="3278785" y="1021376"/>
                </a:lnTo>
                <a:lnTo>
                  <a:pt x="3284185" y="1029311"/>
                </a:lnTo>
                <a:lnTo>
                  <a:pt x="3289902" y="1037247"/>
                </a:lnTo>
                <a:lnTo>
                  <a:pt x="3295302" y="1045817"/>
                </a:lnTo>
                <a:lnTo>
                  <a:pt x="3300702" y="1054704"/>
                </a:lnTo>
                <a:lnTo>
                  <a:pt x="3305785" y="1064544"/>
                </a:lnTo>
                <a:lnTo>
                  <a:pt x="3310549" y="1074067"/>
                </a:lnTo>
                <a:lnTo>
                  <a:pt x="3315632" y="1084224"/>
                </a:lnTo>
                <a:lnTo>
                  <a:pt x="3320079" y="1094699"/>
                </a:lnTo>
                <a:lnTo>
                  <a:pt x="3324526" y="1105808"/>
                </a:lnTo>
                <a:lnTo>
                  <a:pt x="3328655" y="1116918"/>
                </a:lnTo>
                <a:lnTo>
                  <a:pt x="3332467" y="1128662"/>
                </a:lnTo>
                <a:lnTo>
                  <a:pt x="3335961" y="1140724"/>
                </a:lnTo>
                <a:lnTo>
                  <a:pt x="3339138" y="1153104"/>
                </a:lnTo>
                <a:lnTo>
                  <a:pt x="3342632" y="1166118"/>
                </a:lnTo>
                <a:lnTo>
                  <a:pt x="3345173" y="1179767"/>
                </a:lnTo>
                <a:lnTo>
                  <a:pt x="3347714" y="1193415"/>
                </a:lnTo>
                <a:lnTo>
                  <a:pt x="3350573" y="1282609"/>
                </a:lnTo>
                <a:lnTo>
                  <a:pt x="3353432" y="1374343"/>
                </a:lnTo>
                <a:lnTo>
                  <a:pt x="3355655" y="1472425"/>
                </a:lnTo>
                <a:lnTo>
                  <a:pt x="3357879" y="1578442"/>
                </a:lnTo>
                <a:lnTo>
                  <a:pt x="3359785" y="1696204"/>
                </a:lnTo>
                <a:lnTo>
                  <a:pt x="3361055" y="1828884"/>
                </a:lnTo>
                <a:lnTo>
                  <a:pt x="3362008" y="1978387"/>
                </a:lnTo>
                <a:lnTo>
                  <a:pt x="3362326" y="2147887"/>
                </a:lnTo>
                <a:lnTo>
                  <a:pt x="3042772" y="2147887"/>
                </a:lnTo>
                <a:lnTo>
                  <a:pt x="2678113" y="1585108"/>
                </a:lnTo>
                <a:lnTo>
                  <a:pt x="2686689" y="1540670"/>
                </a:lnTo>
                <a:lnTo>
                  <a:pt x="2694313" y="1501627"/>
                </a:lnTo>
                <a:lnTo>
                  <a:pt x="2701937" y="1466711"/>
                </a:lnTo>
                <a:lnTo>
                  <a:pt x="2708607" y="1436556"/>
                </a:lnTo>
                <a:lnTo>
                  <a:pt x="2715278" y="1409576"/>
                </a:lnTo>
                <a:lnTo>
                  <a:pt x="2720995" y="1385770"/>
                </a:lnTo>
                <a:lnTo>
                  <a:pt x="2727031" y="1364186"/>
                </a:lnTo>
                <a:lnTo>
                  <a:pt x="2732748" y="1344823"/>
                </a:lnTo>
                <a:lnTo>
                  <a:pt x="2743548" y="1309272"/>
                </a:lnTo>
                <a:lnTo>
                  <a:pt x="2754348" y="1274991"/>
                </a:lnTo>
                <a:lnTo>
                  <a:pt x="2759748" y="1256581"/>
                </a:lnTo>
                <a:lnTo>
                  <a:pt x="2765784" y="1237219"/>
                </a:lnTo>
                <a:lnTo>
                  <a:pt x="2771819" y="1215635"/>
                </a:lnTo>
                <a:lnTo>
                  <a:pt x="2778490" y="1191511"/>
                </a:lnTo>
                <a:lnTo>
                  <a:pt x="2779760" y="1187067"/>
                </a:lnTo>
                <a:lnTo>
                  <a:pt x="2784843" y="1174370"/>
                </a:lnTo>
                <a:lnTo>
                  <a:pt x="2792466" y="1155960"/>
                </a:lnTo>
                <a:lnTo>
                  <a:pt x="2797866" y="1144851"/>
                </a:lnTo>
                <a:lnTo>
                  <a:pt x="2803266" y="1132789"/>
                </a:lnTo>
                <a:lnTo>
                  <a:pt x="2809619" y="1119775"/>
                </a:lnTo>
                <a:lnTo>
                  <a:pt x="2816607" y="1106443"/>
                </a:lnTo>
                <a:lnTo>
                  <a:pt x="2824549" y="1092794"/>
                </a:lnTo>
                <a:lnTo>
                  <a:pt x="2833125" y="1078828"/>
                </a:lnTo>
                <a:lnTo>
                  <a:pt x="2842019" y="1065179"/>
                </a:lnTo>
                <a:lnTo>
                  <a:pt x="2851549" y="1051530"/>
                </a:lnTo>
                <a:lnTo>
                  <a:pt x="2862031" y="1038516"/>
                </a:lnTo>
                <a:lnTo>
                  <a:pt x="2867113" y="1032168"/>
                </a:lnTo>
                <a:lnTo>
                  <a:pt x="2872831" y="1025820"/>
                </a:lnTo>
                <a:lnTo>
                  <a:pt x="2873149" y="1025820"/>
                </a:lnTo>
                <a:lnTo>
                  <a:pt x="2873466" y="1025820"/>
                </a:lnTo>
                <a:lnTo>
                  <a:pt x="2873784" y="1028041"/>
                </a:lnTo>
                <a:lnTo>
                  <a:pt x="2873466" y="1032168"/>
                </a:lnTo>
                <a:lnTo>
                  <a:pt x="2873149" y="1037881"/>
                </a:lnTo>
                <a:lnTo>
                  <a:pt x="2870607" y="1054387"/>
                </a:lnTo>
                <a:lnTo>
                  <a:pt x="2866796" y="1076289"/>
                </a:lnTo>
                <a:lnTo>
                  <a:pt x="2856313" y="1132471"/>
                </a:lnTo>
                <a:lnTo>
                  <a:pt x="2843925" y="1197859"/>
                </a:lnTo>
                <a:lnTo>
                  <a:pt x="2819784" y="1318160"/>
                </a:lnTo>
                <a:lnTo>
                  <a:pt x="2815654" y="1340062"/>
                </a:lnTo>
                <a:lnTo>
                  <a:pt x="2812478" y="1355933"/>
                </a:lnTo>
                <a:lnTo>
                  <a:pt x="2811525" y="1365455"/>
                </a:lnTo>
                <a:lnTo>
                  <a:pt x="2811207" y="1366725"/>
                </a:lnTo>
                <a:lnTo>
                  <a:pt x="2811525" y="1367042"/>
                </a:lnTo>
                <a:lnTo>
                  <a:pt x="2811843" y="1366407"/>
                </a:lnTo>
                <a:lnTo>
                  <a:pt x="2828678" y="1332761"/>
                </a:lnTo>
                <a:lnTo>
                  <a:pt x="2846149" y="1298798"/>
                </a:lnTo>
                <a:lnTo>
                  <a:pt x="2864255" y="1265469"/>
                </a:lnTo>
                <a:lnTo>
                  <a:pt x="2882360" y="1232775"/>
                </a:lnTo>
                <a:lnTo>
                  <a:pt x="2901419" y="1200716"/>
                </a:lnTo>
                <a:lnTo>
                  <a:pt x="2920160" y="1169927"/>
                </a:lnTo>
                <a:lnTo>
                  <a:pt x="2938584" y="1140089"/>
                </a:lnTo>
                <a:lnTo>
                  <a:pt x="2957325" y="1112792"/>
                </a:lnTo>
                <a:lnTo>
                  <a:pt x="2974796" y="1086764"/>
                </a:lnTo>
                <a:lnTo>
                  <a:pt x="2991314" y="1062957"/>
                </a:lnTo>
                <a:lnTo>
                  <a:pt x="3007514" y="1041373"/>
                </a:lnTo>
                <a:lnTo>
                  <a:pt x="3022125" y="1022963"/>
                </a:lnTo>
                <a:lnTo>
                  <a:pt x="3035467" y="1006775"/>
                </a:lnTo>
                <a:lnTo>
                  <a:pt x="3041820" y="999791"/>
                </a:lnTo>
                <a:lnTo>
                  <a:pt x="3047537" y="993760"/>
                </a:lnTo>
                <a:lnTo>
                  <a:pt x="3052620" y="988682"/>
                </a:lnTo>
                <a:lnTo>
                  <a:pt x="3057384" y="984555"/>
                </a:lnTo>
                <a:lnTo>
                  <a:pt x="3062149" y="981381"/>
                </a:lnTo>
                <a:lnTo>
                  <a:pt x="3065643" y="978524"/>
                </a:lnTo>
                <a:lnTo>
                  <a:pt x="3079937" y="971224"/>
                </a:lnTo>
                <a:lnTo>
                  <a:pt x="3094549" y="964241"/>
                </a:lnTo>
                <a:lnTo>
                  <a:pt x="3109161" y="958210"/>
                </a:lnTo>
                <a:lnTo>
                  <a:pt x="3116784" y="955353"/>
                </a:lnTo>
                <a:lnTo>
                  <a:pt x="3124408" y="953131"/>
                </a:lnTo>
                <a:lnTo>
                  <a:pt x="3132031" y="950909"/>
                </a:lnTo>
                <a:lnTo>
                  <a:pt x="3139337" y="948687"/>
                </a:lnTo>
                <a:lnTo>
                  <a:pt x="3146961" y="946783"/>
                </a:lnTo>
                <a:lnTo>
                  <a:pt x="3154902" y="945196"/>
                </a:lnTo>
                <a:lnTo>
                  <a:pt x="3162208" y="943609"/>
                </a:lnTo>
                <a:lnTo>
                  <a:pt x="3170149" y="942974"/>
                </a:lnTo>
                <a:lnTo>
                  <a:pt x="3178090" y="942339"/>
                </a:lnTo>
                <a:lnTo>
                  <a:pt x="3185714" y="941387"/>
                </a:lnTo>
                <a:close/>
                <a:moveTo>
                  <a:pt x="176612" y="941387"/>
                </a:moveTo>
                <a:lnTo>
                  <a:pt x="184236" y="942339"/>
                </a:lnTo>
                <a:lnTo>
                  <a:pt x="192177" y="942974"/>
                </a:lnTo>
                <a:lnTo>
                  <a:pt x="200118" y="943609"/>
                </a:lnTo>
                <a:lnTo>
                  <a:pt x="207742" y="945196"/>
                </a:lnTo>
                <a:lnTo>
                  <a:pt x="215047" y="946783"/>
                </a:lnTo>
                <a:lnTo>
                  <a:pt x="222989" y="948687"/>
                </a:lnTo>
                <a:lnTo>
                  <a:pt x="230295" y="950909"/>
                </a:lnTo>
                <a:lnTo>
                  <a:pt x="238236" y="953131"/>
                </a:lnTo>
                <a:lnTo>
                  <a:pt x="245542" y="955353"/>
                </a:lnTo>
                <a:lnTo>
                  <a:pt x="253165" y="958210"/>
                </a:lnTo>
                <a:lnTo>
                  <a:pt x="268095" y="964241"/>
                </a:lnTo>
                <a:lnTo>
                  <a:pt x="282389" y="971224"/>
                </a:lnTo>
                <a:lnTo>
                  <a:pt x="296683" y="978524"/>
                </a:lnTo>
                <a:lnTo>
                  <a:pt x="300812" y="981381"/>
                </a:lnTo>
                <a:lnTo>
                  <a:pt x="304624" y="984555"/>
                </a:lnTo>
                <a:lnTo>
                  <a:pt x="309706" y="988682"/>
                </a:lnTo>
                <a:lnTo>
                  <a:pt x="314789" y="993760"/>
                </a:lnTo>
                <a:lnTo>
                  <a:pt x="320824" y="999791"/>
                </a:lnTo>
                <a:lnTo>
                  <a:pt x="326859" y="1006775"/>
                </a:lnTo>
                <a:lnTo>
                  <a:pt x="340201" y="1022963"/>
                </a:lnTo>
                <a:lnTo>
                  <a:pt x="354812" y="1041373"/>
                </a:lnTo>
                <a:lnTo>
                  <a:pt x="371012" y="1062957"/>
                </a:lnTo>
                <a:lnTo>
                  <a:pt x="387530" y="1086764"/>
                </a:lnTo>
                <a:lnTo>
                  <a:pt x="405636" y="1112792"/>
                </a:lnTo>
                <a:lnTo>
                  <a:pt x="423742" y="1140089"/>
                </a:lnTo>
                <a:lnTo>
                  <a:pt x="442166" y="1169927"/>
                </a:lnTo>
                <a:lnTo>
                  <a:pt x="460907" y="1200716"/>
                </a:lnTo>
                <a:lnTo>
                  <a:pt x="479966" y="1232775"/>
                </a:lnTo>
                <a:lnTo>
                  <a:pt x="498389" y="1265469"/>
                </a:lnTo>
                <a:lnTo>
                  <a:pt x="516177" y="1298798"/>
                </a:lnTo>
                <a:lnTo>
                  <a:pt x="533966" y="1332761"/>
                </a:lnTo>
                <a:lnTo>
                  <a:pt x="550801" y="1366407"/>
                </a:lnTo>
                <a:lnTo>
                  <a:pt x="550801" y="1367042"/>
                </a:lnTo>
                <a:lnTo>
                  <a:pt x="551119" y="1366725"/>
                </a:lnTo>
                <a:lnTo>
                  <a:pt x="551119" y="1365455"/>
                </a:lnTo>
                <a:lnTo>
                  <a:pt x="549848" y="1355933"/>
                </a:lnTo>
                <a:lnTo>
                  <a:pt x="546672" y="1340062"/>
                </a:lnTo>
                <a:lnTo>
                  <a:pt x="542542" y="1318160"/>
                </a:lnTo>
                <a:lnTo>
                  <a:pt x="519036" y="1197859"/>
                </a:lnTo>
                <a:lnTo>
                  <a:pt x="506013" y="1132471"/>
                </a:lnTo>
                <a:lnTo>
                  <a:pt x="495530" y="1076289"/>
                </a:lnTo>
                <a:lnTo>
                  <a:pt x="491719" y="1054387"/>
                </a:lnTo>
                <a:lnTo>
                  <a:pt x="489495" y="1037881"/>
                </a:lnTo>
                <a:lnTo>
                  <a:pt x="488860" y="1032168"/>
                </a:lnTo>
                <a:lnTo>
                  <a:pt x="488542" y="1028041"/>
                </a:lnTo>
                <a:lnTo>
                  <a:pt x="488860" y="1025820"/>
                </a:lnTo>
                <a:lnTo>
                  <a:pt x="489177" y="1025820"/>
                </a:lnTo>
                <a:lnTo>
                  <a:pt x="489495" y="1025820"/>
                </a:lnTo>
                <a:lnTo>
                  <a:pt x="495213" y="1032168"/>
                </a:lnTo>
                <a:lnTo>
                  <a:pt x="500295" y="1038516"/>
                </a:lnTo>
                <a:lnTo>
                  <a:pt x="510777" y="1051530"/>
                </a:lnTo>
                <a:lnTo>
                  <a:pt x="520307" y="1065179"/>
                </a:lnTo>
                <a:lnTo>
                  <a:pt x="529201" y="1078828"/>
                </a:lnTo>
                <a:lnTo>
                  <a:pt x="537777" y="1092794"/>
                </a:lnTo>
                <a:lnTo>
                  <a:pt x="545719" y="1106443"/>
                </a:lnTo>
                <a:lnTo>
                  <a:pt x="552707" y="1119775"/>
                </a:lnTo>
                <a:lnTo>
                  <a:pt x="559060" y="1132789"/>
                </a:lnTo>
                <a:lnTo>
                  <a:pt x="565095" y="1144851"/>
                </a:lnTo>
                <a:lnTo>
                  <a:pt x="569860" y="1155960"/>
                </a:lnTo>
                <a:lnTo>
                  <a:pt x="577483" y="1174370"/>
                </a:lnTo>
                <a:lnTo>
                  <a:pt x="582566" y="1187067"/>
                </a:lnTo>
                <a:lnTo>
                  <a:pt x="584154" y="1191511"/>
                </a:lnTo>
                <a:lnTo>
                  <a:pt x="590507" y="1215635"/>
                </a:lnTo>
                <a:lnTo>
                  <a:pt x="596542" y="1237219"/>
                </a:lnTo>
                <a:lnTo>
                  <a:pt x="602578" y="1256581"/>
                </a:lnTo>
                <a:lnTo>
                  <a:pt x="607978" y="1274991"/>
                </a:lnTo>
                <a:lnTo>
                  <a:pt x="618778" y="1309272"/>
                </a:lnTo>
                <a:lnTo>
                  <a:pt x="629895" y="1344823"/>
                </a:lnTo>
                <a:lnTo>
                  <a:pt x="635613" y="1364186"/>
                </a:lnTo>
                <a:lnTo>
                  <a:pt x="641013" y="1385770"/>
                </a:lnTo>
                <a:lnTo>
                  <a:pt x="647366" y="1409576"/>
                </a:lnTo>
                <a:lnTo>
                  <a:pt x="653719" y="1436556"/>
                </a:lnTo>
                <a:lnTo>
                  <a:pt x="660389" y="1466711"/>
                </a:lnTo>
                <a:lnTo>
                  <a:pt x="668013" y="1501627"/>
                </a:lnTo>
                <a:lnTo>
                  <a:pt x="675636" y="1540670"/>
                </a:lnTo>
                <a:lnTo>
                  <a:pt x="684213" y="1585108"/>
                </a:lnTo>
                <a:lnTo>
                  <a:pt x="319871" y="2147887"/>
                </a:lnTo>
                <a:lnTo>
                  <a:pt x="0" y="2147887"/>
                </a:lnTo>
                <a:lnTo>
                  <a:pt x="318" y="1978387"/>
                </a:lnTo>
                <a:lnTo>
                  <a:pt x="953" y="1828884"/>
                </a:lnTo>
                <a:lnTo>
                  <a:pt x="2541" y="1696204"/>
                </a:lnTo>
                <a:lnTo>
                  <a:pt x="4447" y="1578442"/>
                </a:lnTo>
                <a:lnTo>
                  <a:pt x="6671" y="1472425"/>
                </a:lnTo>
                <a:lnTo>
                  <a:pt x="8894" y="1374343"/>
                </a:lnTo>
                <a:lnTo>
                  <a:pt x="11753" y="1282609"/>
                </a:lnTo>
                <a:lnTo>
                  <a:pt x="14612" y="1193415"/>
                </a:lnTo>
                <a:lnTo>
                  <a:pt x="17153" y="1179767"/>
                </a:lnTo>
                <a:lnTo>
                  <a:pt x="19694" y="1166118"/>
                </a:lnTo>
                <a:lnTo>
                  <a:pt x="23188" y="1153104"/>
                </a:lnTo>
                <a:lnTo>
                  <a:pt x="26365" y="1140724"/>
                </a:lnTo>
                <a:lnTo>
                  <a:pt x="29859" y="1128662"/>
                </a:lnTo>
                <a:lnTo>
                  <a:pt x="33671" y="1116918"/>
                </a:lnTo>
                <a:lnTo>
                  <a:pt x="37800" y="1105808"/>
                </a:lnTo>
                <a:lnTo>
                  <a:pt x="42247" y="1094699"/>
                </a:lnTo>
                <a:lnTo>
                  <a:pt x="46694" y="1084224"/>
                </a:lnTo>
                <a:lnTo>
                  <a:pt x="51777" y="1074067"/>
                </a:lnTo>
                <a:lnTo>
                  <a:pt x="56541" y="1064544"/>
                </a:lnTo>
                <a:lnTo>
                  <a:pt x="61624" y="1054704"/>
                </a:lnTo>
                <a:lnTo>
                  <a:pt x="67024" y="1045817"/>
                </a:lnTo>
                <a:lnTo>
                  <a:pt x="72424" y="1037247"/>
                </a:lnTo>
                <a:lnTo>
                  <a:pt x="78141" y="1029311"/>
                </a:lnTo>
                <a:lnTo>
                  <a:pt x="83541" y="1021376"/>
                </a:lnTo>
                <a:lnTo>
                  <a:pt x="89259" y="1014075"/>
                </a:lnTo>
                <a:lnTo>
                  <a:pt x="95294" y="1006457"/>
                </a:lnTo>
                <a:lnTo>
                  <a:pt x="101012" y="999791"/>
                </a:lnTo>
                <a:lnTo>
                  <a:pt x="107047" y="993443"/>
                </a:lnTo>
                <a:lnTo>
                  <a:pt x="113083" y="987095"/>
                </a:lnTo>
                <a:lnTo>
                  <a:pt x="118800" y="981699"/>
                </a:lnTo>
                <a:lnTo>
                  <a:pt x="124836" y="975985"/>
                </a:lnTo>
                <a:lnTo>
                  <a:pt x="130871" y="970906"/>
                </a:lnTo>
                <a:lnTo>
                  <a:pt x="136906" y="966145"/>
                </a:lnTo>
                <a:lnTo>
                  <a:pt x="142624" y="962019"/>
                </a:lnTo>
                <a:lnTo>
                  <a:pt x="148659" y="957575"/>
                </a:lnTo>
                <a:lnTo>
                  <a:pt x="154694" y="953766"/>
                </a:lnTo>
                <a:lnTo>
                  <a:pt x="165812" y="947100"/>
                </a:lnTo>
                <a:lnTo>
                  <a:pt x="176612" y="941387"/>
                </a:lnTo>
                <a:close/>
                <a:moveTo>
                  <a:pt x="1531981" y="658812"/>
                </a:moveTo>
                <a:lnTo>
                  <a:pt x="1531981" y="659130"/>
                </a:lnTo>
                <a:lnTo>
                  <a:pt x="1532299" y="658812"/>
                </a:lnTo>
                <a:lnTo>
                  <a:pt x="1532934" y="669616"/>
                </a:lnTo>
                <a:lnTo>
                  <a:pt x="1534523" y="682009"/>
                </a:lnTo>
                <a:lnTo>
                  <a:pt x="1536430" y="695673"/>
                </a:lnTo>
                <a:lnTo>
                  <a:pt x="1538654" y="711244"/>
                </a:lnTo>
                <a:lnTo>
                  <a:pt x="1541514" y="728085"/>
                </a:lnTo>
                <a:lnTo>
                  <a:pt x="1545327" y="746198"/>
                </a:lnTo>
                <a:lnTo>
                  <a:pt x="1549458" y="765900"/>
                </a:lnTo>
                <a:lnTo>
                  <a:pt x="1554543" y="786873"/>
                </a:lnTo>
                <a:lnTo>
                  <a:pt x="1560263" y="808799"/>
                </a:lnTo>
                <a:lnTo>
                  <a:pt x="1566936" y="831678"/>
                </a:lnTo>
                <a:lnTo>
                  <a:pt x="1574562" y="855828"/>
                </a:lnTo>
                <a:lnTo>
                  <a:pt x="1583142" y="881250"/>
                </a:lnTo>
                <a:lnTo>
                  <a:pt x="1592993" y="907307"/>
                </a:lnTo>
                <a:lnTo>
                  <a:pt x="1604115" y="934000"/>
                </a:lnTo>
                <a:lnTo>
                  <a:pt x="1615872" y="961963"/>
                </a:lnTo>
                <a:lnTo>
                  <a:pt x="1629218" y="990245"/>
                </a:lnTo>
                <a:lnTo>
                  <a:pt x="1633667" y="953066"/>
                </a:lnTo>
                <a:lnTo>
                  <a:pt x="1638752" y="917476"/>
                </a:lnTo>
                <a:lnTo>
                  <a:pt x="1643518" y="884745"/>
                </a:lnTo>
                <a:lnTo>
                  <a:pt x="1648285" y="855193"/>
                </a:lnTo>
                <a:lnTo>
                  <a:pt x="1652733" y="830089"/>
                </a:lnTo>
                <a:lnTo>
                  <a:pt x="1656547" y="809752"/>
                </a:lnTo>
                <a:lnTo>
                  <a:pt x="1660678" y="788779"/>
                </a:lnTo>
                <a:lnTo>
                  <a:pt x="1633350" y="725225"/>
                </a:lnTo>
                <a:lnTo>
                  <a:pt x="1677202" y="683280"/>
                </a:lnTo>
                <a:lnTo>
                  <a:pt x="1708661" y="683280"/>
                </a:lnTo>
                <a:lnTo>
                  <a:pt x="1752831" y="725225"/>
                </a:lnTo>
                <a:lnTo>
                  <a:pt x="1725503" y="788779"/>
                </a:lnTo>
                <a:lnTo>
                  <a:pt x="1729634" y="809752"/>
                </a:lnTo>
                <a:lnTo>
                  <a:pt x="1737578" y="855193"/>
                </a:lnTo>
                <a:lnTo>
                  <a:pt x="1742344" y="884745"/>
                </a:lnTo>
                <a:lnTo>
                  <a:pt x="1747111" y="917476"/>
                </a:lnTo>
                <a:lnTo>
                  <a:pt x="1752513" y="953066"/>
                </a:lnTo>
                <a:lnTo>
                  <a:pt x="1756962" y="990245"/>
                </a:lnTo>
                <a:lnTo>
                  <a:pt x="1770308" y="961963"/>
                </a:lnTo>
                <a:lnTo>
                  <a:pt x="1782066" y="934000"/>
                </a:lnTo>
                <a:lnTo>
                  <a:pt x="1792870" y="907307"/>
                </a:lnTo>
                <a:lnTo>
                  <a:pt x="1802720" y="881250"/>
                </a:lnTo>
                <a:lnTo>
                  <a:pt x="1811618" y="855828"/>
                </a:lnTo>
                <a:lnTo>
                  <a:pt x="1818927" y="831678"/>
                </a:lnTo>
                <a:lnTo>
                  <a:pt x="1825600" y="808799"/>
                </a:lnTo>
                <a:lnTo>
                  <a:pt x="1831638" y="786873"/>
                </a:lnTo>
                <a:lnTo>
                  <a:pt x="1836404" y="765900"/>
                </a:lnTo>
                <a:lnTo>
                  <a:pt x="1840853" y="746198"/>
                </a:lnTo>
                <a:lnTo>
                  <a:pt x="1844348" y="728085"/>
                </a:lnTo>
                <a:lnTo>
                  <a:pt x="1847208" y="711244"/>
                </a:lnTo>
                <a:lnTo>
                  <a:pt x="1849750" y="695673"/>
                </a:lnTo>
                <a:lnTo>
                  <a:pt x="1851657" y="682009"/>
                </a:lnTo>
                <a:lnTo>
                  <a:pt x="1852928" y="669616"/>
                </a:lnTo>
                <a:lnTo>
                  <a:pt x="1853881" y="658812"/>
                </a:lnTo>
                <a:lnTo>
                  <a:pt x="1854199" y="659130"/>
                </a:lnTo>
                <a:lnTo>
                  <a:pt x="1854199" y="658812"/>
                </a:lnTo>
                <a:lnTo>
                  <a:pt x="1871359" y="662943"/>
                </a:lnTo>
                <a:lnTo>
                  <a:pt x="1889154" y="667392"/>
                </a:lnTo>
                <a:lnTo>
                  <a:pt x="1908220" y="673111"/>
                </a:lnTo>
                <a:lnTo>
                  <a:pt x="1927922" y="679467"/>
                </a:lnTo>
                <a:lnTo>
                  <a:pt x="1946988" y="684869"/>
                </a:lnTo>
                <a:lnTo>
                  <a:pt x="1964465" y="690271"/>
                </a:lnTo>
                <a:lnTo>
                  <a:pt x="1980354" y="695355"/>
                </a:lnTo>
                <a:lnTo>
                  <a:pt x="1994971" y="700122"/>
                </a:lnTo>
                <a:lnTo>
                  <a:pt x="2008000" y="704888"/>
                </a:lnTo>
                <a:lnTo>
                  <a:pt x="2019757" y="709337"/>
                </a:lnTo>
                <a:lnTo>
                  <a:pt x="2030243" y="713786"/>
                </a:lnTo>
                <a:lnTo>
                  <a:pt x="2039459" y="717917"/>
                </a:lnTo>
                <a:lnTo>
                  <a:pt x="2047721" y="722048"/>
                </a:lnTo>
                <a:lnTo>
                  <a:pt x="2054712" y="725861"/>
                </a:lnTo>
                <a:lnTo>
                  <a:pt x="2060749" y="729674"/>
                </a:lnTo>
                <a:lnTo>
                  <a:pt x="2065834" y="733170"/>
                </a:lnTo>
                <a:lnTo>
                  <a:pt x="2070282" y="736665"/>
                </a:lnTo>
                <a:lnTo>
                  <a:pt x="2073778" y="739843"/>
                </a:lnTo>
                <a:lnTo>
                  <a:pt x="2076638" y="743021"/>
                </a:lnTo>
                <a:lnTo>
                  <a:pt x="2078862" y="746198"/>
                </a:lnTo>
                <a:lnTo>
                  <a:pt x="2084264" y="751600"/>
                </a:lnTo>
                <a:lnTo>
                  <a:pt x="2089348" y="757002"/>
                </a:lnTo>
                <a:lnTo>
                  <a:pt x="2093797" y="763040"/>
                </a:lnTo>
                <a:lnTo>
                  <a:pt x="2097928" y="769395"/>
                </a:lnTo>
                <a:lnTo>
                  <a:pt x="2100788" y="774480"/>
                </a:lnTo>
                <a:lnTo>
                  <a:pt x="2109368" y="788779"/>
                </a:lnTo>
                <a:lnTo>
                  <a:pt x="2139238" y="838033"/>
                </a:lnTo>
                <a:lnTo>
                  <a:pt x="2158940" y="870446"/>
                </a:lnTo>
                <a:lnTo>
                  <a:pt x="2180866" y="905400"/>
                </a:lnTo>
                <a:lnTo>
                  <a:pt x="2203428" y="941626"/>
                </a:lnTo>
                <a:lnTo>
                  <a:pt x="2226942" y="977216"/>
                </a:lnTo>
                <a:lnTo>
                  <a:pt x="2242196" y="999778"/>
                </a:lnTo>
                <a:lnTo>
                  <a:pt x="2256495" y="1021068"/>
                </a:lnTo>
                <a:lnTo>
                  <a:pt x="2280963" y="997553"/>
                </a:lnTo>
                <a:lnTo>
                  <a:pt x="2305749" y="972450"/>
                </a:lnTo>
                <a:lnTo>
                  <a:pt x="2326086" y="951159"/>
                </a:lnTo>
                <a:lnTo>
                  <a:pt x="2345470" y="930186"/>
                </a:lnTo>
                <a:lnTo>
                  <a:pt x="2380107" y="892372"/>
                </a:lnTo>
                <a:lnTo>
                  <a:pt x="2405529" y="864090"/>
                </a:lnTo>
                <a:lnTo>
                  <a:pt x="2417286" y="850109"/>
                </a:lnTo>
                <a:lnTo>
                  <a:pt x="2417922" y="849791"/>
                </a:lnTo>
                <a:lnTo>
                  <a:pt x="2421735" y="845660"/>
                </a:lnTo>
                <a:lnTo>
                  <a:pt x="2425548" y="841847"/>
                </a:lnTo>
                <a:lnTo>
                  <a:pt x="2429679" y="838033"/>
                </a:lnTo>
                <a:lnTo>
                  <a:pt x="2433493" y="834856"/>
                </a:lnTo>
                <a:lnTo>
                  <a:pt x="2437941" y="831678"/>
                </a:lnTo>
                <a:lnTo>
                  <a:pt x="2442072" y="828818"/>
                </a:lnTo>
                <a:lnTo>
                  <a:pt x="2446521" y="826276"/>
                </a:lnTo>
                <a:lnTo>
                  <a:pt x="2451605" y="823734"/>
                </a:lnTo>
                <a:lnTo>
                  <a:pt x="2456054" y="821509"/>
                </a:lnTo>
                <a:lnTo>
                  <a:pt x="2460821" y="819603"/>
                </a:lnTo>
                <a:lnTo>
                  <a:pt x="2465587" y="818014"/>
                </a:lnTo>
                <a:lnTo>
                  <a:pt x="2470672" y="816425"/>
                </a:lnTo>
                <a:lnTo>
                  <a:pt x="2475756" y="815154"/>
                </a:lnTo>
                <a:lnTo>
                  <a:pt x="2480522" y="814201"/>
                </a:lnTo>
                <a:lnTo>
                  <a:pt x="2485607" y="813565"/>
                </a:lnTo>
                <a:lnTo>
                  <a:pt x="2491009" y="812930"/>
                </a:lnTo>
                <a:lnTo>
                  <a:pt x="2495775" y="812930"/>
                </a:lnTo>
                <a:lnTo>
                  <a:pt x="2500860" y="812930"/>
                </a:lnTo>
                <a:lnTo>
                  <a:pt x="2506262" y="812930"/>
                </a:lnTo>
                <a:lnTo>
                  <a:pt x="2511346" y="813565"/>
                </a:lnTo>
                <a:lnTo>
                  <a:pt x="2516113" y="814201"/>
                </a:lnTo>
                <a:lnTo>
                  <a:pt x="2521515" y="815154"/>
                </a:lnTo>
                <a:lnTo>
                  <a:pt x="2526281" y="816425"/>
                </a:lnTo>
                <a:lnTo>
                  <a:pt x="2531366" y="817696"/>
                </a:lnTo>
                <a:lnTo>
                  <a:pt x="2536132" y="819603"/>
                </a:lnTo>
                <a:lnTo>
                  <a:pt x="2541216" y="821509"/>
                </a:lnTo>
                <a:lnTo>
                  <a:pt x="2545983" y="823734"/>
                </a:lnTo>
                <a:lnTo>
                  <a:pt x="2550432" y="826276"/>
                </a:lnTo>
                <a:lnTo>
                  <a:pt x="2555198" y="828818"/>
                </a:lnTo>
                <a:lnTo>
                  <a:pt x="2559647" y="831678"/>
                </a:lnTo>
                <a:lnTo>
                  <a:pt x="2563778" y="835174"/>
                </a:lnTo>
                <a:lnTo>
                  <a:pt x="2568227" y="838351"/>
                </a:lnTo>
                <a:lnTo>
                  <a:pt x="2572358" y="842164"/>
                </a:lnTo>
                <a:lnTo>
                  <a:pt x="2576171" y="845978"/>
                </a:lnTo>
                <a:lnTo>
                  <a:pt x="2579666" y="850109"/>
                </a:lnTo>
                <a:lnTo>
                  <a:pt x="2583162" y="854240"/>
                </a:lnTo>
                <a:lnTo>
                  <a:pt x="2586022" y="858688"/>
                </a:lnTo>
                <a:lnTo>
                  <a:pt x="2589200" y="863137"/>
                </a:lnTo>
                <a:lnTo>
                  <a:pt x="2591742" y="867586"/>
                </a:lnTo>
                <a:lnTo>
                  <a:pt x="2593966" y="872035"/>
                </a:lnTo>
                <a:lnTo>
                  <a:pt x="2596190" y="876801"/>
                </a:lnTo>
                <a:lnTo>
                  <a:pt x="2598097" y="881250"/>
                </a:lnTo>
                <a:lnTo>
                  <a:pt x="2600004" y="886334"/>
                </a:lnTo>
                <a:lnTo>
                  <a:pt x="2601275" y="891419"/>
                </a:lnTo>
                <a:lnTo>
                  <a:pt x="2602546" y="896185"/>
                </a:lnTo>
                <a:lnTo>
                  <a:pt x="2603499" y="901269"/>
                </a:lnTo>
                <a:lnTo>
                  <a:pt x="2604452" y="906036"/>
                </a:lnTo>
                <a:lnTo>
                  <a:pt x="2604770" y="911438"/>
                </a:lnTo>
                <a:lnTo>
                  <a:pt x="2605088" y="916522"/>
                </a:lnTo>
                <a:lnTo>
                  <a:pt x="2605088" y="921289"/>
                </a:lnTo>
                <a:lnTo>
                  <a:pt x="2604770" y="926691"/>
                </a:lnTo>
                <a:lnTo>
                  <a:pt x="2604452" y="931775"/>
                </a:lnTo>
                <a:lnTo>
                  <a:pt x="2603499" y="936542"/>
                </a:lnTo>
                <a:lnTo>
                  <a:pt x="2602546" y="941944"/>
                </a:lnTo>
                <a:lnTo>
                  <a:pt x="2601275" y="947028"/>
                </a:lnTo>
                <a:lnTo>
                  <a:pt x="2600004" y="951795"/>
                </a:lnTo>
                <a:lnTo>
                  <a:pt x="2598415" y="956879"/>
                </a:lnTo>
                <a:lnTo>
                  <a:pt x="2596190" y="961646"/>
                </a:lnTo>
                <a:lnTo>
                  <a:pt x="2593966" y="966412"/>
                </a:lnTo>
                <a:lnTo>
                  <a:pt x="2591742" y="970861"/>
                </a:lnTo>
                <a:lnTo>
                  <a:pt x="2588564" y="975627"/>
                </a:lnTo>
                <a:lnTo>
                  <a:pt x="2585704" y="980076"/>
                </a:lnTo>
                <a:lnTo>
                  <a:pt x="2582844" y="984207"/>
                </a:lnTo>
                <a:lnTo>
                  <a:pt x="2579349" y="988656"/>
                </a:lnTo>
                <a:lnTo>
                  <a:pt x="2566638" y="1003273"/>
                </a:lnTo>
                <a:lnTo>
                  <a:pt x="2534543" y="1039181"/>
                </a:lnTo>
                <a:lnTo>
                  <a:pt x="2512935" y="1063014"/>
                </a:lnTo>
                <a:lnTo>
                  <a:pt x="2488784" y="1089071"/>
                </a:lnTo>
                <a:lnTo>
                  <a:pt x="2463045" y="1116399"/>
                </a:lnTo>
                <a:lnTo>
                  <a:pt x="2436352" y="1143409"/>
                </a:lnTo>
                <a:lnTo>
                  <a:pt x="2417922" y="1161204"/>
                </a:lnTo>
                <a:lnTo>
                  <a:pt x="2400127" y="1178682"/>
                </a:lnTo>
                <a:lnTo>
                  <a:pt x="2382332" y="1195206"/>
                </a:lnTo>
                <a:lnTo>
                  <a:pt x="2364537" y="1210776"/>
                </a:lnTo>
                <a:lnTo>
                  <a:pt x="2354050" y="1219038"/>
                </a:lnTo>
                <a:lnTo>
                  <a:pt x="2343882" y="1226983"/>
                </a:lnTo>
                <a:lnTo>
                  <a:pt x="2333395" y="1234927"/>
                </a:lnTo>
                <a:lnTo>
                  <a:pt x="2322591" y="1241918"/>
                </a:lnTo>
                <a:lnTo>
                  <a:pt x="2316236" y="1246049"/>
                </a:lnTo>
                <a:lnTo>
                  <a:pt x="2309562" y="1249862"/>
                </a:lnTo>
                <a:lnTo>
                  <a:pt x="2301936" y="1253357"/>
                </a:lnTo>
                <a:lnTo>
                  <a:pt x="2294310" y="1257171"/>
                </a:lnTo>
                <a:lnTo>
                  <a:pt x="2284141" y="1260984"/>
                </a:lnTo>
                <a:lnTo>
                  <a:pt x="2279057" y="1262891"/>
                </a:lnTo>
                <a:lnTo>
                  <a:pt x="2272701" y="1264797"/>
                </a:lnTo>
                <a:lnTo>
                  <a:pt x="2266346" y="1266068"/>
                </a:lnTo>
                <a:lnTo>
                  <a:pt x="2258720" y="1267339"/>
                </a:lnTo>
                <a:lnTo>
                  <a:pt x="2250775" y="1267975"/>
                </a:lnTo>
                <a:lnTo>
                  <a:pt x="2241242" y="1268610"/>
                </a:lnTo>
                <a:lnTo>
                  <a:pt x="2233934" y="1268293"/>
                </a:lnTo>
                <a:lnTo>
                  <a:pt x="2226307" y="1267657"/>
                </a:lnTo>
                <a:lnTo>
                  <a:pt x="2217727" y="1266068"/>
                </a:lnTo>
                <a:lnTo>
                  <a:pt x="2209148" y="1263844"/>
                </a:lnTo>
                <a:lnTo>
                  <a:pt x="2198979" y="1260666"/>
                </a:lnTo>
                <a:lnTo>
                  <a:pt x="2190717" y="1257171"/>
                </a:lnTo>
                <a:lnTo>
                  <a:pt x="2184044" y="1253357"/>
                </a:lnTo>
                <a:lnTo>
                  <a:pt x="2178324" y="1250180"/>
                </a:lnTo>
                <a:lnTo>
                  <a:pt x="2172922" y="1246684"/>
                </a:lnTo>
                <a:lnTo>
                  <a:pt x="2168473" y="1243824"/>
                </a:lnTo>
                <a:lnTo>
                  <a:pt x="2160846" y="1237787"/>
                </a:lnTo>
                <a:lnTo>
                  <a:pt x="2154491" y="1232067"/>
                </a:lnTo>
                <a:lnTo>
                  <a:pt x="2148454" y="1226347"/>
                </a:lnTo>
                <a:lnTo>
                  <a:pt x="2137967" y="1215225"/>
                </a:lnTo>
                <a:lnTo>
                  <a:pt x="2128116" y="1204103"/>
                </a:lnTo>
                <a:lnTo>
                  <a:pt x="2118265" y="1192028"/>
                </a:lnTo>
                <a:lnTo>
                  <a:pt x="2109050" y="1179953"/>
                </a:lnTo>
                <a:lnTo>
                  <a:pt x="2098882" y="1166924"/>
                </a:lnTo>
                <a:lnTo>
                  <a:pt x="2078862" y="1138961"/>
                </a:lnTo>
                <a:lnTo>
                  <a:pt x="2058525" y="1108773"/>
                </a:lnTo>
                <a:lnTo>
                  <a:pt x="2037552" y="1077313"/>
                </a:lnTo>
                <a:lnTo>
                  <a:pt x="2017215" y="1045219"/>
                </a:lnTo>
                <a:lnTo>
                  <a:pt x="2012766" y="1038546"/>
                </a:lnTo>
                <a:lnTo>
                  <a:pt x="2012766" y="1409700"/>
                </a:lnTo>
                <a:lnTo>
                  <a:pt x="1373096" y="1409700"/>
                </a:lnTo>
                <a:lnTo>
                  <a:pt x="1373096" y="1002002"/>
                </a:lnTo>
                <a:lnTo>
                  <a:pt x="1372779" y="1002002"/>
                </a:lnTo>
                <a:lnTo>
                  <a:pt x="1371190" y="1003591"/>
                </a:lnTo>
                <a:lnTo>
                  <a:pt x="1369283" y="1005815"/>
                </a:lnTo>
                <a:lnTo>
                  <a:pt x="1367694" y="1009311"/>
                </a:lnTo>
                <a:lnTo>
                  <a:pt x="1365470" y="1013124"/>
                </a:lnTo>
                <a:lnTo>
                  <a:pt x="1363246" y="1018526"/>
                </a:lnTo>
                <a:lnTo>
                  <a:pt x="1361339" y="1024882"/>
                </a:lnTo>
                <a:lnTo>
                  <a:pt x="1356572" y="1039181"/>
                </a:lnTo>
                <a:lnTo>
                  <a:pt x="1351806" y="1056658"/>
                </a:lnTo>
                <a:lnTo>
                  <a:pt x="1347039" y="1077313"/>
                </a:lnTo>
                <a:lnTo>
                  <a:pt x="1342273" y="1099557"/>
                </a:lnTo>
                <a:lnTo>
                  <a:pt x="1337506" y="1124025"/>
                </a:lnTo>
                <a:lnTo>
                  <a:pt x="1332740" y="1149765"/>
                </a:lnTo>
                <a:lnTo>
                  <a:pt x="1328291" y="1176775"/>
                </a:lnTo>
                <a:lnTo>
                  <a:pt x="1324160" y="1204421"/>
                </a:lnTo>
                <a:lnTo>
                  <a:pt x="1320029" y="1232702"/>
                </a:lnTo>
                <a:lnTo>
                  <a:pt x="1316534" y="1260984"/>
                </a:lnTo>
                <a:lnTo>
                  <a:pt x="1313674" y="1288948"/>
                </a:lnTo>
                <a:lnTo>
                  <a:pt x="1311449" y="1316276"/>
                </a:lnTo>
                <a:lnTo>
                  <a:pt x="1309543" y="1342333"/>
                </a:lnTo>
                <a:lnTo>
                  <a:pt x="1308589" y="1375699"/>
                </a:lnTo>
                <a:lnTo>
                  <a:pt x="1307636" y="1409700"/>
                </a:lnTo>
                <a:lnTo>
                  <a:pt x="1106488" y="1409700"/>
                </a:lnTo>
                <a:lnTo>
                  <a:pt x="1106488" y="1388409"/>
                </a:lnTo>
                <a:lnTo>
                  <a:pt x="1106488" y="1368072"/>
                </a:lnTo>
                <a:lnTo>
                  <a:pt x="1107441" y="1348688"/>
                </a:lnTo>
                <a:lnTo>
                  <a:pt x="1108077" y="1330893"/>
                </a:lnTo>
                <a:lnTo>
                  <a:pt x="1111255" y="1293396"/>
                </a:lnTo>
                <a:lnTo>
                  <a:pt x="1114750" y="1257171"/>
                </a:lnTo>
                <a:lnTo>
                  <a:pt x="1118563" y="1222534"/>
                </a:lnTo>
                <a:lnTo>
                  <a:pt x="1122694" y="1189486"/>
                </a:lnTo>
                <a:lnTo>
                  <a:pt x="1127143" y="1158345"/>
                </a:lnTo>
                <a:lnTo>
                  <a:pt x="1131592" y="1128156"/>
                </a:lnTo>
                <a:lnTo>
                  <a:pt x="1136358" y="1099875"/>
                </a:lnTo>
                <a:lnTo>
                  <a:pt x="1141125" y="1072865"/>
                </a:lnTo>
                <a:lnTo>
                  <a:pt x="1146209" y="1047125"/>
                </a:lnTo>
                <a:lnTo>
                  <a:pt x="1151929" y="1022975"/>
                </a:lnTo>
                <a:lnTo>
                  <a:pt x="1157013" y="999778"/>
                </a:lnTo>
                <a:lnTo>
                  <a:pt x="1162733" y="978170"/>
                </a:lnTo>
                <a:lnTo>
                  <a:pt x="1168135" y="957832"/>
                </a:lnTo>
                <a:lnTo>
                  <a:pt x="1174173" y="938448"/>
                </a:lnTo>
                <a:lnTo>
                  <a:pt x="1179893" y="920653"/>
                </a:lnTo>
                <a:lnTo>
                  <a:pt x="1185295" y="903812"/>
                </a:lnTo>
                <a:lnTo>
                  <a:pt x="1191332" y="887923"/>
                </a:lnTo>
                <a:lnTo>
                  <a:pt x="1197052" y="873306"/>
                </a:lnTo>
                <a:lnTo>
                  <a:pt x="1202454" y="859959"/>
                </a:lnTo>
                <a:lnTo>
                  <a:pt x="1208174" y="847567"/>
                </a:lnTo>
                <a:lnTo>
                  <a:pt x="1213258" y="835809"/>
                </a:lnTo>
                <a:lnTo>
                  <a:pt x="1218343" y="825005"/>
                </a:lnTo>
                <a:lnTo>
                  <a:pt x="1223745" y="815472"/>
                </a:lnTo>
                <a:lnTo>
                  <a:pt x="1228511" y="806892"/>
                </a:lnTo>
                <a:lnTo>
                  <a:pt x="1233278" y="798948"/>
                </a:lnTo>
                <a:lnTo>
                  <a:pt x="1237727" y="791957"/>
                </a:lnTo>
                <a:lnTo>
                  <a:pt x="1245989" y="780199"/>
                </a:lnTo>
                <a:lnTo>
                  <a:pt x="1252980" y="771302"/>
                </a:lnTo>
                <a:lnTo>
                  <a:pt x="1258700" y="764947"/>
                </a:lnTo>
                <a:lnTo>
                  <a:pt x="1269186" y="759545"/>
                </a:lnTo>
                <a:lnTo>
                  <a:pt x="1280308" y="754142"/>
                </a:lnTo>
                <a:lnTo>
                  <a:pt x="1292383" y="748105"/>
                </a:lnTo>
                <a:lnTo>
                  <a:pt x="1304776" y="742703"/>
                </a:lnTo>
                <a:lnTo>
                  <a:pt x="1331469" y="731263"/>
                </a:lnTo>
                <a:lnTo>
                  <a:pt x="1359750" y="720141"/>
                </a:lnTo>
                <a:lnTo>
                  <a:pt x="1388349" y="709973"/>
                </a:lnTo>
                <a:lnTo>
                  <a:pt x="1416949" y="699486"/>
                </a:lnTo>
                <a:lnTo>
                  <a:pt x="1444595" y="690271"/>
                </a:lnTo>
                <a:lnTo>
                  <a:pt x="1470652" y="681691"/>
                </a:lnTo>
                <a:lnTo>
                  <a:pt x="1477325" y="677878"/>
                </a:lnTo>
                <a:lnTo>
                  <a:pt x="1484316" y="674065"/>
                </a:lnTo>
                <a:lnTo>
                  <a:pt x="1491624" y="671205"/>
                </a:lnTo>
                <a:lnTo>
                  <a:pt x="1499569" y="668027"/>
                </a:lnTo>
                <a:lnTo>
                  <a:pt x="1507513" y="665167"/>
                </a:lnTo>
                <a:lnTo>
                  <a:pt x="1515139" y="662943"/>
                </a:lnTo>
                <a:lnTo>
                  <a:pt x="1523401" y="660718"/>
                </a:lnTo>
                <a:lnTo>
                  <a:pt x="1531981" y="658812"/>
                </a:lnTo>
                <a:close/>
                <a:moveTo>
                  <a:pt x="3016555" y="246062"/>
                </a:moveTo>
                <a:lnTo>
                  <a:pt x="3026093" y="246062"/>
                </a:lnTo>
                <a:lnTo>
                  <a:pt x="3039447" y="247014"/>
                </a:lnTo>
                <a:lnTo>
                  <a:pt x="3052165" y="248600"/>
                </a:lnTo>
                <a:lnTo>
                  <a:pt x="3064883" y="250822"/>
                </a:lnTo>
                <a:lnTo>
                  <a:pt x="3076965" y="253360"/>
                </a:lnTo>
                <a:lnTo>
                  <a:pt x="3089047" y="256851"/>
                </a:lnTo>
                <a:lnTo>
                  <a:pt x="3100493" y="260976"/>
                </a:lnTo>
                <a:lnTo>
                  <a:pt x="3111303" y="265736"/>
                </a:lnTo>
                <a:lnTo>
                  <a:pt x="3122113" y="270496"/>
                </a:lnTo>
                <a:lnTo>
                  <a:pt x="3132605" y="276526"/>
                </a:lnTo>
                <a:lnTo>
                  <a:pt x="3142462" y="282872"/>
                </a:lnTo>
                <a:lnTo>
                  <a:pt x="3152318" y="289536"/>
                </a:lnTo>
                <a:lnTo>
                  <a:pt x="3161539" y="296518"/>
                </a:lnTo>
                <a:lnTo>
                  <a:pt x="3170123" y="304451"/>
                </a:lnTo>
                <a:lnTo>
                  <a:pt x="3178708" y="312384"/>
                </a:lnTo>
                <a:lnTo>
                  <a:pt x="3186339" y="320952"/>
                </a:lnTo>
                <a:lnTo>
                  <a:pt x="3194287" y="330472"/>
                </a:lnTo>
                <a:lnTo>
                  <a:pt x="3201282" y="339675"/>
                </a:lnTo>
                <a:lnTo>
                  <a:pt x="3207959" y="349512"/>
                </a:lnTo>
                <a:lnTo>
                  <a:pt x="3214318" y="359984"/>
                </a:lnTo>
                <a:lnTo>
                  <a:pt x="3220041" y="370456"/>
                </a:lnTo>
                <a:lnTo>
                  <a:pt x="3225128" y="381563"/>
                </a:lnTo>
                <a:lnTo>
                  <a:pt x="3229898" y="392669"/>
                </a:lnTo>
                <a:lnTo>
                  <a:pt x="3234349" y="404093"/>
                </a:lnTo>
                <a:lnTo>
                  <a:pt x="3238482" y="416152"/>
                </a:lnTo>
                <a:lnTo>
                  <a:pt x="3241980" y="428528"/>
                </a:lnTo>
                <a:lnTo>
                  <a:pt x="3244523" y="440586"/>
                </a:lnTo>
                <a:lnTo>
                  <a:pt x="3247067" y="453280"/>
                </a:lnTo>
                <a:lnTo>
                  <a:pt x="3248974" y="466290"/>
                </a:lnTo>
                <a:lnTo>
                  <a:pt x="3249928" y="479301"/>
                </a:lnTo>
                <a:lnTo>
                  <a:pt x="3251200" y="492629"/>
                </a:lnTo>
                <a:lnTo>
                  <a:pt x="3251200" y="505957"/>
                </a:lnTo>
                <a:lnTo>
                  <a:pt x="3251200" y="519602"/>
                </a:lnTo>
                <a:lnTo>
                  <a:pt x="3249292" y="530709"/>
                </a:lnTo>
                <a:lnTo>
                  <a:pt x="3247385" y="541498"/>
                </a:lnTo>
                <a:lnTo>
                  <a:pt x="3245159" y="551970"/>
                </a:lnTo>
                <a:lnTo>
                  <a:pt x="3242933" y="562442"/>
                </a:lnTo>
                <a:lnTo>
                  <a:pt x="3240390" y="572914"/>
                </a:lnTo>
                <a:lnTo>
                  <a:pt x="3237846" y="582751"/>
                </a:lnTo>
                <a:lnTo>
                  <a:pt x="3231805" y="602426"/>
                </a:lnTo>
                <a:lnTo>
                  <a:pt x="3225446" y="621148"/>
                </a:lnTo>
                <a:lnTo>
                  <a:pt x="3218133" y="639236"/>
                </a:lnTo>
                <a:lnTo>
                  <a:pt x="3210503" y="656690"/>
                </a:lnTo>
                <a:lnTo>
                  <a:pt x="3201918" y="673508"/>
                </a:lnTo>
                <a:lnTo>
                  <a:pt x="3193016" y="689057"/>
                </a:lnTo>
                <a:lnTo>
                  <a:pt x="3183795" y="704289"/>
                </a:lnTo>
                <a:lnTo>
                  <a:pt x="3174257" y="718252"/>
                </a:lnTo>
                <a:lnTo>
                  <a:pt x="3164082" y="732215"/>
                </a:lnTo>
                <a:lnTo>
                  <a:pt x="3153590" y="745225"/>
                </a:lnTo>
                <a:lnTo>
                  <a:pt x="3142780" y="756966"/>
                </a:lnTo>
                <a:lnTo>
                  <a:pt x="3131652" y="768390"/>
                </a:lnTo>
                <a:lnTo>
                  <a:pt x="3120523" y="778862"/>
                </a:lnTo>
                <a:lnTo>
                  <a:pt x="3109077" y="788700"/>
                </a:lnTo>
                <a:lnTo>
                  <a:pt x="3097631" y="797902"/>
                </a:lnTo>
                <a:lnTo>
                  <a:pt x="3085867" y="806153"/>
                </a:lnTo>
                <a:lnTo>
                  <a:pt x="3074103" y="813452"/>
                </a:lnTo>
                <a:lnTo>
                  <a:pt x="3062339" y="820116"/>
                </a:lnTo>
                <a:lnTo>
                  <a:pt x="3050575" y="826145"/>
                </a:lnTo>
                <a:lnTo>
                  <a:pt x="3038811" y="831222"/>
                </a:lnTo>
                <a:lnTo>
                  <a:pt x="3027365" y="835665"/>
                </a:lnTo>
                <a:lnTo>
                  <a:pt x="3015919" y="839473"/>
                </a:lnTo>
                <a:lnTo>
                  <a:pt x="3004472" y="842011"/>
                </a:lnTo>
                <a:lnTo>
                  <a:pt x="2993662" y="844233"/>
                </a:lnTo>
                <a:lnTo>
                  <a:pt x="2982852" y="845502"/>
                </a:lnTo>
                <a:lnTo>
                  <a:pt x="2972678" y="846137"/>
                </a:lnTo>
                <a:lnTo>
                  <a:pt x="2962503" y="845819"/>
                </a:lnTo>
                <a:lnTo>
                  <a:pt x="2952647" y="844550"/>
                </a:lnTo>
                <a:lnTo>
                  <a:pt x="2943427" y="842646"/>
                </a:lnTo>
                <a:lnTo>
                  <a:pt x="2937703" y="841059"/>
                </a:lnTo>
                <a:lnTo>
                  <a:pt x="2931662" y="839155"/>
                </a:lnTo>
                <a:lnTo>
                  <a:pt x="2925939" y="837251"/>
                </a:lnTo>
                <a:lnTo>
                  <a:pt x="2920534" y="835030"/>
                </a:lnTo>
                <a:lnTo>
                  <a:pt x="2914811" y="832492"/>
                </a:lnTo>
                <a:lnTo>
                  <a:pt x="2909724" y="829953"/>
                </a:lnTo>
                <a:lnTo>
                  <a:pt x="2904319" y="826780"/>
                </a:lnTo>
                <a:lnTo>
                  <a:pt x="2899550" y="823924"/>
                </a:lnTo>
                <a:lnTo>
                  <a:pt x="2894780" y="820433"/>
                </a:lnTo>
                <a:lnTo>
                  <a:pt x="2890329" y="817260"/>
                </a:lnTo>
                <a:lnTo>
                  <a:pt x="2885878" y="813452"/>
                </a:lnTo>
                <a:lnTo>
                  <a:pt x="2881427" y="809644"/>
                </a:lnTo>
                <a:lnTo>
                  <a:pt x="2873160" y="801710"/>
                </a:lnTo>
                <a:lnTo>
                  <a:pt x="2865529" y="793142"/>
                </a:lnTo>
                <a:lnTo>
                  <a:pt x="2857899" y="783622"/>
                </a:lnTo>
                <a:lnTo>
                  <a:pt x="2851222" y="773785"/>
                </a:lnTo>
                <a:lnTo>
                  <a:pt x="2845181" y="763630"/>
                </a:lnTo>
                <a:lnTo>
                  <a:pt x="2839458" y="752524"/>
                </a:lnTo>
                <a:lnTo>
                  <a:pt x="2834052" y="741417"/>
                </a:lnTo>
                <a:lnTo>
                  <a:pt x="2829283" y="729676"/>
                </a:lnTo>
                <a:lnTo>
                  <a:pt x="2825150" y="717300"/>
                </a:lnTo>
                <a:lnTo>
                  <a:pt x="2821017" y="704607"/>
                </a:lnTo>
                <a:lnTo>
                  <a:pt x="2817519" y="691913"/>
                </a:lnTo>
                <a:lnTo>
                  <a:pt x="2814340" y="678585"/>
                </a:lnTo>
                <a:lnTo>
                  <a:pt x="2811478" y="665257"/>
                </a:lnTo>
                <a:lnTo>
                  <a:pt x="2809253" y="651612"/>
                </a:lnTo>
                <a:lnTo>
                  <a:pt x="2807027" y="637967"/>
                </a:lnTo>
                <a:lnTo>
                  <a:pt x="2805119" y="623687"/>
                </a:lnTo>
                <a:lnTo>
                  <a:pt x="2803529" y="609724"/>
                </a:lnTo>
                <a:lnTo>
                  <a:pt x="2802576" y="595444"/>
                </a:lnTo>
                <a:lnTo>
                  <a:pt x="2801304" y="580847"/>
                </a:lnTo>
                <a:lnTo>
                  <a:pt x="2800986" y="566885"/>
                </a:lnTo>
                <a:lnTo>
                  <a:pt x="2800350" y="538325"/>
                </a:lnTo>
                <a:lnTo>
                  <a:pt x="2800350" y="509765"/>
                </a:lnTo>
                <a:lnTo>
                  <a:pt x="2800986" y="482157"/>
                </a:lnTo>
                <a:lnTo>
                  <a:pt x="2801622" y="468512"/>
                </a:lnTo>
                <a:lnTo>
                  <a:pt x="2803212" y="455501"/>
                </a:lnTo>
                <a:lnTo>
                  <a:pt x="2805437" y="442490"/>
                </a:lnTo>
                <a:lnTo>
                  <a:pt x="2807981" y="429797"/>
                </a:lnTo>
                <a:lnTo>
                  <a:pt x="2811478" y="417738"/>
                </a:lnTo>
                <a:lnTo>
                  <a:pt x="2815294" y="405680"/>
                </a:lnTo>
                <a:lnTo>
                  <a:pt x="2819109" y="394256"/>
                </a:lnTo>
                <a:lnTo>
                  <a:pt x="2824196" y="383149"/>
                </a:lnTo>
                <a:lnTo>
                  <a:pt x="2829283" y="372360"/>
                </a:lnTo>
                <a:lnTo>
                  <a:pt x="2835006" y="361888"/>
                </a:lnTo>
                <a:lnTo>
                  <a:pt x="2840729" y="351733"/>
                </a:lnTo>
                <a:lnTo>
                  <a:pt x="2847406" y="342213"/>
                </a:lnTo>
                <a:lnTo>
                  <a:pt x="2854083" y="333011"/>
                </a:lnTo>
                <a:lnTo>
                  <a:pt x="2861714" y="324125"/>
                </a:lnTo>
                <a:lnTo>
                  <a:pt x="2869027" y="315875"/>
                </a:lnTo>
                <a:lnTo>
                  <a:pt x="2876975" y="307624"/>
                </a:lnTo>
                <a:lnTo>
                  <a:pt x="2885242" y="300326"/>
                </a:lnTo>
                <a:lnTo>
                  <a:pt x="2893191" y="293344"/>
                </a:lnTo>
                <a:lnTo>
                  <a:pt x="2901775" y="286363"/>
                </a:lnTo>
                <a:lnTo>
                  <a:pt x="2910678" y="280651"/>
                </a:lnTo>
                <a:lnTo>
                  <a:pt x="2920216" y="274622"/>
                </a:lnTo>
                <a:lnTo>
                  <a:pt x="2929119" y="269544"/>
                </a:lnTo>
                <a:lnTo>
                  <a:pt x="2938657" y="265102"/>
                </a:lnTo>
                <a:lnTo>
                  <a:pt x="2947878" y="260976"/>
                </a:lnTo>
                <a:lnTo>
                  <a:pt x="2957734" y="257168"/>
                </a:lnTo>
                <a:lnTo>
                  <a:pt x="2967273" y="253995"/>
                </a:lnTo>
                <a:lnTo>
                  <a:pt x="2977129" y="251139"/>
                </a:lnTo>
                <a:lnTo>
                  <a:pt x="2986985" y="248918"/>
                </a:lnTo>
                <a:lnTo>
                  <a:pt x="2996842" y="247648"/>
                </a:lnTo>
                <a:lnTo>
                  <a:pt x="3006698" y="246379"/>
                </a:lnTo>
                <a:lnTo>
                  <a:pt x="3016555" y="246062"/>
                </a:lnTo>
                <a:close/>
                <a:moveTo>
                  <a:pt x="336073" y="246062"/>
                </a:moveTo>
                <a:lnTo>
                  <a:pt x="345605" y="246062"/>
                </a:lnTo>
                <a:lnTo>
                  <a:pt x="355772" y="246379"/>
                </a:lnTo>
                <a:lnTo>
                  <a:pt x="365304" y="247648"/>
                </a:lnTo>
                <a:lnTo>
                  <a:pt x="375153" y="248918"/>
                </a:lnTo>
                <a:lnTo>
                  <a:pt x="385003" y="251139"/>
                </a:lnTo>
                <a:lnTo>
                  <a:pt x="394852" y="253995"/>
                </a:lnTo>
                <a:lnTo>
                  <a:pt x="404384" y="257168"/>
                </a:lnTo>
                <a:lnTo>
                  <a:pt x="414233" y="260976"/>
                </a:lnTo>
                <a:lnTo>
                  <a:pt x="423765" y="265102"/>
                </a:lnTo>
                <a:lnTo>
                  <a:pt x="432979" y="269544"/>
                </a:lnTo>
                <a:lnTo>
                  <a:pt x="442511" y="274622"/>
                </a:lnTo>
                <a:lnTo>
                  <a:pt x="451407" y="280651"/>
                </a:lnTo>
                <a:lnTo>
                  <a:pt x="460303" y="286363"/>
                </a:lnTo>
                <a:lnTo>
                  <a:pt x="468882" y="293344"/>
                </a:lnTo>
                <a:lnTo>
                  <a:pt x="477460" y="300326"/>
                </a:lnTo>
                <a:lnTo>
                  <a:pt x="485086" y="307624"/>
                </a:lnTo>
                <a:lnTo>
                  <a:pt x="493029" y="315875"/>
                </a:lnTo>
                <a:lnTo>
                  <a:pt x="500654" y="324125"/>
                </a:lnTo>
                <a:lnTo>
                  <a:pt x="507962" y="333011"/>
                </a:lnTo>
                <a:lnTo>
                  <a:pt x="514634" y="342213"/>
                </a:lnTo>
                <a:lnTo>
                  <a:pt x="521306" y="351733"/>
                </a:lnTo>
                <a:lnTo>
                  <a:pt x="527025" y="361888"/>
                </a:lnTo>
                <a:lnTo>
                  <a:pt x="532744" y="372360"/>
                </a:lnTo>
                <a:lnTo>
                  <a:pt x="537828" y="383149"/>
                </a:lnTo>
                <a:lnTo>
                  <a:pt x="542912" y="394256"/>
                </a:lnTo>
                <a:lnTo>
                  <a:pt x="546724" y="405680"/>
                </a:lnTo>
                <a:lnTo>
                  <a:pt x="550855" y="417738"/>
                </a:lnTo>
                <a:lnTo>
                  <a:pt x="554032" y="429797"/>
                </a:lnTo>
                <a:lnTo>
                  <a:pt x="556574" y="442490"/>
                </a:lnTo>
                <a:lnTo>
                  <a:pt x="558798" y="455501"/>
                </a:lnTo>
                <a:lnTo>
                  <a:pt x="560386" y="468512"/>
                </a:lnTo>
                <a:lnTo>
                  <a:pt x="561022" y="482157"/>
                </a:lnTo>
                <a:lnTo>
                  <a:pt x="561657" y="509765"/>
                </a:lnTo>
                <a:lnTo>
                  <a:pt x="561975" y="538325"/>
                </a:lnTo>
                <a:lnTo>
                  <a:pt x="561657" y="552287"/>
                </a:lnTo>
                <a:lnTo>
                  <a:pt x="561340" y="566885"/>
                </a:lnTo>
                <a:lnTo>
                  <a:pt x="560704" y="580847"/>
                </a:lnTo>
                <a:lnTo>
                  <a:pt x="559433" y="595444"/>
                </a:lnTo>
                <a:lnTo>
                  <a:pt x="558480" y="609724"/>
                </a:lnTo>
                <a:lnTo>
                  <a:pt x="556891" y="623687"/>
                </a:lnTo>
                <a:lnTo>
                  <a:pt x="554985" y="637967"/>
                </a:lnTo>
                <a:lnTo>
                  <a:pt x="552761" y="651612"/>
                </a:lnTo>
                <a:lnTo>
                  <a:pt x="550537" y="665257"/>
                </a:lnTo>
                <a:lnTo>
                  <a:pt x="547677" y="678585"/>
                </a:lnTo>
                <a:lnTo>
                  <a:pt x="544500" y="691913"/>
                </a:lnTo>
                <a:lnTo>
                  <a:pt x="541005" y="704607"/>
                </a:lnTo>
                <a:lnTo>
                  <a:pt x="537193" y="717300"/>
                </a:lnTo>
                <a:lnTo>
                  <a:pt x="532744" y="729676"/>
                </a:lnTo>
                <a:lnTo>
                  <a:pt x="527979" y="741417"/>
                </a:lnTo>
                <a:lnTo>
                  <a:pt x="522577" y="752524"/>
                </a:lnTo>
                <a:lnTo>
                  <a:pt x="517176" y="763630"/>
                </a:lnTo>
                <a:lnTo>
                  <a:pt x="510821" y="773785"/>
                </a:lnTo>
                <a:lnTo>
                  <a:pt x="504149" y="783622"/>
                </a:lnTo>
                <a:lnTo>
                  <a:pt x="497159" y="793142"/>
                </a:lnTo>
                <a:lnTo>
                  <a:pt x="489216" y="801710"/>
                </a:lnTo>
                <a:lnTo>
                  <a:pt x="480638" y="809644"/>
                </a:lnTo>
                <a:lnTo>
                  <a:pt x="476507" y="813452"/>
                </a:lnTo>
                <a:lnTo>
                  <a:pt x="472059" y="817260"/>
                </a:lnTo>
                <a:lnTo>
                  <a:pt x="467293" y="820433"/>
                </a:lnTo>
                <a:lnTo>
                  <a:pt x="462527" y="823924"/>
                </a:lnTo>
                <a:lnTo>
                  <a:pt x="457762" y="826780"/>
                </a:lnTo>
                <a:lnTo>
                  <a:pt x="452360" y="829953"/>
                </a:lnTo>
                <a:lnTo>
                  <a:pt x="447277" y="832492"/>
                </a:lnTo>
                <a:lnTo>
                  <a:pt x="441875" y="835030"/>
                </a:lnTo>
                <a:lnTo>
                  <a:pt x="436474" y="837251"/>
                </a:lnTo>
                <a:lnTo>
                  <a:pt x="430437" y="839155"/>
                </a:lnTo>
                <a:lnTo>
                  <a:pt x="425036" y="841059"/>
                </a:lnTo>
                <a:lnTo>
                  <a:pt x="418682" y="842646"/>
                </a:lnTo>
                <a:lnTo>
                  <a:pt x="409150" y="844550"/>
                </a:lnTo>
                <a:lnTo>
                  <a:pt x="399618" y="845819"/>
                </a:lnTo>
                <a:lnTo>
                  <a:pt x="389451" y="846137"/>
                </a:lnTo>
                <a:lnTo>
                  <a:pt x="379284" y="845502"/>
                </a:lnTo>
                <a:lnTo>
                  <a:pt x="368481" y="844233"/>
                </a:lnTo>
                <a:lnTo>
                  <a:pt x="357679" y="842011"/>
                </a:lnTo>
                <a:lnTo>
                  <a:pt x="346558" y="839473"/>
                </a:lnTo>
                <a:lnTo>
                  <a:pt x="334803" y="835665"/>
                </a:lnTo>
                <a:lnTo>
                  <a:pt x="323364" y="831222"/>
                </a:lnTo>
                <a:lnTo>
                  <a:pt x="311609" y="826145"/>
                </a:lnTo>
                <a:lnTo>
                  <a:pt x="299853" y="820116"/>
                </a:lnTo>
                <a:lnTo>
                  <a:pt x="288097" y="813452"/>
                </a:lnTo>
                <a:lnTo>
                  <a:pt x="276659" y="806153"/>
                </a:lnTo>
                <a:lnTo>
                  <a:pt x="264586" y="797902"/>
                </a:lnTo>
                <a:lnTo>
                  <a:pt x="253148" y="788700"/>
                </a:lnTo>
                <a:lnTo>
                  <a:pt x="241709" y="778862"/>
                </a:lnTo>
                <a:lnTo>
                  <a:pt x="230589" y="768390"/>
                </a:lnTo>
                <a:lnTo>
                  <a:pt x="219469" y="756966"/>
                </a:lnTo>
                <a:lnTo>
                  <a:pt x="208666" y="745225"/>
                </a:lnTo>
                <a:lnTo>
                  <a:pt x="198181" y="732215"/>
                </a:lnTo>
                <a:lnTo>
                  <a:pt x="188014" y="718252"/>
                </a:lnTo>
                <a:lnTo>
                  <a:pt x="178482" y="704289"/>
                </a:lnTo>
                <a:lnTo>
                  <a:pt x="169268" y="689057"/>
                </a:lnTo>
                <a:lnTo>
                  <a:pt x="160054" y="673508"/>
                </a:lnTo>
                <a:lnTo>
                  <a:pt x="152111" y="656690"/>
                </a:lnTo>
                <a:lnTo>
                  <a:pt x="144168" y="639236"/>
                </a:lnTo>
                <a:lnTo>
                  <a:pt x="136861" y="621148"/>
                </a:lnTo>
                <a:lnTo>
                  <a:pt x="130506" y="602426"/>
                </a:lnTo>
                <a:lnTo>
                  <a:pt x="124469" y="582751"/>
                </a:lnTo>
                <a:lnTo>
                  <a:pt x="121928" y="572914"/>
                </a:lnTo>
                <a:lnTo>
                  <a:pt x="119386" y="562442"/>
                </a:lnTo>
                <a:lnTo>
                  <a:pt x="117162" y="551970"/>
                </a:lnTo>
                <a:lnTo>
                  <a:pt x="114938" y="541498"/>
                </a:lnTo>
                <a:lnTo>
                  <a:pt x="113031" y="530709"/>
                </a:lnTo>
                <a:lnTo>
                  <a:pt x="111443" y="519602"/>
                </a:lnTo>
                <a:lnTo>
                  <a:pt x="111125" y="505957"/>
                </a:lnTo>
                <a:lnTo>
                  <a:pt x="111443" y="492629"/>
                </a:lnTo>
                <a:lnTo>
                  <a:pt x="112396" y="479301"/>
                </a:lnTo>
                <a:lnTo>
                  <a:pt x="113349" y="466290"/>
                </a:lnTo>
                <a:lnTo>
                  <a:pt x="115255" y="453280"/>
                </a:lnTo>
                <a:lnTo>
                  <a:pt x="117797" y="440586"/>
                </a:lnTo>
                <a:lnTo>
                  <a:pt x="120657" y="428528"/>
                </a:lnTo>
                <a:lnTo>
                  <a:pt x="124152" y="416152"/>
                </a:lnTo>
                <a:lnTo>
                  <a:pt x="127964" y="404093"/>
                </a:lnTo>
                <a:lnTo>
                  <a:pt x="132412" y="392669"/>
                </a:lnTo>
                <a:lnTo>
                  <a:pt x="137178" y="381563"/>
                </a:lnTo>
                <a:lnTo>
                  <a:pt x="142262" y="370456"/>
                </a:lnTo>
                <a:lnTo>
                  <a:pt x="148299" y="359984"/>
                </a:lnTo>
                <a:lnTo>
                  <a:pt x="154335" y="349512"/>
                </a:lnTo>
                <a:lnTo>
                  <a:pt x="161008" y="339675"/>
                </a:lnTo>
                <a:lnTo>
                  <a:pt x="167998" y="330472"/>
                </a:lnTo>
                <a:lnTo>
                  <a:pt x="175941" y="320952"/>
                </a:lnTo>
                <a:lnTo>
                  <a:pt x="183566" y="312384"/>
                </a:lnTo>
                <a:lnTo>
                  <a:pt x="192145" y="304451"/>
                </a:lnTo>
                <a:lnTo>
                  <a:pt x="200723" y="296518"/>
                </a:lnTo>
                <a:lnTo>
                  <a:pt x="209937" y="289536"/>
                </a:lnTo>
                <a:lnTo>
                  <a:pt x="219787" y="282872"/>
                </a:lnTo>
                <a:lnTo>
                  <a:pt x="229636" y="276526"/>
                </a:lnTo>
                <a:lnTo>
                  <a:pt x="240121" y="270496"/>
                </a:lnTo>
                <a:lnTo>
                  <a:pt x="250923" y="265736"/>
                </a:lnTo>
                <a:lnTo>
                  <a:pt x="262044" y="260976"/>
                </a:lnTo>
                <a:lnTo>
                  <a:pt x="273482" y="256851"/>
                </a:lnTo>
                <a:lnTo>
                  <a:pt x="285238" y="253360"/>
                </a:lnTo>
                <a:lnTo>
                  <a:pt x="297311" y="250822"/>
                </a:lnTo>
                <a:lnTo>
                  <a:pt x="310020" y="248600"/>
                </a:lnTo>
                <a:lnTo>
                  <a:pt x="323047" y="247014"/>
                </a:lnTo>
                <a:lnTo>
                  <a:pt x="336073" y="246062"/>
                </a:lnTo>
                <a:close/>
                <a:moveTo>
                  <a:pt x="1696249" y="0"/>
                </a:moveTo>
                <a:lnTo>
                  <a:pt x="1709607" y="317"/>
                </a:lnTo>
                <a:lnTo>
                  <a:pt x="1722646" y="952"/>
                </a:lnTo>
                <a:lnTo>
                  <a:pt x="1735368" y="2856"/>
                </a:lnTo>
                <a:lnTo>
                  <a:pt x="1747771" y="5077"/>
                </a:lnTo>
                <a:lnTo>
                  <a:pt x="1759538" y="7616"/>
                </a:lnTo>
                <a:lnTo>
                  <a:pt x="1771306" y="11424"/>
                </a:lnTo>
                <a:lnTo>
                  <a:pt x="1782755" y="15232"/>
                </a:lnTo>
                <a:lnTo>
                  <a:pt x="1793886" y="19992"/>
                </a:lnTo>
                <a:lnTo>
                  <a:pt x="1804699" y="24752"/>
                </a:lnTo>
                <a:lnTo>
                  <a:pt x="1814876" y="30782"/>
                </a:lnTo>
                <a:lnTo>
                  <a:pt x="1825053" y="36811"/>
                </a:lnTo>
                <a:lnTo>
                  <a:pt x="1834594" y="43475"/>
                </a:lnTo>
                <a:lnTo>
                  <a:pt x="1844136" y="50457"/>
                </a:lnTo>
                <a:lnTo>
                  <a:pt x="1853040" y="58390"/>
                </a:lnTo>
                <a:lnTo>
                  <a:pt x="1861627" y="66006"/>
                </a:lnTo>
                <a:lnTo>
                  <a:pt x="1869578" y="74574"/>
                </a:lnTo>
                <a:lnTo>
                  <a:pt x="1877529" y="83460"/>
                </a:lnTo>
                <a:lnTo>
                  <a:pt x="1884526" y="92663"/>
                </a:lnTo>
                <a:lnTo>
                  <a:pt x="1891523" y="102818"/>
                </a:lnTo>
                <a:lnTo>
                  <a:pt x="1898201" y="112972"/>
                </a:lnTo>
                <a:lnTo>
                  <a:pt x="1904244" y="123127"/>
                </a:lnTo>
                <a:lnTo>
                  <a:pt x="1909969" y="133917"/>
                </a:lnTo>
                <a:lnTo>
                  <a:pt x="1915057" y="145024"/>
                </a:lnTo>
                <a:lnTo>
                  <a:pt x="1919828" y="156765"/>
                </a:lnTo>
                <a:lnTo>
                  <a:pt x="1924280" y="168189"/>
                </a:lnTo>
                <a:lnTo>
                  <a:pt x="1928097" y="180566"/>
                </a:lnTo>
                <a:lnTo>
                  <a:pt x="1931595" y="192624"/>
                </a:lnTo>
                <a:lnTo>
                  <a:pt x="1934457" y="205318"/>
                </a:lnTo>
                <a:lnTo>
                  <a:pt x="1937002" y="218012"/>
                </a:lnTo>
                <a:lnTo>
                  <a:pt x="1938910" y="231022"/>
                </a:lnTo>
                <a:lnTo>
                  <a:pt x="1940500" y="244351"/>
                </a:lnTo>
                <a:lnTo>
                  <a:pt x="1941136" y="257679"/>
                </a:lnTo>
                <a:lnTo>
                  <a:pt x="1947815" y="260218"/>
                </a:lnTo>
                <a:lnTo>
                  <a:pt x="1951313" y="261804"/>
                </a:lnTo>
                <a:lnTo>
                  <a:pt x="1954176" y="263708"/>
                </a:lnTo>
                <a:lnTo>
                  <a:pt x="1957038" y="265612"/>
                </a:lnTo>
                <a:lnTo>
                  <a:pt x="1959900" y="267834"/>
                </a:lnTo>
                <a:lnTo>
                  <a:pt x="1962444" y="270055"/>
                </a:lnTo>
                <a:lnTo>
                  <a:pt x="1964671" y="272594"/>
                </a:lnTo>
                <a:lnTo>
                  <a:pt x="1966897" y="275133"/>
                </a:lnTo>
                <a:lnTo>
                  <a:pt x="1968805" y="277989"/>
                </a:lnTo>
                <a:lnTo>
                  <a:pt x="1970395" y="281479"/>
                </a:lnTo>
                <a:lnTo>
                  <a:pt x="1971986" y="284653"/>
                </a:lnTo>
                <a:lnTo>
                  <a:pt x="1973258" y="288461"/>
                </a:lnTo>
                <a:lnTo>
                  <a:pt x="1974530" y="292269"/>
                </a:lnTo>
                <a:lnTo>
                  <a:pt x="1975484" y="296394"/>
                </a:lnTo>
                <a:lnTo>
                  <a:pt x="1976120" y="300837"/>
                </a:lnTo>
                <a:lnTo>
                  <a:pt x="1976438" y="307819"/>
                </a:lnTo>
                <a:lnTo>
                  <a:pt x="1976438" y="315117"/>
                </a:lnTo>
                <a:lnTo>
                  <a:pt x="1975802" y="323051"/>
                </a:lnTo>
                <a:lnTo>
                  <a:pt x="1974530" y="330350"/>
                </a:lnTo>
                <a:lnTo>
                  <a:pt x="1973258" y="337966"/>
                </a:lnTo>
                <a:lnTo>
                  <a:pt x="1971031" y="345582"/>
                </a:lnTo>
                <a:lnTo>
                  <a:pt x="1968169" y="353198"/>
                </a:lnTo>
                <a:lnTo>
                  <a:pt x="1964989" y="360179"/>
                </a:lnTo>
                <a:lnTo>
                  <a:pt x="1961172" y="367161"/>
                </a:lnTo>
                <a:lnTo>
                  <a:pt x="1957356" y="373825"/>
                </a:lnTo>
                <a:lnTo>
                  <a:pt x="1952903" y="379854"/>
                </a:lnTo>
                <a:lnTo>
                  <a:pt x="1947815" y="385884"/>
                </a:lnTo>
                <a:lnTo>
                  <a:pt x="1942726" y="390961"/>
                </a:lnTo>
                <a:lnTo>
                  <a:pt x="1937002" y="395404"/>
                </a:lnTo>
                <a:lnTo>
                  <a:pt x="1930959" y="399212"/>
                </a:lnTo>
                <a:lnTo>
                  <a:pt x="1924916" y="402068"/>
                </a:lnTo>
                <a:lnTo>
                  <a:pt x="1921736" y="413175"/>
                </a:lnTo>
                <a:lnTo>
                  <a:pt x="1918556" y="423965"/>
                </a:lnTo>
                <a:lnTo>
                  <a:pt x="1914739" y="434754"/>
                </a:lnTo>
                <a:lnTo>
                  <a:pt x="1910923" y="445226"/>
                </a:lnTo>
                <a:lnTo>
                  <a:pt x="1906788" y="456016"/>
                </a:lnTo>
                <a:lnTo>
                  <a:pt x="1902336" y="466171"/>
                </a:lnTo>
                <a:lnTo>
                  <a:pt x="1897883" y="476325"/>
                </a:lnTo>
                <a:lnTo>
                  <a:pt x="1893113" y="486480"/>
                </a:lnTo>
                <a:lnTo>
                  <a:pt x="1888024" y="496000"/>
                </a:lnTo>
                <a:lnTo>
                  <a:pt x="1882300" y="505838"/>
                </a:lnTo>
                <a:lnTo>
                  <a:pt x="1876893" y="515041"/>
                </a:lnTo>
                <a:lnTo>
                  <a:pt x="1870850" y="523926"/>
                </a:lnTo>
                <a:lnTo>
                  <a:pt x="1864808" y="532812"/>
                </a:lnTo>
                <a:lnTo>
                  <a:pt x="1858129" y="541380"/>
                </a:lnTo>
                <a:lnTo>
                  <a:pt x="1851450" y="549631"/>
                </a:lnTo>
                <a:lnTo>
                  <a:pt x="1844454" y="557247"/>
                </a:lnTo>
                <a:lnTo>
                  <a:pt x="1837457" y="565180"/>
                </a:lnTo>
                <a:lnTo>
                  <a:pt x="1829824" y="572162"/>
                </a:lnTo>
                <a:lnTo>
                  <a:pt x="1822191" y="578826"/>
                </a:lnTo>
                <a:lnTo>
                  <a:pt x="1813922" y="585490"/>
                </a:lnTo>
                <a:lnTo>
                  <a:pt x="1805653" y="591520"/>
                </a:lnTo>
                <a:lnTo>
                  <a:pt x="1797066" y="597232"/>
                </a:lnTo>
                <a:lnTo>
                  <a:pt x="1788161" y="601992"/>
                </a:lnTo>
                <a:lnTo>
                  <a:pt x="1779256" y="606752"/>
                </a:lnTo>
                <a:lnTo>
                  <a:pt x="1769715" y="610877"/>
                </a:lnTo>
                <a:lnTo>
                  <a:pt x="1759856" y="614685"/>
                </a:lnTo>
                <a:lnTo>
                  <a:pt x="1750315" y="617859"/>
                </a:lnTo>
                <a:lnTo>
                  <a:pt x="1739820" y="620397"/>
                </a:lnTo>
                <a:lnTo>
                  <a:pt x="1729325" y="622301"/>
                </a:lnTo>
                <a:lnTo>
                  <a:pt x="1718512" y="623888"/>
                </a:lnTo>
                <a:lnTo>
                  <a:pt x="1707699" y="624840"/>
                </a:lnTo>
                <a:lnTo>
                  <a:pt x="1696249" y="625475"/>
                </a:lnTo>
                <a:lnTo>
                  <a:pt x="1685118" y="624840"/>
                </a:lnTo>
                <a:lnTo>
                  <a:pt x="1674305" y="623888"/>
                </a:lnTo>
                <a:lnTo>
                  <a:pt x="1663492" y="622301"/>
                </a:lnTo>
                <a:lnTo>
                  <a:pt x="1652997" y="620397"/>
                </a:lnTo>
                <a:lnTo>
                  <a:pt x="1642820" y="617859"/>
                </a:lnTo>
                <a:lnTo>
                  <a:pt x="1632960" y="614685"/>
                </a:lnTo>
                <a:lnTo>
                  <a:pt x="1623419" y="611195"/>
                </a:lnTo>
                <a:lnTo>
                  <a:pt x="1613878" y="606752"/>
                </a:lnTo>
                <a:lnTo>
                  <a:pt x="1604655" y="602309"/>
                </a:lnTo>
                <a:lnTo>
                  <a:pt x="1596068" y="597232"/>
                </a:lnTo>
                <a:lnTo>
                  <a:pt x="1587481" y="591837"/>
                </a:lnTo>
                <a:lnTo>
                  <a:pt x="1579531" y="586125"/>
                </a:lnTo>
                <a:lnTo>
                  <a:pt x="1571262" y="579778"/>
                </a:lnTo>
                <a:lnTo>
                  <a:pt x="1563311" y="572479"/>
                </a:lnTo>
                <a:lnTo>
                  <a:pt x="1555996" y="565498"/>
                </a:lnTo>
                <a:lnTo>
                  <a:pt x="1548999" y="558199"/>
                </a:lnTo>
                <a:lnTo>
                  <a:pt x="1541684" y="550265"/>
                </a:lnTo>
                <a:lnTo>
                  <a:pt x="1535006" y="542015"/>
                </a:lnTo>
                <a:lnTo>
                  <a:pt x="1528645" y="534081"/>
                </a:lnTo>
                <a:lnTo>
                  <a:pt x="1522602" y="525196"/>
                </a:lnTo>
                <a:lnTo>
                  <a:pt x="1516560" y="516310"/>
                </a:lnTo>
                <a:lnTo>
                  <a:pt x="1510835" y="506790"/>
                </a:lnTo>
                <a:lnTo>
                  <a:pt x="1505428" y="497270"/>
                </a:lnTo>
                <a:lnTo>
                  <a:pt x="1500022" y="487432"/>
                </a:lnTo>
                <a:lnTo>
                  <a:pt x="1495251" y="477912"/>
                </a:lnTo>
                <a:lnTo>
                  <a:pt x="1490799" y="467440"/>
                </a:lnTo>
                <a:lnTo>
                  <a:pt x="1486346" y="457602"/>
                </a:lnTo>
                <a:lnTo>
                  <a:pt x="1482212" y="447130"/>
                </a:lnTo>
                <a:lnTo>
                  <a:pt x="1478714" y="436341"/>
                </a:lnTo>
                <a:lnTo>
                  <a:pt x="1474897" y="425869"/>
                </a:lnTo>
                <a:lnTo>
                  <a:pt x="1471399" y="415079"/>
                </a:lnTo>
                <a:lnTo>
                  <a:pt x="1468536" y="404290"/>
                </a:lnTo>
                <a:lnTo>
                  <a:pt x="1464720" y="403338"/>
                </a:lnTo>
                <a:lnTo>
                  <a:pt x="1461540" y="401751"/>
                </a:lnTo>
                <a:lnTo>
                  <a:pt x="1458041" y="400164"/>
                </a:lnTo>
                <a:lnTo>
                  <a:pt x="1454861" y="398577"/>
                </a:lnTo>
                <a:lnTo>
                  <a:pt x="1451363" y="396673"/>
                </a:lnTo>
                <a:lnTo>
                  <a:pt x="1448500" y="394452"/>
                </a:lnTo>
                <a:lnTo>
                  <a:pt x="1442458" y="389375"/>
                </a:lnTo>
                <a:lnTo>
                  <a:pt x="1436733" y="383980"/>
                </a:lnTo>
                <a:lnTo>
                  <a:pt x="1431962" y="377633"/>
                </a:lnTo>
                <a:lnTo>
                  <a:pt x="1427192" y="370969"/>
                </a:lnTo>
                <a:lnTo>
                  <a:pt x="1423057" y="363988"/>
                </a:lnTo>
                <a:lnTo>
                  <a:pt x="1419241" y="356054"/>
                </a:lnTo>
                <a:lnTo>
                  <a:pt x="1416379" y="348438"/>
                </a:lnTo>
                <a:lnTo>
                  <a:pt x="1413834" y="340504"/>
                </a:lnTo>
                <a:lnTo>
                  <a:pt x="1411926" y="332254"/>
                </a:lnTo>
                <a:lnTo>
                  <a:pt x="1410336" y="324320"/>
                </a:lnTo>
                <a:lnTo>
                  <a:pt x="1409700" y="316387"/>
                </a:lnTo>
                <a:lnTo>
                  <a:pt x="1409700" y="308453"/>
                </a:lnTo>
                <a:lnTo>
                  <a:pt x="1410336" y="300837"/>
                </a:lnTo>
                <a:lnTo>
                  <a:pt x="1411290" y="296077"/>
                </a:lnTo>
                <a:lnTo>
                  <a:pt x="1411926" y="291634"/>
                </a:lnTo>
                <a:lnTo>
                  <a:pt x="1413516" y="286874"/>
                </a:lnTo>
                <a:lnTo>
                  <a:pt x="1414789" y="283383"/>
                </a:lnTo>
                <a:lnTo>
                  <a:pt x="1416697" y="279575"/>
                </a:lnTo>
                <a:lnTo>
                  <a:pt x="1418923" y="275767"/>
                </a:lnTo>
                <a:lnTo>
                  <a:pt x="1421149" y="272911"/>
                </a:lnTo>
                <a:lnTo>
                  <a:pt x="1423694" y="270055"/>
                </a:lnTo>
                <a:lnTo>
                  <a:pt x="1426556" y="267199"/>
                </a:lnTo>
                <a:lnTo>
                  <a:pt x="1429418" y="264978"/>
                </a:lnTo>
                <a:lnTo>
                  <a:pt x="1432917" y="262756"/>
                </a:lnTo>
                <a:lnTo>
                  <a:pt x="1436097" y="261170"/>
                </a:lnTo>
                <a:lnTo>
                  <a:pt x="1439913" y="259266"/>
                </a:lnTo>
                <a:lnTo>
                  <a:pt x="1443730" y="257679"/>
                </a:lnTo>
                <a:lnTo>
                  <a:pt x="1447228" y="256727"/>
                </a:lnTo>
                <a:lnTo>
                  <a:pt x="1451363" y="255458"/>
                </a:lnTo>
                <a:lnTo>
                  <a:pt x="1452635" y="242447"/>
                </a:lnTo>
                <a:lnTo>
                  <a:pt x="1453907" y="229118"/>
                </a:lnTo>
                <a:lnTo>
                  <a:pt x="1455815" y="216108"/>
                </a:lnTo>
                <a:lnTo>
                  <a:pt x="1458359" y="203414"/>
                </a:lnTo>
                <a:lnTo>
                  <a:pt x="1461540" y="191355"/>
                </a:lnTo>
                <a:lnTo>
                  <a:pt x="1464720" y="178979"/>
                </a:lnTo>
                <a:lnTo>
                  <a:pt x="1468854" y="167237"/>
                </a:lnTo>
                <a:lnTo>
                  <a:pt x="1473307" y="155178"/>
                </a:lnTo>
                <a:lnTo>
                  <a:pt x="1478077" y="144072"/>
                </a:lnTo>
                <a:lnTo>
                  <a:pt x="1483484" y="132965"/>
                </a:lnTo>
                <a:lnTo>
                  <a:pt x="1488891" y="122175"/>
                </a:lnTo>
                <a:lnTo>
                  <a:pt x="1494933" y="111703"/>
                </a:lnTo>
                <a:lnTo>
                  <a:pt x="1501612" y="101866"/>
                </a:lnTo>
                <a:lnTo>
                  <a:pt x="1508609" y="92028"/>
                </a:lnTo>
                <a:lnTo>
                  <a:pt x="1516242" y="82825"/>
                </a:lnTo>
                <a:lnTo>
                  <a:pt x="1523556" y="74257"/>
                </a:lnTo>
                <a:lnTo>
                  <a:pt x="1531825" y="65689"/>
                </a:lnTo>
                <a:lnTo>
                  <a:pt x="1540412" y="57438"/>
                </a:lnTo>
                <a:lnTo>
                  <a:pt x="1549317" y="50139"/>
                </a:lnTo>
                <a:lnTo>
                  <a:pt x="1558540" y="43158"/>
                </a:lnTo>
                <a:lnTo>
                  <a:pt x="1568399" y="36494"/>
                </a:lnTo>
                <a:lnTo>
                  <a:pt x="1578258" y="30464"/>
                </a:lnTo>
                <a:lnTo>
                  <a:pt x="1588754" y="24752"/>
                </a:lnTo>
                <a:lnTo>
                  <a:pt x="1599567" y="19675"/>
                </a:lnTo>
                <a:lnTo>
                  <a:pt x="1610380" y="15232"/>
                </a:lnTo>
                <a:lnTo>
                  <a:pt x="1621829" y="11107"/>
                </a:lnTo>
                <a:lnTo>
                  <a:pt x="1633278" y="7616"/>
                </a:lnTo>
                <a:lnTo>
                  <a:pt x="1645364" y="5077"/>
                </a:lnTo>
                <a:lnTo>
                  <a:pt x="1657449" y="2856"/>
                </a:lnTo>
                <a:lnTo>
                  <a:pt x="1670170" y="952"/>
                </a:lnTo>
                <a:lnTo>
                  <a:pt x="1683210" y="317"/>
                </a:lnTo>
                <a:lnTo>
                  <a:pt x="1696249"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sz="1015">
              <a:solidFill>
                <a:srgbClr val="FFFFFF"/>
              </a:solidFill>
              <a:latin typeface="Arial" panose="020B0604020202020204" pitchFamily="34" charset="0"/>
              <a:ea typeface="Microsoft JhengHei UI" panose="020B0604030504040204" pitchFamily="34" charset="-120"/>
              <a:cs typeface="Arial" panose="020B0604020202020204" pitchFamily="34" charset="0"/>
            </a:endParaRPr>
          </a:p>
        </p:txBody>
      </p:sp>
      <p:sp>
        <p:nvSpPr>
          <p:cNvPr id="20" name="TextBox 19">
            <a:extLst>
              <a:ext uri="{FF2B5EF4-FFF2-40B4-BE49-F238E27FC236}">
                <a16:creationId xmlns:a16="http://schemas.microsoft.com/office/drawing/2014/main" id="{112673D0-4456-1C5F-B5C9-07275CCEC7FD}"/>
              </a:ext>
            </a:extLst>
          </p:cNvPr>
          <p:cNvSpPr txBox="1"/>
          <p:nvPr/>
        </p:nvSpPr>
        <p:spPr>
          <a:xfrm>
            <a:off x="269748" y="1260970"/>
            <a:ext cx="8604504" cy="1154675"/>
          </a:xfrm>
          <a:prstGeom prst="rect">
            <a:avLst/>
          </a:prstGeom>
          <a:noFill/>
        </p:spPr>
        <p:txBody>
          <a:bodyPr wrap="square" rtlCol="0">
            <a:spAutoFit/>
          </a:bodyPr>
          <a:lstStyle/>
          <a:p>
            <a:pPr>
              <a:lnSpc>
                <a:spcPct val="150000"/>
              </a:lnSpc>
            </a:pPr>
            <a:r>
              <a:rPr lang="vi-VN" sz="1600" b="1">
                <a:solidFill>
                  <a:srgbClr val="FF0000"/>
                </a:solidFill>
              </a:rPr>
              <a:t>Câu 1. </a:t>
            </a:r>
          </a:p>
          <a:p>
            <a:pPr>
              <a:lnSpc>
                <a:spcPct val="150000"/>
              </a:lnSpc>
            </a:pPr>
            <a:r>
              <a:rPr lang="vi-VN" sz="1600" b="1"/>
              <a:t>b. Thực hiện đọc thông số nhiệt tạo thành của H</a:t>
            </a:r>
            <a:r>
              <a:rPr lang="vi-VN" sz="1600" b="1" baseline="-25000"/>
              <a:t>2</a:t>
            </a:r>
            <a:r>
              <a:rPr lang="vi-VN" sz="1600" b="1"/>
              <a:t>O, so sánh với giá trị thực nghiệm </a:t>
            </a:r>
            <a:endParaRPr lang="en-US" sz="1600" b="1"/>
          </a:p>
          <a:p>
            <a:pPr>
              <a:lnSpc>
                <a:spcPct val="150000"/>
              </a:lnSpc>
            </a:pPr>
            <a:r>
              <a:rPr lang="vi-VN" sz="1600" b="1"/>
              <a:t>( -241,8 kJ/mol).</a:t>
            </a:r>
          </a:p>
        </p:txBody>
      </p:sp>
      <p:pic>
        <p:nvPicPr>
          <p:cNvPr id="18" name="Picture 17">
            <a:extLst>
              <a:ext uri="{FF2B5EF4-FFF2-40B4-BE49-F238E27FC236}">
                <a16:creationId xmlns:a16="http://schemas.microsoft.com/office/drawing/2014/main" id="{E99A11A0-74B7-5FE7-6E99-0AA1A7159C98}"/>
              </a:ext>
            </a:extLst>
          </p:cNvPr>
          <p:cNvPicPr>
            <a:picLocks noChangeAspect="1"/>
          </p:cNvPicPr>
          <p:nvPr/>
        </p:nvPicPr>
        <p:blipFill>
          <a:blip r:embed="rId3"/>
          <a:stretch>
            <a:fillRect/>
          </a:stretch>
        </p:blipFill>
        <p:spPr>
          <a:xfrm>
            <a:off x="1574645" y="2613315"/>
            <a:ext cx="6479995" cy="2004405"/>
          </a:xfrm>
          <a:prstGeom prst="rect">
            <a:avLst/>
          </a:prstGeom>
        </p:spPr>
      </p:pic>
    </p:spTree>
    <p:extLst>
      <p:ext uri="{BB962C8B-B14F-4D97-AF65-F5344CB8AC3E}">
        <p14:creationId xmlns:p14="http://schemas.microsoft.com/office/powerpoint/2010/main" val="2162164803"/>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14:presetBounceEnd="50000">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14:bounceEnd="50000">
                                          <p:cBhvr additive="base">
                                            <p:cTn id="27"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1+#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Lst>
      </p:timing>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9" name="组合 108"/>
          <p:cNvGrpSpPr/>
          <p:nvPr/>
        </p:nvGrpSpPr>
        <p:grpSpPr>
          <a:xfrm>
            <a:off x="3228801" y="-799874"/>
            <a:ext cx="2388228" cy="2129830"/>
            <a:chOff x="2894659" y="1465288"/>
            <a:chExt cx="1727827" cy="1727827"/>
          </a:xfrm>
        </p:grpSpPr>
        <p:grpSp>
          <p:nvGrpSpPr>
            <p:cNvPr id="110" name="组合 109"/>
            <p:cNvGrpSpPr/>
            <p:nvPr/>
          </p:nvGrpSpPr>
          <p:grpSpPr>
            <a:xfrm rot="1771504">
              <a:off x="2914532" y="1485269"/>
              <a:ext cx="1688083" cy="1687866"/>
              <a:chOff x="1827622" y="1343919"/>
              <a:chExt cx="2304000" cy="2304000"/>
            </a:xfrm>
          </p:grpSpPr>
          <p:sp>
            <p:nvSpPr>
              <p:cNvPr id="112" name="椭圆 111"/>
              <p:cNvSpPr/>
              <p:nvPr/>
            </p:nvSpPr>
            <p:spPr>
              <a:xfrm>
                <a:off x="1827622" y="1343919"/>
                <a:ext cx="2304000" cy="2304000"/>
              </a:xfrm>
              <a:prstGeom prst="ellipse">
                <a:avLst/>
              </a:prstGeom>
              <a:gradFill flip="none" rotWithShape="1">
                <a:gsLst>
                  <a:gs pos="100000">
                    <a:schemeClr val="bg1">
                      <a:lumMod val="85000"/>
                    </a:schemeClr>
                  </a:gs>
                  <a:gs pos="0">
                    <a:schemeClr val="bg1"/>
                  </a:gs>
                </a:gsLst>
                <a:path path="circle">
                  <a:fillToRect l="100000" b="100000"/>
                </a:path>
                <a:tileRect t="-100000" r="-100000"/>
              </a:gradFill>
              <a:ln w="12700">
                <a:noFill/>
              </a:ln>
              <a:effectLst>
                <a:outerShdw blurRad="254000" dist="241300" dir="7800000" sx="85000" sy="85000" algn="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Arial" panose="020B0604020202020204" pitchFamily="34" charset="0"/>
                  <a:ea typeface="华文细黑" panose="02010600040101010101" pitchFamily="2" charset="-122"/>
                  <a:cs typeface="Arial" panose="020B0604020202020204" pitchFamily="34" charset="0"/>
                </a:endParaRPr>
              </a:p>
            </p:txBody>
          </p:sp>
          <p:sp>
            <p:nvSpPr>
              <p:cNvPr id="113" name="椭圆 112"/>
              <p:cNvSpPr/>
              <p:nvPr/>
            </p:nvSpPr>
            <p:spPr>
              <a:xfrm>
                <a:off x="1877481" y="1393778"/>
                <a:ext cx="2204282" cy="2204282"/>
              </a:xfrm>
              <a:prstGeom prst="ellipse">
                <a:avLst/>
              </a:prstGeom>
              <a:gradFill flip="none" rotWithShape="1">
                <a:gsLst>
                  <a:gs pos="0">
                    <a:schemeClr val="bg1">
                      <a:lumMod val="85000"/>
                    </a:schemeClr>
                  </a:gs>
                  <a:gs pos="100000">
                    <a:srgbClr val="FEFEFE"/>
                  </a:gs>
                </a:gsLst>
                <a:path path="circle">
                  <a:fillToRect l="100000" b="100000"/>
                </a:path>
                <a:tileRect t="-100000" r="-100000"/>
              </a:gra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Arial" panose="020B0604020202020204" pitchFamily="34" charset="0"/>
                  <a:ea typeface="华文细黑" panose="02010600040101010101" pitchFamily="2" charset="-122"/>
                  <a:cs typeface="Arial" panose="020B0604020202020204" pitchFamily="34" charset="0"/>
                </a:endParaRPr>
              </a:p>
            </p:txBody>
          </p:sp>
        </p:grpSp>
        <p:sp>
          <p:nvSpPr>
            <p:cNvPr id="111" name="流程图: 联系 110"/>
            <p:cNvSpPr/>
            <p:nvPr/>
          </p:nvSpPr>
          <p:spPr>
            <a:xfrm>
              <a:off x="2894659" y="1465288"/>
              <a:ext cx="1727827" cy="1727827"/>
            </a:xfrm>
            <a:prstGeom prst="flowChartConnector">
              <a:avLst/>
            </a:prstGeom>
            <a:noFill/>
            <a:ln w="3175">
              <a:solidFill>
                <a:srgbClr val="00B7C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grpSp>
      <p:grpSp>
        <p:nvGrpSpPr>
          <p:cNvPr id="114" name="组合 113"/>
          <p:cNvGrpSpPr/>
          <p:nvPr/>
        </p:nvGrpSpPr>
        <p:grpSpPr>
          <a:xfrm rot="1771504">
            <a:off x="3165642" y="429544"/>
            <a:ext cx="370216" cy="330117"/>
            <a:chOff x="1827622" y="1343919"/>
            <a:chExt cx="2304000" cy="2304000"/>
          </a:xfrm>
        </p:grpSpPr>
        <p:sp>
          <p:nvSpPr>
            <p:cNvPr id="115" name="椭圆 114"/>
            <p:cNvSpPr/>
            <p:nvPr/>
          </p:nvSpPr>
          <p:spPr>
            <a:xfrm>
              <a:off x="1827622" y="1343919"/>
              <a:ext cx="2304000" cy="2304000"/>
            </a:xfrm>
            <a:prstGeom prst="ellipse">
              <a:avLst/>
            </a:prstGeom>
            <a:gradFill flip="none" rotWithShape="1">
              <a:gsLst>
                <a:gs pos="100000">
                  <a:schemeClr val="bg1">
                    <a:lumMod val="85000"/>
                  </a:schemeClr>
                </a:gs>
                <a:gs pos="0">
                  <a:schemeClr val="bg1"/>
                </a:gs>
              </a:gsLst>
              <a:path path="circle">
                <a:fillToRect l="100000" b="100000"/>
              </a:path>
              <a:tileRect t="-100000" r="-100000"/>
            </a:gradFill>
            <a:ln w="12700">
              <a:noFill/>
            </a:ln>
            <a:effectLst>
              <a:outerShdw blurRad="254000" dist="241300" dir="7800000" sx="85000" sy="85000" algn="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Arial" panose="020B0604020202020204" pitchFamily="34" charset="0"/>
                <a:ea typeface="华文细黑" panose="02010600040101010101" pitchFamily="2" charset="-122"/>
                <a:cs typeface="Arial" panose="020B0604020202020204" pitchFamily="34" charset="0"/>
              </a:endParaRPr>
            </a:p>
          </p:txBody>
        </p:sp>
        <p:sp>
          <p:nvSpPr>
            <p:cNvPr id="116" name="椭圆 115"/>
            <p:cNvSpPr/>
            <p:nvPr/>
          </p:nvSpPr>
          <p:spPr>
            <a:xfrm>
              <a:off x="1877481" y="1393778"/>
              <a:ext cx="2204282" cy="2204282"/>
            </a:xfrm>
            <a:prstGeom prst="ellipse">
              <a:avLst/>
            </a:prstGeom>
            <a:gradFill flip="none" rotWithShape="1">
              <a:gsLst>
                <a:gs pos="0">
                  <a:schemeClr val="bg1">
                    <a:lumMod val="85000"/>
                  </a:schemeClr>
                </a:gs>
                <a:gs pos="100000">
                  <a:srgbClr val="FEFEFE"/>
                </a:gs>
              </a:gsLst>
              <a:path path="circle">
                <a:fillToRect l="100000" b="100000"/>
              </a:path>
              <a:tileRect t="-100000" r="-100000"/>
            </a:gra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Arial" panose="020B0604020202020204" pitchFamily="34" charset="0"/>
                <a:ea typeface="华文细黑" panose="02010600040101010101" pitchFamily="2" charset="-122"/>
                <a:cs typeface="Arial" panose="020B0604020202020204" pitchFamily="34" charset="0"/>
              </a:endParaRPr>
            </a:p>
          </p:txBody>
        </p:sp>
      </p:grpSp>
      <p:grpSp>
        <p:nvGrpSpPr>
          <p:cNvPr id="117" name="组合 116"/>
          <p:cNvGrpSpPr/>
          <p:nvPr/>
        </p:nvGrpSpPr>
        <p:grpSpPr>
          <a:xfrm rot="1771504">
            <a:off x="5363438" y="39531"/>
            <a:ext cx="370216" cy="330117"/>
            <a:chOff x="1827622" y="1343919"/>
            <a:chExt cx="2304000" cy="2304000"/>
          </a:xfrm>
        </p:grpSpPr>
        <p:sp>
          <p:nvSpPr>
            <p:cNvPr id="118" name="椭圆 117"/>
            <p:cNvSpPr/>
            <p:nvPr/>
          </p:nvSpPr>
          <p:spPr>
            <a:xfrm>
              <a:off x="1827622" y="1343919"/>
              <a:ext cx="2304000" cy="2304000"/>
            </a:xfrm>
            <a:prstGeom prst="ellipse">
              <a:avLst/>
            </a:prstGeom>
            <a:gradFill flip="none" rotWithShape="1">
              <a:gsLst>
                <a:gs pos="100000">
                  <a:schemeClr val="bg1">
                    <a:lumMod val="85000"/>
                  </a:schemeClr>
                </a:gs>
                <a:gs pos="0">
                  <a:schemeClr val="bg1"/>
                </a:gs>
              </a:gsLst>
              <a:path path="circle">
                <a:fillToRect l="100000" b="100000"/>
              </a:path>
              <a:tileRect t="-100000" r="-100000"/>
            </a:gradFill>
            <a:ln w="12700">
              <a:noFill/>
            </a:ln>
            <a:effectLst>
              <a:outerShdw blurRad="254000" dist="241300" dir="7800000" sx="85000" sy="85000" algn="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Arial" panose="020B0604020202020204" pitchFamily="34" charset="0"/>
                <a:ea typeface="华文细黑" panose="02010600040101010101" pitchFamily="2" charset="-122"/>
                <a:cs typeface="Arial" panose="020B0604020202020204" pitchFamily="34" charset="0"/>
              </a:endParaRPr>
            </a:p>
          </p:txBody>
        </p:sp>
        <p:sp>
          <p:nvSpPr>
            <p:cNvPr id="119" name="椭圆 118"/>
            <p:cNvSpPr/>
            <p:nvPr/>
          </p:nvSpPr>
          <p:spPr>
            <a:xfrm>
              <a:off x="1877481" y="1393778"/>
              <a:ext cx="2204282" cy="2204282"/>
            </a:xfrm>
            <a:prstGeom prst="ellipse">
              <a:avLst/>
            </a:prstGeom>
            <a:gradFill flip="none" rotWithShape="1">
              <a:gsLst>
                <a:gs pos="0">
                  <a:schemeClr val="bg1">
                    <a:lumMod val="85000"/>
                  </a:schemeClr>
                </a:gs>
                <a:gs pos="100000">
                  <a:srgbClr val="FEFEFE"/>
                </a:gs>
              </a:gsLst>
              <a:path path="circle">
                <a:fillToRect l="100000" b="100000"/>
              </a:path>
              <a:tileRect t="-100000" r="-100000"/>
            </a:gra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Arial" panose="020B0604020202020204" pitchFamily="34" charset="0"/>
                <a:ea typeface="华文细黑" panose="02010600040101010101" pitchFamily="2" charset="-122"/>
                <a:cs typeface="Arial" panose="020B0604020202020204" pitchFamily="34" charset="0"/>
              </a:endParaRPr>
            </a:p>
          </p:txBody>
        </p:sp>
      </p:grpSp>
      <p:grpSp>
        <p:nvGrpSpPr>
          <p:cNvPr id="120" name="组合 119"/>
          <p:cNvGrpSpPr/>
          <p:nvPr/>
        </p:nvGrpSpPr>
        <p:grpSpPr>
          <a:xfrm rot="1771504">
            <a:off x="4214240" y="1205379"/>
            <a:ext cx="294863" cy="262926"/>
            <a:chOff x="1827622" y="1343919"/>
            <a:chExt cx="2304000" cy="2304000"/>
          </a:xfrm>
        </p:grpSpPr>
        <p:sp>
          <p:nvSpPr>
            <p:cNvPr id="121" name="椭圆 120"/>
            <p:cNvSpPr/>
            <p:nvPr/>
          </p:nvSpPr>
          <p:spPr>
            <a:xfrm>
              <a:off x="1827622" y="1343919"/>
              <a:ext cx="2304000" cy="2304000"/>
            </a:xfrm>
            <a:prstGeom prst="ellipse">
              <a:avLst/>
            </a:prstGeom>
            <a:gradFill flip="none" rotWithShape="1">
              <a:gsLst>
                <a:gs pos="100000">
                  <a:schemeClr val="bg1">
                    <a:lumMod val="85000"/>
                  </a:schemeClr>
                </a:gs>
                <a:gs pos="0">
                  <a:schemeClr val="bg1"/>
                </a:gs>
              </a:gsLst>
              <a:path path="circle">
                <a:fillToRect l="100000" b="100000"/>
              </a:path>
              <a:tileRect t="-100000" r="-100000"/>
            </a:gradFill>
            <a:ln w="12700">
              <a:noFill/>
            </a:ln>
            <a:effectLst>
              <a:outerShdw blurRad="254000" dist="241300" dir="7800000" sx="85000" sy="85000" algn="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Arial" panose="020B0604020202020204" pitchFamily="34" charset="0"/>
                <a:ea typeface="华文细黑" panose="02010600040101010101" pitchFamily="2" charset="-122"/>
                <a:cs typeface="Arial" panose="020B0604020202020204" pitchFamily="34" charset="0"/>
              </a:endParaRPr>
            </a:p>
          </p:txBody>
        </p:sp>
        <p:sp>
          <p:nvSpPr>
            <p:cNvPr id="122" name="椭圆 121"/>
            <p:cNvSpPr/>
            <p:nvPr/>
          </p:nvSpPr>
          <p:spPr>
            <a:xfrm>
              <a:off x="1877481" y="1393778"/>
              <a:ext cx="2204282" cy="2204282"/>
            </a:xfrm>
            <a:prstGeom prst="ellipse">
              <a:avLst/>
            </a:prstGeom>
            <a:gradFill flip="none" rotWithShape="1">
              <a:gsLst>
                <a:gs pos="0">
                  <a:schemeClr val="bg1">
                    <a:lumMod val="85000"/>
                  </a:schemeClr>
                </a:gs>
                <a:gs pos="100000">
                  <a:srgbClr val="FEFEFE"/>
                </a:gs>
              </a:gsLst>
              <a:path path="circle">
                <a:fillToRect l="100000" b="100000"/>
              </a:path>
              <a:tileRect t="-100000" r="-100000"/>
            </a:gra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Arial" panose="020B0604020202020204" pitchFamily="34" charset="0"/>
                <a:ea typeface="华文细黑" panose="02010600040101010101" pitchFamily="2" charset="-122"/>
                <a:cs typeface="Arial" panose="020B0604020202020204" pitchFamily="34" charset="0"/>
              </a:endParaRPr>
            </a:p>
          </p:txBody>
        </p:sp>
      </p:grpSp>
      <p:grpSp>
        <p:nvGrpSpPr>
          <p:cNvPr id="123" name="组合 122"/>
          <p:cNvGrpSpPr/>
          <p:nvPr/>
        </p:nvGrpSpPr>
        <p:grpSpPr>
          <a:xfrm rot="1771504">
            <a:off x="5029777" y="879208"/>
            <a:ext cx="547005" cy="487758"/>
            <a:chOff x="1827622" y="1343919"/>
            <a:chExt cx="2304000" cy="2304000"/>
          </a:xfrm>
        </p:grpSpPr>
        <p:sp>
          <p:nvSpPr>
            <p:cNvPr id="124" name="椭圆 123"/>
            <p:cNvSpPr/>
            <p:nvPr/>
          </p:nvSpPr>
          <p:spPr>
            <a:xfrm>
              <a:off x="1827622" y="1343919"/>
              <a:ext cx="2304000" cy="2304000"/>
            </a:xfrm>
            <a:prstGeom prst="ellipse">
              <a:avLst/>
            </a:prstGeom>
            <a:gradFill flip="none" rotWithShape="1">
              <a:gsLst>
                <a:gs pos="100000">
                  <a:schemeClr val="bg1">
                    <a:lumMod val="85000"/>
                  </a:schemeClr>
                </a:gs>
                <a:gs pos="0">
                  <a:schemeClr val="bg1"/>
                </a:gs>
              </a:gsLst>
              <a:path path="circle">
                <a:fillToRect l="100000" b="100000"/>
              </a:path>
              <a:tileRect t="-100000" r="-100000"/>
            </a:gradFill>
            <a:ln w="12700">
              <a:noFill/>
            </a:ln>
            <a:effectLst>
              <a:outerShdw blurRad="254000" dist="241300" dir="7800000" sx="85000" sy="85000" algn="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Arial" panose="020B0604020202020204" pitchFamily="34" charset="0"/>
                <a:ea typeface="华文细黑" panose="02010600040101010101" pitchFamily="2" charset="-122"/>
                <a:cs typeface="Arial" panose="020B0604020202020204" pitchFamily="34" charset="0"/>
              </a:endParaRPr>
            </a:p>
          </p:txBody>
        </p:sp>
        <p:sp>
          <p:nvSpPr>
            <p:cNvPr id="125" name="椭圆 124"/>
            <p:cNvSpPr/>
            <p:nvPr/>
          </p:nvSpPr>
          <p:spPr>
            <a:xfrm>
              <a:off x="1877481" y="1393778"/>
              <a:ext cx="2204282" cy="2204282"/>
            </a:xfrm>
            <a:prstGeom prst="ellipse">
              <a:avLst/>
            </a:prstGeom>
            <a:gradFill flip="none" rotWithShape="1">
              <a:gsLst>
                <a:gs pos="0">
                  <a:schemeClr val="bg1">
                    <a:lumMod val="85000"/>
                  </a:schemeClr>
                </a:gs>
                <a:gs pos="100000">
                  <a:srgbClr val="FEFEFE"/>
                </a:gs>
              </a:gsLst>
              <a:path path="circle">
                <a:fillToRect l="100000" b="100000"/>
              </a:path>
              <a:tileRect t="-100000" r="-100000"/>
            </a:gra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Arial" panose="020B0604020202020204" pitchFamily="34" charset="0"/>
                <a:ea typeface="华文细黑" panose="02010600040101010101" pitchFamily="2" charset="-122"/>
                <a:cs typeface="Arial" panose="020B0604020202020204" pitchFamily="34" charset="0"/>
              </a:endParaRPr>
            </a:p>
          </p:txBody>
        </p:sp>
      </p:grpSp>
      <p:grpSp>
        <p:nvGrpSpPr>
          <p:cNvPr id="126" name="组合 125"/>
          <p:cNvGrpSpPr/>
          <p:nvPr/>
        </p:nvGrpSpPr>
        <p:grpSpPr>
          <a:xfrm rot="1771504">
            <a:off x="3202804" y="-59106"/>
            <a:ext cx="225928" cy="201458"/>
            <a:chOff x="1827622" y="1343919"/>
            <a:chExt cx="2304000" cy="2304000"/>
          </a:xfrm>
        </p:grpSpPr>
        <p:sp>
          <p:nvSpPr>
            <p:cNvPr id="127" name="椭圆 126"/>
            <p:cNvSpPr/>
            <p:nvPr/>
          </p:nvSpPr>
          <p:spPr>
            <a:xfrm>
              <a:off x="1827622" y="1343919"/>
              <a:ext cx="2304000" cy="2304000"/>
            </a:xfrm>
            <a:prstGeom prst="ellipse">
              <a:avLst/>
            </a:prstGeom>
            <a:gradFill flip="none" rotWithShape="1">
              <a:gsLst>
                <a:gs pos="100000">
                  <a:schemeClr val="bg1">
                    <a:lumMod val="85000"/>
                  </a:schemeClr>
                </a:gs>
                <a:gs pos="0">
                  <a:schemeClr val="bg1"/>
                </a:gs>
              </a:gsLst>
              <a:path path="circle">
                <a:fillToRect l="100000" b="100000"/>
              </a:path>
              <a:tileRect t="-100000" r="-100000"/>
            </a:gradFill>
            <a:ln w="12700">
              <a:noFill/>
            </a:ln>
            <a:effectLst>
              <a:outerShdw blurRad="254000" dist="241300" dir="7800000" sx="85000" sy="85000" algn="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Arial" panose="020B0604020202020204" pitchFamily="34" charset="0"/>
                <a:ea typeface="华文细黑" panose="02010600040101010101" pitchFamily="2" charset="-122"/>
                <a:cs typeface="Arial" panose="020B0604020202020204" pitchFamily="34" charset="0"/>
              </a:endParaRPr>
            </a:p>
          </p:txBody>
        </p:sp>
        <p:sp>
          <p:nvSpPr>
            <p:cNvPr id="128" name="椭圆 127"/>
            <p:cNvSpPr/>
            <p:nvPr/>
          </p:nvSpPr>
          <p:spPr>
            <a:xfrm>
              <a:off x="1877481" y="1393778"/>
              <a:ext cx="2204282" cy="2204282"/>
            </a:xfrm>
            <a:prstGeom prst="ellipse">
              <a:avLst/>
            </a:prstGeom>
            <a:gradFill flip="none" rotWithShape="1">
              <a:gsLst>
                <a:gs pos="0">
                  <a:schemeClr val="bg1">
                    <a:lumMod val="85000"/>
                  </a:schemeClr>
                </a:gs>
                <a:gs pos="100000">
                  <a:srgbClr val="FEFEFE"/>
                </a:gs>
              </a:gsLst>
              <a:path path="circle">
                <a:fillToRect l="100000" b="100000"/>
              </a:path>
              <a:tileRect t="-100000" r="-100000"/>
            </a:gra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Arial" panose="020B0604020202020204" pitchFamily="34" charset="0"/>
                <a:ea typeface="华文细黑" panose="02010600040101010101" pitchFamily="2" charset="-122"/>
                <a:cs typeface="Arial" panose="020B0604020202020204" pitchFamily="34" charset="0"/>
              </a:endParaRPr>
            </a:p>
          </p:txBody>
        </p:sp>
      </p:grpSp>
      <p:grpSp>
        <p:nvGrpSpPr>
          <p:cNvPr id="129" name="组合 128"/>
          <p:cNvGrpSpPr/>
          <p:nvPr/>
        </p:nvGrpSpPr>
        <p:grpSpPr>
          <a:xfrm rot="1771504">
            <a:off x="3403662" y="911397"/>
            <a:ext cx="275737" cy="245872"/>
            <a:chOff x="1827622" y="1343919"/>
            <a:chExt cx="2304000" cy="2304000"/>
          </a:xfrm>
        </p:grpSpPr>
        <p:sp>
          <p:nvSpPr>
            <p:cNvPr id="130" name="椭圆 129"/>
            <p:cNvSpPr/>
            <p:nvPr/>
          </p:nvSpPr>
          <p:spPr>
            <a:xfrm>
              <a:off x="1827622" y="1343919"/>
              <a:ext cx="2304000" cy="2304000"/>
            </a:xfrm>
            <a:prstGeom prst="ellipse">
              <a:avLst/>
            </a:prstGeom>
            <a:gradFill flip="none" rotWithShape="1">
              <a:gsLst>
                <a:gs pos="100000">
                  <a:schemeClr val="bg1">
                    <a:lumMod val="85000"/>
                  </a:schemeClr>
                </a:gs>
                <a:gs pos="0">
                  <a:schemeClr val="bg1"/>
                </a:gs>
              </a:gsLst>
              <a:path path="circle">
                <a:fillToRect l="100000" b="100000"/>
              </a:path>
              <a:tileRect t="-100000" r="-100000"/>
            </a:gradFill>
            <a:ln w="12700">
              <a:noFill/>
            </a:ln>
            <a:effectLst>
              <a:outerShdw blurRad="254000" dist="241300" dir="7800000" sx="85000" sy="85000" algn="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Arial" panose="020B0604020202020204" pitchFamily="34" charset="0"/>
                <a:ea typeface="华文细黑" panose="02010600040101010101" pitchFamily="2" charset="-122"/>
                <a:cs typeface="Arial" panose="020B0604020202020204" pitchFamily="34" charset="0"/>
              </a:endParaRPr>
            </a:p>
          </p:txBody>
        </p:sp>
        <p:sp>
          <p:nvSpPr>
            <p:cNvPr id="131" name="椭圆 130"/>
            <p:cNvSpPr/>
            <p:nvPr/>
          </p:nvSpPr>
          <p:spPr>
            <a:xfrm>
              <a:off x="1877481" y="1393778"/>
              <a:ext cx="2204282" cy="2204282"/>
            </a:xfrm>
            <a:prstGeom prst="ellipse">
              <a:avLst/>
            </a:prstGeom>
            <a:gradFill flip="none" rotWithShape="1">
              <a:gsLst>
                <a:gs pos="0">
                  <a:schemeClr val="bg1">
                    <a:lumMod val="85000"/>
                  </a:schemeClr>
                </a:gs>
                <a:gs pos="100000">
                  <a:srgbClr val="FEFEFE"/>
                </a:gs>
              </a:gsLst>
              <a:path path="circle">
                <a:fillToRect l="100000" b="100000"/>
              </a:path>
              <a:tileRect t="-100000" r="-100000"/>
            </a:gra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Arial" panose="020B0604020202020204" pitchFamily="34" charset="0"/>
                <a:ea typeface="华文细黑" panose="02010600040101010101" pitchFamily="2" charset="-122"/>
                <a:cs typeface="Arial" panose="020B0604020202020204" pitchFamily="34" charset="0"/>
              </a:endParaRPr>
            </a:p>
          </p:txBody>
        </p:sp>
      </p:grpSp>
      <p:sp>
        <p:nvSpPr>
          <p:cNvPr id="132" name="文本框 131"/>
          <p:cNvSpPr txBox="1"/>
          <p:nvPr/>
        </p:nvSpPr>
        <p:spPr>
          <a:xfrm>
            <a:off x="3506712" y="220898"/>
            <a:ext cx="2268174" cy="584775"/>
          </a:xfrm>
          <a:prstGeom prst="rect">
            <a:avLst/>
          </a:prstGeom>
          <a:noFill/>
        </p:spPr>
        <p:txBody>
          <a:bodyPr wrap="square" rtlCol="0">
            <a:spAutoFit/>
          </a:bodyPr>
          <a:lstStyle/>
          <a:p>
            <a:r>
              <a:rPr lang="en-US" altLang="zh-CN" sz="3200" b="1">
                <a:latin typeface="Arial" panose="020B0604020202020204" pitchFamily="34" charset="0"/>
                <a:ea typeface="黑体" panose="02010609060101010101" pitchFamily="49" charset="-122"/>
                <a:cs typeface="Arial" panose="020B0604020202020204" pitchFamily="34" charset="0"/>
              </a:rPr>
              <a:t>Nội dung</a:t>
            </a:r>
            <a:endParaRPr lang="zh-CN" altLang="en-US" sz="3200" b="1">
              <a:latin typeface="Arial" panose="020B0604020202020204" pitchFamily="34" charset="0"/>
              <a:ea typeface="黑体" panose="02010609060101010101" pitchFamily="49" charset="-122"/>
              <a:cs typeface="Arial" panose="020B0604020202020204" pitchFamily="34" charset="0"/>
            </a:endParaRPr>
          </a:p>
        </p:txBody>
      </p:sp>
      <p:grpSp>
        <p:nvGrpSpPr>
          <p:cNvPr id="133" name="组合 132"/>
          <p:cNvGrpSpPr/>
          <p:nvPr/>
        </p:nvGrpSpPr>
        <p:grpSpPr>
          <a:xfrm>
            <a:off x="1081324" y="2245632"/>
            <a:ext cx="1559228" cy="1268929"/>
            <a:chOff x="1254722" y="1864234"/>
            <a:chExt cx="762943" cy="762943"/>
          </a:xfrm>
        </p:grpSpPr>
        <p:grpSp>
          <p:nvGrpSpPr>
            <p:cNvPr id="134" name="组合 133"/>
            <p:cNvGrpSpPr/>
            <p:nvPr/>
          </p:nvGrpSpPr>
          <p:grpSpPr>
            <a:xfrm>
              <a:off x="1254722" y="1864234"/>
              <a:ext cx="762943" cy="762943"/>
              <a:chOff x="2894659" y="1465288"/>
              <a:chExt cx="1727827" cy="1727827"/>
            </a:xfrm>
          </p:grpSpPr>
          <p:grpSp>
            <p:nvGrpSpPr>
              <p:cNvPr id="136" name="组合 135"/>
              <p:cNvGrpSpPr/>
              <p:nvPr/>
            </p:nvGrpSpPr>
            <p:grpSpPr>
              <a:xfrm rot="1771504">
                <a:off x="2914532" y="1485269"/>
                <a:ext cx="1688083" cy="1687866"/>
                <a:chOff x="1827622" y="1343919"/>
                <a:chExt cx="2304000" cy="2304000"/>
              </a:xfrm>
            </p:grpSpPr>
            <p:sp>
              <p:nvSpPr>
                <p:cNvPr id="138" name="椭圆 137"/>
                <p:cNvSpPr/>
                <p:nvPr/>
              </p:nvSpPr>
              <p:spPr>
                <a:xfrm>
                  <a:off x="1827622" y="1343919"/>
                  <a:ext cx="2304000" cy="2304000"/>
                </a:xfrm>
                <a:prstGeom prst="ellipse">
                  <a:avLst/>
                </a:prstGeom>
                <a:gradFill flip="none" rotWithShape="1">
                  <a:gsLst>
                    <a:gs pos="100000">
                      <a:schemeClr val="bg1">
                        <a:lumMod val="85000"/>
                      </a:schemeClr>
                    </a:gs>
                    <a:gs pos="0">
                      <a:schemeClr val="bg1"/>
                    </a:gs>
                  </a:gsLst>
                  <a:path path="circle">
                    <a:fillToRect l="100000" b="100000"/>
                  </a:path>
                  <a:tileRect t="-100000" r="-100000"/>
                </a:gradFill>
                <a:ln w="12700">
                  <a:noFill/>
                </a:ln>
                <a:effectLst>
                  <a:outerShdw blurRad="254000" dist="241300" dir="7800000" sx="85000" sy="85000" algn="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00B7CA"/>
                    </a:solidFill>
                    <a:latin typeface="Arial" panose="020B0604020202020204" pitchFamily="34" charset="0"/>
                    <a:ea typeface="华文细黑" panose="02010600040101010101" pitchFamily="2" charset="-122"/>
                    <a:cs typeface="Arial" panose="020B0604020202020204" pitchFamily="34" charset="0"/>
                  </a:endParaRPr>
                </a:p>
              </p:txBody>
            </p:sp>
            <p:sp>
              <p:nvSpPr>
                <p:cNvPr id="139" name="椭圆 138"/>
                <p:cNvSpPr/>
                <p:nvPr/>
              </p:nvSpPr>
              <p:spPr>
                <a:xfrm>
                  <a:off x="1877481" y="1393778"/>
                  <a:ext cx="2204282" cy="2204282"/>
                </a:xfrm>
                <a:prstGeom prst="ellipse">
                  <a:avLst/>
                </a:prstGeom>
                <a:gradFill flip="none" rotWithShape="1">
                  <a:gsLst>
                    <a:gs pos="0">
                      <a:schemeClr val="bg1">
                        <a:lumMod val="85000"/>
                      </a:schemeClr>
                    </a:gs>
                    <a:gs pos="100000">
                      <a:srgbClr val="FEFEFE"/>
                    </a:gs>
                  </a:gsLst>
                  <a:path path="circle">
                    <a:fillToRect l="100000" b="100000"/>
                  </a:path>
                  <a:tileRect t="-100000" r="-100000"/>
                </a:gra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00B7CA"/>
                    </a:solidFill>
                    <a:latin typeface="Arial" panose="020B0604020202020204" pitchFamily="34" charset="0"/>
                    <a:ea typeface="华文细黑" panose="02010600040101010101" pitchFamily="2" charset="-122"/>
                    <a:cs typeface="Arial" panose="020B0604020202020204" pitchFamily="34" charset="0"/>
                  </a:endParaRPr>
                </a:p>
              </p:txBody>
            </p:sp>
          </p:grpSp>
          <p:sp>
            <p:nvSpPr>
              <p:cNvPr id="137" name="流程图: 联系 136"/>
              <p:cNvSpPr/>
              <p:nvPr/>
            </p:nvSpPr>
            <p:spPr>
              <a:xfrm>
                <a:off x="2894659" y="1465288"/>
                <a:ext cx="1727827" cy="1727827"/>
              </a:xfrm>
              <a:prstGeom prst="flowChartConnector">
                <a:avLst/>
              </a:prstGeom>
              <a:noFill/>
              <a:ln w="3175">
                <a:solidFill>
                  <a:srgbClr val="00B7C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B7CA"/>
                  </a:solidFill>
                  <a:latin typeface="Arial" panose="020B0604020202020204" pitchFamily="34" charset="0"/>
                  <a:cs typeface="Arial" panose="020B0604020202020204" pitchFamily="34" charset="0"/>
                </a:endParaRPr>
              </a:p>
            </p:txBody>
          </p:sp>
        </p:grpSp>
        <p:sp>
          <p:nvSpPr>
            <p:cNvPr id="135" name="文本框 134"/>
            <p:cNvSpPr txBox="1"/>
            <p:nvPr/>
          </p:nvSpPr>
          <p:spPr>
            <a:xfrm>
              <a:off x="1378895" y="2045650"/>
              <a:ext cx="526473" cy="462626"/>
            </a:xfrm>
            <a:prstGeom prst="rect">
              <a:avLst/>
            </a:prstGeom>
            <a:noFill/>
          </p:spPr>
          <p:txBody>
            <a:bodyPr wrap="square" rtlCol="0">
              <a:spAutoFit/>
            </a:bodyPr>
            <a:lstStyle/>
            <a:p>
              <a:r>
                <a:rPr lang="en-US" altLang="zh-CN" sz="4400" b="1">
                  <a:solidFill>
                    <a:srgbClr val="00B7CA"/>
                  </a:solidFill>
                  <a:latin typeface="Arial" panose="020B0604020202020204" pitchFamily="34" charset="0"/>
                  <a:ea typeface="方正兰亭超细黑简体" panose="02000000000000000000" pitchFamily="2" charset="-122"/>
                  <a:cs typeface="Arial" panose="020B0604020202020204" pitchFamily="34" charset="0"/>
                </a:rPr>
                <a:t>01</a:t>
              </a:r>
              <a:endParaRPr lang="zh-CN" altLang="en-US" sz="4400" b="1">
                <a:solidFill>
                  <a:srgbClr val="00B7CA"/>
                </a:solidFill>
                <a:latin typeface="Arial" panose="020B0604020202020204" pitchFamily="34" charset="0"/>
                <a:ea typeface="方正兰亭超细黑简体" panose="02000000000000000000" pitchFamily="2" charset="-122"/>
                <a:cs typeface="Arial" panose="020B0604020202020204" pitchFamily="34" charset="0"/>
              </a:endParaRPr>
            </a:p>
          </p:txBody>
        </p:sp>
      </p:grpSp>
      <p:grpSp>
        <p:nvGrpSpPr>
          <p:cNvPr id="140" name="组合 139"/>
          <p:cNvGrpSpPr/>
          <p:nvPr/>
        </p:nvGrpSpPr>
        <p:grpSpPr>
          <a:xfrm>
            <a:off x="2815967" y="2236301"/>
            <a:ext cx="1559228" cy="1268929"/>
            <a:chOff x="2705448" y="1864234"/>
            <a:chExt cx="762943" cy="762943"/>
          </a:xfrm>
        </p:grpSpPr>
        <p:grpSp>
          <p:nvGrpSpPr>
            <p:cNvPr id="141" name="组合 140"/>
            <p:cNvGrpSpPr/>
            <p:nvPr/>
          </p:nvGrpSpPr>
          <p:grpSpPr>
            <a:xfrm>
              <a:off x="2705448" y="1864234"/>
              <a:ext cx="762943" cy="762943"/>
              <a:chOff x="2894659" y="1465288"/>
              <a:chExt cx="1727827" cy="1727827"/>
            </a:xfrm>
          </p:grpSpPr>
          <p:grpSp>
            <p:nvGrpSpPr>
              <p:cNvPr id="143" name="组合 142"/>
              <p:cNvGrpSpPr/>
              <p:nvPr/>
            </p:nvGrpSpPr>
            <p:grpSpPr>
              <a:xfrm rot="1771504">
                <a:off x="2914532" y="1485269"/>
                <a:ext cx="1688083" cy="1687866"/>
                <a:chOff x="1827622" y="1343919"/>
                <a:chExt cx="2304000" cy="2304000"/>
              </a:xfrm>
            </p:grpSpPr>
            <p:sp>
              <p:nvSpPr>
                <p:cNvPr id="145" name="椭圆 144"/>
                <p:cNvSpPr/>
                <p:nvPr/>
              </p:nvSpPr>
              <p:spPr>
                <a:xfrm>
                  <a:off x="1827622" y="1343919"/>
                  <a:ext cx="2304000" cy="2304000"/>
                </a:xfrm>
                <a:prstGeom prst="ellipse">
                  <a:avLst/>
                </a:prstGeom>
                <a:gradFill flip="none" rotWithShape="1">
                  <a:gsLst>
                    <a:gs pos="100000">
                      <a:schemeClr val="bg1">
                        <a:lumMod val="85000"/>
                      </a:schemeClr>
                    </a:gs>
                    <a:gs pos="0">
                      <a:schemeClr val="bg1"/>
                    </a:gs>
                  </a:gsLst>
                  <a:path path="circle">
                    <a:fillToRect l="100000" b="100000"/>
                  </a:path>
                  <a:tileRect t="-100000" r="-100000"/>
                </a:gradFill>
                <a:ln w="12700">
                  <a:noFill/>
                </a:ln>
                <a:effectLst>
                  <a:outerShdw blurRad="254000" dist="241300" dir="7800000" sx="85000" sy="85000" algn="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B757"/>
                    </a:solidFill>
                    <a:latin typeface="Arial" panose="020B0604020202020204" pitchFamily="34" charset="0"/>
                    <a:ea typeface="华文细黑" panose="02010600040101010101" pitchFamily="2" charset="-122"/>
                    <a:cs typeface="Arial" panose="020B0604020202020204" pitchFamily="34" charset="0"/>
                  </a:endParaRPr>
                </a:p>
              </p:txBody>
            </p:sp>
            <p:sp>
              <p:nvSpPr>
                <p:cNvPr id="146" name="椭圆 145"/>
                <p:cNvSpPr/>
                <p:nvPr/>
              </p:nvSpPr>
              <p:spPr>
                <a:xfrm>
                  <a:off x="1877481" y="1393778"/>
                  <a:ext cx="2204282" cy="2204282"/>
                </a:xfrm>
                <a:prstGeom prst="ellipse">
                  <a:avLst/>
                </a:prstGeom>
                <a:gradFill flip="none" rotWithShape="1">
                  <a:gsLst>
                    <a:gs pos="0">
                      <a:schemeClr val="bg1">
                        <a:lumMod val="85000"/>
                      </a:schemeClr>
                    </a:gs>
                    <a:gs pos="100000">
                      <a:srgbClr val="FEFEFE"/>
                    </a:gs>
                  </a:gsLst>
                  <a:path path="circle">
                    <a:fillToRect l="100000" b="100000"/>
                  </a:path>
                  <a:tileRect t="-100000" r="-100000"/>
                </a:gra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B757"/>
                    </a:solidFill>
                    <a:latin typeface="Arial" panose="020B0604020202020204" pitchFamily="34" charset="0"/>
                    <a:ea typeface="华文细黑" panose="02010600040101010101" pitchFamily="2" charset="-122"/>
                    <a:cs typeface="Arial" panose="020B0604020202020204" pitchFamily="34" charset="0"/>
                  </a:endParaRPr>
                </a:p>
              </p:txBody>
            </p:sp>
          </p:grpSp>
          <p:sp>
            <p:nvSpPr>
              <p:cNvPr id="144" name="流程图: 联系 143"/>
              <p:cNvSpPr/>
              <p:nvPr/>
            </p:nvSpPr>
            <p:spPr>
              <a:xfrm>
                <a:off x="2894659" y="1465288"/>
                <a:ext cx="1727827" cy="1727827"/>
              </a:xfrm>
              <a:prstGeom prst="flowChartConnector">
                <a:avLst/>
              </a:prstGeom>
              <a:noFill/>
              <a:ln w="3175">
                <a:solidFill>
                  <a:srgbClr val="FFB75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B757"/>
                  </a:solidFill>
                  <a:latin typeface="Arial" panose="020B0604020202020204" pitchFamily="34" charset="0"/>
                  <a:cs typeface="Arial" panose="020B0604020202020204" pitchFamily="34" charset="0"/>
                </a:endParaRPr>
              </a:p>
            </p:txBody>
          </p:sp>
        </p:grpSp>
        <p:sp>
          <p:nvSpPr>
            <p:cNvPr id="142" name="文本框 141"/>
            <p:cNvSpPr txBox="1"/>
            <p:nvPr/>
          </p:nvSpPr>
          <p:spPr>
            <a:xfrm>
              <a:off x="2824946" y="2053130"/>
              <a:ext cx="526473" cy="462626"/>
            </a:xfrm>
            <a:prstGeom prst="rect">
              <a:avLst/>
            </a:prstGeom>
            <a:noFill/>
          </p:spPr>
          <p:txBody>
            <a:bodyPr wrap="square" rtlCol="0">
              <a:spAutoFit/>
            </a:bodyPr>
            <a:lstStyle/>
            <a:p>
              <a:r>
                <a:rPr lang="en-US" altLang="zh-CN" sz="4400" b="1">
                  <a:solidFill>
                    <a:srgbClr val="FFB757"/>
                  </a:solidFill>
                  <a:latin typeface="Arial" panose="020B0604020202020204" pitchFamily="34" charset="0"/>
                  <a:ea typeface="方正兰亭超细黑简体" panose="02000000000000000000" pitchFamily="2" charset="-122"/>
                  <a:cs typeface="Arial" panose="020B0604020202020204" pitchFamily="34" charset="0"/>
                </a:rPr>
                <a:t>02</a:t>
              </a:r>
              <a:endParaRPr lang="zh-CN" altLang="en-US" sz="4400" b="1">
                <a:solidFill>
                  <a:srgbClr val="FFB757"/>
                </a:solidFill>
                <a:latin typeface="Arial" panose="020B0604020202020204" pitchFamily="34" charset="0"/>
                <a:ea typeface="方正兰亭超细黑简体" panose="02000000000000000000" pitchFamily="2" charset="-122"/>
                <a:cs typeface="Arial" panose="020B0604020202020204" pitchFamily="34" charset="0"/>
              </a:endParaRPr>
            </a:p>
          </p:txBody>
        </p:sp>
      </p:grpSp>
      <p:grpSp>
        <p:nvGrpSpPr>
          <p:cNvPr id="147" name="组合 146"/>
          <p:cNvGrpSpPr/>
          <p:nvPr/>
        </p:nvGrpSpPr>
        <p:grpSpPr>
          <a:xfrm>
            <a:off x="4551124" y="2297707"/>
            <a:ext cx="1559228" cy="1268929"/>
            <a:chOff x="4132381" y="1864234"/>
            <a:chExt cx="762943" cy="762943"/>
          </a:xfrm>
        </p:grpSpPr>
        <p:grpSp>
          <p:nvGrpSpPr>
            <p:cNvPr id="148" name="组合 147"/>
            <p:cNvGrpSpPr/>
            <p:nvPr/>
          </p:nvGrpSpPr>
          <p:grpSpPr>
            <a:xfrm>
              <a:off x="4132381" y="1864234"/>
              <a:ext cx="762943" cy="762943"/>
              <a:chOff x="2894659" y="1465288"/>
              <a:chExt cx="1727827" cy="1727827"/>
            </a:xfrm>
          </p:grpSpPr>
          <p:grpSp>
            <p:nvGrpSpPr>
              <p:cNvPr id="150" name="组合 149"/>
              <p:cNvGrpSpPr/>
              <p:nvPr/>
            </p:nvGrpSpPr>
            <p:grpSpPr>
              <a:xfrm rot="1771504">
                <a:off x="2914532" y="1485269"/>
                <a:ext cx="1688083" cy="1687866"/>
                <a:chOff x="1827622" y="1343919"/>
                <a:chExt cx="2304000" cy="2304000"/>
              </a:xfrm>
            </p:grpSpPr>
            <p:sp>
              <p:nvSpPr>
                <p:cNvPr id="152" name="椭圆 151"/>
                <p:cNvSpPr/>
                <p:nvPr/>
              </p:nvSpPr>
              <p:spPr>
                <a:xfrm>
                  <a:off x="1827622" y="1343919"/>
                  <a:ext cx="2304000" cy="2304000"/>
                </a:xfrm>
                <a:prstGeom prst="ellipse">
                  <a:avLst/>
                </a:prstGeom>
                <a:gradFill flip="none" rotWithShape="1">
                  <a:gsLst>
                    <a:gs pos="100000">
                      <a:schemeClr val="bg1">
                        <a:lumMod val="85000"/>
                      </a:schemeClr>
                    </a:gs>
                    <a:gs pos="0">
                      <a:schemeClr val="bg1"/>
                    </a:gs>
                  </a:gsLst>
                  <a:path path="circle">
                    <a:fillToRect l="100000" b="100000"/>
                  </a:path>
                  <a:tileRect t="-100000" r="-100000"/>
                </a:gradFill>
                <a:ln w="12700">
                  <a:noFill/>
                </a:ln>
                <a:effectLst>
                  <a:outerShdw blurRad="254000" dist="241300" dir="7800000" sx="85000" sy="85000" algn="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Arial" panose="020B0604020202020204" pitchFamily="34" charset="0"/>
                    <a:ea typeface="华文细黑" panose="02010600040101010101" pitchFamily="2" charset="-122"/>
                    <a:cs typeface="Arial" panose="020B0604020202020204" pitchFamily="34" charset="0"/>
                  </a:endParaRPr>
                </a:p>
              </p:txBody>
            </p:sp>
            <p:sp>
              <p:nvSpPr>
                <p:cNvPr id="153" name="椭圆 152"/>
                <p:cNvSpPr/>
                <p:nvPr/>
              </p:nvSpPr>
              <p:spPr>
                <a:xfrm>
                  <a:off x="1877481" y="1393778"/>
                  <a:ext cx="2204282" cy="2204282"/>
                </a:xfrm>
                <a:prstGeom prst="ellipse">
                  <a:avLst/>
                </a:prstGeom>
                <a:gradFill flip="none" rotWithShape="1">
                  <a:gsLst>
                    <a:gs pos="0">
                      <a:schemeClr val="bg1">
                        <a:lumMod val="85000"/>
                      </a:schemeClr>
                    </a:gs>
                    <a:gs pos="100000">
                      <a:srgbClr val="FEFEFE"/>
                    </a:gs>
                  </a:gsLst>
                  <a:path path="circle">
                    <a:fillToRect l="100000" b="100000"/>
                  </a:path>
                  <a:tileRect t="-100000" r="-100000"/>
                </a:gra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Arial" panose="020B0604020202020204" pitchFamily="34" charset="0"/>
                    <a:ea typeface="华文细黑" panose="02010600040101010101" pitchFamily="2" charset="-122"/>
                    <a:cs typeface="Arial" panose="020B0604020202020204" pitchFamily="34" charset="0"/>
                  </a:endParaRPr>
                </a:p>
              </p:txBody>
            </p:sp>
          </p:grpSp>
          <p:sp>
            <p:nvSpPr>
              <p:cNvPr id="151" name="流程图: 联系 150"/>
              <p:cNvSpPr/>
              <p:nvPr/>
            </p:nvSpPr>
            <p:spPr>
              <a:xfrm>
                <a:off x="2894659" y="1465288"/>
                <a:ext cx="1727827" cy="1727827"/>
              </a:xfrm>
              <a:prstGeom prst="flowChartConnector">
                <a:avLst/>
              </a:prstGeom>
              <a:noFill/>
              <a:ln w="3175">
                <a:solidFill>
                  <a:srgbClr val="71438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grpSp>
        <p:sp>
          <p:nvSpPr>
            <p:cNvPr id="149" name="文本框 148"/>
            <p:cNvSpPr txBox="1"/>
            <p:nvPr/>
          </p:nvSpPr>
          <p:spPr>
            <a:xfrm>
              <a:off x="4247986" y="2048949"/>
              <a:ext cx="526473" cy="462626"/>
            </a:xfrm>
            <a:prstGeom prst="rect">
              <a:avLst/>
            </a:prstGeom>
            <a:noFill/>
          </p:spPr>
          <p:txBody>
            <a:bodyPr wrap="square" rtlCol="0">
              <a:spAutoFit/>
            </a:bodyPr>
            <a:lstStyle/>
            <a:p>
              <a:r>
                <a:rPr lang="en-US" altLang="zh-CN" sz="4400" b="1">
                  <a:solidFill>
                    <a:srgbClr val="714383"/>
                  </a:solidFill>
                  <a:latin typeface="Arial" panose="020B0604020202020204" pitchFamily="34" charset="0"/>
                  <a:ea typeface="方正兰亭超细黑简体" panose="02000000000000000000" pitchFamily="2" charset="-122"/>
                  <a:cs typeface="Arial" panose="020B0604020202020204" pitchFamily="34" charset="0"/>
                </a:rPr>
                <a:t>03</a:t>
              </a:r>
            </a:p>
          </p:txBody>
        </p:sp>
      </p:grpSp>
      <p:grpSp>
        <p:nvGrpSpPr>
          <p:cNvPr id="154" name="组合 153"/>
          <p:cNvGrpSpPr/>
          <p:nvPr/>
        </p:nvGrpSpPr>
        <p:grpSpPr>
          <a:xfrm>
            <a:off x="6314248" y="2236301"/>
            <a:ext cx="1559228" cy="1268929"/>
            <a:chOff x="5617616" y="1872229"/>
            <a:chExt cx="762943" cy="762943"/>
          </a:xfrm>
        </p:grpSpPr>
        <p:grpSp>
          <p:nvGrpSpPr>
            <p:cNvPr id="155" name="组合 154"/>
            <p:cNvGrpSpPr/>
            <p:nvPr/>
          </p:nvGrpSpPr>
          <p:grpSpPr>
            <a:xfrm>
              <a:off x="5617616" y="1872229"/>
              <a:ext cx="762943" cy="762943"/>
              <a:chOff x="2894659" y="1465288"/>
              <a:chExt cx="1727827" cy="1727827"/>
            </a:xfrm>
          </p:grpSpPr>
          <p:grpSp>
            <p:nvGrpSpPr>
              <p:cNvPr id="157" name="组合 156"/>
              <p:cNvGrpSpPr/>
              <p:nvPr/>
            </p:nvGrpSpPr>
            <p:grpSpPr>
              <a:xfrm rot="1771504">
                <a:off x="2914532" y="1485269"/>
                <a:ext cx="1688083" cy="1687866"/>
                <a:chOff x="1827622" y="1343919"/>
                <a:chExt cx="2304000" cy="2304000"/>
              </a:xfrm>
            </p:grpSpPr>
            <p:sp>
              <p:nvSpPr>
                <p:cNvPr id="159" name="椭圆 158"/>
                <p:cNvSpPr/>
                <p:nvPr/>
              </p:nvSpPr>
              <p:spPr>
                <a:xfrm>
                  <a:off x="1827622" y="1343919"/>
                  <a:ext cx="2304000" cy="2304000"/>
                </a:xfrm>
                <a:prstGeom prst="ellipse">
                  <a:avLst/>
                </a:prstGeom>
                <a:gradFill flip="none" rotWithShape="1">
                  <a:gsLst>
                    <a:gs pos="100000">
                      <a:schemeClr val="bg1">
                        <a:lumMod val="85000"/>
                      </a:schemeClr>
                    </a:gs>
                    <a:gs pos="0">
                      <a:schemeClr val="bg1"/>
                    </a:gs>
                  </a:gsLst>
                  <a:path path="circle">
                    <a:fillToRect l="100000" b="100000"/>
                  </a:path>
                  <a:tileRect t="-100000" r="-100000"/>
                </a:gradFill>
                <a:ln w="12700">
                  <a:noFill/>
                </a:ln>
                <a:effectLst>
                  <a:outerShdw blurRad="254000" dist="241300" dir="7800000" sx="85000" sy="85000" algn="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Arial" panose="020B0604020202020204" pitchFamily="34" charset="0"/>
                    <a:ea typeface="华文细黑" panose="02010600040101010101" pitchFamily="2" charset="-122"/>
                    <a:cs typeface="Arial" panose="020B0604020202020204" pitchFamily="34" charset="0"/>
                  </a:endParaRPr>
                </a:p>
              </p:txBody>
            </p:sp>
            <p:sp>
              <p:nvSpPr>
                <p:cNvPr id="160" name="椭圆 159"/>
                <p:cNvSpPr/>
                <p:nvPr/>
              </p:nvSpPr>
              <p:spPr>
                <a:xfrm>
                  <a:off x="1877481" y="1393778"/>
                  <a:ext cx="2204282" cy="2204282"/>
                </a:xfrm>
                <a:prstGeom prst="ellipse">
                  <a:avLst/>
                </a:prstGeom>
                <a:gradFill flip="none" rotWithShape="1">
                  <a:gsLst>
                    <a:gs pos="0">
                      <a:schemeClr val="bg1">
                        <a:lumMod val="85000"/>
                      </a:schemeClr>
                    </a:gs>
                    <a:gs pos="100000">
                      <a:srgbClr val="FEFEFE"/>
                    </a:gs>
                  </a:gsLst>
                  <a:path path="circle">
                    <a:fillToRect l="100000" b="100000"/>
                  </a:path>
                  <a:tileRect t="-100000" r="-100000"/>
                </a:gra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Arial" panose="020B0604020202020204" pitchFamily="34" charset="0"/>
                    <a:ea typeface="华文细黑" panose="02010600040101010101" pitchFamily="2" charset="-122"/>
                    <a:cs typeface="Arial" panose="020B0604020202020204" pitchFamily="34" charset="0"/>
                  </a:endParaRPr>
                </a:p>
              </p:txBody>
            </p:sp>
          </p:grpSp>
          <p:sp>
            <p:nvSpPr>
              <p:cNvPr id="158" name="流程图: 联系 157"/>
              <p:cNvSpPr/>
              <p:nvPr/>
            </p:nvSpPr>
            <p:spPr>
              <a:xfrm>
                <a:off x="2894659" y="1465288"/>
                <a:ext cx="1727827" cy="1727827"/>
              </a:xfrm>
              <a:prstGeom prst="flowChartConnector">
                <a:avLst/>
              </a:prstGeom>
              <a:noFill/>
              <a:ln w="3175">
                <a:solidFill>
                  <a:srgbClr val="E566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grpSp>
        <p:sp>
          <p:nvSpPr>
            <p:cNvPr id="156" name="文本框 155"/>
            <p:cNvSpPr txBox="1"/>
            <p:nvPr/>
          </p:nvSpPr>
          <p:spPr>
            <a:xfrm>
              <a:off x="5735850" y="2053130"/>
              <a:ext cx="526473" cy="462626"/>
            </a:xfrm>
            <a:prstGeom prst="rect">
              <a:avLst/>
            </a:prstGeom>
            <a:noFill/>
          </p:spPr>
          <p:txBody>
            <a:bodyPr wrap="square" rtlCol="0">
              <a:spAutoFit/>
            </a:bodyPr>
            <a:lstStyle/>
            <a:p>
              <a:r>
                <a:rPr lang="en-US" altLang="zh-CN" sz="4400" b="1">
                  <a:solidFill>
                    <a:srgbClr val="E56666"/>
                  </a:solidFill>
                  <a:latin typeface="Arial" panose="020B0604020202020204" pitchFamily="34" charset="0"/>
                  <a:ea typeface="方正兰亭超细黑简体" panose="02000000000000000000" pitchFamily="2" charset="-122"/>
                  <a:cs typeface="Arial" panose="020B0604020202020204" pitchFamily="34" charset="0"/>
                </a:rPr>
                <a:t>04</a:t>
              </a:r>
              <a:endParaRPr lang="zh-CN" altLang="en-US" sz="4400" b="1">
                <a:solidFill>
                  <a:srgbClr val="E56666"/>
                </a:solidFill>
                <a:latin typeface="Arial" panose="020B0604020202020204" pitchFamily="34" charset="0"/>
                <a:ea typeface="方正兰亭超细黑简体" panose="02000000000000000000" pitchFamily="2" charset="-122"/>
                <a:cs typeface="Arial" panose="020B0604020202020204" pitchFamily="34" charset="0"/>
              </a:endParaRPr>
            </a:p>
          </p:txBody>
        </p:sp>
      </p:grpSp>
      <p:grpSp>
        <p:nvGrpSpPr>
          <p:cNvPr id="161" name="组合 160"/>
          <p:cNvGrpSpPr/>
          <p:nvPr/>
        </p:nvGrpSpPr>
        <p:grpSpPr>
          <a:xfrm>
            <a:off x="923544" y="3829548"/>
            <a:ext cx="1629207" cy="300082"/>
            <a:chOff x="1096942" y="3448150"/>
            <a:chExt cx="1629207" cy="300082"/>
          </a:xfrm>
        </p:grpSpPr>
        <p:sp>
          <p:nvSpPr>
            <p:cNvPr id="162" name="文本框 161"/>
            <p:cNvSpPr txBox="1"/>
            <p:nvPr/>
          </p:nvSpPr>
          <p:spPr>
            <a:xfrm>
              <a:off x="1280664" y="3448150"/>
              <a:ext cx="1445485" cy="300082"/>
            </a:xfrm>
            <a:prstGeom prst="rect">
              <a:avLst/>
            </a:prstGeom>
            <a:noFill/>
          </p:spPr>
          <p:txBody>
            <a:bodyPr wrap="square" rtlCol="0">
              <a:spAutoFit/>
            </a:bodyPr>
            <a:lstStyle/>
            <a:p>
              <a:pPr algn="ctr"/>
              <a:r>
                <a:rPr lang="it-IT" b="1">
                  <a:latin typeface="Arial" panose="020B0604020202020204" pitchFamily="34" charset="0"/>
                  <a:cs typeface="Arial" panose="020B0604020202020204" pitchFamily="34" charset="0"/>
                </a:rPr>
                <a:t>KHỞI ĐỘNG</a:t>
              </a:r>
              <a:endParaRPr lang="zh-CN" altLang="en-US" sz="1600">
                <a:solidFill>
                  <a:srgbClr val="00B7CA"/>
                </a:solidFill>
                <a:latin typeface="Arial" panose="020B0604020202020204" pitchFamily="34" charset="0"/>
                <a:ea typeface="华文细黑" panose="02010600040101010101" pitchFamily="2" charset="-122"/>
                <a:cs typeface="Arial" panose="020B0604020202020204" pitchFamily="34" charset="0"/>
              </a:endParaRPr>
            </a:p>
          </p:txBody>
        </p:sp>
        <p:sp>
          <p:nvSpPr>
            <p:cNvPr id="163" name="文本框 162"/>
            <p:cNvSpPr txBox="1"/>
            <p:nvPr/>
          </p:nvSpPr>
          <p:spPr>
            <a:xfrm>
              <a:off x="1096942" y="3470797"/>
              <a:ext cx="1607028" cy="261610"/>
            </a:xfrm>
            <a:prstGeom prst="rect">
              <a:avLst/>
            </a:prstGeom>
            <a:noFill/>
          </p:spPr>
          <p:txBody>
            <a:bodyPr wrap="square" rtlCol="0">
              <a:spAutoFit/>
            </a:bodyPr>
            <a:lstStyle/>
            <a:p>
              <a:pPr algn="ctr"/>
              <a:endParaRPr lang="zh-CN" altLang="en-US" sz="1100">
                <a:solidFill>
                  <a:schemeClr val="tx1">
                    <a:lumMod val="50000"/>
                    <a:lumOff val="50000"/>
                  </a:schemeClr>
                </a:solidFill>
                <a:latin typeface="Arial" panose="020B0604020202020204" pitchFamily="34" charset="0"/>
                <a:ea typeface="华文细黑" panose="02010600040101010101" pitchFamily="2" charset="-122"/>
                <a:cs typeface="Arial" panose="020B0604020202020204" pitchFamily="34" charset="0"/>
              </a:endParaRPr>
            </a:p>
          </p:txBody>
        </p:sp>
      </p:grpSp>
      <p:grpSp>
        <p:nvGrpSpPr>
          <p:cNvPr id="164" name="组合 163"/>
          <p:cNvGrpSpPr/>
          <p:nvPr/>
        </p:nvGrpSpPr>
        <p:grpSpPr>
          <a:xfrm>
            <a:off x="2918265" y="3648644"/>
            <a:ext cx="1331072" cy="715581"/>
            <a:chOff x="2020347" y="3100986"/>
            <a:chExt cx="2133141" cy="715581"/>
          </a:xfrm>
        </p:grpSpPr>
        <p:sp>
          <p:nvSpPr>
            <p:cNvPr id="165" name="文本框 164"/>
            <p:cNvSpPr txBox="1"/>
            <p:nvPr/>
          </p:nvSpPr>
          <p:spPr>
            <a:xfrm>
              <a:off x="2020347" y="3100986"/>
              <a:ext cx="2133141" cy="715581"/>
            </a:xfrm>
            <a:prstGeom prst="rect">
              <a:avLst/>
            </a:prstGeom>
            <a:noFill/>
          </p:spPr>
          <p:txBody>
            <a:bodyPr wrap="square" rtlCol="0">
              <a:spAutoFit/>
            </a:bodyPr>
            <a:lstStyle/>
            <a:p>
              <a:pPr algn="ctr"/>
              <a:r>
                <a:rPr lang="en-US" b="1">
                  <a:latin typeface="Arial" panose="020B0604020202020204" pitchFamily="34" charset="0"/>
                  <a:cs typeface="Arial" panose="020B0604020202020204" pitchFamily="34" charset="0"/>
                </a:rPr>
                <a:t>HÌNH THÀNH KIẾN THỨC MỚI</a:t>
              </a:r>
              <a:endParaRPr lang="zh-CN" altLang="en-US" sz="1600">
                <a:solidFill>
                  <a:srgbClr val="FFC000"/>
                </a:solidFill>
                <a:latin typeface="Arial" panose="020B0604020202020204" pitchFamily="34" charset="0"/>
                <a:ea typeface="华文细黑" panose="02010600040101010101" pitchFamily="2" charset="-122"/>
                <a:cs typeface="Arial" panose="020B0604020202020204" pitchFamily="34" charset="0"/>
              </a:endParaRPr>
            </a:p>
          </p:txBody>
        </p:sp>
        <p:sp>
          <p:nvSpPr>
            <p:cNvPr id="166" name="文本框 165"/>
            <p:cNvSpPr txBox="1"/>
            <p:nvPr/>
          </p:nvSpPr>
          <p:spPr>
            <a:xfrm>
              <a:off x="2504237" y="3470031"/>
              <a:ext cx="1165359" cy="261610"/>
            </a:xfrm>
            <a:prstGeom prst="rect">
              <a:avLst/>
            </a:prstGeom>
            <a:noFill/>
          </p:spPr>
          <p:txBody>
            <a:bodyPr wrap="square" rtlCol="0">
              <a:spAutoFit/>
            </a:bodyPr>
            <a:lstStyle/>
            <a:p>
              <a:pPr algn="ctr"/>
              <a:endParaRPr lang="zh-CN" altLang="en-US" sz="1100">
                <a:solidFill>
                  <a:schemeClr val="tx1">
                    <a:lumMod val="50000"/>
                    <a:lumOff val="50000"/>
                  </a:schemeClr>
                </a:solidFill>
                <a:latin typeface="Arial" panose="020B0604020202020204" pitchFamily="34" charset="0"/>
                <a:ea typeface="华文细黑" panose="02010600040101010101" pitchFamily="2" charset="-122"/>
                <a:cs typeface="Arial" panose="020B0604020202020204" pitchFamily="34" charset="0"/>
              </a:endParaRPr>
            </a:p>
          </p:txBody>
        </p:sp>
      </p:grpSp>
      <p:sp>
        <p:nvSpPr>
          <p:cNvPr id="169" name="文本框 168"/>
          <p:cNvSpPr txBox="1"/>
          <p:nvPr/>
        </p:nvSpPr>
        <p:spPr>
          <a:xfrm>
            <a:off x="4374578" y="3903504"/>
            <a:ext cx="1165359" cy="261610"/>
          </a:xfrm>
          <a:prstGeom prst="rect">
            <a:avLst/>
          </a:prstGeom>
          <a:noFill/>
        </p:spPr>
        <p:txBody>
          <a:bodyPr wrap="square" rtlCol="0">
            <a:spAutoFit/>
          </a:bodyPr>
          <a:lstStyle/>
          <a:p>
            <a:pPr algn="ctr"/>
            <a:endParaRPr lang="zh-CN" altLang="en-US" sz="1100">
              <a:solidFill>
                <a:schemeClr val="tx1">
                  <a:lumMod val="50000"/>
                  <a:lumOff val="50000"/>
                </a:schemeClr>
              </a:solidFill>
              <a:latin typeface="Arial" panose="020B0604020202020204" pitchFamily="34" charset="0"/>
              <a:ea typeface="华文细黑" panose="02010600040101010101" pitchFamily="2" charset="-122"/>
              <a:cs typeface="Arial" panose="020B0604020202020204" pitchFamily="34" charset="0"/>
            </a:endParaRPr>
          </a:p>
        </p:txBody>
      </p:sp>
      <p:grpSp>
        <p:nvGrpSpPr>
          <p:cNvPr id="170" name="组合 169"/>
          <p:cNvGrpSpPr/>
          <p:nvPr/>
        </p:nvGrpSpPr>
        <p:grpSpPr>
          <a:xfrm>
            <a:off x="6047571" y="3834664"/>
            <a:ext cx="2133141" cy="638090"/>
            <a:chOff x="4999811" y="3100203"/>
            <a:chExt cx="2133141" cy="638090"/>
          </a:xfrm>
        </p:grpSpPr>
        <p:sp>
          <p:nvSpPr>
            <p:cNvPr id="171" name="文本框 170"/>
            <p:cNvSpPr txBox="1"/>
            <p:nvPr/>
          </p:nvSpPr>
          <p:spPr>
            <a:xfrm>
              <a:off x="4999811" y="3100203"/>
              <a:ext cx="2133141" cy="300082"/>
            </a:xfrm>
            <a:prstGeom prst="rect">
              <a:avLst/>
            </a:prstGeom>
            <a:noFill/>
          </p:spPr>
          <p:txBody>
            <a:bodyPr wrap="square" rtlCol="0">
              <a:spAutoFit/>
            </a:bodyPr>
            <a:lstStyle/>
            <a:p>
              <a:pPr algn="ctr"/>
              <a:r>
                <a:rPr lang="en-US" b="1">
                  <a:latin typeface="Arial" panose="020B0604020202020204" pitchFamily="34" charset="0"/>
                  <a:cs typeface="Arial" panose="020B0604020202020204" pitchFamily="34" charset="0"/>
                </a:rPr>
                <a:t>VẬN DỤNG</a:t>
              </a:r>
              <a:endParaRPr lang="zh-CN" altLang="en-US" sz="1600">
                <a:solidFill>
                  <a:srgbClr val="E56666"/>
                </a:solidFill>
                <a:latin typeface="Arial" panose="020B0604020202020204" pitchFamily="34" charset="0"/>
                <a:ea typeface="华文细黑" panose="02010600040101010101" pitchFamily="2" charset="-122"/>
                <a:cs typeface="Arial" panose="020B0604020202020204" pitchFamily="34" charset="0"/>
              </a:endParaRPr>
            </a:p>
          </p:txBody>
        </p:sp>
        <p:sp>
          <p:nvSpPr>
            <p:cNvPr id="172" name="文本框 171"/>
            <p:cNvSpPr txBox="1"/>
            <p:nvPr/>
          </p:nvSpPr>
          <p:spPr>
            <a:xfrm>
              <a:off x="5491146" y="3476683"/>
              <a:ext cx="1165359" cy="261610"/>
            </a:xfrm>
            <a:prstGeom prst="rect">
              <a:avLst/>
            </a:prstGeom>
            <a:noFill/>
          </p:spPr>
          <p:txBody>
            <a:bodyPr wrap="square" rtlCol="0">
              <a:spAutoFit/>
            </a:bodyPr>
            <a:lstStyle/>
            <a:p>
              <a:pPr algn="ctr"/>
              <a:endParaRPr lang="en-US" altLang="zh-CN" sz="1100">
                <a:solidFill>
                  <a:schemeClr val="tx1">
                    <a:lumMod val="50000"/>
                    <a:lumOff val="50000"/>
                  </a:schemeClr>
                </a:solidFill>
                <a:latin typeface="Arial" panose="020B0604020202020204" pitchFamily="34" charset="0"/>
                <a:ea typeface="华文细黑" panose="02010600040101010101" pitchFamily="2" charset="-122"/>
                <a:cs typeface="Arial" panose="020B0604020202020204" pitchFamily="34" charset="0"/>
              </a:endParaRPr>
            </a:p>
          </p:txBody>
        </p:sp>
      </p:grpSp>
      <p:grpSp>
        <p:nvGrpSpPr>
          <p:cNvPr id="173" name="组合 172"/>
          <p:cNvGrpSpPr/>
          <p:nvPr/>
        </p:nvGrpSpPr>
        <p:grpSpPr>
          <a:xfrm rot="1771504">
            <a:off x="2250450" y="3025647"/>
            <a:ext cx="556386" cy="452739"/>
            <a:chOff x="1827622" y="1343919"/>
            <a:chExt cx="2304000" cy="2304000"/>
          </a:xfrm>
        </p:grpSpPr>
        <p:sp>
          <p:nvSpPr>
            <p:cNvPr id="174" name="椭圆 173"/>
            <p:cNvSpPr/>
            <p:nvPr/>
          </p:nvSpPr>
          <p:spPr>
            <a:xfrm>
              <a:off x="1827622" y="1343919"/>
              <a:ext cx="2304000" cy="2304000"/>
            </a:xfrm>
            <a:prstGeom prst="ellipse">
              <a:avLst/>
            </a:prstGeom>
            <a:gradFill flip="none" rotWithShape="1">
              <a:gsLst>
                <a:gs pos="100000">
                  <a:schemeClr val="bg1">
                    <a:lumMod val="85000"/>
                  </a:schemeClr>
                </a:gs>
                <a:gs pos="0">
                  <a:schemeClr val="bg1"/>
                </a:gs>
              </a:gsLst>
              <a:path path="circle">
                <a:fillToRect l="100000" b="100000"/>
              </a:path>
              <a:tileRect t="-100000" r="-100000"/>
            </a:gradFill>
            <a:ln w="12700">
              <a:noFill/>
            </a:ln>
            <a:effectLst>
              <a:outerShdw blurRad="254000" dist="241300" dir="7800000" sx="85000" sy="85000" algn="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Arial" panose="020B0604020202020204" pitchFamily="34" charset="0"/>
                <a:ea typeface="华文细黑" panose="02010600040101010101" pitchFamily="2" charset="-122"/>
                <a:cs typeface="Arial" panose="020B0604020202020204" pitchFamily="34" charset="0"/>
              </a:endParaRPr>
            </a:p>
          </p:txBody>
        </p:sp>
        <p:sp>
          <p:nvSpPr>
            <p:cNvPr id="175" name="椭圆 174"/>
            <p:cNvSpPr/>
            <p:nvPr/>
          </p:nvSpPr>
          <p:spPr>
            <a:xfrm>
              <a:off x="1877481" y="1393778"/>
              <a:ext cx="2204282" cy="2204282"/>
            </a:xfrm>
            <a:prstGeom prst="ellipse">
              <a:avLst/>
            </a:prstGeom>
            <a:gradFill flip="none" rotWithShape="1">
              <a:gsLst>
                <a:gs pos="0">
                  <a:schemeClr val="bg1">
                    <a:lumMod val="85000"/>
                  </a:schemeClr>
                </a:gs>
                <a:gs pos="100000">
                  <a:srgbClr val="FEFEFE"/>
                </a:gs>
              </a:gsLst>
              <a:path path="circle">
                <a:fillToRect l="100000" b="100000"/>
              </a:path>
              <a:tileRect t="-100000" r="-100000"/>
            </a:gra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Arial" panose="020B0604020202020204" pitchFamily="34" charset="0"/>
                <a:ea typeface="华文细黑" panose="02010600040101010101" pitchFamily="2" charset="-122"/>
                <a:cs typeface="Arial" panose="020B0604020202020204" pitchFamily="34" charset="0"/>
              </a:endParaRPr>
            </a:p>
          </p:txBody>
        </p:sp>
      </p:grpSp>
      <p:grpSp>
        <p:nvGrpSpPr>
          <p:cNvPr id="176" name="组合 175"/>
          <p:cNvGrpSpPr/>
          <p:nvPr/>
        </p:nvGrpSpPr>
        <p:grpSpPr>
          <a:xfrm rot="1771504">
            <a:off x="4059055" y="3042129"/>
            <a:ext cx="556386" cy="452739"/>
            <a:chOff x="1827622" y="1343919"/>
            <a:chExt cx="2304000" cy="2304000"/>
          </a:xfrm>
        </p:grpSpPr>
        <p:sp>
          <p:nvSpPr>
            <p:cNvPr id="177" name="椭圆 176"/>
            <p:cNvSpPr/>
            <p:nvPr/>
          </p:nvSpPr>
          <p:spPr>
            <a:xfrm>
              <a:off x="1827622" y="1343919"/>
              <a:ext cx="2304000" cy="2304000"/>
            </a:xfrm>
            <a:prstGeom prst="ellipse">
              <a:avLst/>
            </a:prstGeom>
            <a:gradFill flip="none" rotWithShape="1">
              <a:gsLst>
                <a:gs pos="100000">
                  <a:schemeClr val="bg1">
                    <a:lumMod val="85000"/>
                  </a:schemeClr>
                </a:gs>
                <a:gs pos="0">
                  <a:schemeClr val="bg1"/>
                </a:gs>
              </a:gsLst>
              <a:path path="circle">
                <a:fillToRect l="100000" b="100000"/>
              </a:path>
              <a:tileRect t="-100000" r="-100000"/>
            </a:gradFill>
            <a:ln w="12700">
              <a:noFill/>
            </a:ln>
            <a:effectLst>
              <a:outerShdw blurRad="254000" dist="241300" dir="7800000" sx="85000" sy="85000" algn="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Arial" panose="020B0604020202020204" pitchFamily="34" charset="0"/>
                <a:ea typeface="华文细黑" panose="02010600040101010101" pitchFamily="2" charset="-122"/>
                <a:cs typeface="Arial" panose="020B0604020202020204" pitchFamily="34" charset="0"/>
              </a:endParaRPr>
            </a:p>
          </p:txBody>
        </p:sp>
        <p:sp>
          <p:nvSpPr>
            <p:cNvPr id="178" name="椭圆 177"/>
            <p:cNvSpPr/>
            <p:nvPr/>
          </p:nvSpPr>
          <p:spPr>
            <a:xfrm>
              <a:off x="1877481" y="1393778"/>
              <a:ext cx="2204282" cy="2204282"/>
            </a:xfrm>
            <a:prstGeom prst="ellipse">
              <a:avLst/>
            </a:prstGeom>
            <a:gradFill flip="none" rotWithShape="1">
              <a:gsLst>
                <a:gs pos="0">
                  <a:schemeClr val="bg1">
                    <a:lumMod val="85000"/>
                  </a:schemeClr>
                </a:gs>
                <a:gs pos="100000">
                  <a:srgbClr val="FEFEFE"/>
                </a:gs>
              </a:gsLst>
              <a:path path="circle">
                <a:fillToRect l="100000" b="100000"/>
              </a:path>
              <a:tileRect t="-100000" r="-100000"/>
            </a:gra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Arial" panose="020B0604020202020204" pitchFamily="34" charset="0"/>
                <a:ea typeface="华文细黑" panose="02010600040101010101" pitchFamily="2" charset="-122"/>
                <a:cs typeface="Arial" panose="020B0604020202020204" pitchFamily="34" charset="0"/>
              </a:endParaRPr>
            </a:p>
          </p:txBody>
        </p:sp>
      </p:grpSp>
      <p:grpSp>
        <p:nvGrpSpPr>
          <p:cNvPr id="179" name="组合 178"/>
          <p:cNvGrpSpPr/>
          <p:nvPr/>
        </p:nvGrpSpPr>
        <p:grpSpPr>
          <a:xfrm rot="1771504">
            <a:off x="5826782" y="3065098"/>
            <a:ext cx="556386" cy="452739"/>
            <a:chOff x="1827622" y="1343919"/>
            <a:chExt cx="2304000" cy="2304000"/>
          </a:xfrm>
        </p:grpSpPr>
        <p:sp>
          <p:nvSpPr>
            <p:cNvPr id="180" name="椭圆 179"/>
            <p:cNvSpPr/>
            <p:nvPr/>
          </p:nvSpPr>
          <p:spPr>
            <a:xfrm>
              <a:off x="1827622" y="1343919"/>
              <a:ext cx="2304000" cy="2304000"/>
            </a:xfrm>
            <a:prstGeom prst="ellipse">
              <a:avLst/>
            </a:prstGeom>
            <a:gradFill flip="none" rotWithShape="1">
              <a:gsLst>
                <a:gs pos="100000">
                  <a:schemeClr val="bg1">
                    <a:lumMod val="85000"/>
                  </a:schemeClr>
                </a:gs>
                <a:gs pos="0">
                  <a:schemeClr val="bg1"/>
                </a:gs>
              </a:gsLst>
              <a:path path="circle">
                <a:fillToRect l="100000" b="100000"/>
              </a:path>
              <a:tileRect t="-100000" r="-100000"/>
            </a:gradFill>
            <a:ln w="12700">
              <a:noFill/>
            </a:ln>
            <a:effectLst>
              <a:outerShdw blurRad="254000" dist="241300" dir="7800000" sx="85000" sy="85000" algn="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Arial" panose="020B0604020202020204" pitchFamily="34" charset="0"/>
                <a:ea typeface="华文细黑" panose="02010600040101010101" pitchFamily="2" charset="-122"/>
                <a:cs typeface="Arial" panose="020B0604020202020204" pitchFamily="34" charset="0"/>
              </a:endParaRPr>
            </a:p>
          </p:txBody>
        </p:sp>
        <p:sp>
          <p:nvSpPr>
            <p:cNvPr id="181" name="椭圆 180"/>
            <p:cNvSpPr/>
            <p:nvPr/>
          </p:nvSpPr>
          <p:spPr>
            <a:xfrm>
              <a:off x="1877481" y="1393778"/>
              <a:ext cx="2204282" cy="2204282"/>
            </a:xfrm>
            <a:prstGeom prst="ellipse">
              <a:avLst/>
            </a:prstGeom>
            <a:gradFill flip="none" rotWithShape="1">
              <a:gsLst>
                <a:gs pos="0">
                  <a:schemeClr val="bg1">
                    <a:lumMod val="85000"/>
                  </a:schemeClr>
                </a:gs>
                <a:gs pos="100000">
                  <a:srgbClr val="FEFEFE"/>
                </a:gs>
              </a:gsLst>
              <a:path path="circle">
                <a:fillToRect l="100000" b="100000"/>
              </a:path>
              <a:tileRect t="-100000" r="-100000"/>
            </a:gra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Arial" panose="020B0604020202020204" pitchFamily="34" charset="0"/>
                <a:ea typeface="华文细黑" panose="02010600040101010101" pitchFamily="2" charset="-122"/>
                <a:cs typeface="Arial" panose="020B0604020202020204" pitchFamily="34" charset="0"/>
              </a:endParaRPr>
            </a:p>
          </p:txBody>
        </p:sp>
      </p:grpSp>
      <p:grpSp>
        <p:nvGrpSpPr>
          <p:cNvPr id="182" name="组合 181"/>
          <p:cNvGrpSpPr/>
          <p:nvPr/>
        </p:nvGrpSpPr>
        <p:grpSpPr>
          <a:xfrm rot="1771504">
            <a:off x="7610587" y="3031110"/>
            <a:ext cx="556386" cy="452739"/>
            <a:chOff x="1827622" y="1343919"/>
            <a:chExt cx="2304000" cy="2304000"/>
          </a:xfrm>
        </p:grpSpPr>
        <p:sp>
          <p:nvSpPr>
            <p:cNvPr id="183" name="椭圆 182"/>
            <p:cNvSpPr/>
            <p:nvPr/>
          </p:nvSpPr>
          <p:spPr>
            <a:xfrm>
              <a:off x="1827622" y="1343919"/>
              <a:ext cx="2304000" cy="2304000"/>
            </a:xfrm>
            <a:prstGeom prst="ellipse">
              <a:avLst/>
            </a:prstGeom>
            <a:gradFill flip="none" rotWithShape="1">
              <a:gsLst>
                <a:gs pos="100000">
                  <a:schemeClr val="bg1">
                    <a:lumMod val="85000"/>
                  </a:schemeClr>
                </a:gs>
                <a:gs pos="0">
                  <a:schemeClr val="bg1"/>
                </a:gs>
              </a:gsLst>
              <a:path path="circle">
                <a:fillToRect l="100000" b="100000"/>
              </a:path>
              <a:tileRect t="-100000" r="-100000"/>
            </a:gradFill>
            <a:ln w="12700">
              <a:noFill/>
            </a:ln>
            <a:effectLst>
              <a:outerShdw blurRad="254000" dist="241300" dir="7800000" sx="85000" sy="85000" algn="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Arial" panose="020B0604020202020204" pitchFamily="34" charset="0"/>
                <a:ea typeface="华文细黑" panose="02010600040101010101" pitchFamily="2" charset="-122"/>
                <a:cs typeface="Arial" panose="020B0604020202020204" pitchFamily="34" charset="0"/>
              </a:endParaRPr>
            </a:p>
          </p:txBody>
        </p:sp>
        <p:sp>
          <p:nvSpPr>
            <p:cNvPr id="184" name="椭圆 183"/>
            <p:cNvSpPr/>
            <p:nvPr/>
          </p:nvSpPr>
          <p:spPr>
            <a:xfrm>
              <a:off x="1877481" y="1393778"/>
              <a:ext cx="2204282" cy="2204282"/>
            </a:xfrm>
            <a:prstGeom prst="ellipse">
              <a:avLst/>
            </a:prstGeom>
            <a:gradFill flip="none" rotWithShape="1">
              <a:gsLst>
                <a:gs pos="0">
                  <a:schemeClr val="bg1">
                    <a:lumMod val="85000"/>
                  </a:schemeClr>
                </a:gs>
                <a:gs pos="100000">
                  <a:srgbClr val="FEFEFE"/>
                </a:gs>
              </a:gsLst>
              <a:path path="circle">
                <a:fillToRect l="100000" b="100000"/>
              </a:path>
              <a:tileRect t="-100000" r="-100000"/>
            </a:gra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Arial" panose="020B0604020202020204" pitchFamily="34" charset="0"/>
                <a:ea typeface="华文细黑" panose="02010600040101010101" pitchFamily="2" charset="-122"/>
                <a:cs typeface="Arial" panose="020B0604020202020204" pitchFamily="34" charset="0"/>
              </a:endParaRPr>
            </a:p>
          </p:txBody>
        </p:sp>
      </p:grpSp>
      <p:sp>
        <p:nvSpPr>
          <p:cNvPr id="3" name="Rectangle 2"/>
          <p:cNvSpPr/>
          <p:nvPr/>
        </p:nvSpPr>
        <p:spPr>
          <a:xfrm>
            <a:off x="4806909" y="3846561"/>
            <a:ext cx="1165705" cy="300082"/>
          </a:xfrm>
          <a:prstGeom prst="rect">
            <a:avLst/>
          </a:prstGeom>
        </p:spPr>
        <p:txBody>
          <a:bodyPr wrap="none">
            <a:spAutoFit/>
          </a:bodyPr>
          <a:lstStyle/>
          <a:p>
            <a:pPr algn="ctr"/>
            <a:r>
              <a:rPr lang="en-US" b="1">
                <a:latin typeface="Arial" panose="020B0604020202020204" pitchFamily="34" charset="0"/>
                <a:cs typeface="Arial" panose="020B0604020202020204" pitchFamily="34" charset="0"/>
              </a:rPr>
              <a:t>LUYỆN TẬP</a:t>
            </a:r>
            <a:endParaRPr lang="zh-CN" altLang="en-US" sz="1600">
              <a:solidFill>
                <a:srgbClr val="FFC000"/>
              </a:solidFill>
              <a:latin typeface="Arial" panose="020B0604020202020204" pitchFamily="34" charset="0"/>
              <a:ea typeface="华文细黑" panose="02010600040101010101" pitchFamily="2" charset="-122"/>
              <a:cs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accel="30000" fill="hold" nodeType="afterEffect" p14:presetBounceEnd="30000">
                                      <p:stCondLst>
                                        <p:cond delay="0"/>
                                      </p:stCondLst>
                                      <p:childTnLst>
                                        <p:set>
                                          <p:cBhvr>
                                            <p:cTn id="6" dur="1" fill="hold">
                                              <p:stCondLst>
                                                <p:cond delay="0"/>
                                              </p:stCondLst>
                                            </p:cTn>
                                            <p:tgtEl>
                                              <p:spTgt spid="109"/>
                                            </p:tgtEl>
                                            <p:attrNameLst>
                                              <p:attrName>style.visibility</p:attrName>
                                            </p:attrNameLst>
                                          </p:cBhvr>
                                          <p:to>
                                            <p:strVal val="visible"/>
                                          </p:to>
                                        </p:set>
                                        <p:anim calcmode="lin" valueType="num" p14:bounceEnd="30000">
                                          <p:cBhvr additive="base">
                                            <p:cTn id="7" dur="1000" fill="hold"/>
                                            <p:tgtEl>
                                              <p:spTgt spid="109"/>
                                            </p:tgtEl>
                                            <p:attrNameLst>
                                              <p:attrName>ppt_x</p:attrName>
                                            </p:attrNameLst>
                                          </p:cBhvr>
                                          <p:tavLst>
                                            <p:tav tm="0">
                                              <p:val>
                                                <p:strVal val="#ppt_x"/>
                                              </p:val>
                                            </p:tav>
                                            <p:tav tm="100000">
                                              <p:val>
                                                <p:strVal val="#ppt_x"/>
                                              </p:val>
                                            </p:tav>
                                          </p:tavLst>
                                        </p:anim>
                                        <p:anim calcmode="lin" valueType="num" p14:bounceEnd="30000">
                                          <p:cBhvr additive="base">
                                            <p:cTn id="8" dur="1000" fill="hold"/>
                                            <p:tgtEl>
                                              <p:spTgt spid="109"/>
                                            </p:tgtEl>
                                            <p:attrNameLst>
                                              <p:attrName>ppt_y</p:attrName>
                                            </p:attrNameLst>
                                          </p:cBhvr>
                                          <p:tavLst>
                                            <p:tav tm="0">
                                              <p:val>
                                                <p:strVal val="0-#ppt_h/2"/>
                                              </p:val>
                                            </p:tav>
                                            <p:tav tm="100000">
                                              <p:val>
                                                <p:strVal val="#ppt_y"/>
                                              </p:val>
                                            </p:tav>
                                          </p:tavLst>
                                        </p:anim>
                                      </p:childTnLst>
                                    </p:cTn>
                                  </p:par>
                                </p:childTnLst>
                              </p:cTn>
                            </p:par>
                            <p:par>
                              <p:cTn id="9" fill="hold">
                                <p:stCondLst>
                                  <p:cond delay="1000"/>
                                </p:stCondLst>
                                <p:childTnLst>
                                  <p:par>
                                    <p:cTn id="10" presetID="2" presetClass="entr" presetSubtype="8" accel="30000" fill="hold" nodeType="afterEffect" p14:presetBounceEnd="30000">
                                      <p:stCondLst>
                                        <p:cond delay="0"/>
                                      </p:stCondLst>
                                      <p:childTnLst>
                                        <p:set>
                                          <p:cBhvr>
                                            <p:cTn id="11" dur="1" fill="hold">
                                              <p:stCondLst>
                                                <p:cond delay="0"/>
                                              </p:stCondLst>
                                            </p:cTn>
                                            <p:tgtEl>
                                              <p:spTgt spid="126"/>
                                            </p:tgtEl>
                                            <p:attrNameLst>
                                              <p:attrName>style.visibility</p:attrName>
                                            </p:attrNameLst>
                                          </p:cBhvr>
                                          <p:to>
                                            <p:strVal val="visible"/>
                                          </p:to>
                                        </p:set>
                                        <p:anim calcmode="lin" valueType="num" p14:bounceEnd="30000">
                                          <p:cBhvr additive="base">
                                            <p:cTn id="12" dur="500" fill="hold"/>
                                            <p:tgtEl>
                                              <p:spTgt spid="126"/>
                                            </p:tgtEl>
                                            <p:attrNameLst>
                                              <p:attrName>ppt_x</p:attrName>
                                            </p:attrNameLst>
                                          </p:cBhvr>
                                          <p:tavLst>
                                            <p:tav tm="0">
                                              <p:val>
                                                <p:strVal val="0-#ppt_w/2"/>
                                              </p:val>
                                            </p:tav>
                                            <p:tav tm="100000">
                                              <p:val>
                                                <p:strVal val="#ppt_x"/>
                                              </p:val>
                                            </p:tav>
                                          </p:tavLst>
                                        </p:anim>
                                        <p:anim calcmode="lin" valueType="num" p14:bounceEnd="30000">
                                          <p:cBhvr additive="base">
                                            <p:cTn id="13" dur="500" fill="hold"/>
                                            <p:tgtEl>
                                              <p:spTgt spid="126"/>
                                            </p:tgtEl>
                                            <p:attrNameLst>
                                              <p:attrName>ppt_y</p:attrName>
                                            </p:attrNameLst>
                                          </p:cBhvr>
                                          <p:tavLst>
                                            <p:tav tm="0">
                                              <p:val>
                                                <p:strVal val="#ppt_y"/>
                                              </p:val>
                                            </p:tav>
                                            <p:tav tm="100000">
                                              <p:val>
                                                <p:strVal val="#ppt_y"/>
                                              </p:val>
                                            </p:tav>
                                          </p:tavLst>
                                        </p:anim>
                                      </p:childTnLst>
                                    </p:cTn>
                                  </p:par>
                                  <p:par>
                                    <p:cTn id="14" presetID="2" presetClass="entr" presetSubtype="3" accel="30000" fill="hold" nodeType="withEffect" p14:presetBounceEnd="30000">
                                      <p:stCondLst>
                                        <p:cond delay="0"/>
                                      </p:stCondLst>
                                      <p:childTnLst>
                                        <p:set>
                                          <p:cBhvr>
                                            <p:cTn id="15" dur="1" fill="hold">
                                              <p:stCondLst>
                                                <p:cond delay="0"/>
                                              </p:stCondLst>
                                            </p:cTn>
                                            <p:tgtEl>
                                              <p:spTgt spid="117"/>
                                            </p:tgtEl>
                                            <p:attrNameLst>
                                              <p:attrName>style.visibility</p:attrName>
                                            </p:attrNameLst>
                                          </p:cBhvr>
                                          <p:to>
                                            <p:strVal val="visible"/>
                                          </p:to>
                                        </p:set>
                                        <p:anim calcmode="lin" valueType="num" p14:bounceEnd="30000">
                                          <p:cBhvr additive="base">
                                            <p:cTn id="16" dur="500" fill="hold"/>
                                            <p:tgtEl>
                                              <p:spTgt spid="117"/>
                                            </p:tgtEl>
                                            <p:attrNameLst>
                                              <p:attrName>ppt_x</p:attrName>
                                            </p:attrNameLst>
                                          </p:cBhvr>
                                          <p:tavLst>
                                            <p:tav tm="0">
                                              <p:val>
                                                <p:strVal val="1+#ppt_w/2"/>
                                              </p:val>
                                            </p:tav>
                                            <p:tav tm="100000">
                                              <p:val>
                                                <p:strVal val="#ppt_x"/>
                                              </p:val>
                                            </p:tav>
                                          </p:tavLst>
                                        </p:anim>
                                        <p:anim calcmode="lin" valueType="num" p14:bounceEnd="30000">
                                          <p:cBhvr additive="base">
                                            <p:cTn id="17" dur="500" fill="hold"/>
                                            <p:tgtEl>
                                              <p:spTgt spid="117"/>
                                            </p:tgtEl>
                                            <p:attrNameLst>
                                              <p:attrName>ppt_y</p:attrName>
                                            </p:attrNameLst>
                                          </p:cBhvr>
                                          <p:tavLst>
                                            <p:tav tm="0">
                                              <p:val>
                                                <p:strVal val="0-#ppt_h/2"/>
                                              </p:val>
                                            </p:tav>
                                            <p:tav tm="100000">
                                              <p:val>
                                                <p:strVal val="#ppt_y"/>
                                              </p:val>
                                            </p:tav>
                                          </p:tavLst>
                                        </p:anim>
                                      </p:childTnLst>
                                    </p:cTn>
                                  </p:par>
                                  <p:par>
                                    <p:cTn id="18" presetID="2" presetClass="entr" presetSubtype="12" accel="30000" fill="hold" nodeType="withEffect" p14:presetBounceEnd="30000">
                                      <p:stCondLst>
                                        <p:cond delay="0"/>
                                      </p:stCondLst>
                                      <p:childTnLst>
                                        <p:set>
                                          <p:cBhvr>
                                            <p:cTn id="19" dur="1" fill="hold">
                                              <p:stCondLst>
                                                <p:cond delay="0"/>
                                              </p:stCondLst>
                                            </p:cTn>
                                            <p:tgtEl>
                                              <p:spTgt spid="114"/>
                                            </p:tgtEl>
                                            <p:attrNameLst>
                                              <p:attrName>style.visibility</p:attrName>
                                            </p:attrNameLst>
                                          </p:cBhvr>
                                          <p:to>
                                            <p:strVal val="visible"/>
                                          </p:to>
                                        </p:set>
                                        <p:anim calcmode="lin" valueType="num" p14:bounceEnd="30000">
                                          <p:cBhvr additive="base">
                                            <p:cTn id="20" dur="500" fill="hold"/>
                                            <p:tgtEl>
                                              <p:spTgt spid="114"/>
                                            </p:tgtEl>
                                            <p:attrNameLst>
                                              <p:attrName>ppt_x</p:attrName>
                                            </p:attrNameLst>
                                          </p:cBhvr>
                                          <p:tavLst>
                                            <p:tav tm="0">
                                              <p:val>
                                                <p:strVal val="0-#ppt_w/2"/>
                                              </p:val>
                                            </p:tav>
                                            <p:tav tm="100000">
                                              <p:val>
                                                <p:strVal val="#ppt_x"/>
                                              </p:val>
                                            </p:tav>
                                          </p:tavLst>
                                        </p:anim>
                                        <p:anim calcmode="lin" valueType="num" p14:bounceEnd="30000">
                                          <p:cBhvr additive="base">
                                            <p:cTn id="21" dur="500" fill="hold"/>
                                            <p:tgtEl>
                                              <p:spTgt spid="114"/>
                                            </p:tgtEl>
                                            <p:attrNameLst>
                                              <p:attrName>ppt_y</p:attrName>
                                            </p:attrNameLst>
                                          </p:cBhvr>
                                          <p:tavLst>
                                            <p:tav tm="0">
                                              <p:val>
                                                <p:strVal val="1+#ppt_h/2"/>
                                              </p:val>
                                            </p:tav>
                                            <p:tav tm="100000">
                                              <p:val>
                                                <p:strVal val="#ppt_y"/>
                                              </p:val>
                                            </p:tav>
                                          </p:tavLst>
                                        </p:anim>
                                      </p:childTnLst>
                                    </p:cTn>
                                  </p:par>
                                  <p:par>
                                    <p:cTn id="22" presetID="2" presetClass="entr" presetSubtype="6" accel="30000" fill="hold" nodeType="withEffect" p14:presetBounceEnd="30000">
                                      <p:stCondLst>
                                        <p:cond delay="0"/>
                                      </p:stCondLst>
                                      <p:childTnLst>
                                        <p:set>
                                          <p:cBhvr>
                                            <p:cTn id="23" dur="1" fill="hold">
                                              <p:stCondLst>
                                                <p:cond delay="0"/>
                                              </p:stCondLst>
                                            </p:cTn>
                                            <p:tgtEl>
                                              <p:spTgt spid="120"/>
                                            </p:tgtEl>
                                            <p:attrNameLst>
                                              <p:attrName>style.visibility</p:attrName>
                                            </p:attrNameLst>
                                          </p:cBhvr>
                                          <p:to>
                                            <p:strVal val="visible"/>
                                          </p:to>
                                        </p:set>
                                        <p:anim calcmode="lin" valueType="num" p14:bounceEnd="30000">
                                          <p:cBhvr additive="base">
                                            <p:cTn id="24" dur="500" fill="hold"/>
                                            <p:tgtEl>
                                              <p:spTgt spid="120"/>
                                            </p:tgtEl>
                                            <p:attrNameLst>
                                              <p:attrName>ppt_x</p:attrName>
                                            </p:attrNameLst>
                                          </p:cBhvr>
                                          <p:tavLst>
                                            <p:tav tm="0">
                                              <p:val>
                                                <p:strVal val="1+#ppt_w/2"/>
                                              </p:val>
                                            </p:tav>
                                            <p:tav tm="100000">
                                              <p:val>
                                                <p:strVal val="#ppt_x"/>
                                              </p:val>
                                            </p:tav>
                                          </p:tavLst>
                                        </p:anim>
                                        <p:anim calcmode="lin" valueType="num" p14:bounceEnd="30000">
                                          <p:cBhvr additive="base">
                                            <p:cTn id="25" dur="500" fill="hold"/>
                                            <p:tgtEl>
                                              <p:spTgt spid="120"/>
                                            </p:tgtEl>
                                            <p:attrNameLst>
                                              <p:attrName>ppt_y</p:attrName>
                                            </p:attrNameLst>
                                          </p:cBhvr>
                                          <p:tavLst>
                                            <p:tav tm="0">
                                              <p:val>
                                                <p:strVal val="1+#ppt_h/2"/>
                                              </p:val>
                                            </p:tav>
                                            <p:tav tm="100000">
                                              <p:val>
                                                <p:strVal val="#ppt_y"/>
                                              </p:val>
                                            </p:tav>
                                          </p:tavLst>
                                        </p:anim>
                                      </p:childTnLst>
                                    </p:cTn>
                                  </p:par>
                                  <p:par>
                                    <p:cTn id="26" presetID="2" presetClass="entr" presetSubtype="4" accel="30000" fill="hold" nodeType="withEffect" p14:presetBounceEnd="30000">
                                      <p:stCondLst>
                                        <p:cond delay="0"/>
                                      </p:stCondLst>
                                      <p:childTnLst>
                                        <p:set>
                                          <p:cBhvr>
                                            <p:cTn id="27" dur="1" fill="hold">
                                              <p:stCondLst>
                                                <p:cond delay="0"/>
                                              </p:stCondLst>
                                            </p:cTn>
                                            <p:tgtEl>
                                              <p:spTgt spid="129"/>
                                            </p:tgtEl>
                                            <p:attrNameLst>
                                              <p:attrName>style.visibility</p:attrName>
                                            </p:attrNameLst>
                                          </p:cBhvr>
                                          <p:to>
                                            <p:strVal val="visible"/>
                                          </p:to>
                                        </p:set>
                                        <p:anim calcmode="lin" valueType="num" p14:bounceEnd="30000">
                                          <p:cBhvr additive="base">
                                            <p:cTn id="28" dur="500" fill="hold"/>
                                            <p:tgtEl>
                                              <p:spTgt spid="129"/>
                                            </p:tgtEl>
                                            <p:attrNameLst>
                                              <p:attrName>ppt_x</p:attrName>
                                            </p:attrNameLst>
                                          </p:cBhvr>
                                          <p:tavLst>
                                            <p:tav tm="0">
                                              <p:val>
                                                <p:strVal val="#ppt_x"/>
                                              </p:val>
                                            </p:tav>
                                            <p:tav tm="100000">
                                              <p:val>
                                                <p:strVal val="#ppt_x"/>
                                              </p:val>
                                            </p:tav>
                                          </p:tavLst>
                                        </p:anim>
                                        <p:anim calcmode="lin" valueType="num" p14:bounceEnd="30000">
                                          <p:cBhvr additive="base">
                                            <p:cTn id="29" dur="500" fill="hold"/>
                                            <p:tgtEl>
                                              <p:spTgt spid="129"/>
                                            </p:tgtEl>
                                            <p:attrNameLst>
                                              <p:attrName>ppt_y</p:attrName>
                                            </p:attrNameLst>
                                          </p:cBhvr>
                                          <p:tavLst>
                                            <p:tav tm="0">
                                              <p:val>
                                                <p:strVal val="1+#ppt_h/2"/>
                                              </p:val>
                                            </p:tav>
                                            <p:tav tm="100000">
                                              <p:val>
                                                <p:strVal val="#ppt_y"/>
                                              </p:val>
                                            </p:tav>
                                          </p:tavLst>
                                        </p:anim>
                                      </p:childTnLst>
                                    </p:cTn>
                                  </p:par>
                                  <p:par>
                                    <p:cTn id="30" presetID="2" presetClass="entr" presetSubtype="2" accel="30000" fill="hold" nodeType="withEffect" p14:presetBounceEnd="30000">
                                      <p:stCondLst>
                                        <p:cond delay="0"/>
                                      </p:stCondLst>
                                      <p:childTnLst>
                                        <p:set>
                                          <p:cBhvr>
                                            <p:cTn id="31" dur="1" fill="hold">
                                              <p:stCondLst>
                                                <p:cond delay="0"/>
                                              </p:stCondLst>
                                            </p:cTn>
                                            <p:tgtEl>
                                              <p:spTgt spid="123"/>
                                            </p:tgtEl>
                                            <p:attrNameLst>
                                              <p:attrName>style.visibility</p:attrName>
                                            </p:attrNameLst>
                                          </p:cBhvr>
                                          <p:to>
                                            <p:strVal val="visible"/>
                                          </p:to>
                                        </p:set>
                                        <p:anim calcmode="lin" valueType="num" p14:bounceEnd="30000">
                                          <p:cBhvr additive="base">
                                            <p:cTn id="32" dur="500" fill="hold"/>
                                            <p:tgtEl>
                                              <p:spTgt spid="123"/>
                                            </p:tgtEl>
                                            <p:attrNameLst>
                                              <p:attrName>ppt_x</p:attrName>
                                            </p:attrNameLst>
                                          </p:cBhvr>
                                          <p:tavLst>
                                            <p:tav tm="0">
                                              <p:val>
                                                <p:strVal val="1+#ppt_w/2"/>
                                              </p:val>
                                            </p:tav>
                                            <p:tav tm="100000">
                                              <p:val>
                                                <p:strVal val="#ppt_x"/>
                                              </p:val>
                                            </p:tav>
                                          </p:tavLst>
                                        </p:anim>
                                        <p:anim calcmode="lin" valueType="num" p14:bounceEnd="30000">
                                          <p:cBhvr additive="base">
                                            <p:cTn id="33" dur="500" fill="hold"/>
                                            <p:tgtEl>
                                              <p:spTgt spid="123"/>
                                            </p:tgtEl>
                                            <p:attrNameLst>
                                              <p:attrName>ppt_y</p:attrName>
                                            </p:attrNameLst>
                                          </p:cBhvr>
                                          <p:tavLst>
                                            <p:tav tm="0">
                                              <p:val>
                                                <p:strVal val="#ppt_y"/>
                                              </p:val>
                                            </p:tav>
                                            <p:tav tm="100000">
                                              <p:val>
                                                <p:strVal val="#ppt_y"/>
                                              </p:val>
                                            </p:tav>
                                          </p:tavLst>
                                        </p:anim>
                                      </p:childTnLst>
                                    </p:cTn>
                                  </p:par>
                                </p:childTnLst>
                              </p:cTn>
                            </p:par>
                            <p:par>
                              <p:cTn id="34" fill="hold">
                                <p:stCondLst>
                                  <p:cond delay="1500"/>
                                </p:stCondLst>
                                <p:childTnLst>
                                  <p:par>
                                    <p:cTn id="35" presetID="10" presetClass="entr" presetSubtype="0" fill="hold" grpId="0" nodeType="afterEffect">
                                      <p:stCondLst>
                                        <p:cond delay="0"/>
                                      </p:stCondLst>
                                      <p:childTnLst>
                                        <p:set>
                                          <p:cBhvr>
                                            <p:cTn id="36" dur="1" fill="hold">
                                              <p:stCondLst>
                                                <p:cond delay="0"/>
                                              </p:stCondLst>
                                            </p:cTn>
                                            <p:tgtEl>
                                              <p:spTgt spid="132"/>
                                            </p:tgtEl>
                                            <p:attrNameLst>
                                              <p:attrName>style.visibility</p:attrName>
                                            </p:attrNameLst>
                                          </p:cBhvr>
                                          <p:to>
                                            <p:strVal val="visible"/>
                                          </p:to>
                                        </p:set>
                                        <p:animEffect transition="in" filter="fade">
                                          <p:cBhvr>
                                            <p:cTn id="37" dur="500"/>
                                            <p:tgtEl>
                                              <p:spTgt spid="132"/>
                                            </p:tgtEl>
                                          </p:cBhvr>
                                        </p:animEffect>
                                      </p:childTnLst>
                                    </p:cTn>
                                  </p:par>
                                </p:childTnLst>
                              </p:cTn>
                            </p:par>
                            <p:par>
                              <p:cTn id="38" fill="hold">
                                <p:stCondLst>
                                  <p:cond delay="2000"/>
                                </p:stCondLst>
                                <p:childTnLst>
                                  <p:par>
                                    <p:cTn id="39" presetID="2" presetClass="entr" presetSubtype="9" accel="30000" fill="hold" nodeType="afterEffect" p14:presetBounceEnd="30000">
                                      <p:stCondLst>
                                        <p:cond delay="0"/>
                                      </p:stCondLst>
                                      <p:childTnLst>
                                        <p:set>
                                          <p:cBhvr>
                                            <p:cTn id="40" dur="1" fill="hold">
                                              <p:stCondLst>
                                                <p:cond delay="0"/>
                                              </p:stCondLst>
                                            </p:cTn>
                                            <p:tgtEl>
                                              <p:spTgt spid="133"/>
                                            </p:tgtEl>
                                            <p:attrNameLst>
                                              <p:attrName>style.visibility</p:attrName>
                                            </p:attrNameLst>
                                          </p:cBhvr>
                                          <p:to>
                                            <p:strVal val="visible"/>
                                          </p:to>
                                        </p:set>
                                        <p:anim calcmode="lin" valueType="num" p14:bounceEnd="30000">
                                          <p:cBhvr additive="base">
                                            <p:cTn id="41" dur="1000" fill="hold"/>
                                            <p:tgtEl>
                                              <p:spTgt spid="133"/>
                                            </p:tgtEl>
                                            <p:attrNameLst>
                                              <p:attrName>ppt_x</p:attrName>
                                            </p:attrNameLst>
                                          </p:cBhvr>
                                          <p:tavLst>
                                            <p:tav tm="0">
                                              <p:val>
                                                <p:strVal val="0-#ppt_w/2"/>
                                              </p:val>
                                            </p:tav>
                                            <p:tav tm="100000">
                                              <p:val>
                                                <p:strVal val="#ppt_x"/>
                                              </p:val>
                                            </p:tav>
                                          </p:tavLst>
                                        </p:anim>
                                        <p:anim calcmode="lin" valueType="num" p14:bounceEnd="30000">
                                          <p:cBhvr additive="base">
                                            <p:cTn id="42" dur="1000" fill="hold"/>
                                            <p:tgtEl>
                                              <p:spTgt spid="133"/>
                                            </p:tgtEl>
                                            <p:attrNameLst>
                                              <p:attrName>ppt_y</p:attrName>
                                            </p:attrNameLst>
                                          </p:cBhvr>
                                          <p:tavLst>
                                            <p:tav tm="0">
                                              <p:val>
                                                <p:strVal val="0-#ppt_h/2"/>
                                              </p:val>
                                            </p:tav>
                                            <p:tav tm="100000">
                                              <p:val>
                                                <p:strVal val="#ppt_y"/>
                                              </p:val>
                                            </p:tav>
                                          </p:tavLst>
                                        </p:anim>
                                      </p:childTnLst>
                                    </p:cTn>
                                  </p:par>
                                  <p:par>
                                    <p:cTn id="43" presetID="2" presetClass="entr" presetSubtype="9" accel="30000" fill="hold" nodeType="withEffect" p14:presetBounceEnd="30000">
                                      <p:stCondLst>
                                        <p:cond delay="0"/>
                                      </p:stCondLst>
                                      <p:childTnLst>
                                        <p:set>
                                          <p:cBhvr>
                                            <p:cTn id="44" dur="1" fill="hold">
                                              <p:stCondLst>
                                                <p:cond delay="0"/>
                                              </p:stCondLst>
                                            </p:cTn>
                                            <p:tgtEl>
                                              <p:spTgt spid="140"/>
                                            </p:tgtEl>
                                            <p:attrNameLst>
                                              <p:attrName>style.visibility</p:attrName>
                                            </p:attrNameLst>
                                          </p:cBhvr>
                                          <p:to>
                                            <p:strVal val="visible"/>
                                          </p:to>
                                        </p:set>
                                        <p:anim calcmode="lin" valueType="num" p14:bounceEnd="30000">
                                          <p:cBhvr additive="base">
                                            <p:cTn id="45" dur="1000" fill="hold"/>
                                            <p:tgtEl>
                                              <p:spTgt spid="140"/>
                                            </p:tgtEl>
                                            <p:attrNameLst>
                                              <p:attrName>ppt_x</p:attrName>
                                            </p:attrNameLst>
                                          </p:cBhvr>
                                          <p:tavLst>
                                            <p:tav tm="0">
                                              <p:val>
                                                <p:strVal val="0-#ppt_w/2"/>
                                              </p:val>
                                            </p:tav>
                                            <p:tav tm="100000">
                                              <p:val>
                                                <p:strVal val="#ppt_x"/>
                                              </p:val>
                                            </p:tav>
                                          </p:tavLst>
                                        </p:anim>
                                        <p:anim calcmode="lin" valueType="num" p14:bounceEnd="30000">
                                          <p:cBhvr additive="base">
                                            <p:cTn id="46" dur="1000" fill="hold"/>
                                            <p:tgtEl>
                                              <p:spTgt spid="140"/>
                                            </p:tgtEl>
                                            <p:attrNameLst>
                                              <p:attrName>ppt_y</p:attrName>
                                            </p:attrNameLst>
                                          </p:cBhvr>
                                          <p:tavLst>
                                            <p:tav tm="0">
                                              <p:val>
                                                <p:strVal val="0-#ppt_h/2"/>
                                              </p:val>
                                            </p:tav>
                                            <p:tav tm="100000">
                                              <p:val>
                                                <p:strVal val="#ppt_y"/>
                                              </p:val>
                                            </p:tav>
                                          </p:tavLst>
                                        </p:anim>
                                      </p:childTnLst>
                                    </p:cTn>
                                  </p:par>
                                  <p:par>
                                    <p:cTn id="47" presetID="2" presetClass="entr" presetSubtype="9" accel="30000" fill="hold" nodeType="withEffect" p14:presetBounceEnd="30000">
                                      <p:stCondLst>
                                        <p:cond delay="0"/>
                                      </p:stCondLst>
                                      <p:childTnLst>
                                        <p:set>
                                          <p:cBhvr>
                                            <p:cTn id="48" dur="1" fill="hold">
                                              <p:stCondLst>
                                                <p:cond delay="0"/>
                                              </p:stCondLst>
                                            </p:cTn>
                                            <p:tgtEl>
                                              <p:spTgt spid="147"/>
                                            </p:tgtEl>
                                            <p:attrNameLst>
                                              <p:attrName>style.visibility</p:attrName>
                                            </p:attrNameLst>
                                          </p:cBhvr>
                                          <p:to>
                                            <p:strVal val="visible"/>
                                          </p:to>
                                        </p:set>
                                        <p:anim calcmode="lin" valueType="num" p14:bounceEnd="30000">
                                          <p:cBhvr additive="base">
                                            <p:cTn id="49" dur="1000" fill="hold"/>
                                            <p:tgtEl>
                                              <p:spTgt spid="147"/>
                                            </p:tgtEl>
                                            <p:attrNameLst>
                                              <p:attrName>ppt_x</p:attrName>
                                            </p:attrNameLst>
                                          </p:cBhvr>
                                          <p:tavLst>
                                            <p:tav tm="0">
                                              <p:val>
                                                <p:strVal val="0-#ppt_w/2"/>
                                              </p:val>
                                            </p:tav>
                                            <p:tav tm="100000">
                                              <p:val>
                                                <p:strVal val="#ppt_x"/>
                                              </p:val>
                                            </p:tav>
                                          </p:tavLst>
                                        </p:anim>
                                        <p:anim calcmode="lin" valueType="num" p14:bounceEnd="30000">
                                          <p:cBhvr additive="base">
                                            <p:cTn id="50" dur="1000" fill="hold"/>
                                            <p:tgtEl>
                                              <p:spTgt spid="147"/>
                                            </p:tgtEl>
                                            <p:attrNameLst>
                                              <p:attrName>ppt_y</p:attrName>
                                            </p:attrNameLst>
                                          </p:cBhvr>
                                          <p:tavLst>
                                            <p:tav tm="0">
                                              <p:val>
                                                <p:strVal val="0-#ppt_h/2"/>
                                              </p:val>
                                            </p:tav>
                                            <p:tav tm="100000">
                                              <p:val>
                                                <p:strVal val="#ppt_y"/>
                                              </p:val>
                                            </p:tav>
                                          </p:tavLst>
                                        </p:anim>
                                      </p:childTnLst>
                                    </p:cTn>
                                  </p:par>
                                  <p:par>
                                    <p:cTn id="51" presetID="2" presetClass="entr" presetSubtype="9" accel="30000" fill="hold" nodeType="withEffect" p14:presetBounceEnd="30000">
                                      <p:stCondLst>
                                        <p:cond delay="0"/>
                                      </p:stCondLst>
                                      <p:childTnLst>
                                        <p:set>
                                          <p:cBhvr>
                                            <p:cTn id="52" dur="1" fill="hold">
                                              <p:stCondLst>
                                                <p:cond delay="0"/>
                                              </p:stCondLst>
                                            </p:cTn>
                                            <p:tgtEl>
                                              <p:spTgt spid="154"/>
                                            </p:tgtEl>
                                            <p:attrNameLst>
                                              <p:attrName>style.visibility</p:attrName>
                                            </p:attrNameLst>
                                          </p:cBhvr>
                                          <p:to>
                                            <p:strVal val="visible"/>
                                          </p:to>
                                        </p:set>
                                        <p:anim calcmode="lin" valueType="num" p14:bounceEnd="30000">
                                          <p:cBhvr additive="base">
                                            <p:cTn id="53" dur="1000" fill="hold"/>
                                            <p:tgtEl>
                                              <p:spTgt spid="154"/>
                                            </p:tgtEl>
                                            <p:attrNameLst>
                                              <p:attrName>ppt_x</p:attrName>
                                            </p:attrNameLst>
                                          </p:cBhvr>
                                          <p:tavLst>
                                            <p:tav tm="0">
                                              <p:val>
                                                <p:strVal val="0-#ppt_w/2"/>
                                              </p:val>
                                            </p:tav>
                                            <p:tav tm="100000">
                                              <p:val>
                                                <p:strVal val="#ppt_x"/>
                                              </p:val>
                                            </p:tav>
                                          </p:tavLst>
                                        </p:anim>
                                        <p:anim calcmode="lin" valueType="num" p14:bounceEnd="30000">
                                          <p:cBhvr additive="base">
                                            <p:cTn id="54" dur="1000" fill="hold"/>
                                            <p:tgtEl>
                                              <p:spTgt spid="154"/>
                                            </p:tgtEl>
                                            <p:attrNameLst>
                                              <p:attrName>ppt_y</p:attrName>
                                            </p:attrNameLst>
                                          </p:cBhvr>
                                          <p:tavLst>
                                            <p:tav tm="0">
                                              <p:val>
                                                <p:strVal val="0-#ppt_h/2"/>
                                              </p:val>
                                            </p:tav>
                                            <p:tav tm="100000">
                                              <p:val>
                                                <p:strVal val="#ppt_y"/>
                                              </p:val>
                                            </p:tav>
                                          </p:tavLst>
                                        </p:anim>
                                      </p:childTnLst>
                                    </p:cTn>
                                  </p:par>
                                  <p:par>
                                    <p:cTn id="55" presetID="2" presetClass="entr" presetSubtype="6" accel="30000" fill="hold" nodeType="withEffect" p14:presetBounceEnd="30000">
                                      <p:stCondLst>
                                        <p:cond delay="0"/>
                                      </p:stCondLst>
                                      <p:childTnLst>
                                        <p:set>
                                          <p:cBhvr>
                                            <p:cTn id="56" dur="1" fill="hold">
                                              <p:stCondLst>
                                                <p:cond delay="0"/>
                                              </p:stCondLst>
                                            </p:cTn>
                                            <p:tgtEl>
                                              <p:spTgt spid="173"/>
                                            </p:tgtEl>
                                            <p:attrNameLst>
                                              <p:attrName>style.visibility</p:attrName>
                                            </p:attrNameLst>
                                          </p:cBhvr>
                                          <p:to>
                                            <p:strVal val="visible"/>
                                          </p:to>
                                        </p:set>
                                        <p:anim calcmode="lin" valueType="num" p14:bounceEnd="30000">
                                          <p:cBhvr additive="base">
                                            <p:cTn id="57" dur="1000" fill="hold"/>
                                            <p:tgtEl>
                                              <p:spTgt spid="173"/>
                                            </p:tgtEl>
                                            <p:attrNameLst>
                                              <p:attrName>ppt_x</p:attrName>
                                            </p:attrNameLst>
                                          </p:cBhvr>
                                          <p:tavLst>
                                            <p:tav tm="0">
                                              <p:val>
                                                <p:strVal val="1+#ppt_w/2"/>
                                              </p:val>
                                            </p:tav>
                                            <p:tav tm="100000">
                                              <p:val>
                                                <p:strVal val="#ppt_x"/>
                                              </p:val>
                                            </p:tav>
                                          </p:tavLst>
                                        </p:anim>
                                        <p:anim calcmode="lin" valueType="num" p14:bounceEnd="30000">
                                          <p:cBhvr additive="base">
                                            <p:cTn id="58" dur="1000" fill="hold"/>
                                            <p:tgtEl>
                                              <p:spTgt spid="173"/>
                                            </p:tgtEl>
                                            <p:attrNameLst>
                                              <p:attrName>ppt_y</p:attrName>
                                            </p:attrNameLst>
                                          </p:cBhvr>
                                          <p:tavLst>
                                            <p:tav tm="0">
                                              <p:val>
                                                <p:strVal val="1+#ppt_h/2"/>
                                              </p:val>
                                            </p:tav>
                                            <p:tav tm="100000">
                                              <p:val>
                                                <p:strVal val="#ppt_y"/>
                                              </p:val>
                                            </p:tav>
                                          </p:tavLst>
                                        </p:anim>
                                      </p:childTnLst>
                                    </p:cTn>
                                  </p:par>
                                  <p:par>
                                    <p:cTn id="59" presetID="2" presetClass="entr" presetSubtype="6" accel="30000" fill="hold" nodeType="withEffect" p14:presetBounceEnd="30000">
                                      <p:stCondLst>
                                        <p:cond delay="0"/>
                                      </p:stCondLst>
                                      <p:childTnLst>
                                        <p:set>
                                          <p:cBhvr>
                                            <p:cTn id="60" dur="1" fill="hold">
                                              <p:stCondLst>
                                                <p:cond delay="0"/>
                                              </p:stCondLst>
                                            </p:cTn>
                                            <p:tgtEl>
                                              <p:spTgt spid="176"/>
                                            </p:tgtEl>
                                            <p:attrNameLst>
                                              <p:attrName>style.visibility</p:attrName>
                                            </p:attrNameLst>
                                          </p:cBhvr>
                                          <p:to>
                                            <p:strVal val="visible"/>
                                          </p:to>
                                        </p:set>
                                        <p:anim calcmode="lin" valueType="num" p14:bounceEnd="30000">
                                          <p:cBhvr additive="base">
                                            <p:cTn id="61" dur="1000" fill="hold"/>
                                            <p:tgtEl>
                                              <p:spTgt spid="176"/>
                                            </p:tgtEl>
                                            <p:attrNameLst>
                                              <p:attrName>ppt_x</p:attrName>
                                            </p:attrNameLst>
                                          </p:cBhvr>
                                          <p:tavLst>
                                            <p:tav tm="0">
                                              <p:val>
                                                <p:strVal val="1+#ppt_w/2"/>
                                              </p:val>
                                            </p:tav>
                                            <p:tav tm="100000">
                                              <p:val>
                                                <p:strVal val="#ppt_x"/>
                                              </p:val>
                                            </p:tav>
                                          </p:tavLst>
                                        </p:anim>
                                        <p:anim calcmode="lin" valueType="num" p14:bounceEnd="30000">
                                          <p:cBhvr additive="base">
                                            <p:cTn id="62" dur="1000" fill="hold"/>
                                            <p:tgtEl>
                                              <p:spTgt spid="176"/>
                                            </p:tgtEl>
                                            <p:attrNameLst>
                                              <p:attrName>ppt_y</p:attrName>
                                            </p:attrNameLst>
                                          </p:cBhvr>
                                          <p:tavLst>
                                            <p:tav tm="0">
                                              <p:val>
                                                <p:strVal val="1+#ppt_h/2"/>
                                              </p:val>
                                            </p:tav>
                                            <p:tav tm="100000">
                                              <p:val>
                                                <p:strVal val="#ppt_y"/>
                                              </p:val>
                                            </p:tav>
                                          </p:tavLst>
                                        </p:anim>
                                      </p:childTnLst>
                                    </p:cTn>
                                  </p:par>
                                  <p:par>
                                    <p:cTn id="63" presetID="2" presetClass="entr" presetSubtype="6" accel="30000" fill="hold" nodeType="withEffect" p14:presetBounceEnd="30000">
                                      <p:stCondLst>
                                        <p:cond delay="0"/>
                                      </p:stCondLst>
                                      <p:childTnLst>
                                        <p:set>
                                          <p:cBhvr>
                                            <p:cTn id="64" dur="1" fill="hold">
                                              <p:stCondLst>
                                                <p:cond delay="0"/>
                                              </p:stCondLst>
                                            </p:cTn>
                                            <p:tgtEl>
                                              <p:spTgt spid="179"/>
                                            </p:tgtEl>
                                            <p:attrNameLst>
                                              <p:attrName>style.visibility</p:attrName>
                                            </p:attrNameLst>
                                          </p:cBhvr>
                                          <p:to>
                                            <p:strVal val="visible"/>
                                          </p:to>
                                        </p:set>
                                        <p:anim calcmode="lin" valueType="num" p14:bounceEnd="30000">
                                          <p:cBhvr additive="base">
                                            <p:cTn id="65" dur="1000" fill="hold"/>
                                            <p:tgtEl>
                                              <p:spTgt spid="179"/>
                                            </p:tgtEl>
                                            <p:attrNameLst>
                                              <p:attrName>ppt_x</p:attrName>
                                            </p:attrNameLst>
                                          </p:cBhvr>
                                          <p:tavLst>
                                            <p:tav tm="0">
                                              <p:val>
                                                <p:strVal val="1+#ppt_w/2"/>
                                              </p:val>
                                            </p:tav>
                                            <p:tav tm="100000">
                                              <p:val>
                                                <p:strVal val="#ppt_x"/>
                                              </p:val>
                                            </p:tav>
                                          </p:tavLst>
                                        </p:anim>
                                        <p:anim calcmode="lin" valueType="num" p14:bounceEnd="30000">
                                          <p:cBhvr additive="base">
                                            <p:cTn id="66" dur="1000" fill="hold"/>
                                            <p:tgtEl>
                                              <p:spTgt spid="179"/>
                                            </p:tgtEl>
                                            <p:attrNameLst>
                                              <p:attrName>ppt_y</p:attrName>
                                            </p:attrNameLst>
                                          </p:cBhvr>
                                          <p:tavLst>
                                            <p:tav tm="0">
                                              <p:val>
                                                <p:strVal val="1+#ppt_h/2"/>
                                              </p:val>
                                            </p:tav>
                                            <p:tav tm="100000">
                                              <p:val>
                                                <p:strVal val="#ppt_y"/>
                                              </p:val>
                                            </p:tav>
                                          </p:tavLst>
                                        </p:anim>
                                      </p:childTnLst>
                                    </p:cTn>
                                  </p:par>
                                  <p:par>
                                    <p:cTn id="67" presetID="2" presetClass="entr" presetSubtype="6" accel="30000" fill="hold" nodeType="withEffect" p14:presetBounceEnd="30000">
                                      <p:stCondLst>
                                        <p:cond delay="0"/>
                                      </p:stCondLst>
                                      <p:childTnLst>
                                        <p:set>
                                          <p:cBhvr>
                                            <p:cTn id="68" dur="1" fill="hold">
                                              <p:stCondLst>
                                                <p:cond delay="0"/>
                                              </p:stCondLst>
                                            </p:cTn>
                                            <p:tgtEl>
                                              <p:spTgt spid="182"/>
                                            </p:tgtEl>
                                            <p:attrNameLst>
                                              <p:attrName>style.visibility</p:attrName>
                                            </p:attrNameLst>
                                          </p:cBhvr>
                                          <p:to>
                                            <p:strVal val="visible"/>
                                          </p:to>
                                        </p:set>
                                        <p:anim calcmode="lin" valueType="num" p14:bounceEnd="30000">
                                          <p:cBhvr additive="base">
                                            <p:cTn id="69" dur="1000" fill="hold"/>
                                            <p:tgtEl>
                                              <p:spTgt spid="182"/>
                                            </p:tgtEl>
                                            <p:attrNameLst>
                                              <p:attrName>ppt_x</p:attrName>
                                            </p:attrNameLst>
                                          </p:cBhvr>
                                          <p:tavLst>
                                            <p:tav tm="0">
                                              <p:val>
                                                <p:strVal val="1+#ppt_w/2"/>
                                              </p:val>
                                            </p:tav>
                                            <p:tav tm="100000">
                                              <p:val>
                                                <p:strVal val="#ppt_x"/>
                                              </p:val>
                                            </p:tav>
                                          </p:tavLst>
                                        </p:anim>
                                        <p:anim calcmode="lin" valueType="num" p14:bounceEnd="30000">
                                          <p:cBhvr additive="base">
                                            <p:cTn id="70" dur="1000" fill="hold"/>
                                            <p:tgtEl>
                                              <p:spTgt spid="182"/>
                                            </p:tgtEl>
                                            <p:attrNameLst>
                                              <p:attrName>ppt_y</p:attrName>
                                            </p:attrNameLst>
                                          </p:cBhvr>
                                          <p:tavLst>
                                            <p:tav tm="0">
                                              <p:val>
                                                <p:strVal val="1+#ppt_h/2"/>
                                              </p:val>
                                            </p:tav>
                                            <p:tav tm="100000">
                                              <p:val>
                                                <p:strVal val="#ppt_y"/>
                                              </p:val>
                                            </p:tav>
                                          </p:tavLst>
                                        </p:anim>
                                      </p:childTnLst>
                                    </p:cTn>
                                  </p:par>
                                </p:childTnLst>
                              </p:cTn>
                            </p:par>
                            <p:par>
                              <p:cTn id="71" fill="hold">
                                <p:stCondLst>
                                  <p:cond delay="3000"/>
                                </p:stCondLst>
                                <p:childTnLst>
                                  <p:par>
                                    <p:cTn id="72" presetID="12" presetClass="entr" presetSubtype="1" fill="hold" nodeType="afterEffect">
                                      <p:stCondLst>
                                        <p:cond delay="0"/>
                                      </p:stCondLst>
                                      <p:childTnLst>
                                        <p:set>
                                          <p:cBhvr>
                                            <p:cTn id="73" dur="1" fill="hold">
                                              <p:stCondLst>
                                                <p:cond delay="0"/>
                                              </p:stCondLst>
                                            </p:cTn>
                                            <p:tgtEl>
                                              <p:spTgt spid="161"/>
                                            </p:tgtEl>
                                            <p:attrNameLst>
                                              <p:attrName>style.visibility</p:attrName>
                                            </p:attrNameLst>
                                          </p:cBhvr>
                                          <p:to>
                                            <p:strVal val="visible"/>
                                          </p:to>
                                        </p:set>
                                        <p:anim calcmode="lin" valueType="num">
                                          <p:cBhvr additive="base">
                                            <p:cTn id="74" dur="800"/>
                                            <p:tgtEl>
                                              <p:spTgt spid="161"/>
                                            </p:tgtEl>
                                            <p:attrNameLst>
                                              <p:attrName>ppt_y</p:attrName>
                                            </p:attrNameLst>
                                          </p:cBhvr>
                                          <p:tavLst>
                                            <p:tav tm="0">
                                              <p:val>
                                                <p:strVal val="#ppt_y-#ppt_h*1.125000"/>
                                              </p:val>
                                            </p:tav>
                                            <p:tav tm="100000">
                                              <p:val>
                                                <p:strVal val="#ppt_y"/>
                                              </p:val>
                                            </p:tav>
                                          </p:tavLst>
                                        </p:anim>
                                        <p:animEffect transition="in" filter="wipe(down)">
                                          <p:cBhvr>
                                            <p:cTn id="75" dur="800"/>
                                            <p:tgtEl>
                                              <p:spTgt spid="161"/>
                                            </p:tgtEl>
                                          </p:cBhvr>
                                        </p:animEffect>
                                      </p:childTnLst>
                                    </p:cTn>
                                  </p:par>
                                  <p:par>
                                    <p:cTn id="76" presetID="12" presetClass="entr" presetSubtype="1" fill="hold" nodeType="withEffect">
                                      <p:stCondLst>
                                        <p:cond delay="100"/>
                                      </p:stCondLst>
                                      <p:childTnLst>
                                        <p:set>
                                          <p:cBhvr>
                                            <p:cTn id="77" dur="1" fill="hold">
                                              <p:stCondLst>
                                                <p:cond delay="0"/>
                                              </p:stCondLst>
                                            </p:cTn>
                                            <p:tgtEl>
                                              <p:spTgt spid="164"/>
                                            </p:tgtEl>
                                            <p:attrNameLst>
                                              <p:attrName>style.visibility</p:attrName>
                                            </p:attrNameLst>
                                          </p:cBhvr>
                                          <p:to>
                                            <p:strVal val="visible"/>
                                          </p:to>
                                        </p:set>
                                        <p:anim calcmode="lin" valueType="num">
                                          <p:cBhvr additive="base">
                                            <p:cTn id="78" dur="800"/>
                                            <p:tgtEl>
                                              <p:spTgt spid="164"/>
                                            </p:tgtEl>
                                            <p:attrNameLst>
                                              <p:attrName>ppt_y</p:attrName>
                                            </p:attrNameLst>
                                          </p:cBhvr>
                                          <p:tavLst>
                                            <p:tav tm="0">
                                              <p:val>
                                                <p:strVal val="#ppt_y-#ppt_h*1.125000"/>
                                              </p:val>
                                            </p:tav>
                                            <p:tav tm="100000">
                                              <p:val>
                                                <p:strVal val="#ppt_y"/>
                                              </p:val>
                                            </p:tav>
                                          </p:tavLst>
                                        </p:anim>
                                        <p:animEffect transition="in" filter="wipe(down)">
                                          <p:cBhvr>
                                            <p:cTn id="79" dur="800"/>
                                            <p:tgtEl>
                                              <p:spTgt spid="164"/>
                                            </p:tgtEl>
                                          </p:cBhvr>
                                        </p:animEffect>
                                      </p:childTnLst>
                                    </p:cTn>
                                  </p:par>
                                  <p:par>
                                    <p:cTn id="80" presetID="12" presetClass="entr" presetSubtype="1" fill="hold" grpId="0" nodeType="withEffect">
                                      <p:stCondLst>
                                        <p:cond delay="200"/>
                                      </p:stCondLst>
                                      <p:childTnLst>
                                        <p:set>
                                          <p:cBhvr>
                                            <p:cTn id="81" dur="1" fill="hold">
                                              <p:stCondLst>
                                                <p:cond delay="0"/>
                                              </p:stCondLst>
                                            </p:cTn>
                                            <p:tgtEl>
                                              <p:spTgt spid="3"/>
                                            </p:tgtEl>
                                            <p:attrNameLst>
                                              <p:attrName>style.visibility</p:attrName>
                                            </p:attrNameLst>
                                          </p:cBhvr>
                                          <p:to>
                                            <p:strVal val="visible"/>
                                          </p:to>
                                        </p:set>
                                        <p:anim calcmode="lin" valueType="num">
                                          <p:cBhvr additive="base">
                                            <p:cTn id="82" dur="700"/>
                                            <p:tgtEl>
                                              <p:spTgt spid="3"/>
                                            </p:tgtEl>
                                            <p:attrNameLst>
                                              <p:attrName>ppt_y</p:attrName>
                                            </p:attrNameLst>
                                          </p:cBhvr>
                                          <p:tavLst>
                                            <p:tav tm="0">
                                              <p:val>
                                                <p:strVal val="#ppt_y-#ppt_h*1.125000"/>
                                              </p:val>
                                            </p:tav>
                                            <p:tav tm="100000">
                                              <p:val>
                                                <p:strVal val="#ppt_y"/>
                                              </p:val>
                                            </p:tav>
                                          </p:tavLst>
                                        </p:anim>
                                        <p:animEffect transition="in" filter="wipe(down)">
                                          <p:cBhvr>
                                            <p:cTn id="83" dur="700"/>
                                            <p:tgtEl>
                                              <p:spTgt spid="3"/>
                                            </p:tgtEl>
                                          </p:cBhvr>
                                        </p:animEffect>
                                      </p:childTnLst>
                                    </p:cTn>
                                  </p:par>
                                  <p:par>
                                    <p:cTn id="84" presetID="12" presetClass="entr" presetSubtype="1" fill="hold" nodeType="withEffect">
                                      <p:stCondLst>
                                        <p:cond delay="300"/>
                                      </p:stCondLst>
                                      <p:childTnLst>
                                        <p:set>
                                          <p:cBhvr>
                                            <p:cTn id="85" dur="1" fill="hold">
                                              <p:stCondLst>
                                                <p:cond delay="0"/>
                                              </p:stCondLst>
                                            </p:cTn>
                                            <p:tgtEl>
                                              <p:spTgt spid="170"/>
                                            </p:tgtEl>
                                            <p:attrNameLst>
                                              <p:attrName>style.visibility</p:attrName>
                                            </p:attrNameLst>
                                          </p:cBhvr>
                                          <p:to>
                                            <p:strVal val="visible"/>
                                          </p:to>
                                        </p:set>
                                        <p:anim calcmode="lin" valueType="num">
                                          <p:cBhvr additive="base">
                                            <p:cTn id="86" dur="800"/>
                                            <p:tgtEl>
                                              <p:spTgt spid="170"/>
                                            </p:tgtEl>
                                            <p:attrNameLst>
                                              <p:attrName>ppt_y</p:attrName>
                                            </p:attrNameLst>
                                          </p:cBhvr>
                                          <p:tavLst>
                                            <p:tav tm="0">
                                              <p:val>
                                                <p:strVal val="#ppt_y-#ppt_h*1.125000"/>
                                              </p:val>
                                            </p:tav>
                                            <p:tav tm="100000">
                                              <p:val>
                                                <p:strVal val="#ppt_y"/>
                                              </p:val>
                                            </p:tav>
                                          </p:tavLst>
                                        </p:anim>
                                        <p:animEffect transition="in" filter="wipe(down)">
                                          <p:cBhvr>
                                            <p:cTn id="87" dur="800"/>
                                            <p:tgtEl>
                                              <p:spTgt spid="1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 grpId="0"/>
          <p:bldP spid="3"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accel="30000" fill="hold" nodeType="afterEffect">
                                      <p:stCondLst>
                                        <p:cond delay="0"/>
                                      </p:stCondLst>
                                      <p:childTnLst>
                                        <p:set>
                                          <p:cBhvr>
                                            <p:cTn id="6" dur="1" fill="hold">
                                              <p:stCondLst>
                                                <p:cond delay="0"/>
                                              </p:stCondLst>
                                            </p:cTn>
                                            <p:tgtEl>
                                              <p:spTgt spid="109"/>
                                            </p:tgtEl>
                                            <p:attrNameLst>
                                              <p:attrName>style.visibility</p:attrName>
                                            </p:attrNameLst>
                                          </p:cBhvr>
                                          <p:to>
                                            <p:strVal val="visible"/>
                                          </p:to>
                                        </p:set>
                                        <p:anim calcmode="lin" valueType="num">
                                          <p:cBhvr additive="base">
                                            <p:cTn id="7" dur="1000" fill="hold"/>
                                            <p:tgtEl>
                                              <p:spTgt spid="109"/>
                                            </p:tgtEl>
                                            <p:attrNameLst>
                                              <p:attrName>ppt_x</p:attrName>
                                            </p:attrNameLst>
                                          </p:cBhvr>
                                          <p:tavLst>
                                            <p:tav tm="0">
                                              <p:val>
                                                <p:strVal val="#ppt_x"/>
                                              </p:val>
                                            </p:tav>
                                            <p:tav tm="100000">
                                              <p:val>
                                                <p:strVal val="#ppt_x"/>
                                              </p:val>
                                            </p:tav>
                                          </p:tavLst>
                                        </p:anim>
                                        <p:anim calcmode="lin" valueType="num">
                                          <p:cBhvr additive="base">
                                            <p:cTn id="8" dur="1000" fill="hold"/>
                                            <p:tgtEl>
                                              <p:spTgt spid="109"/>
                                            </p:tgtEl>
                                            <p:attrNameLst>
                                              <p:attrName>ppt_y</p:attrName>
                                            </p:attrNameLst>
                                          </p:cBhvr>
                                          <p:tavLst>
                                            <p:tav tm="0">
                                              <p:val>
                                                <p:strVal val="0-#ppt_h/2"/>
                                              </p:val>
                                            </p:tav>
                                            <p:tav tm="100000">
                                              <p:val>
                                                <p:strVal val="#ppt_y"/>
                                              </p:val>
                                            </p:tav>
                                          </p:tavLst>
                                        </p:anim>
                                      </p:childTnLst>
                                    </p:cTn>
                                  </p:par>
                                </p:childTnLst>
                              </p:cTn>
                            </p:par>
                            <p:par>
                              <p:cTn id="9" fill="hold">
                                <p:stCondLst>
                                  <p:cond delay="1000"/>
                                </p:stCondLst>
                                <p:childTnLst>
                                  <p:par>
                                    <p:cTn id="10" presetID="2" presetClass="entr" presetSubtype="8" accel="30000" fill="hold" nodeType="afterEffect">
                                      <p:stCondLst>
                                        <p:cond delay="0"/>
                                      </p:stCondLst>
                                      <p:childTnLst>
                                        <p:set>
                                          <p:cBhvr>
                                            <p:cTn id="11" dur="1" fill="hold">
                                              <p:stCondLst>
                                                <p:cond delay="0"/>
                                              </p:stCondLst>
                                            </p:cTn>
                                            <p:tgtEl>
                                              <p:spTgt spid="126"/>
                                            </p:tgtEl>
                                            <p:attrNameLst>
                                              <p:attrName>style.visibility</p:attrName>
                                            </p:attrNameLst>
                                          </p:cBhvr>
                                          <p:to>
                                            <p:strVal val="visible"/>
                                          </p:to>
                                        </p:set>
                                        <p:anim calcmode="lin" valueType="num">
                                          <p:cBhvr additive="base">
                                            <p:cTn id="12" dur="500" fill="hold"/>
                                            <p:tgtEl>
                                              <p:spTgt spid="126"/>
                                            </p:tgtEl>
                                            <p:attrNameLst>
                                              <p:attrName>ppt_x</p:attrName>
                                            </p:attrNameLst>
                                          </p:cBhvr>
                                          <p:tavLst>
                                            <p:tav tm="0">
                                              <p:val>
                                                <p:strVal val="0-#ppt_w/2"/>
                                              </p:val>
                                            </p:tav>
                                            <p:tav tm="100000">
                                              <p:val>
                                                <p:strVal val="#ppt_x"/>
                                              </p:val>
                                            </p:tav>
                                          </p:tavLst>
                                        </p:anim>
                                        <p:anim calcmode="lin" valueType="num">
                                          <p:cBhvr additive="base">
                                            <p:cTn id="13" dur="500" fill="hold"/>
                                            <p:tgtEl>
                                              <p:spTgt spid="126"/>
                                            </p:tgtEl>
                                            <p:attrNameLst>
                                              <p:attrName>ppt_y</p:attrName>
                                            </p:attrNameLst>
                                          </p:cBhvr>
                                          <p:tavLst>
                                            <p:tav tm="0">
                                              <p:val>
                                                <p:strVal val="#ppt_y"/>
                                              </p:val>
                                            </p:tav>
                                            <p:tav tm="100000">
                                              <p:val>
                                                <p:strVal val="#ppt_y"/>
                                              </p:val>
                                            </p:tav>
                                          </p:tavLst>
                                        </p:anim>
                                      </p:childTnLst>
                                    </p:cTn>
                                  </p:par>
                                  <p:par>
                                    <p:cTn id="14" presetID="2" presetClass="entr" presetSubtype="3" accel="30000" fill="hold" nodeType="withEffect">
                                      <p:stCondLst>
                                        <p:cond delay="0"/>
                                      </p:stCondLst>
                                      <p:childTnLst>
                                        <p:set>
                                          <p:cBhvr>
                                            <p:cTn id="15" dur="1" fill="hold">
                                              <p:stCondLst>
                                                <p:cond delay="0"/>
                                              </p:stCondLst>
                                            </p:cTn>
                                            <p:tgtEl>
                                              <p:spTgt spid="117"/>
                                            </p:tgtEl>
                                            <p:attrNameLst>
                                              <p:attrName>style.visibility</p:attrName>
                                            </p:attrNameLst>
                                          </p:cBhvr>
                                          <p:to>
                                            <p:strVal val="visible"/>
                                          </p:to>
                                        </p:set>
                                        <p:anim calcmode="lin" valueType="num">
                                          <p:cBhvr additive="base">
                                            <p:cTn id="16" dur="500" fill="hold"/>
                                            <p:tgtEl>
                                              <p:spTgt spid="117"/>
                                            </p:tgtEl>
                                            <p:attrNameLst>
                                              <p:attrName>ppt_x</p:attrName>
                                            </p:attrNameLst>
                                          </p:cBhvr>
                                          <p:tavLst>
                                            <p:tav tm="0">
                                              <p:val>
                                                <p:strVal val="1+#ppt_w/2"/>
                                              </p:val>
                                            </p:tav>
                                            <p:tav tm="100000">
                                              <p:val>
                                                <p:strVal val="#ppt_x"/>
                                              </p:val>
                                            </p:tav>
                                          </p:tavLst>
                                        </p:anim>
                                        <p:anim calcmode="lin" valueType="num">
                                          <p:cBhvr additive="base">
                                            <p:cTn id="17" dur="500" fill="hold"/>
                                            <p:tgtEl>
                                              <p:spTgt spid="117"/>
                                            </p:tgtEl>
                                            <p:attrNameLst>
                                              <p:attrName>ppt_y</p:attrName>
                                            </p:attrNameLst>
                                          </p:cBhvr>
                                          <p:tavLst>
                                            <p:tav tm="0">
                                              <p:val>
                                                <p:strVal val="0-#ppt_h/2"/>
                                              </p:val>
                                            </p:tav>
                                            <p:tav tm="100000">
                                              <p:val>
                                                <p:strVal val="#ppt_y"/>
                                              </p:val>
                                            </p:tav>
                                          </p:tavLst>
                                        </p:anim>
                                      </p:childTnLst>
                                    </p:cTn>
                                  </p:par>
                                  <p:par>
                                    <p:cTn id="18" presetID="2" presetClass="entr" presetSubtype="12" accel="30000" fill="hold" nodeType="withEffect">
                                      <p:stCondLst>
                                        <p:cond delay="0"/>
                                      </p:stCondLst>
                                      <p:childTnLst>
                                        <p:set>
                                          <p:cBhvr>
                                            <p:cTn id="19" dur="1" fill="hold">
                                              <p:stCondLst>
                                                <p:cond delay="0"/>
                                              </p:stCondLst>
                                            </p:cTn>
                                            <p:tgtEl>
                                              <p:spTgt spid="114"/>
                                            </p:tgtEl>
                                            <p:attrNameLst>
                                              <p:attrName>style.visibility</p:attrName>
                                            </p:attrNameLst>
                                          </p:cBhvr>
                                          <p:to>
                                            <p:strVal val="visible"/>
                                          </p:to>
                                        </p:set>
                                        <p:anim calcmode="lin" valueType="num">
                                          <p:cBhvr additive="base">
                                            <p:cTn id="20" dur="500" fill="hold"/>
                                            <p:tgtEl>
                                              <p:spTgt spid="114"/>
                                            </p:tgtEl>
                                            <p:attrNameLst>
                                              <p:attrName>ppt_x</p:attrName>
                                            </p:attrNameLst>
                                          </p:cBhvr>
                                          <p:tavLst>
                                            <p:tav tm="0">
                                              <p:val>
                                                <p:strVal val="0-#ppt_w/2"/>
                                              </p:val>
                                            </p:tav>
                                            <p:tav tm="100000">
                                              <p:val>
                                                <p:strVal val="#ppt_x"/>
                                              </p:val>
                                            </p:tav>
                                          </p:tavLst>
                                        </p:anim>
                                        <p:anim calcmode="lin" valueType="num">
                                          <p:cBhvr additive="base">
                                            <p:cTn id="21" dur="500" fill="hold"/>
                                            <p:tgtEl>
                                              <p:spTgt spid="114"/>
                                            </p:tgtEl>
                                            <p:attrNameLst>
                                              <p:attrName>ppt_y</p:attrName>
                                            </p:attrNameLst>
                                          </p:cBhvr>
                                          <p:tavLst>
                                            <p:tav tm="0">
                                              <p:val>
                                                <p:strVal val="1+#ppt_h/2"/>
                                              </p:val>
                                            </p:tav>
                                            <p:tav tm="100000">
                                              <p:val>
                                                <p:strVal val="#ppt_y"/>
                                              </p:val>
                                            </p:tav>
                                          </p:tavLst>
                                        </p:anim>
                                      </p:childTnLst>
                                    </p:cTn>
                                  </p:par>
                                  <p:par>
                                    <p:cTn id="22" presetID="2" presetClass="entr" presetSubtype="6" accel="30000" fill="hold" nodeType="withEffect">
                                      <p:stCondLst>
                                        <p:cond delay="0"/>
                                      </p:stCondLst>
                                      <p:childTnLst>
                                        <p:set>
                                          <p:cBhvr>
                                            <p:cTn id="23" dur="1" fill="hold">
                                              <p:stCondLst>
                                                <p:cond delay="0"/>
                                              </p:stCondLst>
                                            </p:cTn>
                                            <p:tgtEl>
                                              <p:spTgt spid="120"/>
                                            </p:tgtEl>
                                            <p:attrNameLst>
                                              <p:attrName>style.visibility</p:attrName>
                                            </p:attrNameLst>
                                          </p:cBhvr>
                                          <p:to>
                                            <p:strVal val="visible"/>
                                          </p:to>
                                        </p:set>
                                        <p:anim calcmode="lin" valueType="num">
                                          <p:cBhvr additive="base">
                                            <p:cTn id="24" dur="500" fill="hold"/>
                                            <p:tgtEl>
                                              <p:spTgt spid="120"/>
                                            </p:tgtEl>
                                            <p:attrNameLst>
                                              <p:attrName>ppt_x</p:attrName>
                                            </p:attrNameLst>
                                          </p:cBhvr>
                                          <p:tavLst>
                                            <p:tav tm="0">
                                              <p:val>
                                                <p:strVal val="1+#ppt_w/2"/>
                                              </p:val>
                                            </p:tav>
                                            <p:tav tm="100000">
                                              <p:val>
                                                <p:strVal val="#ppt_x"/>
                                              </p:val>
                                            </p:tav>
                                          </p:tavLst>
                                        </p:anim>
                                        <p:anim calcmode="lin" valueType="num">
                                          <p:cBhvr additive="base">
                                            <p:cTn id="25" dur="500" fill="hold"/>
                                            <p:tgtEl>
                                              <p:spTgt spid="120"/>
                                            </p:tgtEl>
                                            <p:attrNameLst>
                                              <p:attrName>ppt_y</p:attrName>
                                            </p:attrNameLst>
                                          </p:cBhvr>
                                          <p:tavLst>
                                            <p:tav tm="0">
                                              <p:val>
                                                <p:strVal val="1+#ppt_h/2"/>
                                              </p:val>
                                            </p:tav>
                                            <p:tav tm="100000">
                                              <p:val>
                                                <p:strVal val="#ppt_y"/>
                                              </p:val>
                                            </p:tav>
                                          </p:tavLst>
                                        </p:anim>
                                      </p:childTnLst>
                                    </p:cTn>
                                  </p:par>
                                  <p:par>
                                    <p:cTn id="26" presetID="2" presetClass="entr" presetSubtype="4" accel="30000" fill="hold" nodeType="withEffect">
                                      <p:stCondLst>
                                        <p:cond delay="0"/>
                                      </p:stCondLst>
                                      <p:childTnLst>
                                        <p:set>
                                          <p:cBhvr>
                                            <p:cTn id="27" dur="1" fill="hold">
                                              <p:stCondLst>
                                                <p:cond delay="0"/>
                                              </p:stCondLst>
                                            </p:cTn>
                                            <p:tgtEl>
                                              <p:spTgt spid="129"/>
                                            </p:tgtEl>
                                            <p:attrNameLst>
                                              <p:attrName>style.visibility</p:attrName>
                                            </p:attrNameLst>
                                          </p:cBhvr>
                                          <p:to>
                                            <p:strVal val="visible"/>
                                          </p:to>
                                        </p:set>
                                        <p:anim calcmode="lin" valueType="num">
                                          <p:cBhvr additive="base">
                                            <p:cTn id="28" dur="500" fill="hold"/>
                                            <p:tgtEl>
                                              <p:spTgt spid="129"/>
                                            </p:tgtEl>
                                            <p:attrNameLst>
                                              <p:attrName>ppt_x</p:attrName>
                                            </p:attrNameLst>
                                          </p:cBhvr>
                                          <p:tavLst>
                                            <p:tav tm="0">
                                              <p:val>
                                                <p:strVal val="#ppt_x"/>
                                              </p:val>
                                            </p:tav>
                                            <p:tav tm="100000">
                                              <p:val>
                                                <p:strVal val="#ppt_x"/>
                                              </p:val>
                                            </p:tav>
                                          </p:tavLst>
                                        </p:anim>
                                        <p:anim calcmode="lin" valueType="num">
                                          <p:cBhvr additive="base">
                                            <p:cTn id="29" dur="500" fill="hold"/>
                                            <p:tgtEl>
                                              <p:spTgt spid="129"/>
                                            </p:tgtEl>
                                            <p:attrNameLst>
                                              <p:attrName>ppt_y</p:attrName>
                                            </p:attrNameLst>
                                          </p:cBhvr>
                                          <p:tavLst>
                                            <p:tav tm="0">
                                              <p:val>
                                                <p:strVal val="1+#ppt_h/2"/>
                                              </p:val>
                                            </p:tav>
                                            <p:tav tm="100000">
                                              <p:val>
                                                <p:strVal val="#ppt_y"/>
                                              </p:val>
                                            </p:tav>
                                          </p:tavLst>
                                        </p:anim>
                                      </p:childTnLst>
                                    </p:cTn>
                                  </p:par>
                                  <p:par>
                                    <p:cTn id="30" presetID="2" presetClass="entr" presetSubtype="2" accel="30000" fill="hold" nodeType="withEffect">
                                      <p:stCondLst>
                                        <p:cond delay="0"/>
                                      </p:stCondLst>
                                      <p:childTnLst>
                                        <p:set>
                                          <p:cBhvr>
                                            <p:cTn id="31" dur="1" fill="hold">
                                              <p:stCondLst>
                                                <p:cond delay="0"/>
                                              </p:stCondLst>
                                            </p:cTn>
                                            <p:tgtEl>
                                              <p:spTgt spid="123"/>
                                            </p:tgtEl>
                                            <p:attrNameLst>
                                              <p:attrName>style.visibility</p:attrName>
                                            </p:attrNameLst>
                                          </p:cBhvr>
                                          <p:to>
                                            <p:strVal val="visible"/>
                                          </p:to>
                                        </p:set>
                                        <p:anim calcmode="lin" valueType="num">
                                          <p:cBhvr additive="base">
                                            <p:cTn id="32" dur="500" fill="hold"/>
                                            <p:tgtEl>
                                              <p:spTgt spid="123"/>
                                            </p:tgtEl>
                                            <p:attrNameLst>
                                              <p:attrName>ppt_x</p:attrName>
                                            </p:attrNameLst>
                                          </p:cBhvr>
                                          <p:tavLst>
                                            <p:tav tm="0">
                                              <p:val>
                                                <p:strVal val="1+#ppt_w/2"/>
                                              </p:val>
                                            </p:tav>
                                            <p:tav tm="100000">
                                              <p:val>
                                                <p:strVal val="#ppt_x"/>
                                              </p:val>
                                            </p:tav>
                                          </p:tavLst>
                                        </p:anim>
                                        <p:anim calcmode="lin" valueType="num">
                                          <p:cBhvr additive="base">
                                            <p:cTn id="33" dur="500" fill="hold"/>
                                            <p:tgtEl>
                                              <p:spTgt spid="123"/>
                                            </p:tgtEl>
                                            <p:attrNameLst>
                                              <p:attrName>ppt_y</p:attrName>
                                            </p:attrNameLst>
                                          </p:cBhvr>
                                          <p:tavLst>
                                            <p:tav tm="0">
                                              <p:val>
                                                <p:strVal val="#ppt_y"/>
                                              </p:val>
                                            </p:tav>
                                            <p:tav tm="100000">
                                              <p:val>
                                                <p:strVal val="#ppt_y"/>
                                              </p:val>
                                            </p:tav>
                                          </p:tavLst>
                                        </p:anim>
                                      </p:childTnLst>
                                    </p:cTn>
                                  </p:par>
                                </p:childTnLst>
                              </p:cTn>
                            </p:par>
                            <p:par>
                              <p:cTn id="34" fill="hold">
                                <p:stCondLst>
                                  <p:cond delay="1500"/>
                                </p:stCondLst>
                                <p:childTnLst>
                                  <p:par>
                                    <p:cTn id="35" presetID="10" presetClass="entr" presetSubtype="0" fill="hold" grpId="0" nodeType="afterEffect">
                                      <p:stCondLst>
                                        <p:cond delay="0"/>
                                      </p:stCondLst>
                                      <p:childTnLst>
                                        <p:set>
                                          <p:cBhvr>
                                            <p:cTn id="36" dur="1" fill="hold">
                                              <p:stCondLst>
                                                <p:cond delay="0"/>
                                              </p:stCondLst>
                                            </p:cTn>
                                            <p:tgtEl>
                                              <p:spTgt spid="132"/>
                                            </p:tgtEl>
                                            <p:attrNameLst>
                                              <p:attrName>style.visibility</p:attrName>
                                            </p:attrNameLst>
                                          </p:cBhvr>
                                          <p:to>
                                            <p:strVal val="visible"/>
                                          </p:to>
                                        </p:set>
                                        <p:animEffect transition="in" filter="fade">
                                          <p:cBhvr>
                                            <p:cTn id="37" dur="500"/>
                                            <p:tgtEl>
                                              <p:spTgt spid="132"/>
                                            </p:tgtEl>
                                          </p:cBhvr>
                                        </p:animEffect>
                                      </p:childTnLst>
                                    </p:cTn>
                                  </p:par>
                                </p:childTnLst>
                              </p:cTn>
                            </p:par>
                            <p:par>
                              <p:cTn id="38" fill="hold">
                                <p:stCondLst>
                                  <p:cond delay="2000"/>
                                </p:stCondLst>
                                <p:childTnLst>
                                  <p:par>
                                    <p:cTn id="39" presetID="2" presetClass="entr" presetSubtype="9" accel="30000" fill="hold" nodeType="afterEffect">
                                      <p:stCondLst>
                                        <p:cond delay="0"/>
                                      </p:stCondLst>
                                      <p:childTnLst>
                                        <p:set>
                                          <p:cBhvr>
                                            <p:cTn id="40" dur="1" fill="hold">
                                              <p:stCondLst>
                                                <p:cond delay="0"/>
                                              </p:stCondLst>
                                            </p:cTn>
                                            <p:tgtEl>
                                              <p:spTgt spid="133"/>
                                            </p:tgtEl>
                                            <p:attrNameLst>
                                              <p:attrName>style.visibility</p:attrName>
                                            </p:attrNameLst>
                                          </p:cBhvr>
                                          <p:to>
                                            <p:strVal val="visible"/>
                                          </p:to>
                                        </p:set>
                                        <p:anim calcmode="lin" valueType="num">
                                          <p:cBhvr additive="base">
                                            <p:cTn id="41" dur="1000" fill="hold"/>
                                            <p:tgtEl>
                                              <p:spTgt spid="133"/>
                                            </p:tgtEl>
                                            <p:attrNameLst>
                                              <p:attrName>ppt_x</p:attrName>
                                            </p:attrNameLst>
                                          </p:cBhvr>
                                          <p:tavLst>
                                            <p:tav tm="0">
                                              <p:val>
                                                <p:strVal val="0-#ppt_w/2"/>
                                              </p:val>
                                            </p:tav>
                                            <p:tav tm="100000">
                                              <p:val>
                                                <p:strVal val="#ppt_x"/>
                                              </p:val>
                                            </p:tav>
                                          </p:tavLst>
                                        </p:anim>
                                        <p:anim calcmode="lin" valueType="num">
                                          <p:cBhvr additive="base">
                                            <p:cTn id="42" dur="1000" fill="hold"/>
                                            <p:tgtEl>
                                              <p:spTgt spid="133"/>
                                            </p:tgtEl>
                                            <p:attrNameLst>
                                              <p:attrName>ppt_y</p:attrName>
                                            </p:attrNameLst>
                                          </p:cBhvr>
                                          <p:tavLst>
                                            <p:tav tm="0">
                                              <p:val>
                                                <p:strVal val="0-#ppt_h/2"/>
                                              </p:val>
                                            </p:tav>
                                            <p:tav tm="100000">
                                              <p:val>
                                                <p:strVal val="#ppt_y"/>
                                              </p:val>
                                            </p:tav>
                                          </p:tavLst>
                                        </p:anim>
                                      </p:childTnLst>
                                    </p:cTn>
                                  </p:par>
                                  <p:par>
                                    <p:cTn id="43" presetID="2" presetClass="entr" presetSubtype="9" accel="30000" fill="hold" nodeType="withEffect">
                                      <p:stCondLst>
                                        <p:cond delay="0"/>
                                      </p:stCondLst>
                                      <p:childTnLst>
                                        <p:set>
                                          <p:cBhvr>
                                            <p:cTn id="44" dur="1" fill="hold">
                                              <p:stCondLst>
                                                <p:cond delay="0"/>
                                              </p:stCondLst>
                                            </p:cTn>
                                            <p:tgtEl>
                                              <p:spTgt spid="140"/>
                                            </p:tgtEl>
                                            <p:attrNameLst>
                                              <p:attrName>style.visibility</p:attrName>
                                            </p:attrNameLst>
                                          </p:cBhvr>
                                          <p:to>
                                            <p:strVal val="visible"/>
                                          </p:to>
                                        </p:set>
                                        <p:anim calcmode="lin" valueType="num">
                                          <p:cBhvr additive="base">
                                            <p:cTn id="45" dur="1000" fill="hold"/>
                                            <p:tgtEl>
                                              <p:spTgt spid="140"/>
                                            </p:tgtEl>
                                            <p:attrNameLst>
                                              <p:attrName>ppt_x</p:attrName>
                                            </p:attrNameLst>
                                          </p:cBhvr>
                                          <p:tavLst>
                                            <p:tav tm="0">
                                              <p:val>
                                                <p:strVal val="0-#ppt_w/2"/>
                                              </p:val>
                                            </p:tav>
                                            <p:tav tm="100000">
                                              <p:val>
                                                <p:strVal val="#ppt_x"/>
                                              </p:val>
                                            </p:tav>
                                          </p:tavLst>
                                        </p:anim>
                                        <p:anim calcmode="lin" valueType="num">
                                          <p:cBhvr additive="base">
                                            <p:cTn id="46" dur="1000" fill="hold"/>
                                            <p:tgtEl>
                                              <p:spTgt spid="140"/>
                                            </p:tgtEl>
                                            <p:attrNameLst>
                                              <p:attrName>ppt_y</p:attrName>
                                            </p:attrNameLst>
                                          </p:cBhvr>
                                          <p:tavLst>
                                            <p:tav tm="0">
                                              <p:val>
                                                <p:strVal val="0-#ppt_h/2"/>
                                              </p:val>
                                            </p:tav>
                                            <p:tav tm="100000">
                                              <p:val>
                                                <p:strVal val="#ppt_y"/>
                                              </p:val>
                                            </p:tav>
                                          </p:tavLst>
                                        </p:anim>
                                      </p:childTnLst>
                                    </p:cTn>
                                  </p:par>
                                  <p:par>
                                    <p:cTn id="47" presetID="2" presetClass="entr" presetSubtype="9" accel="30000" fill="hold" nodeType="withEffect">
                                      <p:stCondLst>
                                        <p:cond delay="0"/>
                                      </p:stCondLst>
                                      <p:childTnLst>
                                        <p:set>
                                          <p:cBhvr>
                                            <p:cTn id="48" dur="1" fill="hold">
                                              <p:stCondLst>
                                                <p:cond delay="0"/>
                                              </p:stCondLst>
                                            </p:cTn>
                                            <p:tgtEl>
                                              <p:spTgt spid="147"/>
                                            </p:tgtEl>
                                            <p:attrNameLst>
                                              <p:attrName>style.visibility</p:attrName>
                                            </p:attrNameLst>
                                          </p:cBhvr>
                                          <p:to>
                                            <p:strVal val="visible"/>
                                          </p:to>
                                        </p:set>
                                        <p:anim calcmode="lin" valueType="num">
                                          <p:cBhvr additive="base">
                                            <p:cTn id="49" dur="1000" fill="hold"/>
                                            <p:tgtEl>
                                              <p:spTgt spid="147"/>
                                            </p:tgtEl>
                                            <p:attrNameLst>
                                              <p:attrName>ppt_x</p:attrName>
                                            </p:attrNameLst>
                                          </p:cBhvr>
                                          <p:tavLst>
                                            <p:tav tm="0">
                                              <p:val>
                                                <p:strVal val="0-#ppt_w/2"/>
                                              </p:val>
                                            </p:tav>
                                            <p:tav tm="100000">
                                              <p:val>
                                                <p:strVal val="#ppt_x"/>
                                              </p:val>
                                            </p:tav>
                                          </p:tavLst>
                                        </p:anim>
                                        <p:anim calcmode="lin" valueType="num">
                                          <p:cBhvr additive="base">
                                            <p:cTn id="50" dur="1000" fill="hold"/>
                                            <p:tgtEl>
                                              <p:spTgt spid="147"/>
                                            </p:tgtEl>
                                            <p:attrNameLst>
                                              <p:attrName>ppt_y</p:attrName>
                                            </p:attrNameLst>
                                          </p:cBhvr>
                                          <p:tavLst>
                                            <p:tav tm="0">
                                              <p:val>
                                                <p:strVal val="0-#ppt_h/2"/>
                                              </p:val>
                                            </p:tav>
                                            <p:tav tm="100000">
                                              <p:val>
                                                <p:strVal val="#ppt_y"/>
                                              </p:val>
                                            </p:tav>
                                          </p:tavLst>
                                        </p:anim>
                                      </p:childTnLst>
                                    </p:cTn>
                                  </p:par>
                                  <p:par>
                                    <p:cTn id="51" presetID="2" presetClass="entr" presetSubtype="9" accel="30000" fill="hold" nodeType="withEffect">
                                      <p:stCondLst>
                                        <p:cond delay="0"/>
                                      </p:stCondLst>
                                      <p:childTnLst>
                                        <p:set>
                                          <p:cBhvr>
                                            <p:cTn id="52" dur="1" fill="hold">
                                              <p:stCondLst>
                                                <p:cond delay="0"/>
                                              </p:stCondLst>
                                            </p:cTn>
                                            <p:tgtEl>
                                              <p:spTgt spid="154"/>
                                            </p:tgtEl>
                                            <p:attrNameLst>
                                              <p:attrName>style.visibility</p:attrName>
                                            </p:attrNameLst>
                                          </p:cBhvr>
                                          <p:to>
                                            <p:strVal val="visible"/>
                                          </p:to>
                                        </p:set>
                                        <p:anim calcmode="lin" valueType="num">
                                          <p:cBhvr additive="base">
                                            <p:cTn id="53" dur="1000" fill="hold"/>
                                            <p:tgtEl>
                                              <p:spTgt spid="154"/>
                                            </p:tgtEl>
                                            <p:attrNameLst>
                                              <p:attrName>ppt_x</p:attrName>
                                            </p:attrNameLst>
                                          </p:cBhvr>
                                          <p:tavLst>
                                            <p:tav tm="0">
                                              <p:val>
                                                <p:strVal val="0-#ppt_w/2"/>
                                              </p:val>
                                            </p:tav>
                                            <p:tav tm="100000">
                                              <p:val>
                                                <p:strVal val="#ppt_x"/>
                                              </p:val>
                                            </p:tav>
                                          </p:tavLst>
                                        </p:anim>
                                        <p:anim calcmode="lin" valueType="num">
                                          <p:cBhvr additive="base">
                                            <p:cTn id="54" dur="1000" fill="hold"/>
                                            <p:tgtEl>
                                              <p:spTgt spid="154"/>
                                            </p:tgtEl>
                                            <p:attrNameLst>
                                              <p:attrName>ppt_y</p:attrName>
                                            </p:attrNameLst>
                                          </p:cBhvr>
                                          <p:tavLst>
                                            <p:tav tm="0">
                                              <p:val>
                                                <p:strVal val="0-#ppt_h/2"/>
                                              </p:val>
                                            </p:tav>
                                            <p:tav tm="100000">
                                              <p:val>
                                                <p:strVal val="#ppt_y"/>
                                              </p:val>
                                            </p:tav>
                                          </p:tavLst>
                                        </p:anim>
                                      </p:childTnLst>
                                    </p:cTn>
                                  </p:par>
                                  <p:par>
                                    <p:cTn id="55" presetID="2" presetClass="entr" presetSubtype="9" accel="30000" fill="hold" nodeType="withEffect">
                                      <p:stCondLst>
                                        <p:cond delay="0"/>
                                      </p:stCondLst>
                                      <p:childTnLst>
                                        <p:set>
                                          <p:cBhvr>
                                            <p:cTn id="56" dur="1" fill="hold">
                                              <p:stCondLst>
                                                <p:cond delay="0"/>
                                              </p:stCondLst>
                                            </p:cTn>
                                            <p:tgtEl>
                                              <p:spTgt spid="77"/>
                                            </p:tgtEl>
                                            <p:attrNameLst>
                                              <p:attrName>style.visibility</p:attrName>
                                            </p:attrNameLst>
                                          </p:cBhvr>
                                          <p:to>
                                            <p:strVal val="visible"/>
                                          </p:to>
                                        </p:set>
                                        <p:anim calcmode="lin" valueType="num">
                                          <p:cBhvr additive="base">
                                            <p:cTn id="57" dur="1000" fill="hold"/>
                                            <p:tgtEl>
                                              <p:spTgt spid="77"/>
                                            </p:tgtEl>
                                            <p:attrNameLst>
                                              <p:attrName>ppt_x</p:attrName>
                                            </p:attrNameLst>
                                          </p:cBhvr>
                                          <p:tavLst>
                                            <p:tav tm="0">
                                              <p:val>
                                                <p:strVal val="0-#ppt_w/2"/>
                                              </p:val>
                                            </p:tav>
                                            <p:tav tm="100000">
                                              <p:val>
                                                <p:strVal val="#ppt_x"/>
                                              </p:val>
                                            </p:tav>
                                          </p:tavLst>
                                        </p:anim>
                                        <p:anim calcmode="lin" valueType="num">
                                          <p:cBhvr additive="base">
                                            <p:cTn id="58" dur="1000" fill="hold"/>
                                            <p:tgtEl>
                                              <p:spTgt spid="77"/>
                                            </p:tgtEl>
                                            <p:attrNameLst>
                                              <p:attrName>ppt_y</p:attrName>
                                            </p:attrNameLst>
                                          </p:cBhvr>
                                          <p:tavLst>
                                            <p:tav tm="0">
                                              <p:val>
                                                <p:strVal val="0-#ppt_h/2"/>
                                              </p:val>
                                            </p:tav>
                                            <p:tav tm="100000">
                                              <p:val>
                                                <p:strVal val="#ppt_y"/>
                                              </p:val>
                                            </p:tav>
                                          </p:tavLst>
                                        </p:anim>
                                      </p:childTnLst>
                                    </p:cTn>
                                  </p:par>
                                  <p:par>
                                    <p:cTn id="59" presetID="2" presetClass="entr" presetSubtype="6" accel="30000" fill="hold" nodeType="withEffect">
                                      <p:stCondLst>
                                        <p:cond delay="0"/>
                                      </p:stCondLst>
                                      <p:childTnLst>
                                        <p:set>
                                          <p:cBhvr>
                                            <p:cTn id="60" dur="1" fill="hold">
                                              <p:stCondLst>
                                                <p:cond delay="0"/>
                                              </p:stCondLst>
                                            </p:cTn>
                                            <p:tgtEl>
                                              <p:spTgt spid="173"/>
                                            </p:tgtEl>
                                            <p:attrNameLst>
                                              <p:attrName>style.visibility</p:attrName>
                                            </p:attrNameLst>
                                          </p:cBhvr>
                                          <p:to>
                                            <p:strVal val="visible"/>
                                          </p:to>
                                        </p:set>
                                        <p:anim calcmode="lin" valueType="num">
                                          <p:cBhvr additive="base">
                                            <p:cTn id="61" dur="1000" fill="hold"/>
                                            <p:tgtEl>
                                              <p:spTgt spid="173"/>
                                            </p:tgtEl>
                                            <p:attrNameLst>
                                              <p:attrName>ppt_x</p:attrName>
                                            </p:attrNameLst>
                                          </p:cBhvr>
                                          <p:tavLst>
                                            <p:tav tm="0">
                                              <p:val>
                                                <p:strVal val="1+#ppt_w/2"/>
                                              </p:val>
                                            </p:tav>
                                            <p:tav tm="100000">
                                              <p:val>
                                                <p:strVal val="#ppt_x"/>
                                              </p:val>
                                            </p:tav>
                                          </p:tavLst>
                                        </p:anim>
                                        <p:anim calcmode="lin" valueType="num">
                                          <p:cBhvr additive="base">
                                            <p:cTn id="62" dur="1000" fill="hold"/>
                                            <p:tgtEl>
                                              <p:spTgt spid="173"/>
                                            </p:tgtEl>
                                            <p:attrNameLst>
                                              <p:attrName>ppt_y</p:attrName>
                                            </p:attrNameLst>
                                          </p:cBhvr>
                                          <p:tavLst>
                                            <p:tav tm="0">
                                              <p:val>
                                                <p:strVal val="1+#ppt_h/2"/>
                                              </p:val>
                                            </p:tav>
                                            <p:tav tm="100000">
                                              <p:val>
                                                <p:strVal val="#ppt_y"/>
                                              </p:val>
                                            </p:tav>
                                          </p:tavLst>
                                        </p:anim>
                                      </p:childTnLst>
                                    </p:cTn>
                                  </p:par>
                                  <p:par>
                                    <p:cTn id="63" presetID="2" presetClass="entr" presetSubtype="6" accel="30000" fill="hold" nodeType="withEffect">
                                      <p:stCondLst>
                                        <p:cond delay="0"/>
                                      </p:stCondLst>
                                      <p:childTnLst>
                                        <p:set>
                                          <p:cBhvr>
                                            <p:cTn id="64" dur="1" fill="hold">
                                              <p:stCondLst>
                                                <p:cond delay="0"/>
                                              </p:stCondLst>
                                            </p:cTn>
                                            <p:tgtEl>
                                              <p:spTgt spid="176"/>
                                            </p:tgtEl>
                                            <p:attrNameLst>
                                              <p:attrName>style.visibility</p:attrName>
                                            </p:attrNameLst>
                                          </p:cBhvr>
                                          <p:to>
                                            <p:strVal val="visible"/>
                                          </p:to>
                                        </p:set>
                                        <p:anim calcmode="lin" valueType="num">
                                          <p:cBhvr additive="base">
                                            <p:cTn id="65" dur="1000" fill="hold"/>
                                            <p:tgtEl>
                                              <p:spTgt spid="176"/>
                                            </p:tgtEl>
                                            <p:attrNameLst>
                                              <p:attrName>ppt_x</p:attrName>
                                            </p:attrNameLst>
                                          </p:cBhvr>
                                          <p:tavLst>
                                            <p:tav tm="0">
                                              <p:val>
                                                <p:strVal val="1+#ppt_w/2"/>
                                              </p:val>
                                            </p:tav>
                                            <p:tav tm="100000">
                                              <p:val>
                                                <p:strVal val="#ppt_x"/>
                                              </p:val>
                                            </p:tav>
                                          </p:tavLst>
                                        </p:anim>
                                        <p:anim calcmode="lin" valueType="num">
                                          <p:cBhvr additive="base">
                                            <p:cTn id="66" dur="1000" fill="hold"/>
                                            <p:tgtEl>
                                              <p:spTgt spid="176"/>
                                            </p:tgtEl>
                                            <p:attrNameLst>
                                              <p:attrName>ppt_y</p:attrName>
                                            </p:attrNameLst>
                                          </p:cBhvr>
                                          <p:tavLst>
                                            <p:tav tm="0">
                                              <p:val>
                                                <p:strVal val="1+#ppt_h/2"/>
                                              </p:val>
                                            </p:tav>
                                            <p:tav tm="100000">
                                              <p:val>
                                                <p:strVal val="#ppt_y"/>
                                              </p:val>
                                            </p:tav>
                                          </p:tavLst>
                                        </p:anim>
                                      </p:childTnLst>
                                    </p:cTn>
                                  </p:par>
                                  <p:par>
                                    <p:cTn id="67" presetID="2" presetClass="entr" presetSubtype="6" accel="30000" fill="hold" nodeType="withEffect">
                                      <p:stCondLst>
                                        <p:cond delay="0"/>
                                      </p:stCondLst>
                                      <p:childTnLst>
                                        <p:set>
                                          <p:cBhvr>
                                            <p:cTn id="68" dur="1" fill="hold">
                                              <p:stCondLst>
                                                <p:cond delay="0"/>
                                              </p:stCondLst>
                                            </p:cTn>
                                            <p:tgtEl>
                                              <p:spTgt spid="179"/>
                                            </p:tgtEl>
                                            <p:attrNameLst>
                                              <p:attrName>style.visibility</p:attrName>
                                            </p:attrNameLst>
                                          </p:cBhvr>
                                          <p:to>
                                            <p:strVal val="visible"/>
                                          </p:to>
                                        </p:set>
                                        <p:anim calcmode="lin" valueType="num">
                                          <p:cBhvr additive="base">
                                            <p:cTn id="69" dur="1000" fill="hold"/>
                                            <p:tgtEl>
                                              <p:spTgt spid="179"/>
                                            </p:tgtEl>
                                            <p:attrNameLst>
                                              <p:attrName>ppt_x</p:attrName>
                                            </p:attrNameLst>
                                          </p:cBhvr>
                                          <p:tavLst>
                                            <p:tav tm="0">
                                              <p:val>
                                                <p:strVal val="1+#ppt_w/2"/>
                                              </p:val>
                                            </p:tav>
                                            <p:tav tm="100000">
                                              <p:val>
                                                <p:strVal val="#ppt_x"/>
                                              </p:val>
                                            </p:tav>
                                          </p:tavLst>
                                        </p:anim>
                                        <p:anim calcmode="lin" valueType="num">
                                          <p:cBhvr additive="base">
                                            <p:cTn id="70" dur="1000" fill="hold"/>
                                            <p:tgtEl>
                                              <p:spTgt spid="179"/>
                                            </p:tgtEl>
                                            <p:attrNameLst>
                                              <p:attrName>ppt_y</p:attrName>
                                            </p:attrNameLst>
                                          </p:cBhvr>
                                          <p:tavLst>
                                            <p:tav tm="0">
                                              <p:val>
                                                <p:strVal val="1+#ppt_h/2"/>
                                              </p:val>
                                            </p:tav>
                                            <p:tav tm="100000">
                                              <p:val>
                                                <p:strVal val="#ppt_y"/>
                                              </p:val>
                                            </p:tav>
                                          </p:tavLst>
                                        </p:anim>
                                      </p:childTnLst>
                                    </p:cTn>
                                  </p:par>
                                  <p:par>
                                    <p:cTn id="71" presetID="2" presetClass="entr" presetSubtype="6" accel="30000" fill="hold" nodeType="withEffect">
                                      <p:stCondLst>
                                        <p:cond delay="0"/>
                                      </p:stCondLst>
                                      <p:childTnLst>
                                        <p:set>
                                          <p:cBhvr>
                                            <p:cTn id="72" dur="1" fill="hold">
                                              <p:stCondLst>
                                                <p:cond delay="0"/>
                                              </p:stCondLst>
                                            </p:cTn>
                                            <p:tgtEl>
                                              <p:spTgt spid="182"/>
                                            </p:tgtEl>
                                            <p:attrNameLst>
                                              <p:attrName>style.visibility</p:attrName>
                                            </p:attrNameLst>
                                          </p:cBhvr>
                                          <p:to>
                                            <p:strVal val="visible"/>
                                          </p:to>
                                        </p:set>
                                        <p:anim calcmode="lin" valueType="num">
                                          <p:cBhvr additive="base">
                                            <p:cTn id="73" dur="1000" fill="hold"/>
                                            <p:tgtEl>
                                              <p:spTgt spid="182"/>
                                            </p:tgtEl>
                                            <p:attrNameLst>
                                              <p:attrName>ppt_x</p:attrName>
                                            </p:attrNameLst>
                                          </p:cBhvr>
                                          <p:tavLst>
                                            <p:tav tm="0">
                                              <p:val>
                                                <p:strVal val="1+#ppt_w/2"/>
                                              </p:val>
                                            </p:tav>
                                            <p:tav tm="100000">
                                              <p:val>
                                                <p:strVal val="#ppt_x"/>
                                              </p:val>
                                            </p:tav>
                                          </p:tavLst>
                                        </p:anim>
                                        <p:anim calcmode="lin" valueType="num">
                                          <p:cBhvr additive="base">
                                            <p:cTn id="74" dur="1000" fill="hold"/>
                                            <p:tgtEl>
                                              <p:spTgt spid="182"/>
                                            </p:tgtEl>
                                            <p:attrNameLst>
                                              <p:attrName>ppt_y</p:attrName>
                                            </p:attrNameLst>
                                          </p:cBhvr>
                                          <p:tavLst>
                                            <p:tav tm="0">
                                              <p:val>
                                                <p:strVal val="1+#ppt_h/2"/>
                                              </p:val>
                                            </p:tav>
                                            <p:tav tm="100000">
                                              <p:val>
                                                <p:strVal val="#ppt_y"/>
                                              </p:val>
                                            </p:tav>
                                          </p:tavLst>
                                        </p:anim>
                                      </p:childTnLst>
                                    </p:cTn>
                                  </p:par>
                                  <p:par>
                                    <p:cTn id="75" presetID="2" presetClass="entr" presetSubtype="6" accel="30000" fill="hold" nodeType="withEffect">
                                      <p:stCondLst>
                                        <p:cond delay="0"/>
                                      </p:stCondLst>
                                      <p:childTnLst>
                                        <p:set>
                                          <p:cBhvr>
                                            <p:cTn id="76" dur="1" fill="hold">
                                              <p:stCondLst>
                                                <p:cond delay="0"/>
                                              </p:stCondLst>
                                            </p:cTn>
                                            <p:tgtEl>
                                              <p:spTgt spid="84"/>
                                            </p:tgtEl>
                                            <p:attrNameLst>
                                              <p:attrName>style.visibility</p:attrName>
                                            </p:attrNameLst>
                                          </p:cBhvr>
                                          <p:to>
                                            <p:strVal val="visible"/>
                                          </p:to>
                                        </p:set>
                                        <p:anim calcmode="lin" valueType="num">
                                          <p:cBhvr additive="base">
                                            <p:cTn id="77" dur="1000" fill="hold"/>
                                            <p:tgtEl>
                                              <p:spTgt spid="84"/>
                                            </p:tgtEl>
                                            <p:attrNameLst>
                                              <p:attrName>ppt_x</p:attrName>
                                            </p:attrNameLst>
                                          </p:cBhvr>
                                          <p:tavLst>
                                            <p:tav tm="0">
                                              <p:val>
                                                <p:strVal val="1+#ppt_w/2"/>
                                              </p:val>
                                            </p:tav>
                                            <p:tav tm="100000">
                                              <p:val>
                                                <p:strVal val="#ppt_x"/>
                                              </p:val>
                                            </p:tav>
                                          </p:tavLst>
                                        </p:anim>
                                        <p:anim calcmode="lin" valueType="num">
                                          <p:cBhvr additive="base">
                                            <p:cTn id="78" dur="1000" fill="hold"/>
                                            <p:tgtEl>
                                              <p:spTgt spid="84"/>
                                            </p:tgtEl>
                                            <p:attrNameLst>
                                              <p:attrName>ppt_y</p:attrName>
                                            </p:attrNameLst>
                                          </p:cBhvr>
                                          <p:tavLst>
                                            <p:tav tm="0">
                                              <p:val>
                                                <p:strVal val="1+#ppt_h/2"/>
                                              </p:val>
                                            </p:tav>
                                            <p:tav tm="100000">
                                              <p:val>
                                                <p:strVal val="#ppt_y"/>
                                              </p:val>
                                            </p:tav>
                                          </p:tavLst>
                                        </p:anim>
                                      </p:childTnLst>
                                    </p:cTn>
                                  </p:par>
                                </p:childTnLst>
                              </p:cTn>
                            </p:par>
                            <p:par>
                              <p:cTn id="79" fill="hold">
                                <p:stCondLst>
                                  <p:cond delay="3000"/>
                                </p:stCondLst>
                                <p:childTnLst>
                                  <p:par>
                                    <p:cTn id="80" presetID="12" presetClass="entr" presetSubtype="1" fill="hold" nodeType="afterEffect">
                                      <p:stCondLst>
                                        <p:cond delay="0"/>
                                      </p:stCondLst>
                                      <p:childTnLst>
                                        <p:set>
                                          <p:cBhvr>
                                            <p:cTn id="81" dur="1" fill="hold">
                                              <p:stCondLst>
                                                <p:cond delay="0"/>
                                              </p:stCondLst>
                                            </p:cTn>
                                            <p:tgtEl>
                                              <p:spTgt spid="161"/>
                                            </p:tgtEl>
                                            <p:attrNameLst>
                                              <p:attrName>style.visibility</p:attrName>
                                            </p:attrNameLst>
                                          </p:cBhvr>
                                          <p:to>
                                            <p:strVal val="visible"/>
                                          </p:to>
                                        </p:set>
                                        <p:anim calcmode="lin" valueType="num">
                                          <p:cBhvr additive="base">
                                            <p:cTn id="82" dur="800"/>
                                            <p:tgtEl>
                                              <p:spTgt spid="161"/>
                                            </p:tgtEl>
                                            <p:attrNameLst>
                                              <p:attrName>ppt_y</p:attrName>
                                            </p:attrNameLst>
                                          </p:cBhvr>
                                          <p:tavLst>
                                            <p:tav tm="0">
                                              <p:val>
                                                <p:strVal val="#ppt_y-#ppt_h*1.125000"/>
                                              </p:val>
                                            </p:tav>
                                            <p:tav tm="100000">
                                              <p:val>
                                                <p:strVal val="#ppt_y"/>
                                              </p:val>
                                            </p:tav>
                                          </p:tavLst>
                                        </p:anim>
                                        <p:animEffect transition="in" filter="wipe(down)">
                                          <p:cBhvr>
                                            <p:cTn id="83" dur="800"/>
                                            <p:tgtEl>
                                              <p:spTgt spid="161"/>
                                            </p:tgtEl>
                                          </p:cBhvr>
                                        </p:animEffect>
                                      </p:childTnLst>
                                    </p:cTn>
                                  </p:par>
                                  <p:par>
                                    <p:cTn id="84" presetID="12" presetClass="entr" presetSubtype="1" fill="hold" nodeType="withEffect">
                                      <p:stCondLst>
                                        <p:cond delay="100"/>
                                      </p:stCondLst>
                                      <p:childTnLst>
                                        <p:set>
                                          <p:cBhvr>
                                            <p:cTn id="85" dur="1" fill="hold">
                                              <p:stCondLst>
                                                <p:cond delay="0"/>
                                              </p:stCondLst>
                                            </p:cTn>
                                            <p:tgtEl>
                                              <p:spTgt spid="164"/>
                                            </p:tgtEl>
                                            <p:attrNameLst>
                                              <p:attrName>style.visibility</p:attrName>
                                            </p:attrNameLst>
                                          </p:cBhvr>
                                          <p:to>
                                            <p:strVal val="visible"/>
                                          </p:to>
                                        </p:set>
                                        <p:anim calcmode="lin" valueType="num">
                                          <p:cBhvr additive="base">
                                            <p:cTn id="86" dur="800"/>
                                            <p:tgtEl>
                                              <p:spTgt spid="164"/>
                                            </p:tgtEl>
                                            <p:attrNameLst>
                                              <p:attrName>ppt_y</p:attrName>
                                            </p:attrNameLst>
                                          </p:cBhvr>
                                          <p:tavLst>
                                            <p:tav tm="0">
                                              <p:val>
                                                <p:strVal val="#ppt_y-#ppt_h*1.125000"/>
                                              </p:val>
                                            </p:tav>
                                            <p:tav tm="100000">
                                              <p:val>
                                                <p:strVal val="#ppt_y"/>
                                              </p:val>
                                            </p:tav>
                                          </p:tavLst>
                                        </p:anim>
                                        <p:animEffect transition="in" filter="wipe(down)">
                                          <p:cBhvr>
                                            <p:cTn id="87" dur="800"/>
                                            <p:tgtEl>
                                              <p:spTgt spid="164"/>
                                            </p:tgtEl>
                                          </p:cBhvr>
                                        </p:animEffect>
                                      </p:childTnLst>
                                    </p:cTn>
                                  </p:par>
                                  <p:par>
                                    <p:cTn id="88" presetID="12" presetClass="entr" presetSubtype="1" fill="hold" grpId="0" nodeType="withEffect">
                                      <p:stCondLst>
                                        <p:cond delay="200"/>
                                      </p:stCondLst>
                                      <p:childTnLst>
                                        <p:set>
                                          <p:cBhvr>
                                            <p:cTn id="89" dur="1" fill="hold">
                                              <p:stCondLst>
                                                <p:cond delay="0"/>
                                              </p:stCondLst>
                                            </p:cTn>
                                            <p:tgtEl>
                                              <p:spTgt spid="3"/>
                                            </p:tgtEl>
                                            <p:attrNameLst>
                                              <p:attrName>style.visibility</p:attrName>
                                            </p:attrNameLst>
                                          </p:cBhvr>
                                          <p:to>
                                            <p:strVal val="visible"/>
                                          </p:to>
                                        </p:set>
                                        <p:anim calcmode="lin" valueType="num">
                                          <p:cBhvr additive="base">
                                            <p:cTn id="90" dur="700"/>
                                            <p:tgtEl>
                                              <p:spTgt spid="3"/>
                                            </p:tgtEl>
                                            <p:attrNameLst>
                                              <p:attrName>ppt_y</p:attrName>
                                            </p:attrNameLst>
                                          </p:cBhvr>
                                          <p:tavLst>
                                            <p:tav tm="0">
                                              <p:val>
                                                <p:strVal val="#ppt_y-#ppt_h*1.125000"/>
                                              </p:val>
                                            </p:tav>
                                            <p:tav tm="100000">
                                              <p:val>
                                                <p:strVal val="#ppt_y"/>
                                              </p:val>
                                            </p:tav>
                                          </p:tavLst>
                                        </p:anim>
                                        <p:animEffect transition="in" filter="wipe(down)">
                                          <p:cBhvr>
                                            <p:cTn id="91" dur="700"/>
                                            <p:tgtEl>
                                              <p:spTgt spid="3"/>
                                            </p:tgtEl>
                                          </p:cBhvr>
                                        </p:animEffect>
                                      </p:childTnLst>
                                    </p:cTn>
                                  </p:par>
                                  <p:par>
                                    <p:cTn id="92" presetID="12" presetClass="entr" presetSubtype="1" fill="hold" nodeType="withEffect">
                                      <p:stCondLst>
                                        <p:cond delay="300"/>
                                      </p:stCondLst>
                                      <p:childTnLst>
                                        <p:set>
                                          <p:cBhvr>
                                            <p:cTn id="93" dur="1" fill="hold">
                                              <p:stCondLst>
                                                <p:cond delay="0"/>
                                              </p:stCondLst>
                                            </p:cTn>
                                            <p:tgtEl>
                                              <p:spTgt spid="170"/>
                                            </p:tgtEl>
                                            <p:attrNameLst>
                                              <p:attrName>style.visibility</p:attrName>
                                            </p:attrNameLst>
                                          </p:cBhvr>
                                          <p:to>
                                            <p:strVal val="visible"/>
                                          </p:to>
                                        </p:set>
                                        <p:anim calcmode="lin" valueType="num">
                                          <p:cBhvr additive="base">
                                            <p:cTn id="94" dur="800"/>
                                            <p:tgtEl>
                                              <p:spTgt spid="170"/>
                                            </p:tgtEl>
                                            <p:attrNameLst>
                                              <p:attrName>ppt_y</p:attrName>
                                            </p:attrNameLst>
                                          </p:cBhvr>
                                          <p:tavLst>
                                            <p:tav tm="0">
                                              <p:val>
                                                <p:strVal val="#ppt_y-#ppt_h*1.125000"/>
                                              </p:val>
                                            </p:tav>
                                            <p:tav tm="100000">
                                              <p:val>
                                                <p:strVal val="#ppt_y"/>
                                              </p:val>
                                            </p:tav>
                                          </p:tavLst>
                                        </p:anim>
                                        <p:animEffect transition="in" filter="wipe(down)">
                                          <p:cBhvr>
                                            <p:cTn id="95" dur="800"/>
                                            <p:tgtEl>
                                              <p:spTgt spid="170"/>
                                            </p:tgtEl>
                                          </p:cBhvr>
                                        </p:animEffect>
                                      </p:childTnLst>
                                    </p:cTn>
                                  </p:par>
                                  <p:par>
                                    <p:cTn id="96" presetID="12" presetClass="entr" presetSubtype="1" fill="hold" grpId="0" nodeType="withEffect">
                                      <p:stCondLst>
                                        <p:cond delay="500"/>
                                      </p:stCondLst>
                                      <p:childTnLst>
                                        <p:set>
                                          <p:cBhvr>
                                            <p:cTn id="97" dur="1" fill="hold">
                                              <p:stCondLst>
                                                <p:cond delay="0"/>
                                              </p:stCondLst>
                                            </p:cTn>
                                            <p:tgtEl>
                                              <p:spTgt spid="2"/>
                                            </p:tgtEl>
                                            <p:attrNameLst>
                                              <p:attrName>style.visibility</p:attrName>
                                            </p:attrNameLst>
                                          </p:cBhvr>
                                          <p:to>
                                            <p:strVal val="visible"/>
                                          </p:to>
                                        </p:set>
                                        <p:anim calcmode="lin" valueType="num">
                                          <p:cBhvr additive="base">
                                            <p:cTn id="98" dur="800"/>
                                            <p:tgtEl>
                                              <p:spTgt spid="2"/>
                                            </p:tgtEl>
                                            <p:attrNameLst>
                                              <p:attrName>ppt_y</p:attrName>
                                            </p:attrNameLst>
                                          </p:cBhvr>
                                          <p:tavLst>
                                            <p:tav tm="0">
                                              <p:val>
                                                <p:strVal val="#ppt_y-#ppt_h*1.125000"/>
                                              </p:val>
                                            </p:tav>
                                            <p:tav tm="100000">
                                              <p:val>
                                                <p:strVal val="#ppt_y"/>
                                              </p:val>
                                            </p:tav>
                                          </p:tavLst>
                                        </p:anim>
                                        <p:animEffect transition="in" filter="wipe(down)">
                                          <p:cBhvr>
                                            <p:cTn id="99" dur="8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 grpId="0"/>
          <p:bldP spid="2" grpId="0"/>
          <p:bldP spid="3" grpId="0"/>
        </p:bldLst>
      </p:timing>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68851" y="-204667"/>
            <a:ext cx="2072960" cy="2546140"/>
            <a:chOff x="3295850" y="1908877"/>
            <a:chExt cx="3738030" cy="4660916"/>
          </a:xfrm>
        </p:grpSpPr>
        <p:sp>
          <p:nvSpPr>
            <p:cNvPr id="3" name="圆角矩形 2"/>
            <p:cNvSpPr/>
            <p:nvPr/>
          </p:nvSpPr>
          <p:spPr>
            <a:xfrm rot="2760000">
              <a:off x="3098889" y="2634801"/>
              <a:ext cx="4660916" cy="3209067"/>
            </a:xfrm>
            <a:prstGeom prst="roundRect">
              <a:avLst>
                <a:gd name="adj" fmla="val 50000"/>
              </a:avLst>
            </a:prstGeom>
            <a:gradFill>
              <a:gsLst>
                <a:gs pos="33000">
                  <a:srgbClr val="6C6C6C">
                    <a:alpha val="42000"/>
                  </a:srgbClr>
                </a:gs>
                <a:gs pos="0">
                  <a:schemeClr val="tx1">
                    <a:alpha val="54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58628" y="2852802"/>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7" y="2476941"/>
              <a:ext cx="2056649"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1125088" y="246633"/>
            <a:ext cx="7886427" cy="751080"/>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1226452" y="559246"/>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926947" y="559246"/>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993504" y="592908"/>
            <a:ext cx="288238" cy="46073"/>
            <a:chOff x="4318304" y="3089060"/>
            <a:chExt cx="384317" cy="61430"/>
          </a:xfrm>
        </p:grpSpPr>
        <p:sp>
          <p:nvSpPr>
            <p:cNvPr id="15"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7" name="文本框 16"/>
          <p:cNvSpPr txBox="1"/>
          <p:nvPr/>
        </p:nvSpPr>
        <p:spPr>
          <a:xfrm>
            <a:off x="2049108" y="354590"/>
            <a:ext cx="6157173" cy="646331"/>
          </a:xfrm>
          <a:prstGeom prst="rect">
            <a:avLst/>
          </a:prstGeom>
          <a:noFill/>
        </p:spPr>
        <p:txBody>
          <a:bodyPr wrap="square" rtlCol="0">
            <a:spAutoFit/>
          </a:bodyPr>
          <a:lstStyle/>
          <a:p>
            <a:pPr algn="ctr"/>
            <a:r>
              <a:rPr lang="en-US" sz="1800" b="1">
                <a:latin typeface="Arial" panose="020B0604020202020204" pitchFamily="34" charset="0"/>
                <a:cs typeface="Arial" panose="020B0604020202020204" pitchFamily="34" charset="0"/>
              </a:rPr>
              <a:t>3.1 TÍNH NHIỆT TẠO THÀNH CỦA PHÂN TỬ NƯỚC SỬ DỤNG MOPAC</a:t>
            </a:r>
          </a:p>
        </p:txBody>
      </p:sp>
      <p:grpSp>
        <p:nvGrpSpPr>
          <p:cNvPr id="27" name="组合 26"/>
          <p:cNvGrpSpPr/>
          <p:nvPr/>
        </p:nvGrpSpPr>
        <p:grpSpPr>
          <a:xfrm>
            <a:off x="1527976" y="439193"/>
            <a:ext cx="618730" cy="429667"/>
            <a:chOff x="5030931" y="2884106"/>
            <a:chExt cx="601529" cy="572889"/>
          </a:xfrm>
        </p:grpSpPr>
        <p:sp>
          <p:nvSpPr>
            <p:cNvPr id="28"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29" name="文本框 28"/>
            <p:cNvSpPr txBox="1"/>
            <p:nvPr/>
          </p:nvSpPr>
          <p:spPr>
            <a:xfrm>
              <a:off x="5030931" y="2902999"/>
              <a:ext cx="601529" cy="553996"/>
            </a:xfrm>
            <a:prstGeom prst="rect">
              <a:avLst/>
            </a:prstGeom>
            <a:noFill/>
          </p:spPr>
          <p:txBody>
            <a:bodyPr wrap="square" rtlCol="0">
              <a:spAutoFit/>
            </a:bodyPr>
            <a:lstStyle/>
            <a:p>
              <a:pPr algn="ctr"/>
              <a:r>
                <a:rPr lang="en-US" altLang="zh-CN" sz="2100" b="1">
                  <a:solidFill>
                    <a:srgbClr val="FFB850"/>
                  </a:solidFill>
                  <a:latin typeface="Arial" panose="020B0604020202020204" pitchFamily="34" charset="0"/>
                  <a:cs typeface="Arial" panose="020B0604020202020204" pitchFamily="34" charset="0"/>
                </a:rPr>
                <a:t>02</a:t>
              </a:r>
              <a:endParaRPr lang="zh-CN" altLang="en-US" sz="2100" b="1">
                <a:solidFill>
                  <a:srgbClr val="FFB850"/>
                </a:solidFill>
                <a:latin typeface="Arial" panose="020B0604020202020204" pitchFamily="34" charset="0"/>
                <a:cs typeface="Arial" panose="020B0604020202020204" pitchFamily="34" charset="0"/>
              </a:endParaRPr>
            </a:p>
          </p:txBody>
        </p:sp>
      </p:grpSp>
      <p:sp>
        <p:nvSpPr>
          <p:cNvPr id="36" name="KSO_Shape"/>
          <p:cNvSpPr/>
          <p:nvPr/>
        </p:nvSpPr>
        <p:spPr bwMode="auto">
          <a:xfrm>
            <a:off x="132485" y="370301"/>
            <a:ext cx="611447" cy="490951"/>
          </a:xfrm>
          <a:custGeom>
            <a:avLst/>
            <a:gdLst>
              <a:gd name="T0" fmla="*/ 2881614 w 3362326"/>
              <a:gd name="T1" fmla="*/ 2245619 h 2424113"/>
              <a:gd name="T2" fmla="*/ 3207949 w 3362326"/>
              <a:gd name="T3" fmla="*/ 953766 h 2424113"/>
              <a:gd name="T4" fmla="*/ 3300702 w 3362326"/>
              <a:gd name="T5" fmla="*/ 1054704 h 2424113"/>
              <a:gd name="T6" fmla="*/ 3357879 w 3362326"/>
              <a:gd name="T7" fmla="*/ 1578442 h 2424113"/>
              <a:gd name="T8" fmla="*/ 2754348 w 3362326"/>
              <a:gd name="T9" fmla="*/ 1274991 h 2424113"/>
              <a:gd name="T10" fmla="*/ 2862031 w 3362326"/>
              <a:gd name="T11" fmla="*/ 1038516 h 2424113"/>
              <a:gd name="T12" fmla="*/ 2811207 w 3362326"/>
              <a:gd name="T13" fmla="*/ 1366725 h 2424113"/>
              <a:gd name="T14" fmla="*/ 3041820 w 3362326"/>
              <a:gd name="T15" fmla="*/ 999791 h 2424113"/>
              <a:gd name="T16" fmla="*/ 3170149 w 3362326"/>
              <a:gd name="T17" fmla="*/ 942974 h 2424113"/>
              <a:gd name="T18" fmla="*/ 296683 w 3362326"/>
              <a:gd name="T19" fmla="*/ 978524 h 2424113"/>
              <a:gd name="T20" fmla="*/ 498389 w 3362326"/>
              <a:gd name="T21" fmla="*/ 1265469 h 2424113"/>
              <a:gd name="T22" fmla="*/ 488542 w 3362326"/>
              <a:gd name="T23" fmla="*/ 1028041 h 2424113"/>
              <a:gd name="T24" fmla="*/ 582566 w 3362326"/>
              <a:gd name="T25" fmla="*/ 1187067 h 2424113"/>
              <a:gd name="T26" fmla="*/ 319871 w 3362326"/>
              <a:gd name="T27" fmla="*/ 2147887 h 2424113"/>
              <a:gd name="T28" fmla="*/ 37800 w 3362326"/>
              <a:gd name="T29" fmla="*/ 1105808 h 2424113"/>
              <a:gd name="T30" fmla="*/ 124836 w 3362326"/>
              <a:gd name="T31" fmla="*/ 975985 h 2424113"/>
              <a:gd name="T32" fmla="*/ 1545327 w 3362326"/>
              <a:gd name="T33" fmla="*/ 746198 h 2424113"/>
              <a:gd name="T34" fmla="*/ 1656547 w 3362326"/>
              <a:gd name="T35" fmla="*/ 809752 h 2424113"/>
              <a:gd name="T36" fmla="*/ 1802720 w 3362326"/>
              <a:gd name="T37" fmla="*/ 881250 h 2424113"/>
              <a:gd name="T38" fmla="*/ 1889154 w 3362326"/>
              <a:gd name="T39" fmla="*/ 667392 h 2424113"/>
              <a:gd name="T40" fmla="*/ 2073778 w 3362326"/>
              <a:gd name="T41" fmla="*/ 739843 h 2424113"/>
              <a:gd name="T42" fmla="*/ 2280963 w 3362326"/>
              <a:gd name="T43" fmla="*/ 997553 h 2424113"/>
              <a:gd name="T44" fmla="*/ 2456054 w 3362326"/>
              <a:gd name="T45" fmla="*/ 821509 h 2424113"/>
              <a:gd name="T46" fmla="*/ 2536132 w 3362326"/>
              <a:gd name="T47" fmla="*/ 819603 h 2424113"/>
              <a:gd name="T48" fmla="*/ 2596190 w 3362326"/>
              <a:gd name="T49" fmla="*/ 876801 h 2424113"/>
              <a:gd name="T50" fmla="*/ 2598415 w 3362326"/>
              <a:gd name="T51" fmla="*/ 956879 h 2424113"/>
              <a:gd name="T52" fmla="*/ 2382332 w 3362326"/>
              <a:gd name="T53" fmla="*/ 1195206 h 2424113"/>
              <a:gd name="T54" fmla="*/ 2241242 w 3362326"/>
              <a:gd name="T55" fmla="*/ 1268610 h 2424113"/>
              <a:gd name="T56" fmla="*/ 2118265 w 3362326"/>
              <a:gd name="T57" fmla="*/ 1192028 h 2424113"/>
              <a:gd name="T58" fmla="*/ 1363246 w 3362326"/>
              <a:gd name="T59" fmla="*/ 1018526 h 2424113"/>
              <a:gd name="T60" fmla="*/ 1307636 w 3362326"/>
              <a:gd name="T61" fmla="*/ 1409700 h 2424113"/>
              <a:gd name="T62" fmla="*/ 1157013 w 3362326"/>
              <a:gd name="T63" fmla="*/ 999778 h 2424113"/>
              <a:gd name="T64" fmla="*/ 1245989 w 3362326"/>
              <a:gd name="T65" fmla="*/ 780199 h 2424113"/>
              <a:gd name="T66" fmla="*/ 1499569 w 3362326"/>
              <a:gd name="T67" fmla="*/ 668027 h 2424113"/>
              <a:gd name="T68" fmla="*/ 3142462 w 3362326"/>
              <a:gd name="T69" fmla="*/ 282872 h 2424113"/>
              <a:gd name="T70" fmla="*/ 3244523 w 3362326"/>
              <a:gd name="T71" fmla="*/ 440586 h 2424113"/>
              <a:gd name="T72" fmla="*/ 3210503 w 3362326"/>
              <a:gd name="T73" fmla="*/ 656690 h 2424113"/>
              <a:gd name="T74" fmla="*/ 3038811 w 3362326"/>
              <a:gd name="T75" fmla="*/ 831222 h 2424113"/>
              <a:gd name="T76" fmla="*/ 2904319 w 3362326"/>
              <a:gd name="T77" fmla="*/ 826780 h 2424113"/>
              <a:gd name="T78" fmla="*/ 2817519 w 3362326"/>
              <a:gd name="T79" fmla="*/ 691913 h 2424113"/>
              <a:gd name="T80" fmla="*/ 2807981 w 3362326"/>
              <a:gd name="T81" fmla="*/ 429797 h 2424113"/>
              <a:gd name="T82" fmla="*/ 2910678 w 3362326"/>
              <a:gd name="T83" fmla="*/ 280651 h 2424113"/>
              <a:gd name="T84" fmla="*/ 375153 w 3362326"/>
              <a:gd name="T85" fmla="*/ 248918 h 2424113"/>
              <a:gd name="T86" fmla="*/ 514634 w 3362326"/>
              <a:gd name="T87" fmla="*/ 342213 h 2424113"/>
              <a:gd name="T88" fmla="*/ 561340 w 3362326"/>
              <a:gd name="T89" fmla="*/ 566885 h 2424113"/>
              <a:gd name="T90" fmla="*/ 510821 w 3362326"/>
              <a:gd name="T91" fmla="*/ 773785 h 2424113"/>
              <a:gd name="T92" fmla="*/ 418682 w 3362326"/>
              <a:gd name="T93" fmla="*/ 842646 h 2424113"/>
              <a:gd name="T94" fmla="*/ 241709 w 3362326"/>
              <a:gd name="T95" fmla="*/ 778862 h 2424113"/>
              <a:gd name="T96" fmla="*/ 117162 w 3362326"/>
              <a:gd name="T97" fmla="*/ 551970 h 2424113"/>
              <a:gd name="T98" fmla="*/ 148299 w 3362326"/>
              <a:gd name="T99" fmla="*/ 359984 h 2424113"/>
              <a:gd name="T100" fmla="*/ 297311 w 3362326"/>
              <a:gd name="T101" fmla="*/ 250822 h 2424113"/>
              <a:gd name="T102" fmla="*/ 1834594 w 3362326"/>
              <a:gd name="T103" fmla="*/ 43475 h 2424113"/>
              <a:gd name="T104" fmla="*/ 1934457 w 3362326"/>
              <a:gd name="T105" fmla="*/ 205318 h 2424113"/>
              <a:gd name="T106" fmla="*/ 1973258 w 3362326"/>
              <a:gd name="T107" fmla="*/ 288461 h 2424113"/>
              <a:gd name="T108" fmla="*/ 1942726 w 3362326"/>
              <a:gd name="T109" fmla="*/ 390961 h 2424113"/>
              <a:gd name="T110" fmla="*/ 1864808 w 3362326"/>
              <a:gd name="T111" fmla="*/ 532812 h 2424113"/>
              <a:gd name="T112" fmla="*/ 1729325 w 3362326"/>
              <a:gd name="T113" fmla="*/ 622301 h 2424113"/>
              <a:gd name="T114" fmla="*/ 1571262 w 3362326"/>
              <a:gd name="T115" fmla="*/ 579778 h 2424113"/>
              <a:gd name="T116" fmla="*/ 1478714 w 3362326"/>
              <a:gd name="T117" fmla="*/ 436341 h 2424113"/>
              <a:gd name="T118" fmla="*/ 1416379 w 3362326"/>
              <a:gd name="T119" fmla="*/ 348438 h 2424113"/>
              <a:gd name="T120" fmla="*/ 1429418 w 3362326"/>
              <a:gd name="T121" fmla="*/ 264978 h 2424113"/>
              <a:gd name="T122" fmla="*/ 1483484 w 3362326"/>
              <a:gd name="T123" fmla="*/ 132965 h 2424113"/>
              <a:gd name="T124" fmla="*/ 1621829 w 3362326"/>
              <a:gd name="T125" fmla="*/ 11107 h 2424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62326" h="2424113">
                <a:moveTo>
                  <a:pt x="860805" y="1460500"/>
                </a:moveTo>
                <a:lnTo>
                  <a:pt x="965275" y="1460500"/>
                </a:lnTo>
                <a:lnTo>
                  <a:pt x="961464" y="1465582"/>
                </a:lnTo>
                <a:lnTo>
                  <a:pt x="957654" y="1470664"/>
                </a:lnTo>
                <a:lnTo>
                  <a:pt x="953843" y="1476380"/>
                </a:lnTo>
                <a:lnTo>
                  <a:pt x="949715" y="1482415"/>
                </a:lnTo>
                <a:lnTo>
                  <a:pt x="483570" y="2244666"/>
                </a:lnTo>
                <a:lnTo>
                  <a:pt x="483570" y="2248795"/>
                </a:lnTo>
                <a:lnTo>
                  <a:pt x="483570" y="2251971"/>
                </a:lnTo>
                <a:lnTo>
                  <a:pt x="483888" y="2255147"/>
                </a:lnTo>
                <a:lnTo>
                  <a:pt x="484205" y="2257371"/>
                </a:lnTo>
                <a:lnTo>
                  <a:pt x="2880661" y="2259594"/>
                </a:lnTo>
                <a:lnTo>
                  <a:pt x="2880978" y="2256735"/>
                </a:lnTo>
                <a:lnTo>
                  <a:pt x="2881614" y="2253877"/>
                </a:lnTo>
                <a:lnTo>
                  <a:pt x="2881931" y="2250066"/>
                </a:lnTo>
                <a:lnTo>
                  <a:pt x="2881614" y="2245619"/>
                </a:lnTo>
                <a:lnTo>
                  <a:pt x="2422137" y="1485273"/>
                </a:lnTo>
                <a:lnTo>
                  <a:pt x="2411023" y="1471934"/>
                </a:lnTo>
                <a:lnTo>
                  <a:pt x="2401179" y="1460500"/>
                </a:lnTo>
                <a:lnTo>
                  <a:pt x="2509460" y="1460500"/>
                </a:lnTo>
                <a:lnTo>
                  <a:pt x="3024188" y="2273251"/>
                </a:lnTo>
                <a:lnTo>
                  <a:pt x="3024188" y="2423478"/>
                </a:lnTo>
                <a:lnTo>
                  <a:pt x="3021648" y="2424113"/>
                </a:lnTo>
                <a:lnTo>
                  <a:pt x="3018472" y="2424113"/>
                </a:lnTo>
                <a:lnTo>
                  <a:pt x="345441" y="2421890"/>
                </a:lnTo>
                <a:lnTo>
                  <a:pt x="341948" y="2421572"/>
                </a:lnTo>
                <a:lnTo>
                  <a:pt x="338138" y="2421255"/>
                </a:lnTo>
                <a:lnTo>
                  <a:pt x="338138" y="2277062"/>
                </a:lnTo>
                <a:lnTo>
                  <a:pt x="860805" y="1460500"/>
                </a:lnTo>
                <a:close/>
                <a:moveTo>
                  <a:pt x="3185714" y="941387"/>
                </a:moveTo>
                <a:lnTo>
                  <a:pt x="3196514" y="947100"/>
                </a:lnTo>
                <a:lnTo>
                  <a:pt x="3207949" y="953766"/>
                </a:lnTo>
                <a:lnTo>
                  <a:pt x="3213667" y="957575"/>
                </a:lnTo>
                <a:lnTo>
                  <a:pt x="3219702" y="962019"/>
                </a:lnTo>
                <a:lnTo>
                  <a:pt x="3225420" y="966145"/>
                </a:lnTo>
                <a:lnTo>
                  <a:pt x="3231455" y="970906"/>
                </a:lnTo>
                <a:lnTo>
                  <a:pt x="3237490" y="975985"/>
                </a:lnTo>
                <a:lnTo>
                  <a:pt x="3243526" y="981699"/>
                </a:lnTo>
                <a:lnTo>
                  <a:pt x="3249243" y="987095"/>
                </a:lnTo>
                <a:lnTo>
                  <a:pt x="3255279" y="993443"/>
                </a:lnTo>
                <a:lnTo>
                  <a:pt x="3261314" y="999791"/>
                </a:lnTo>
                <a:lnTo>
                  <a:pt x="3267032" y="1006457"/>
                </a:lnTo>
                <a:lnTo>
                  <a:pt x="3273067" y="1014075"/>
                </a:lnTo>
                <a:lnTo>
                  <a:pt x="3278785" y="1021376"/>
                </a:lnTo>
                <a:lnTo>
                  <a:pt x="3284185" y="1029311"/>
                </a:lnTo>
                <a:lnTo>
                  <a:pt x="3289902" y="1037247"/>
                </a:lnTo>
                <a:lnTo>
                  <a:pt x="3295302" y="1045817"/>
                </a:lnTo>
                <a:lnTo>
                  <a:pt x="3300702" y="1054704"/>
                </a:lnTo>
                <a:lnTo>
                  <a:pt x="3305785" y="1064544"/>
                </a:lnTo>
                <a:lnTo>
                  <a:pt x="3310549" y="1074067"/>
                </a:lnTo>
                <a:lnTo>
                  <a:pt x="3315632" y="1084224"/>
                </a:lnTo>
                <a:lnTo>
                  <a:pt x="3320079" y="1094699"/>
                </a:lnTo>
                <a:lnTo>
                  <a:pt x="3324526" y="1105808"/>
                </a:lnTo>
                <a:lnTo>
                  <a:pt x="3328655" y="1116918"/>
                </a:lnTo>
                <a:lnTo>
                  <a:pt x="3332467" y="1128662"/>
                </a:lnTo>
                <a:lnTo>
                  <a:pt x="3335961" y="1140724"/>
                </a:lnTo>
                <a:lnTo>
                  <a:pt x="3339138" y="1153104"/>
                </a:lnTo>
                <a:lnTo>
                  <a:pt x="3342632" y="1166118"/>
                </a:lnTo>
                <a:lnTo>
                  <a:pt x="3345173" y="1179767"/>
                </a:lnTo>
                <a:lnTo>
                  <a:pt x="3347714" y="1193415"/>
                </a:lnTo>
                <a:lnTo>
                  <a:pt x="3350573" y="1282609"/>
                </a:lnTo>
                <a:lnTo>
                  <a:pt x="3353432" y="1374343"/>
                </a:lnTo>
                <a:lnTo>
                  <a:pt x="3355655" y="1472425"/>
                </a:lnTo>
                <a:lnTo>
                  <a:pt x="3357879" y="1578442"/>
                </a:lnTo>
                <a:lnTo>
                  <a:pt x="3359785" y="1696204"/>
                </a:lnTo>
                <a:lnTo>
                  <a:pt x="3361055" y="1828884"/>
                </a:lnTo>
                <a:lnTo>
                  <a:pt x="3362008" y="1978387"/>
                </a:lnTo>
                <a:lnTo>
                  <a:pt x="3362326" y="2147887"/>
                </a:lnTo>
                <a:lnTo>
                  <a:pt x="3042772" y="2147887"/>
                </a:lnTo>
                <a:lnTo>
                  <a:pt x="2678113" y="1585108"/>
                </a:lnTo>
                <a:lnTo>
                  <a:pt x="2686689" y="1540670"/>
                </a:lnTo>
                <a:lnTo>
                  <a:pt x="2694313" y="1501627"/>
                </a:lnTo>
                <a:lnTo>
                  <a:pt x="2701937" y="1466711"/>
                </a:lnTo>
                <a:lnTo>
                  <a:pt x="2708607" y="1436556"/>
                </a:lnTo>
                <a:lnTo>
                  <a:pt x="2715278" y="1409576"/>
                </a:lnTo>
                <a:lnTo>
                  <a:pt x="2720995" y="1385770"/>
                </a:lnTo>
                <a:lnTo>
                  <a:pt x="2727031" y="1364186"/>
                </a:lnTo>
                <a:lnTo>
                  <a:pt x="2732748" y="1344823"/>
                </a:lnTo>
                <a:lnTo>
                  <a:pt x="2743548" y="1309272"/>
                </a:lnTo>
                <a:lnTo>
                  <a:pt x="2754348" y="1274991"/>
                </a:lnTo>
                <a:lnTo>
                  <a:pt x="2759748" y="1256581"/>
                </a:lnTo>
                <a:lnTo>
                  <a:pt x="2765784" y="1237219"/>
                </a:lnTo>
                <a:lnTo>
                  <a:pt x="2771819" y="1215635"/>
                </a:lnTo>
                <a:lnTo>
                  <a:pt x="2778490" y="1191511"/>
                </a:lnTo>
                <a:lnTo>
                  <a:pt x="2779760" y="1187067"/>
                </a:lnTo>
                <a:lnTo>
                  <a:pt x="2784843" y="1174370"/>
                </a:lnTo>
                <a:lnTo>
                  <a:pt x="2792466" y="1155960"/>
                </a:lnTo>
                <a:lnTo>
                  <a:pt x="2797866" y="1144851"/>
                </a:lnTo>
                <a:lnTo>
                  <a:pt x="2803266" y="1132789"/>
                </a:lnTo>
                <a:lnTo>
                  <a:pt x="2809619" y="1119775"/>
                </a:lnTo>
                <a:lnTo>
                  <a:pt x="2816607" y="1106443"/>
                </a:lnTo>
                <a:lnTo>
                  <a:pt x="2824549" y="1092794"/>
                </a:lnTo>
                <a:lnTo>
                  <a:pt x="2833125" y="1078828"/>
                </a:lnTo>
                <a:lnTo>
                  <a:pt x="2842019" y="1065179"/>
                </a:lnTo>
                <a:lnTo>
                  <a:pt x="2851549" y="1051530"/>
                </a:lnTo>
                <a:lnTo>
                  <a:pt x="2862031" y="1038516"/>
                </a:lnTo>
                <a:lnTo>
                  <a:pt x="2867113" y="1032168"/>
                </a:lnTo>
                <a:lnTo>
                  <a:pt x="2872831" y="1025820"/>
                </a:lnTo>
                <a:lnTo>
                  <a:pt x="2873149" y="1025820"/>
                </a:lnTo>
                <a:lnTo>
                  <a:pt x="2873466" y="1025820"/>
                </a:lnTo>
                <a:lnTo>
                  <a:pt x="2873784" y="1028041"/>
                </a:lnTo>
                <a:lnTo>
                  <a:pt x="2873466" y="1032168"/>
                </a:lnTo>
                <a:lnTo>
                  <a:pt x="2873149" y="1037881"/>
                </a:lnTo>
                <a:lnTo>
                  <a:pt x="2870607" y="1054387"/>
                </a:lnTo>
                <a:lnTo>
                  <a:pt x="2866796" y="1076289"/>
                </a:lnTo>
                <a:lnTo>
                  <a:pt x="2856313" y="1132471"/>
                </a:lnTo>
                <a:lnTo>
                  <a:pt x="2843925" y="1197859"/>
                </a:lnTo>
                <a:lnTo>
                  <a:pt x="2819784" y="1318160"/>
                </a:lnTo>
                <a:lnTo>
                  <a:pt x="2815654" y="1340062"/>
                </a:lnTo>
                <a:lnTo>
                  <a:pt x="2812478" y="1355933"/>
                </a:lnTo>
                <a:lnTo>
                  <a:pt x="2811525" y="1365455"/>
                </a:lnTo>
                <a:lnTo>
                  <a:pt x="2811207" y="1366725"/>
                </a:lnTo>
                <a:lnTo>
                  <a:pt x="2811525" y="1367042"/>
                </a:lnTo>
                <a:lnTo>
                  <a:pt x="2811843" y="1366407"/>
                </a:lnTo>
                <a:lnTo>
                  <a:pt x="2828678" y="1332761"/>
                </a:lnTo>
                <a:lnTo>
                  <a:pt x="2846149" y="1298798"/>
                </a:lnTo>
                <a:lnTo>
                  <a:pt x="2864255" y="1265469"/>
                </a:lnTo>
                <a:lnTo>
                  <a:pt x="2882360" y="1232775"/>
                </a:lnTo>
                <a:lnTo>
                  <a:pt x="2901419" y="1200716"/>
                </a:lnTo>
                <a:lnTo>
                  <a:pt x="2920160" y="1169927"/>
                </a:lnTo>
                <a:lnTo>
                  <a:pt x="2938584" y="1140089"/>
                </a:lnTo>
                <a:lnTo>
                  <a:pt x="2957325" y="1112792"/>
                </a:lnTo>
                <a:lnTo>
                  <a:pt x="2974796" y="1086764"/>
                </a:lnTo>
                <a:lnTo>
                  <a:pt x="2991314" y="1062957"/>
                </a:lnTo>
                <a:lnTo>
                  <a:pt x="3007514" y="1041373"/>
                </a:lnTo>
                <a:lnTo>
                  <a:pt x="3022125" y="1022963"/>
                </a:lnTo>
                <a:lnTo>
                  <a:pt x="3035467" y="1006775"/>
                </a:lnTo>
                <a:lnTo>
                  <a:pt x="3041820" y="999791"/>
                </a:lnTo>
                <a:lnTo>
                  <a:pt x="3047537" y="993760"/>
                </a:lnTo>
                <a:lnTo>
                  <a:pt x="3052620" y="988682"/>
                </a:lnTo>
                <a:lnTo>
                  <a:pt x="3057384" y="984555"/>
                </a:lnTo>
                <a:lnTo>
                  <a:pt x="3062149" y="981381"/>
                </a:lnTo>
                <a:lnTo>
                  <a:pt x="3065643" y="978524"/>
                </a:lnTo>
                <a:lnTo>
                  <a:pt x="3079937" y="971224"/>
                </a:lnTo>
                <a:lnTo>
                  <a:pt x="3094549" y="964241"/>
                </a:lnTo>
                <a:lnTo>
                  <a:pt x="3109161" y="958210"/>
                </a:lnTo>
                <a:lnTo>
                  <a:pt x="3116784" y="955353"/>
                </a:lnTo>
                <a:lnTo>
                  <a:pt x="3124408" y="953131"/>
                </a:lnTo>
                <a:lnTo>
                  <a:pt x="3132031" y="950909"/>
                </a:lnTo>
                <a:lnTo>
                  <a:pt x="3139337" y="948687"/>
                </a:lnTo>
                <a:lnTo>
                  <a:pt x="3146961" y="946783"/>
                </a:lnTo>
                <a:lnTo>
                  <a:pt x="3154902" y="945196"/>
                </a:lnTo>
                <a:lnTo>
                  <a:pt x="3162208" y="943609"/>
                </a:lnTo>
                <a:lnTo>
                  <a:pt x="3170149" y="942974"/>
                </a:lnTo>
                <a:lnTo>
                  <a:pt x="3178090" y="942339"/>
                </a:lnTo>
                <a:lnTo>
                  <a:pt x="3185714" y="941387"/>
                </a:lnTo>
                <a:close/>
                <a:moveTo>
                  <a:pt x="176612" y="941387"/>
                </a:moveTo>
                <a:lnTo>
                  <a:pt x="184236" y="942339"/>
                </a:lnTo>
                <a:lnTo>
                  <a:pt x="192177" y="942974"/>
                </a:lnTo>
                <a:lnTo>
                  <a:pt x="200118" y="943609"/>
                </a:lnTo>
                <a:lnTo>
                  <a:pt x="207742" y="945196"/>
                </a:lnTo>
                <a:lnTo>
                  <a:pt x="215047" y="946783"/>
                </a:lnTo>
                <a:lnTo>
                  <a:pt x="222989" y="948687"/>
                </a:lnTo>
                <a:lnTo>
                  <a:pt x="230295" y="950909"/>
                </a:lnTo>
                <a:lnTo>
                  <a:pt x="238236" y="953131"/>
                </a:lnTo>
                <a:lnTo>
                  <a:pt x="245542" y="955353"/>
                </a:lnTo>
                <a:lnTo>
                  <a:pt x="253165" y="958210"/>
                </a:lnTo>
                <a:lnTo>
                  <a:pt x="268095" y="964241"/>
                </a:lnTo>
                <a:lnTo>
                  <a:pt x="282389" y="971224"/>
                </a:lnTo>
                <a:lnTo>
                  <a:pt x="296683" y="978524"/>
                </a:lnTo>
                <a:lnTo>
                  <a:pt x="300812" y="981381"/>
                </a:lnTo>
                <a:lnTo>
                  <a:pt x="304624" y="984555"/>
                </a:lnTo>
                <a:lnTo>
                  <a:pt x="309706" y="988682"/>
                </a:lnTo>
                <a:lnTo>
                  <a:pt x="314789" y="993760"/>
                </a:lnTo>
                <a:lnTo>
                  <a:pt x="320824" y="999791"/>
                </a:lnTo>
                <a:lnTo>
                  <a:pt x="326859" y="1006775"/>
                </a:lnTo>
                <a:lnTo>
                  <a:pt x="340201" y="1022963"/>
                </a:lnTo>
                <a:lnTo>
                  <a:pt x="354812" y="1041373"/>
                </a:lnTo>
                <a:lnTo>
                  <a:pt x="371012" y="1062957"/>
                </a:lnTo>
                <a:lnTo>
                  <a:pt x="387530" y="1086764"/>
                </a:lnTo>
                <a:lnTo>
                  <a:pt x="405636" y="1112792"/>
                </a:lnTo>
                <a:lnTo>
                  <a:pt x="423742" y="1140089"/>
                </a:lnTo>
                <a:lnTo>
                  <a:pt x="442166" y="1169927"/>
                </a:lnTo>
                <a:lnTo>
                  <a:pt x="460907" y="1200716"/>
                </a:lnTo>
                <a:lnTo>
                  <a:pt x="479966" y="1232775"/>
                </a:lnTo>
                <a:lnTo>
                  <a:pt x="498389" y="1265469"/>
                </a:lnTo>
                <a:lnTo>
                  <a:pt x="516177" y="1298798"/>
                </a:lnTo>
                <a:lnTo>
                  <a:pt x="533966" y="1332761"/>
                </a:lnTo>
                <a:lnTo>
                  <a:pt x="550801" y="1366407"/>
                </a:lnTo>
                <a:lnTo>
                  <a:pt x="550801" y="1367042"/>
                </a:lnTo>
                <a:lnTo>
                  <a:pt x="551119" y="1366725"/>
                </a:lnTo>
                <a:lnTo>
                  <a:pt x="551119" y="1365455"/>
                </a:lnTo>
                <a:lnTo>
                  <a:pt x="549848" y="1355933"/>
                </a:lnTo>
                <a:lnTo>
                  <a:pt x="546672" y="1340062"/>
                </a:lnTo>
                <a:lnTo>
                  <a:pt x="542542" y="1318160"/>
                </a:lnTo>
                <a:lnTo>
                  <a:pt x="519036" y="1197859"/>
                </a:lnTo>
                <a:lnTo>
                  <a:pt x="506013" y="1132471"/>
                </a:lnTo>
                <a:lnTo>
                  <a:pt x="495530" y="1076289"/>
                </a:lnTo>
                <a:lnTo>
                  <a:pt x="491719" y="1054387"/>
                </a:lnTo>
                <a:lnTo>
                  <a:pt x="489495" y="1037881"/>
                </a:lnTo>
                <a:lnTo>
                  <a:pt x="488860" y="1032168"/>
                </a:lnTo>
                <a:lnTo>
                  <a:pt x="488542" y="1028041"/>
                </a:lnTo>
                <a:lnTo>
                  <a:pt x="488860" y="1025820"/>
                </a:lnTo>
                <a:lnTo>
                  <a:pt x="489177" y="1025820"/>
                </a:lnTo>
                <a:lnTo>
                  <a:pt x="489495" y="1025820"/>
                </a:lnTo>
                <a:lnTo>
                  <a:pt x="495213" y="1032168"/>
                </a:lnTo>
                <a:lnTo>
                  <a:pt x="500295" y="1038516"/>
                </a:lnTo>
                <a:lnTo>
                  <a:pt x="510777" y="1051530"/>
                </a:lnTo>
                <a:lnTo>
                  <a:pt x="520307" y="1065179"/>
                </a:lnTo>
                <a:lnTo>
                  <a:pt x="529201" y="1078828"/>
                </a:lnTo>
                <a:lnTo>
                  <a:pt x="537777" y="1092794"/>
                </a:lnTo>
                <a:lnTo>
                  <a:pt x="545719" y="1106443"/>
                </a:lnTo>
                <a:lnTo>
                  <a:pt x="552707" y="1119775"/>
                </a:lnTo>
                <a:lnTo>
                  <a:pt x="559060" y="1132789"/>
                </a:lnTo>
                <a:lnTo>
                  <a:pt x="565095" y="1144851"/>
                </a:lnTo>
                <a:lnTo>
                  <a:pt x="569860" y="1155960"/>
                </a:lnTo>
                <a:lnTo>
                  <a:pt x="577483" y="1174370"/>
                </a:lnTo>
                <a:lnTo>
                  <a:pt x="582566" y="1187067"/>
                </a:lnTo>
                <a:lnTo>
                  <a:pt x="584154" y="1191511"/>
                </a:lnTo>
                <a:lnTo>
                  <a:pt x="590507" y="1215635"/>
                </a:lnTo>
                <a:lnTo>
                  <a:pt x="596542" y="1237219"/>
                </a:lnTo>
                <a:lnTo>
                  <a:pt x="602578" y="1256581"/>
                </a:lnTo>
                <a:lnTo>
                  <a:pt x="607978" y="1274991"/>
                </a:lnTo>
                <a:lnTo>
                  <a:pt x="618778" y="1309272"/>
                </a:lnTo>
                <a:lnTo>
                  <a:pt x="629895" y="1344823"/>
                </a:lnTo>
                <a:lnTo>
                  <a:pt x="635613" y="1364186"/>
                </a:lnTo>
                <a:lnTo>
                  <a:pt x="641013" y="1385770"/>
                </a:lnTo>
                <a:lnTo>
                  <a:pt x="647366" y="1409576"/>
                </a:lnTo>
                <a:lnTo>
                  <a:pt x="653719" y="1436556"/>
                </a:lnTo>
                <a:lnTo>
                  <a:pt x="660389" y="1466711"/>
                </a:lnTo>
                <a:lnTo>
                  <a:pt x="668013" y="1501627"/>
                </a:lnTo>
                <a:lnTo>
                  <a:pt x="675636" y="1540670"/>
                </a:lnTo>
                <a:lnTo>
                  <a:pt x="684213" y="1585108"/>
                </a:lnTo>
                <a:lnTo>
                  <a:pt x="319871" y="2147887"/>
                </a:lnTo>
                <a:lnTo>
                  <a:pt x="0" y="2147887"/>
                </a:lnTo>
                <a:lnTo>
                  <a:pt x="318" y="1978387"/>
                </a:lnTo>
                <a:lnTo>
                  <a:pt x="953" y="1828884"/>
                </a:lnTo>
                <a:lnTo>
                  <a:pt x="2541" y="1696204"/>
                </a:lnTo>
                <a:lnTo>
                  <a:pt x="4447" y="1578442"/>
                </a:lnTo>
                <a:lnTo>
                  <a:pt x="6671" y="1472425"/>
                </a:lnTo>
                <a:lnTo>
                  <a:pt x="8894" y="1374343"/>
                </a:lnTo>
                <a:lnTo>
                  <a:pt x="11753" y="1282609"/>
                </a:lnTo>
                <a:lnTo>
                  <a:pt x="14612" y="1193415"/>
                </a:lnTo>
                <a:lnTo>
                  <a:pt x="17153" y="1179767"/>
                </a:lnTo>
                <a:lnTo>
                  <a:pt x="19694" y="1166118"/>
                </a:lnTo>
                <a:lnTo>
                  <a:pt x="23188" y="1153104"/>
                </a:lnTo>
                <a:lnTo>
                  <a:pt x="26365" y="1140724"/>
                </a:lnTo>
                <a:lnTo>
                  <a:pt x="29859" y="1128662"/>
                </a:lnTo>
                <a:lnTo>
                  <a:pt x="33671" y="1116918"/>
                </a:lnTo>
                <a:lnTo>
                  <a:pt x="37800" y="1105808"/>
                </a:lnTo>
                <a:lnTo>
                  <a:pt x="42247" y="1094699"/>
                </a:lnTo>
                <a:lnTo>
                  <a:pt x="46694" y="1084224"/>
                </a:lnTo>
                <a:lnTo>
                  <a:pt x="51777" y="1074067"/>
                </a:lnTo>
                <a:lnTo>
                  <a:pt x="56541" y="1064544"/>
                </a:lnTo>
                <a:lnTo>
                  <a:pt x="61624" y="1054704"/>
                </a:lnTo>
                <a:lnTo>
                  <a:pt x="67024" y="1045817"/>
                </a:lnTo>
                <a:lnTo>
                  <a:pt x="72424" y="1037247"/>
                </a:lnTo>
                <a:lnTo>
                  <a:pt x="78141" y="1029311"/>
                </a:lnTo>
                <a:lnTo>
                  <a:pt x="83541" y="1021376"/>
                </a:lnTo>
                <a:lnTo>
                  <a:pt x="89259" y="1014075"/>
                </a:lnTo>
                <a:lnTo>
                  <a:pt x="95294" y="1006457"/>
                </a:lnTo>
                <a:lnTo>
                  <a:pt x="101012" y="999791"/>
                </a:lnTo>
                <a:lnTo>
                  <a:pt x="107047" y="993443"/>
                </a:lnTo>
                <a:lnTo>
                  <a:pt x="113083" y="987095"/>
                </a:lnTo>
                <a:lnTo>
                  <a:pt x="118800" y="981699"/>
                </a:lnTo>
                <a:lnTo>
                  <a:pt x="124836" y="975985"/>
                </a:lnTo>
                <a:lnTo>
                  <a:pt x="130871" y="970906"/>
                </a:lnTo>
                <a:lnTo>
                  <a:pt x="136906" y="966145"/>
                </a:lnTo>
                <a:lnTo>
                  <a:pt x="142624" y="962019"/>
                </a:lnTo>
                <a:lnTo>
                  <a:pt x="148659" y="957575"/>
                </a:lnTo>
                <a:lnTo>
                  <a:pt x="154694" y="953766"/>
                </a:lnTo>
                <a:lnTo>
                  <a:pt x="165812" y="947100"/>
                </a:lnTo>
                <a:lnTo>
                  <a:pt x="176612" y="941387"/>
                </a:lnTo>
                <a:close/>
                <a:moveTo>
                  <a:pt x="1531981" y="658812"/>
                </a:moveTo>
                <a:lnTo>
                  <a:pt x="1531981" y="659130"/>
                </a:lnTo>
                <a:lnTo>
                  <a:pt x="1532299" y="658812"/>
                </a:lnTo>
                <a:lnTo>
                  <a:pt x="1532934" y="669616"/>
                </a:lnTo>
                <a:lnTo>
                  <a:pt x="1534523" y="682009"/>
                </a:lnTo>
                <a:lnTo>
                  <a:pt x="1536430" y="695673"/>
                </a:lnTo>
                <a:lnTo>
                  <a:pt x="1538654" y="711244"/>
                </a:lnTo>
                <a:lnTo>
                  <a:pt x="1541514" y="728085"/>
                </a:lnTo>
                <a:lnTo>
                  <a:pt x="1545327" y="746198"/>
                </a:lnTo>
                <a:lnTo>
                  <a:pt x="1549458" y="765900"/>
                </a:lnTo>
                <a:lnTo>
                  <a:pt x="1554543" y="786873"/>
                </a:lnTo>
                <a:lnTo>
                  <a:pt x="1560263" y="808799"/>
                </a:lnTo>
                <a:lnTo>
                  <a:pt x="1566936" y="831678"/>
                </a:lnTo>
                <a:lnTo>
                  <a:pt x="1574562" y="855828"/>
                </a:lnTo>
                <a:lnTo>
                  <a:pt x="1583142" y="881250"/>
                </a:lnTo>
                <a:lnTo>
                  <a:pt x="1592993" y="907307"/>
                </a:lnTo>
                <a:lnTo>
                  <a:pt x="1604115" y="934000"/>
                </a:lnTo>
                <a:lnTo>
                  <a:pt x="1615872" y="961963"/>
                </a:lnTo>
                <a:lnTo>
                  <a:pt x="1629218" y="990245"/>
                </a:lnTo>
                <a:lnTo>
                  <a:pt x="1633667" y="953066"/>
                </a:lnTo>
                <a:lnTo>
                  <a:pt x="1638752" y="917476"/>
                </a:lnTo>
                <a:lnTo>
                  <a:pt x="1643518" y="884745"/>
                </a:lnTo>
                <a:lnTo>
                  <a:pt x="1648285" y="855193"/>
                </a:lnTo>
                <a:lnTo>
                  <a:pt x="1652733" y="830089"/>
                </a:lnTo>
                <a:lnTo>
                  <a:pt x="1656547" y="809752"/>
                </a:lnTo>
                <a:lnTo>
                  <a:pt x="1660678" y="788779"/>
                </a:lnTo>
                <a:lnTo>
                  <a:pt x="1633350" y="725225"/>
                </a:lnTo>
                <a:lnTo>
                  <a:pt x="1677202" y="683280"/>
                </a:lnTo>
                <a:lnTo>
                  <a:pt x="1708661" y="683280"/>
                </a:lnTo>
                <a:lnTo>
                  <a:pt x="1752831" y="725225"/>
                </a:lnTo>
                <a:lnTo>
                  <a:pt x="1725503" y="788779"/>
                </a:lnTo>
                <a:lnTo>
                  <a:pt x="1729634" y="809752"/>
                </a:lnTo>
                <a:lnTo>
                  <a:pt x="1737578" y="855193"/>
                </a:lnTo>
                <a:lnTo>
                  <a:pt x="1742344" y="884745"/>
                </a:lnTo>
                <a:lnTo>
                  <a:pt x="1747111" y="917476"/>
                </a:lnTo>
                <a:lnTo>
                  <a:pt x="1752513" y="953066"/>
                </a:lnTo>
                <a:lnTo>
                  <a:pt x="1756962" y="990245"/>
                </a:lnTo>
                <a:lnTo>
                  <a:pt x="1770308" y="961963"/>
                </a:lnTo>
                <a:lnTo>
                  <a:pt x="1782066" y="934000"/>
                </a:lnTo>
                <a:lnTo>
                  <a:pt x="1792870" y="907307"/>
                </a:lnTo>
                <a:lnTo>
                  <a:pt x="1802720" y="881250"/>
                </a:lnTo>
                <a:lnTo>
                  <a:pt x="1811618" y="855828"/>
                </a:lnTo>
                <a:lnTo>
                  <a:pt x="1818927" y="831678"/>
                </a:lnTo>
                <a:lnTo>
                  <a:pt x="1825600" y="808799"/>
                </a:lnTo>
                <a:lnTo>
                  <a:pt x="1831638" y="786873"/>
                </a:lnTo>
                <a:lnTo>
                  <a:pt x="1836404" y="765900"/>
                </a:lnTo>
                <a:lnTo>
                  <a:pt x="1840853" y="746198"/>
                </a:lnTo>
                <a:lnTo>
                  <a:pt x="1844348" y="728085"/>
                </a:lnTo>
                <a:lnTo>
                  <a:pt x="1847208" y="711244"/>
                </a:lnTo>
                <a:lnTo>
                  <a:pt x="1849750" y="695673"/>
                </a:lnTo>
                <a:lnTo>
                  <a:pt x="1851657" y="682009"/>
                </a:lnTo>
                <a:lnTo>
                  <a:pt x="1852928" y="669616"/>
                </a:lnTo>
                <a:lnTo>
                  <a:pt x="1853881" y="658812"/>
                </a:lnTo>
                <a:lnTo>
                  <a:pt x="1854199" y="659130"/>
                </a:lnTo>
                <a:lnTo>
                  <a:pt x="1854199" y="658812"/>
                </a:lnTo>
                <a:lnTo>
                  <a:pt x="1871359" y="662943"/>
                </a:lnTo>
                <a:lnTo>
                  <a:pt x="1889154" y="667392"/>
                </a:lnTo>
                <a:lnTo>
                  <a:pt x="1908220" y="673111"/>
                </a:lnTo>
                <a:lnTo>
                  <a:pt x="1927922" y="679467"/>
                </a:lnTo>
                <a:lnTo>
                  <a:pt x="1946988" y="684869"/>
                </a:lnTo>
                <a:lnTo>
                  <a:pt x="1964465" y="690271"/>
                </a:lnTo>
                <a:lnTo>
                  <a:pt x="1980354" y="695355"/>
                </a:lnTo>
                <a:lnTo>
                  <a:pt x="1994971" y="700122"/>
                </a:lnTo>
                <a:lnTo>
                  <a:pt x="2008000" y="704888"/>
                </a:lnTo>
                <a:lnTo>
                  <a:pt x="2019757" y="709337"/>
                </a:lnTo>
                <a:lnTo>
                  <a:pt x="2030243" y="713786"/>
                </a:lnTo>
                <a:lnTo>
                  <a:pt x="2039459" y="717917"/>
                </a:lnTo>
                <a:lnTo>
                  <a:pt x="2047721" y="722048"/>
                </a:lnTo>
                <a:lnTo>
                  <a:pt x="2054712" y="725861"/>
                </a:lnTo>
                <a:lnTo>
                  <a:pt x="2060749" y="729674"/>
                </a:lnTo>
                <a:lnTo>
                  <a:pt x="2065834" y="733170"/>
                </a:lnTo>
                <a:lnTo>
                  <a:pt x="2070282" y="736665"/>
                </a:lnTo>
                <a:lnTo>
                  <a:pt x="2073778" y="739843"/>
                </a:lnTo>
                <a:lnTo>
                  <a:pt x="2076638" y="743021"/>
                </a:lnTo>
                <a:lnTo>
                  <a:pt x="2078862" y="746198"/>
                </a:lnTo>
                <a:lnTo>
                  <a:pt x="2084264" y="751600"/>
                </a:lnTo>
                <a:lnTo>
                  <a:pt x="2089348" y="757002"/>
                </a:lnTo>
                <a:lnTo>
                  <a:pt x="2093797" y="763040"/>
                </a:lnTo>
                <a:lnTo>
                  <a:pt x="2097928" y="769395"/>
                </a:lnTo>
                <a:lnTo>
                  <a:pt x="2100788" y="774480"/>
                </a:lnTo>
                <a:lnTo>
                  <a:pt x="2109368" y="788779"/>
                </a:lnTo>
                <a:lnTo>
                  <a:pt x="2139238" y="838033"/>
                </a:lnTo>
                <a:lnTo>
                  <a:pt x="2158940" y="870446"/>
                </a:lnTo>
                <a:lnTo>
                  <a:pt x="2180866" y="905400"/>
                </a:lnTo>
                <a:lnTo>
                  <a:pt x="2203428" y="941626"/>
                </a:lnTo>
                <a:lnTo>
                  <a:pt x="2226942" y="977216"/>
                </a:lnTo>
                <a:lnTo>
                  <a:pt x="2242196" y="999778"/>
                </a:lnTo>
                <a:lnTo>
                  <a:pt x="2256495" y="1021068"/>
                </a:lnTo>
                <a:lnTo>
                  <a:pt x="2280963" y="997553"/>
                </a:lnTo>
                <a:lnTo>
                  <a:pt x="2305749" y="972450"/>
                </a:lnTo>
                <a:lnTo>
                  <a:pt x="2326086" y="951159"/>
                </a:lnTo>
                <a:lnTo>
                  <a:pt x="2345470" y="930186"/>
                </a:lnTo>
                <a:lnTo>
                  <a:pt x="2380107" y="892372"/>
                </a:lnTo>
                <a:lnTo>
                  <a:pt x="2405529" y="864090"/>
                </a:lnTo>
                <a:lnTo>
                  <a:pt x="2417286" y="850109"/>
                </a:lnTo>
                <a:lnTo>
                  <a:pt x="2417922" y="849791"/>
                </a:lnTo>
                <a:lnTo>
                  <a:pt x="2421735" y="845660"/>
                </a:lnTo>
                <a:lnTo>
                  <a:pt x="2425548" y="841847"/>
                </a:lnTo>
                <a:lnTo>
                  <a:pt x="2429679" y="838033"/>
                </a:lnTo>
                <a:lnTo>
                  <a:pt x="2433493" y="834856"/>
                </a:lnTo>
                <a:lnTo>
                  <a:pt x="2437941" y="831678"/>
                </a:lnTo>
                <a:lnTo>
                  <a:pt x="2442072" y="828818"/>
                </a:lnTo>
                <a:lnTo>
                  <a:pt x="2446521" y="826276"/>
                </a:lnTo>
                <a:lnTo>
                  <a:pt x="2451605" y="823734"/>
                </a:lnTo>
                <a:lnTo>
                  <a:pt x="2456054" y="821509"/>
                </a:lnTo>
                <a:lnTo>
                  <a:pt x="2460821" y="819603"/>
                </a:lnTo>
                <a:lnTo>
                  <a:pt x="2465587" y="818014"/>
                </a:lnTo>
                <a:lnTo>
                  <a:pt x="2470672" y="816425"/>
                </a:lnTo>
                <a:lnTo>
                  <a:pt x="2475756" y="815154"/>
                </a:lnTo>
                <a:lnTo>
                  <a:pt x="2480522" y="814201"/>
                </a:lnTo>
                <a:lnTo>
                  <a:pt x="2485607" y="813565"/>
                </a:lnTo>
                <a:lnTo>
                  <a:pt x="2491009" y="812930"/>
                </a:lnTo>
                <a:lnTo>
                  <a:pt x="2495775" y="812930"/>
                </a:lnTo>
                <a:lnTo>
                  <a:pt x="2500860" y="812930"/>
                </a:lnTo>
                <a:lnTo>
                  <a:pt x="2506262" y="812930"/>
                </a:lnTo>
                <a:lnTo>
                  <a:pt x="2511346" y="813565"/>
                </a:lnTo>
                <a:lnTo>
                  <a:pt x="2516113" y="814201"/>
                </a:lnTo>
                <a:lnTo>
                  <a:pt x="2521515" y="815154"/>
                </a:lnTo>
                <a:lnTo>
                  <a:pt x="2526281" y="816425"/>
                </a:lnTo>
                <a:lnTo>
                  <a:pt x="2531366" y="817696"/>
                </a:lnTo>
                <a:lnTo>
                  <a:pt x="2536132" y="819603"/>
                </a:lnTo>
                <a:lnTo>
                  <a:pt x="2541216" y="821509"/>
                </a:lnTo>
                <a:lnTo>
                  <a:pt x="2545983" y="823734"/>
                </a:lnTo>
                <a:lnTo>
                  <a:pt x="2550432" y="826276"/>
                </a:lnTo>
                <a:lnTo>
                  <a:pt x="2555198" y="828818"/>
                </a:lnTo>
                <a:lnTo>
                  <a:pt x="2559647" y="831678"/>
                </a:lnTo>
                <a:lnTo>
                  <a:pt x="2563778" y="835174"/>
                </a:lnTo>
                <a:lnTo>
                  <a:pt x="2568227" y="838351"/>
                </a:lnTo>
                <a:lnTo>
                  <a:pt x="2572358" y="842164"/>
                </a:lnTo>
                <a:lnTo>
                  <a:pt x="2576171" y="845978"/>
                </a:lnTo>
                <a:lnTo>
                  <a:pt x="2579666" y="850109"/>
                </a:lnTo>
                <a:lnTo>
                  <a:pt x="2583162" y="854240"/>
                </a:lnTo>
                <a:lnTo>
                  <a:pt x="2586022" y="858688"/>
                </a:lnTo>
                <a:lnTo>
                  <a:pt x="2589200" y="863137"/>
                </a:lnTo>
                <a:lnTo>
                  <a:pt x="2591742" y="867586"/>
                </a:lnTo>
                <a:lnTo>
                  <a:pt x="2593966" y="872035"/>
                </a:lnTo>
                <a:lnTo>
                  <a:pt x="2596190" y="876801"/>
                </a:lnTo>
                <a:lnTo>
                  <a:pt x="2598097" y="881250"/>
                </a:lnTo>
                <a:lnTo>
                  <a:pt x="2600004" y="886334"/>
                </a:lnTo>
                <a:lnTo>
                  <a:pt x="2601275" y="891419"/>
                </a:lnTo>
                <a:lnTo>
                  <a:pt x="2602546" y="896185"/>
                </a:lnTo>
                <a:lnTo>
                  <a:pt x="2603499" y="901269"/>
                </a:lnTo>
                <a:lnTo>
                  <a:pt x="2604452" y="906036"/>
                </a:lnTo>
                <a:lnTo>
                  <a:pt x="2604770" y="911438"/>
                </a:lnTo>
                <a:lnTo>
                  <a:pt x="2605088" y="916522"/>
                </a:lnTo>
                <a:lnTo>
                  <a:pt x="2605088" y="921289"/>
                </a:lnTo>
                <a:lnTo>
                  <a:pt x="2604770" y="926691"/>
                </a:lnTo>
                <a:lnTo>
                  <a:pt x="2604452" y="931775"/>
                </a:lnTo>
                <a:lnTo>
                  <a:pt x="2603499" y="936542"/>
                </a:lnTo>
                <a:lnTo>
                  <a:pt x="2602546" y="941944"/>
                </a:lnTo>
                <a:lnTo>
                  <a:pt x="2601275" y="947028"/>
                </a:lnTo>
                <a:lnTo>
                  <a:pt x="2600004" y="951795"/>
                </a:lnTo>
                <a:lnTo>
                  <a:pt x="2598415" y="956879"/>
                </a:lnTo>
                <a:lnTo>
                  <a:pt x="2596190" y="961646"/>
                </a:lnTo>
                <a:lnTo>
                  <a:pt x="2593966" y="966412"/>
                </a:lnTo>
                <a:lnTo>
                  <a:pt x="2591742" y="970861"/>
                </a:lnTo>
                <a:lnTo>
                  <a:pt x="2588564" y="975627"/>
                </a:lnTo>
                <a:lnTo>
                  <a:pt x="2585704" y="980076"/>
                </a:lnTo>
                <a:lnTo>
                  <a:pt x="2582844" y="984207"/>
                </a:lnTo>
                <a:lnTo>
                  <a:pt x="2579349" y="988656"/>
                </a:lnTo>
                <a:lnTo>
                  <a:pt x="2566638" y="1003273"/>
                </a:lnTo>
                <a:lnTo>
                  <a:pt x="2534543" y="1039181"/>
                </a:lnTo>
                <a:lnTo>
                  <a:pt x="2512935" y="1063014"/>
                </a:lnTo>
                <a:lnTo>
                  <a:pt x="2488784" y="1089071"/>
                </a:lnTo>
                <a:lnTo>
                  <a:pt x="2463045" y="1116399"/>
                </a:lnTo>
                <a:lnTo>
                  <a:pt x="2436352" y="1143409"/>
                </a:lnTo>
                <a:lnTo>
                  <a:pt x="2417922" y="1161204"/>
                </a:lnTo>
                <a:lnTo>
                  <a:pt x="2400127" y="1178682"/>
                </a:lnTo>
                <a:lnTo>
                  <a:pt x="2382332" y="1195206"/>
                </a:lnTo>
                <a:lnTo>
                  <a:pt x="2364537" y="1210776"/>
                </a:lnTo>
                <a:lnTo>
                  <a:pt x="2354050" y="1219038"/>
                </a:lnTo>
                <a:lnTo>
                  <a:pt x="2343882" y="1226983"/>
                </a:lnTo>
                <a:lnTo>
                  <a:pt x="2333395" y="1234927"/>
                </a:lnTo>
                <a:lnTo>
                  <a:pt x="2322591" y="1241918"/>
                </a:lnTo>
                <a:lnTo>
                  <a:pt x="2316236" y="1246049"/>
                </a:lnTo>
                <a:lnTo>
                  <a:pt x="2309562" y="1249862"/>
                </a:lnTo>
                <a:lnTo>
                  <a:pt x="2301936" y="1253357"/>
                </a:lnTo>
                <a:lnTo>
                  <a:pt x="2294310" y="1257171"/>
                </a:lnTo>
                <a:lnTo>
                  <a:pt x="2284141" y="1260984"/>
                </a:lnTo>
                <a:lnTo>
                  <a:pt x="2279057" y="1262891"/>
                </a:lnTo>
                <a:lnTo>
                  <a:pt x="2272701" y="1264797"/>
                </a:lnTo>
                <a:lnTo>
                  <a:pt x="2266346" y="1266068"/>
                </a:lnTo>
                <a:lnTo>
                  <a:pt x="2258720" y="1267339"/>
                </a:lnTo>
                <a:lnTo>
                  <a:pt x="2250775" y="1267975"/>
                </a:lnTo>
                <a:lnTo>
                  <a:pt x="2241242" y="1268610"/>
                </a:lnTo>
                <a:lnTo>
                  <a:pt x="2233934" y="1268293"/>
                </a:lnTo>
                <a:lnTo>
                  <a:pt x="2226307" y="1267657"/>
                </a:lnTo>
                <a:lnTo>
                  <a:pt x="2217727" y="1266068"/>
                </a:lnTo>
                <a:lnTo>
                  <a:pt x="2209148" y="1263844"/>
                </a:lnTo>
                <a:lnTo>
                  <a:pt x="2198979" y="1260666"/>
                </a:lnTo>
                <a:lnTo>
                  <a:pt x="2190717" y="1257171"/>
                </a:lnTo>
                <a:lnTo>
                  <a:pt x="2184044" y="1253357"/>
                </a:lnTo>
                <a:lnTo>
                  <a:pt x="2178324" y="1250180"/>
                </a:lnTo>
                <a:lnTo>
                  <a:pt x="2172922" y="1246684"/>
                </a:lnTo>
                <a:lnTo>
                  <a:pt x="2168473" y="1243824"/>
                </a:lnTo>
                <a:lnTo>
                  <a:pt x="2160846" y="1237787"/>
                </a:lnTo>
                <a:lnTo>
                  <a:pt x="2154491" y="1232067"/>
                </a:lnTo>
                <a:lnTo>
                  <a:pt x="2148454" y="1226347"/>
                </a:lnTo>
                <a:lnTo>
                  <a:pt x="2137967" y="1215225"/>
                </a:lnTo>
                <a:lnTo>
                  <a:pt x="2128116" y="1204103"/>
                </a:lnTo>
                <a:lnTo>
                  <a:pt x="2118265" y="1192028"/>
                </a:lnTo>
                <a:lnTo>
                  <a:pt x="2109050" y="1179953"/>
                </a:lnTo>
                <a:lnTo>
                  <a:pt x="2098882" y="1166924"/>
                </a:lnTo>
                <a:lnTo>
                  <a:pt x="2078862" y="1138961"/>
                </a:lnTo>
                <a:lnTo>
                  <a:pt x="2058525" y="1108773"/>
                </a:lnTo>
                <a:lnTo>
                  <a:pt x="2037552" y="1077313"/>
                </a:lnTo>
                <a:lnTo>
                  <a:pt x="2017215" y="1045219"/>
                </a:lnTo>
                <a:lnTo>
                  <a:pt x="2012766" y="1038546"/>
                </a:lnTo>
                <a:lnTo>
                  <a:pt x="2012766" y="1409700"/>
                </a:lnTo>
                <a:lnTo>
                  <a:pt x="1373096" y="1409700"/>
                </a:lnTo>
                <a:lnTo>
                  <a:pt x="1373096" y="1002002"/>
                </a:lnTo>
                <a:lnTo>
                  <a:pt x="1372779" y="1002002"/>
                </a:lnTo>
                <a:lnTo>
                  <a:pt x="1371190" y="1003591"/>
                </a:lnTo>
                <a:lnTo>
                  <a:pt x="1369283" y="1005815"/>
                </a:lnTo>
                <a:lnTo>
                  <a:pt x="1367694" y="1009311"/>
                </a:lnTo>
                <a:lnTo>
                  <a:pt x="1365470" y="1013124"/>
                </a:lnTo>
                <a:lnTo>
                  <a:pt x="1363246" y="1018526"/>
                </a:lnTo>
                <a:lnTo>
                  <a:pt x="1361339" y="1024882"/>
                </a:lnTo>
                <a:lnTo>
                  <a:pt x="1356572" y="1039181"/>
                </a:lnTo>
                <a:lnTo>
                  <a:pt x="1351806" y="1056658"/>
                </a:lnTo>
                <a:lnTo>
                  <a:pt x="1347039" y="1077313"/>
                </a:lnTo>
                <a:lnTo>
                  <a:pt x="1342273" y="1099557"/>
                </a:lnTo>
                <a:lnTo>
                  <a:pt x="1337506" y="1124025"/>
                </a:lnTo>
                <a:lnTo>
                  <a:pt x="1332740" y="1149765"/>
                </a:lnTo>
                <a:lnTo>
                  <a:pt x="1328291" y="1176775"/>
                </a:lnTo>
                <a:lnTo>
                  <a:pt x="1324160" y="1204421"/>
                </a:lnTo>
                <a:lnTo>
                  <a:pt x="1320029" y="1232702"/>
                </a:lnTo>
                <a:lnTo>
                  <a:pt x="1316534" y="1260984"/>
                </a:lnTo>
                <a:lnTo>
                  <a:pt x="1313674" y="1288948"/>
                </a:lnTo>
                <a:lnTo>
                  <a:pt x="1311449" y="1316276"/>
                </a:lnTo>
                <a:lnTo>
                  <a:pt x="1309543" y="1342333"/>
                </a:lnTo>
                <a:lnTo>
                  <a:pt x="1308589" y="1375699"/>
                </a:lnTo>
                <a:lnTo>
                  <a:pt x="1307636" y="1409700"/>
                </a:lnTo>
                <a:lnTo>
                  <a:pt x="1106488" y="1409700"/>
                </a:lnTo>
                <a:lnTo>
                  <a:pt x="1106488" y="1388409"/>
                </a:lnTo>
                <a:lnTo>
                  <a:pt x="1106488" y="1368072"/>
                </a:lnTo>
                <a:lnTo>
                  <a:pt x="1107441" y="1348688"/>
                </a:lnTo>
                <a:lnTo>
                  <a:pt x="1108077" y="1330893"/>
                </a:lnTo>
                <a:lnTo>
                  <a:pt x="1111255" y="1293396"/>
                </a:lnTo>
                <a:lnTo>
                  <a:pt x="1114750" y="1257171"/>
                </a:lnTo>
                <a:lnTo>
                  <a:pt x="1118563" y="1222534"/>
                </a:lnTo>
                <a:lnTo>
                  <a:pt x="1122694" y="1189486"/>
                </a:lnTo>
                <a:lnTo>
                  <a:pt x="1127143" y="1158345"/>
                </a:lnTo>
                <a:lnTo>
                  <a:pt x="1131592" y="1128156"/>
                </a:lnTo>
                <a:lnTo>
                  <a:pt x="1136358" y="1099875"/>
                </a:lnTo>
                <a:lnTo>
                  <a:pt x="1141125" y="1072865"/>
                </a:lnTo>
                <a:lnTo>
                  <a:pt x="1146209" y="1047125"/>
                </a:lnTo>
                <a:lnTo>
                  <a:pt x="1151929" y="1022975"/>
                </a:lnTo>
                <a:lnTo>
                  <a:pt x="1157013" y="999778"/>
                </a:lnTo>
                <a:lnTo>
                  <a:pt x="1162733" y="978170"/>
                </a:lnTo>
                <a:lnTo>
                  <a:pt x="1168135" y="957832"/>
                </a:lnTo>
                <a:lnTo>
                  <a:pt x="1174173" y="938448"/>
                </a:lnTo>
                <a:lnTo>
                  <a:pt x="1179893" y="920653"/>
                </a:lnTo>
                <a:lnTo>
                  <a:pt x="1185295" y="903812"/>
                </a:lnTo>
                <a:lnTo>
                  <a:pt x="1191332" y="887923"/>
                </a:lnTo>
                <a:lnTo>
                  <a:pt x="1197052" y="873306"/>
                </a:lnTo>
                <a:lnTo>
                  <a:pt x="1202454" y="859959"/>
                </a:lnTo>
                <a:lnTo>
                  <a:pt x="1208174" y="847567"/>
                </a:lnTo>
                <a:lnTo>
                  <a:pt x="1213258" y="835809"/>
                </a:lnTo>
                <a:lnTo>
                  <a:pt x="1218343" y="825005"/>
                </a:lnTo>
                <a:lnTo>
                  <a:pt x="1223745" y="815472"/>
                </a:lnTo>
                <a:lnTo>
                  <a:pt x="1228511" y="806892"/>
                </a:lnTo>
                <a:lnTo>
                  <a:pt x="1233278" y="798948"/>
                </a:lnTo>
                <a:lnTo>
                  <a:pt x="1237727" y="791957"/>
                </a:lnTo>
                <a:lnTo>
                  <a:pt x="1245989" y="780199"/>
                </a:lnTo>
                <a:lnTo>
                  <a:pt x="1252980" y="771302"/>
                </a:lnTo>
                <a:lnTo>
                  <a:pt x="1258700" y="764947"/>
                </a:lnTo>
                <a:lnTo>
                  <a:pt x="1269186" y="759545"/>
                </a:lnTo>
                <a:lnTo>
                  <a:pt x="1280308" y="754142"/>
                </a:lnTo>
                <a:lnTo>
                  <a:pt x="1292383" y="748105"/>
                </a:lnTo>
                <a:lnTo>
                  <a:pt x="1304776" y="742703"/>
                </a:lnTo>
                <a:lnTo>
                  <a:pt x="1331469" y="731263"/>
                </a:lnTo>
                <a:lnTo>
                  <a:pt x="1359750" y="720141"/>
                </a:lnTo>
                <a:lnTo>
                  <a:pt x="1388349" y="709973"/>
                </a:lnTo>
                <a:lnTo>
                  <a:pt x="1416949" y="699486"/>
                </a:lnTo>
                <a:lnTo>
                  <a:pt x="1444595" y="690271"/>
                </a:lnTo>
                <a:lnTo>
                  <a:pt x="1470652" y="681691"/>
                </a:lnTo>
                <a:lnTo>
                  <a:pt x="1477325" y="677878"/>
                </a:lnTo>
                <a:lnTo>
                  <a:pt x="1484316" y="674065"/>
                </a:lnTo>
                <a:lnTo>
                  <a:pt x="1491624" y="671205"/>
                </a:lnTo>
                <a:lnTo>
                  <a:pt x="1499569" y="668027"/>
                </a:lnTo>
                <a:lnTo>
                  <a:pt x="1507513" y="665167"/>
                </a:lnTo>
                <a:lnTo>
                  <a:pt x="1515139" y="662943"/>
                </a:lnTo>
                <a:lnTo>
                  <a:pt x="1523401" y="660718"/>
                </a:lnTo>
                <a:lnTo>
                  <a:pt x="1531981" y="658812"/>
                </a:lnTo>
                <a:close/>
                <a:moveTo>
                  <a:pt x="3016555" y="246062"/>
                </a:moveTo>
                <a:lnTo>
                  <a:pt x="3026093" y="246062"/>
                </a:lnTo>
                <a:lnTo>
                  <a:pt x="3039447" y="247014"/>
                </a:lnTo>
                <a:lnTo>
                  <a:pt x="3052165" y="248600"/>
                </a:lnTo>
                <a:lnTo>
                  <a:pt x="3064883" y="250822"/>
                </a:lnTo>
                <a:lnTo>
                  <a:pt x="3076965" y="253360"/>
                </a:lnTo>
                <a:lnTo>
                  <a:pt x="3089047" y="256851"/>
                </a:lnTo>
                <a:lnTo>
                  <a:pt x="3100493" y="260976"/>
                </a:lnTo>
                <a:lnTo>
                  <a:pt x="3111303" y="265736"/>
                </a:lnTo>
                <a:lnTo>
                  <a:pt x="3122113" y="270496"/>
                </a:lnTo>
                <a:lnTo>
                  <a:pt x="3132605" y="276526"/>
                </a:lnTo>
                <a:lnTo>
                  <a:pt x="3142462" y="282872"/>
                </a:lnTo>
                <a:lnTo>
                  <a:pt x="3152318" y="289536"/>
                </a:lnTo>
                <a:lnTo>
                  <a:pt x="3161539" y="296518"/>
                </a:lnTo>
                <a:lnTo>
                  <a:pt x="3170123" y="304451"/>
                </a:lnTo>
                <a:lnTo>
                  <a:pt x="3178708" y="312384"/>
                </a:lnTo>
                <a:lnTo>
                  <a:pt x="3186339" y="320952"/>
                </a:lnTo>
                <a:lnTo>
                  <a:pt x="3194287" y="330472"/>
                </a:lnTo>
                <a:lnTo>
                  <a:pt x="3201282" y="339675"/>
                </a:lnTo>
                <a:lnTo>
                  <a:pt x="3207959" y="349512"/>
                </a:lnTo>
                <a:lnTo>
                  <a:pt x="3214318" y="359984"/>
                </a:lnTo>
                <a:lnTo>
                  <a:pt x="3220041" y="370456"/>
                </a:lnTo>
                <a:lnTo>
                  <a:pt x="3225128" y="381563"/>
                </a:lnTo>
                <a:lnTo>
                  <a:pt x="3229898" y="392669"/>
                </a:lnTo>
                <a:lnTo>
                  <a:pt x="3234349" y="404093"/>
                </a:lnTo>
                <a:lnTo>
                  <a:pt x="3238482" y="416152"/>
                </a:lnTo>
                <a:lnTo>
                  <a:pt x="3241980" y="428528"/>
                </a:lnTo>
                <a:lnTo>
                  <a:pt x="3244523" y="440586"/>
                </a:lnTo>
                <a:lnTo>
                  <a:pt x="3247067" y="453280"/>
                </a:lnTo>
                <a:lnTo>
                  <a:pt x="3248974" y="466290"/>
                </a:lnTo>
                <a:lnTo>
                  <a:pt x="3249928" y="479301"/>
                </a:lnTo>
                <a:lnTo>
                  <a:pt x="3251200" y="492629"/>
                </a:lnTo>
                <a:lnTo>
                  <a:pt x="3251200" y="505957"/>
                </a:lnTo>
                <a:lnTo>
                  <a:pt x="3251200" y="519602"/>
                </a:lnTo>
                <a:lnTo>
                  <a:pt x="3249292" y="530709"/>
                </a:lnTo>
                <a:lnTo>
                  <a:pt x="3247385" y="541498"/>
                </a:lnTo>
                <a:lnTo>
                  <a:pt x="3245159" y="551970"/>
                </a:lnTo>
                <a:lnTo>
                  <a:pt x="3242933" y="562442"/>
                </a:lnTo>
                <a:lnTo>
                  <a:pt x="3240390" y="572914"/>
                </a:lnTo>
                <a:lnTo>
                  <a:pt x="3237846" y="582751"/>
                </a:lnTo>
                <a:lnTo>
                  <a:pt x="3231805" y="602426"/>
                </a:lnTo>
                <a:lnTo>
                  <a:pt x="3225446" y="621148"/>
                </a:lnTo>
                <a:lnTo>
                  <a:pt x="3218133" y="639236"/>
                </a:lnTo>
                <a:lnTo>
                  <a:pt x="3210503" y="656690"/>
                </a:lnTo>
                <a:lnTo>
                  <a:pt x="3201918" y="673508"/>
                </a:lnTo>
                <a:lnTo>
                  <a:pt x="3193016" y="689057"/>
                </a:lnTo>
                <a:lnTo>
                  <a:pt x="3183795" y="704289"/>
                </a:lnTo>
                <a:lnTo>
                  <a:pt x="3174257" y="718252"/>
                </a:lnTo>
                <a:lnTo>
                  <a:pt x="3164082" y="732215"/>
                </a:lnTo>
                <a:lnTo>
                  <a:pt x="3153590" y="745225"/>
                </a:lnTo>
                <a:lnTo>
                  <a:pt x="3142780" y="756966"/>
                </a:lnTo>
                <a:lnTo>
                  <a:pt x="3131652" y="768390"/>
                </a:lnTo>
                <a:lnTo>
                  <a:pt x="3120523" y="778862"/>
                </a:lnTo>
                <a:lnTo>
                  <a:pt x="3109077" y="788700"/>
                </a:lnTo>
                <a:lnTo>
                  <a:pt x="3097631" y="797902"/>
                </a:lnTo>
                <a:lnTo>
                  <a:pt x="3085867" y="806153"/>
                </a:lnTo>
                <a:lnTo>
                  <a:pt x="3074103" y="813452"/>
                </a:lnTo>
                <a:lnTo>
                  <a:pt x="3062339" y="820116"/>
                </a:lnTo>
                <a:lnTo>
                  <a:pt x="3050575" y="826145"/>
                </a:lnTo>
                <a:lnTo>
                  <a:pt x="3038811" y="831222"/>
                </a:lnTo>
                <a:lnTo>
                  <a:pt x="3027365" y="835665"/>
                </a:lnTo>
                <a:lnTo>
                  <a:pt x="3015919" y="839473"/>
                </a:lnTo>
                <a:lnTo>
                  <a:pt x="3004472" y="842011"/>
                </a:lnTo>
                <a:lnTo>
                  <a:pt x="2993662" y="844233"/>
                </a:lnTo>
                <a:lnTo>
                  <a:pt x="2982852" y="845502"/>
                </a:lnTo>
                <a:lnTo>
                  <a:pt x="2972678" y="846137"/>
                </a:lnTo>
                <a:lnTo>
                  <a:pt x="2962503" y="845819"/>
                </a:lnTo>
                <a:lnTo>
                  <a:pt x="2952647" y="844550"/>
                </a:lnTo>
                <a:lnTo>
                  <a:pt x="2943427" y="842646"/>
                </a:lnTo>
                <a:lnTo>
                  <a:pt x="2937703" y="841059"/>
                </a:lnTo>
                <a:lnTo>
                  <a:pt x="2931662" y="839155"/>
                </a:lnTo>
                <a:lnTo>
                  <a:pt x="2925939" y="837251"/>
                </a:lnTo>
                <a:lnTo>
                  <a:pt x="2920534" y="835030"/>
                </a:lnTo>
                <a:lnTo>
                  <a:pt x="2914811" y="832492"/>
                </a:lnTo>
                <a:lnTo>
                  <a:pt x="2909724" y="829953"/>
                </a:lnTo>
                <a:lnTo>
                  <a:pt x="2904319" y="826780"/>
                </a:lnTo>
                <a:lnTo>
                  <a:pt x="2899550" y="823924"/>
                </a:lnTo>
                <a:lnTo>
                  <a:pt x="2894780" y="820433"/>
                </a:lnTo>
                <a:lnTo>
                  <a:pt x="2890329" y="817260"/>
                </a:lnTo>
                <a:lnTo>
                  <a:pt x="2885878" y="813452"/>
                </a:lnTo>
                <a:lnTo>
                  <a:pt x="2881427" y="809644"/>
                </a:lnTo>
                <a:lnTo>
                  <a:pt x="2873160" y="801710"/>
                </a:lnTo>
                <a:lnTo>
                  <a:pt x="2865529" y="793142"/>
                </a:lnTo>
                <a:lnTo>
                  <a:pt x="2857899" y="783622"/>
                </a:lnTo>
                <a:lnTo>
                  <a:pt x="2851222" y="773785"/>
                </a:lnTo>
                <a:lnTo>
                  <a:pt x="2845181" y="763630"/>
                </a:lnTo>
                <a:lnTo>
                  <a:pt x="2839458" y="752524"/>
                </a:lnTo>
                <a:lnTo>
                  <a:pt x="2834052" y="741417"/>
                </a:lnTo>
                <a:lnTo>
                  <a:pt x="2829283" y="729676"/>
                </a:lnTo>
                <a:lnTo>
                  <a:pt x="2825150" y="717300"/>
                </a:lnTo>
                <a:lnTo>
                  <a:pt x="2821017" y="704607"/>
                </a:lnTo>
                <a:lnTo>
                  <a:pt x="2817519" y="691913"/>
                </a:lnTo>
                <a:lnTo>
                  <a:pt x="2814340" y="678585"/>
                </a:lnTo>
                <a:lnTo>
                  <a:pt x="2811478" y="665257"/>
                </a:lnTo>
                <a:lnTo>
                  <a:pt x="2809253" y="651612"/>
                </a:lnTo>
                <a:lnTo>
                  <a:pt x="2807027" y="637967"/>
                </a:lnTo>
                <a:lnTo>
                  <a:pt x="2805119" y="623687"/>
                </a:lnTo>
                <a:lnTo>
                  <a:pt x="2803529" y="609724"/>
                </a:lnTo>
                <a:lnTo>
                  <a:pt x="2802576" y="595444"/>
                </a:lnTo>
                <a:lnTo>
                  <a:pt x="2801304" y="580847"/>
                </a:lnTo>
                <a:lnTo>
                  <a:pt x="2800986" y="566885"/>
                </a:lnTo>
                <a:lnTo>
                  <a:pt x="2800350" y="538325"/>
                </a:lnTo>
                <a:lnTo>
                  <a:pt x="2800350" y="509765"/>
                </a:lnTo>
                <a:lnTo>
                  <a:pt x="2800986" y="482157"/>
                </a:lnTo>
                <a:lnTo>
                  <a:pt x="2801622" y="468512"/>
                </a:lnTo>
                <a:lnTo>
                  <a:pt x="2803212" y="455501"/>
                </a:lnTo>
                <a:lnTo>
                  <a:pt x="2805437" y="442490"/>
                </a:lnTo>
                <a:lnTo>
                  <a:pt x="2807981" y="429797"/>
                </a:lnTo>
                <a:lnTo>
                  <a:pt x="2811478" y="417738"/>
                </a:lnTo>
                <a:lnTo>
                  <a:pt x="2815294" y="405680"/>
                </a:lnTo>
                <a:lnTo>
                  <a:pt x="2819109" y="394256"/>
                </a:lnTo>
                <a:lnTo>
                  <a:pt x="2824196" y="383149"/>
                </a:lnTo>
                <a:lnTo>
                  <a:pt x="2829283" y="372360"/>
                </a:lnTo>
                <a:lnTo>
                  <a:pt x="2835006" y="361888"/>
                </a:lnTo>
                <a:lnTo>
                  <a:pt x="2840729" y="351733"/>
                </a:lnTo>
                <a:lnTo>
                  <a:pt x="2847406" y="342213"/>
                </a:lnTo>
                <a:lnTo>
                  <a:pt x="2854083" y="333011"/>
                </a:lnTo>
                <a:lnTo>
                  <a:pt x="2861714" y="324125"/>
                </a:lnTo>
                <a:lnTo>
                  <a:pt x="2869027" y="315875"/>
                </a:lnTo>
                <a:lnTo>
                  <a:pt x="2876975" y="307624"/>
                </a:lnTo>
                <a:lnTo>
                  <a:pt x="2885242" y="300326"/>
                </a:lnTo>
                <a:lnTo>
                  <a:pt x="2893191" y="293344"/>
                </a:lnTo>
                <a:lnTo>
                  <a:pt x="2901775" y="286363"/>
                </a:lnTo>
                <a:lnTo>
                  <a:pt x="2910678" y="280651"/>
                </a:lnTo>
                <a:lnTo>
                  <a:pt x="2920216" y="274622"/>
                </a:lnTo>
                <a:lnTo>
                  <a:pt x="2929119" y="269544"/>
                </a:lnTo>
                <a:lnTo>
                  <a:pt x="2938657" y="265102"/>
                </a:lnTo>
                <a:lnTo>
                  <a:pt x="2947878" y="260976"/>
                </a:lnTo>
                <a:lnTo>
                  <a:pt x="2957734" y="257168"/>
                </a:lnTo>
                <a:lnTo>
                  <a:pt x="2967273" y="253995"/>
                </a:lnTo>
                <a:lnTo>
                  <a:pt x="2977129" y="251139"/>
                </a:lnTo>
                <a:lnTo>
                  <a:pt x="2986985" y="248918"/>
                </a:lnTo>
                <a:lnTo>
                  <a:pt x="2996842" y="247648"/>
                </a:lnTo>
                <a:lnTo>
                  <a:pt x="3006698" y="246379"/>
                </a:lnTo>
                <a:lnTo>
                  <a:pt x="3016555" y="246062"/>
                </a:lnTo>
                <a:close/>
                <a:moveTo>
                  <a:pt x="336073" y="246062"/>
                </a:moveTo>
                <a:lnTo>
                  <a:pt x="345605" y="246062"/>
                </a:lnTo>
                <a:lnTo>
                  <a:pt x="355772" y="246379"/>
                </a:lnTo>
                <a:lnTo>
                  <a:pt x="365304" y="247648"/>
                </a:lnTo>
                <a:lnTo>
                  <a:pt x="375153" y="248918"/>
                </a:lnTo>
                <a:lnTo>
                  <a:pt x="385003" y="251139"/>
                </a:lnTo>
                <a:lnTo>
                  <a:pt x="394852" y="253995"/>
                </a:lnTo>
                <a:lnTo>
                  <a:pt x="404384" y="257168"/>
                </a:lnTo>
                <a:lnTo>
                  <a:pt x="414233" y="260976"/>
                </a:lnTo>
                <a:lnTo>
                  <a:pt x="423765" y="265102"/>
                </a:lnTo>
                <a:lnTo>
                  <a:pt x="432979" y="269544"/>
                </a:lnTo>
                <a:lnTo>
                  <a:pt x="442511" y="274622"/>
                </a:lnTo>
                <a:lnTo>
                  <a:pt x="451407" y="280651"/>
                </a:lnTo>
                <a:lnTo>
                  <a:pt x="460303" y="286363"/>
                </a:lnTo>
                <a:lnTo>
                  <a:pt x="468882" y="293344"/>
                </a:lnTo>
                <a:lnTo>
                  <a:pt x="477460" y="300326"/>
                </a:lnTo>
                <a:lnTo>
                  <a:pt x="485086" y="307624"/>
                </a:lnTo>
                <a:lnTo>
                  <a:pt x="493029" y="315875"/>
                </a:lnTo>
                <a:lnTo>
                  <a:pt x="500654" y="324125"/>
                </a:lnTo>
                <a:lnTo>
                  <a:pt x="507962" y="333011"/>
                </a:lnTo>
                <a:lnTo>
                  <a:pt x="514634" y="342213"/>
                </a:lnTo>
                <a:lnTo>
                  <a:pt x="521306" y="351733"/>
                </a:lnTo>
                <a:lnTo>
                  <a:pt x="527025" y="361888"/>
                </a:lnTo>
                <a:lnTo>
                  <a:pt x="532744" y="372360"/>
                </a:lnTo>
                <a:lnTo>
                  <a:pt x="537828" y="383149"/>
                </a:lnTo>
                <a:lnTo>
                  <a:pt x="542912" y="394256"/>
                </a:lnTo>
                <a:lnTo>
                  <a:pt x="546724" y="405680"/>
                </a:lnTo>
                <a:lnTo>
                  <a:pt x="550855" y="417738"/>
                </a:lnTo>
                <a:lnTo>
                  <a:pt x="554032" y="429797"/>
                </a:lnTo>
                <a:lnTo>
                  <a:pt x="556574" y="442490"/>
                </a:lnTo>
                <a:lnTo>
                  <a:pt x="558798" y="455501"/>
                </a:lnTo>
                <a:lnTo>
                  <a:pt x="560386" y="468512"/>
                </a:lnTo>
                <a:lnTo>
                  <a:pt x="561022" y="482157"/>
                </a:lnTo>
                <a:lnTo>
                  <a:pt x="561657" y="509765"/>
                </a:lnTo>
                <a:lnTo>
                  <a:pt x="561975" y="538325"/>
                </a:lnTo>
                <a:lnTo>
                  <a:pt x="561657" y="552287"/>
                </a:lnTo>
                <a:lnTo>
                  <a:pt x="561340" y="566885"/>
                </a:lnTo>
                <a:lnTo>
                  <a:pt x="560704" y="580847"/>
                </a:lnTo>
                <a:lnTo>
                  <a:pt x="559433" y="595444"/>
                </a:lnTo>
                <a:lnTo>
                  <a:pt x="558480" y="609724"/>
                </a:lnTo>
                <a:lnTo>
                  <a:pt x="556891" y="623687"/>
                </a:lnTo>
                <a:lnTo>
                  <a:pt x="554985" y="637967"/>
                </a:lnTo>
                <a:lnTo>
                  <a:pt x="552761" y="651612"/>
                </a:lnTo>
                <a:lnTo>
                  <a:pt x="550537" y="665257"/>
                </a:lnTo>
                <a:lnTo>
                  <a:pt x="547677" y="678585"/>
                </a:lnTo>
                <a:lnTo>
                  <a:pt x="544500" y="691913"/>
                </a:lnTo>
                <a:lnTo>
                  <a:pt x="541005" y="704607"/>
                </a:lnTo>
                <a:lnTo>
                  <a:pt x="537193" y="717300"/>
                </a:lnTo>
                <a:lnTo>
                  <a:pt x="532744" y="729676"/>
                </a:lnTo>
                <a:lnTo>
                  <a:pt x="527979" y="741417"/>
                </a:lnTo>
                <a:lnTo>
                  <a:pt x="522577" y="752524"/>
                </a:lnTo>
                <a:lnTo>
                  <a:pt x="517176" y="763630"/>
                </a:lnTo>
                <a:lnTo>
                  <a:pt x="510821" y="773785"/>
                </a:lnTo>
                <a:lnTo>
                  <a:pt x="504149" y="783622"/>
                </a:lnTo>
                <a:lnTo>
                  <a:pt x="497159" y="793142"/>
                </a:lnTo>
                <a:lnTo>
                  <a:pt x="489216" y="801710"/>
                </a:lnTo>
                <a:lnTo>
                  <a:pt x="480638" y="809644"/>
                </a:lnTo>
                <a:lnTo>
                  <a:pt x="476507" y="813452"/>
                </a:lnTo>
                <a:lnTo>
                  <a:pt x="472059" y="817260"/>
                </a:lnTo>
                <a:lnTo>
                  <a:pt x="467293" y="820433"/>
                </a:lnTo>
                <a:lnTo>
                  <a:pt x="462527" y="823924"/>
                </a:lnTo>
                <a:lnTo>
                  <a:pt x="457762" y="826780"/>
                </a:lnTo>
                <a:lnTo>
                  <a:pt x="452360" y="829953"/>
                </a:lnTo>
                <a:lnTo>
                  <a:pt x="447277" y="832492"/>
                </a:lnTo>
                <a:lnTo>
                  <a:pt x="441875" y="835030"/>
                </a:lnTo>
                <a:lnTo>
                  <a:pt x="436474" y="837251"/>
                </a:lnTo>
                <a:lnTo>
                  <a:pt x="430437" y="839155"/>
                </a:lnTo>
                <a:lnTo>
                  <a:pt x="425036" y="841059"/>
                </a:lnTo>
                <a:lnTo>
                  <a:pt x="418682" y="842646"/>
                </a:lnTo>
                <a:lnTo>
                  <a:pt x="409150" y="844550"/>
                </a:lnTo>
                <a:lnTo>
                  <a:pt x="399618" y="845819"/>
                </a:lnTo>
                <a:lnTo>
                  <a:pt x="389451" y="846137"/>
                </a:lnTo>
                <a:lnTo>
                  <a:pt x="379284" y="845502"/>
                </a:lnTo>
                <a:lnTo>
                  <a:pt x="368481" y="844233"/>
                </a:lnTo>
                <a:lnTo>
                  <a:pt x="357679" y="842011"/>
                </a:lnTo>
                <a:lnTo>
                  <a:pt x="346558" y="839473"/>
                </a:lnTo>
                <a:lnTo>
                  <a:pt x="334803" y="835665"/>
                </a:lnTo>
                <a:lnTo>
                  <a:pt x="323364" y="831222"/>
                </a:lnTo>
                <a:lnTo>
                  <a:pt x="311609" y="826145"/>
                </a:lnTo>
                <a:lnTo>
                  <a:pt x="299853" y="820116"/>
                </a:lnTo>
                <a:lnTo>
                  <a:pt x="288097" y="813452"/>
                </a:lnTo>
                <a:lnTo>
                  <a:pt x="276659" y="806153"/>
                </a:lnTo>
                <a:lnTo>
                  <a:pt x="264586" y="797902"/>
                </a:lnTo>
                <a:lnTo>
                  <a:pt x="253148" y="788700"/>
                </a:lnTo>
                <a:lnTo>
                  <a:pt x="241709" y="778862"/>
                </a:lnTo>
                <a:lnTo>
                  <a:pt x="230589" y="768390"/>
                </a:lnTo>
                <a:lnTo>
                  <a:pt x="219469" y="756966"/>
                </a:lnTo>
                <a:lnTo>
                  <a:pt x="208666" y="745225"/>
                </a:lnTo>
                <a:lnTo>
                  <a:pt x="198181" y="732215"/>
                </a:lnTo>
                <a:lnTo>
                  <a:pt x="188014" y="718252"/>
                </a:lnTo>
                <a:lnTo>
                  <a:pt x="178482" y="704289"/>
                </a:lnTo>
                <a:lnTo>
                  <a:pt x="169268" y="689057"/>
                </a:lnTo>
                <a:lnTo>
                  <a:pt x="160054" y="673508"/>
                </a:lnTo>
                <a:lnTo>
                  <a:pt x="152111" y="656690"/>
                </a:lnTo>
                <a:lnTo>
                  <a:pt x="144168" y="639236"/>
                </a:lnTo>
                <a:lnTo>
                  <a:pt x="136861" y="621148"/>
                </a:lnTo>
                <a:lnTo>
                  <a:pt x="130506" y="602426"/>
                </a:lnTo>
                <a:lnTo>
                  <a:pt x="124469" y="582751"/>
                </a:lnTo>
                <a:lnTo>
                  <a:pt x="121928" y="572914"/>
                </a:lnTo>
                <a:lnTo>
                  <a:pt x="119386" y="562442"/>
                </a:lnTo>
                <a:lnTo>
                  <a:pt x="117162" y="551970"/>
                </a:lnTo>
                <a:lnTo>
                  <a:pt x="114938" y="541498"/>
                </a:lnTo>
                <a:lnTo>
                  <a:pt x="113031" y="530709"/>
                </a:lnTo>
                <a:lnTo>
                  <a:pt x="111443" y="519602"/>
                </a:lnTo>
                <a:lnTo>
                  <a:pt x="111125" y="505957"/>
                </a:lnTo>
                <a:lnTo>
                  <a:pt x="111443" y="492629"/>
                </a:lnTo>
                <a:lnTo>
                  <a:pt x="112396" y="479301"/>
                </a:lnTo>
                <a:lnTo>
                  <a:pt x="113349" y="466290"/>
                </a:lnTo>
                <a:lnTo>
                  <a:pt x="115255" y="453280"/>
                </a:lnTo>
                <a:lnTo>
                  <a:pt x="117797" y="440586"/>
                </a:lnTo>
                <a:lnTo>
                  <a:pt x="120657" y="428528"/>
                </a:lnTo>
                <a:lnTo>
                  <a:pt x="124152" y="416152"/>
                </a:lnTo>
                <a:lnTo>
                  <a:pt x="127964" y="404093"/>
                </a:lnTo>
                <a:lnTo>
                  <a:pt x="132412" y="392669"/>
                </a:lnTo>
                <a:lnTo>
                  <a:pt x="137178" y="381563"/>
                </a:lnTo>
                <a:lnTo>
                  <a:pt x="142262" y="370456"/>
                </a:lnTo>
                <a:lnTo>
                  <a:pt x="148299" y="359984"/>
                </a:lnTo>
                <a:lnTo>
                  <a:pt x="154335" y="349512"/>
                </a:lnTo>
                <a:lnTo>
                  <a:pt x="161008" y="339675"/>
                </a:lnTo>
                <a:lnTo>
                  <a:pt x="167998" y="330472"/>
                </a:lnTo>
                <a:lnTo>
                  <a:pt x="175941" y="320952"/>
                </a:lnTo>
                <a:lnTo>
                  <a:pt x="183566" y="312384"/>
                </a:lnTo>
                <a:lnTo>
                  <a:pt x="192145" y="304451"/>
                </a:lnTo>
                <a:lnTo>
                  <a:pt x="200723" y="296518"/>
                </a:lnTo>
                <a:lnTo>
                  <a:pt x="209937" y="289536"/>
                </a:lnTo>
                <a:lnTo>
                  <a:pt x="219787" y="282872"/>
                </a:lnTo>
                <a:lnTo>
                  <a:pt x="229636" y="276526"/>
                </a:lnTo>
                <a:lnTo>
                  <a:pt x="240121" y="270496"/>
                </a:lnTo>
                <a:lnTo>
                  <a:pt x="250923" y="265736"/>
                </a:lnTo>
                <a:lnTo>
                  <a:pt x="262044" y="260976"/>
                </a:lnTo>
                <a:lnTo>
                  <a:pt x="273482" y="256851"/>
                </a:lnTo>
                <a:lnTo>
                  <a:pt x="285238" y="253360"/>
                </a:lnTo>
                <a:lnTo>
                  <a:pt x="297311" y="250822"/>
                </a:lnTo>
                <a:lnTo>
                  <a:pt x="310020" y="248600"/>
                </a:lnTo>
                <a:lnTo>
                  <a:pt x="323047" y="247014"/>
                </a:lnTo>
                <a:lnTo>
                  <a:pt x="336073" y="246062"/>
                </a:lnTo>
                <a:close/>
                <a:moveTo>
                  <a:pt x="1696249" y="0"/>
                </a:moveTo>
                <a:lnTo>
                  <a:pt x="1709607" y="317"/>
                </a:lnTo>
                <a:lnTo>
                  <a:pt x="1722646" y="952"/>
                </a:lnTo>
                <a:lnTo>
                  <a:pt x="1735368" y="2856"/>
                </a:lnTo>
                <a:lnTo>
                  <a:pt x="1747771" y="5077"/>
                </a:lnTo>
                <a:lnTo>
                  <a:pt x="1759538" y="7616"/>
                </a:lnTo>
                <a:lnTo>
                  <a:pt x="1771306" y="11424"/>
                </a:lnTo>
                <a:lnTo>
                  <a:pt x="1782755" y="15232"/>
                </a:lnTo>
                <a:lnTo>
                  <a:pt x="1793886" y="19992"/>
                </a:lnTo>
                <a:lnTo>
                  <a:pt x="1804699" y="24752"/>
                </a:lnTo>
                <a:lnTo>
                  <a:pt x="1814876" y="30782"/>
                </a:lnTo>
                <a:lnTo>
                  <a:pt x="1825053" y="36811"/>
                </a:lnTo>
                <a:lnTo>
                  <a:pt x="1834594" y="43475"/>
                </a:lnTo>
                <a:lnTo>
                  <a:pt x="1844136" y="50457"/>
                </a:lnTo>
                <a:lnTo>
                  <a:pt x="1853040" y="58390"/>
                </a:lnTo>
                <a:lnTo>
                  <a:pt x="1861627" y="66006"/>
                </a:lnTo>
                <a:lnTo>
                  <a:pt x="1869578" y="74574"/>
                </a:lnTo>
                <a:lnTo>
                  <a:pt x="1877529" y="83460"/>
                </a:lnTo>
                <a:lnTo>
                  <a:pt x="1884526" y="92663"/>
                </a:lnTo>
                <a:lnTo>
                  <a:pt x="1891523" y="102818"/>
                </a:lnTo>
                <a:lnTo>
                  <a:pt x="1898201" y="112972"/>
                </a:lnTo>
                <a:lnTo>
                  <a:pt x="1904244" y="123127"/>
                </a:lnTo>
                <a:lnTo>
                  <a:pt x="1909969" y="133917"/>
                </a:lnTo>
                <a:lnTo>
                  <a:pt x="1915057" y="145024"/>
                </a:lnTo>
                <a:lnTo>
                  <a:pt x="1919828" y="156765"/>
                </a:lnTo>
                <a:lnTo>
                  <a:pt x="1924280" y="168189"/>
                </a:lnTo>
                <a:lnTo>
                  <a:pt x="1928097" y="180566"/>
                </a:lnTo>
                <a:lnTo>
                  <a:pt x="1931595" y="192624"/>
                </a:lnTo>
                <a:lnTo>
                  <a:pt x="1934457" y="205318"/>
                </a:lnTo>
                <a:lnTo>
                  <a:pt x="1937002" y="218012"/>
                </a:lnTo>
                <a:lnTo>
                  <a:pt x="1938910" y="231022"/>
                </a:lnTo>
                <a:lnTo>
                  <a:pt x="1940500" y="244351"/>
                </a:lnTo>
                <a:lnTo>
                  <a:pt x="1941136" y="257679"/>
                </a:lnTo>
                <a:lnTo>
                  <a:pt x="1947815" y="260218"/>
                </a:lnTo>
                <a:lnTo>
                  <a:pt x="1951313" y="261804"/>
                </a:lnTo>
                <a:lnTo>
                  <a:pt x="1954176" y="263708"/>
                </a:lnTo>
                <a:lnTo>
                  <a:pt x="1957038" y="265612"/>
                </a:lnTo>
                <a:lnTo>
                  <a:pt x="1959900" y="267834"/>
                </a:lnTo>
                <a:lnTo>
                  <a:pt x="1962444" y="270055"/>
                </a:lnTo>
                <a:lnTo>
                  <a:pt x="1964671" y="272594"/>
                </a:lnTo>
                <a:lnTo>
                  <a:pt x="1966897" y="275133"/>
                </a:lnTo>
                <a:lnTo>
                  <a:pt x="1968805" y="277989"/>
                </a:lnTo>
                <a:lnTo>
                  <a:pt x="1970395" y="281479"/>
                </a:lnTo>
                <a:lnTo>
                  <a:pt x="1971986" y="284653"/>
                </a:lnTo>
                <a:lnTo>
                  <a:pt x="1973258" y="288461"/>
                </a:lnTo>
                <a:lnTo>
                  <a:pt x="1974530" y="292269"/>
                </a:lnTo>
                <a:lnTo>
                  <a:pt x="1975484" y="296394"/>
                </a:lnTo>
                <a:lnTo>
                  <a:pt x="1976120" y="300837"/>
                </a:lnTo>
                <a:lnTo>
                  <a:pt x="1976438" y="307819"/>
                </a:lnTo>
                <a:lnTo>
                  <a:pt x="1976438" y="315117"/>
                </a:lnTo>
                <a:lnTo>
                  <a:pt x="1975802" y="323051"/>
                </a:lnTo>
                <a:lnTo>
                  <a:pt x="1974530" y="330350"/>
                </a:lnTo>
                <a:lnTo>
                  <a:pt x="1973258" y="337966"/>
                </a:lnTo>
                <a:lnTo>
                  <a:pt x="1971031" y="345582"/>
                </a:lnTo>
                <a:lnTo>
                  <a:pt x="1968169" y="353198"/>
                </a:lnTo>
                <a:lnTo>
                  <a:pt x="1964989" y="360179"/>
                </a:lnTo>
                <a:lnTo>
                  <a:pt x="1961172" y="367161"/>
                </a:lnTo>
                <a:lnTo>
                  <a:pt x="1957356" y="373825"/>
                </a:lnTo>
                <a:lnTo>
                  <a:pt x="1952903" y="379854"/>
                </a:lnTo>
                <a:lnTo>
                  <a:pt x="1947815" y="385884"/>
                </a:lnTo>
                <a:lnTo>
                  <a:pt x="1942726" y="390961"/>
                </a:lnTo>
                <a:lnTo>
                  <a:pt x="1937002" y="395404"/>
                </a:lnTo>
                <a:lnTo>
                  <a:pt x="1930959" y="399212"/>
                </a:lnTo>
                <a:lnTo>
                  <a:pt x="1924916" y="402068"/>
                </a:lnTo>
                <a:lnTo>
                  <a:pt x="1921736" y="413175"/>
                </a:lnTo>
                <a:lnTo>
                  <a:pt x="1918556" y="423965"/>
                </a:lnTo>
                <a:lnTo>
                  <a:pt x="1914739" y="434754"/>
                </a:lnTo>
                <a:lnTo>
                  <a:pt x="1910923" y="445226"/>
                </a:lnTo>
                <a:lnTo>
                  <a:pt x="1906788" y="456016"/>
                </a:lnTo>
                <a:lnTo>
                  <a:pt x="1902336" y="466171"/>
                </a:lnTo>
                <a:lnTo>
                  <a:pt x="1897883" y="476325"/>
                </a:lnTo>
                <a:lnTo>
                  <a:pt x="1893113" y="486480"/>
                </a:lnTo>
                <a:lnTo>
                  <a:pt x="1888024" y="496000"/>
                </a:lnTo>
                <a:lnTo>
                  <a:pt x="1882300" y="505838"/>
                </a:lnTo>
                <a:lnTo>
                  <a:pt x="1876893" y="515041"/>
                </a:lnTo>
                <a:lnTo>
                  <a:pt x="1870850" y="523926"/>
                </a:lnTo>
                <a:lnTo>
                  <a:pt x="1864808" y="532812"/>
                </a:lnTo>
                <a:lnTo>
                  <a:pt x="1858129" y="541380"/>
                </a:lnTo>
                <a:lnTo>
                  <a:pt x="1851450" y="549631"/>
                </a:lnTo>
                <a:lnTo>
                  <a:pt x="1844454" y="557247"/>
                </a:lnTo>
                <a:lnTo>
                  <a:pt x="1837457" y="565180"/>
                </a:lnTo>
                <a:lnTo>
                  <a:pt x="1829824" y="572162"/>
                </a:lnTo>
                <a:lnTo>
                  <a:pt x="1822191" y="578826"/>
                </a:lnTo>
                <a:lnTo>
                  <a:pt x="1813922" y="585490"/>
                </a:lnTo>
                <a:lnTo>
                  <a:pt x="1805653" y="591520"/>
                </a:lnTo>
                <a:lnTo>
                  <a:pt x="1797066" y="597232"/>
                </a:lnTo>
                <a:lnTo>
                  <a:pt x="1788161" y="601992"/>
                </a:lnTo>
                <a:lnTo>
                  <a:pt x="1779256" y="606752"/>
                </a:lnTo>
                <a:lnTo>
                  <a:pt x="1769715" y="610877"/>
                </a:lnTo>
                <a:lnTo>
                  <a:pt x="1759856" y="614685"/>
                </a:lnTo>
                <a:lnTo>
                  <a:pt x="1750315" y="617859"/>
                </a:lnTo>
                <a:lnTo>
                  <a:pt x="1739820" y="620397"/>
                </a:lnTo>
                <a:lnTo>
                  <a:pt x="1729325" y="622301"/>
                </a:lnTo>
                <a:lnTo>
                  <a:pt x="1718512" y="623888"/>
                </a:lnTo>
                <a:lnTo>
                  <a:pt x="1707699" y="624840"/>
                </a:lnTo>
                <a:lnTo>
                  <a:pt x="1696249" y="625475"/>
                </a:lnTo>
                <a:lnTo>
                  <a:pt x="1685118" y="624840"/>
                </a:lnTo>
                <a:lnTo>
                  <a:pt x="1674305" y="623888"/>
                </a:lnTo>
                <a:lnTo>
                  <a:pt x="1663492" y="622301"/>
                </a:lnTo>
                <a:lnTo>
                  <a:pt x="1652997" y="620397"/>
                </a:lnTo>
                <a:lnTo>
                  <a:pt x="1642820" y="617859"/>
                </a:lnTo>
                <a:lnTo>
                  <a:pt x="1632960" y="614685"/>
                </a:lnTo>
                <a:lnTo>
                  <a:pt x="1623419" y="611195"/>
                </a:lnTo>
                <a:lnTo>
                  <a:pt x="1613878" y="606752"/>
                </a:lnTo>
                <a:lnTo>
                  <a:pt x="1604655" y="602309"/>
                </a:lnTo>
                <a:lnTo>
                  <a:pt x="1596068" y="597232"/>
                </a:lnTo>
                <a:lnTo>
                  <a:pt x="1587481" y="591837"/>
                </a:lnTo>
                <a:lnTo>
                  <a:pt x="1579531" y="586125"/>
                </a:lnTo>
                <a:lnTo>
                  <a:pt x="1571262" y="579778"/>
                </a:lnTo>
                <a:lnTo>
                  <a:pt x="1563311" y="572479"/>
                </a:lnTo>
                <a:lnTo>
                  <a:pt x="1555996" y="565498"/>
                </a:lnTo>
                <a:lnTo>
                  <a:pt x="1548999" y="558199"/>
                </a:lnTo>
                <a:lnTo>
                  <a:pt x="1541684" y="550265"/>
                </a:lnTo>
                <a:lnTo>
                  <a:pt x="1535006" y="542015"/>
                </a:lnTo>
                <a:lnTo>
                  <a:pt x="1528645" y="534081"/>
                </a:lnTo>
                <a:lnTo>
                  <a:pt x="1522602" y="525196"/>
                </a:lnTo>
                <a:lnTo>
                  <a:pt x="1516560" y="516310"/>
                </a:lnTo>
                <a:lnTo>
                  <a:pt x="1510835" y="506790"/>
                </a:lnTo>
                <a:lnTo>
                  <a:pt x="1505428" y="497270"/>
                </a:lnTo>
                <a:lnTo>
                  <a:pt x="1500022" y="487432"/>
                </a:lnTo>
                <a:lnTo>
                  <a:pt x="1495251" y="477912"/>
                </a:lnTo>
                <a:lnTo>
                  <a:pt x="1490799" y="467440"/>
                </a:lnTo>
                <a:lnTo>
                  <a:pt x="1486346" y="457602"/>
                </a:lnTo>
                <a:lnTo>
                  <a:pt x="1482212" y="447130"/>
                </a:lnTo>
                <a:lnTo>
                  <a:pt x="1478714" y="436341"/>
                </a:lnTo>
                <a:lnTo>
                  <a:pt x="1474897" y="425869"/>
                </a:lnTo>
                <a:lnTo>
                  <a:pt x="1471399" y="415079"/>
                </a:lnTo>
                <a:lnTo>
                  <a:pt x="1468536" y="404290"/>
                </a:lnTo>
                <a:lnTo>
                  <a:pt x="1464720" y="403338"/>
                </a:lnTo>
                <a:lnTo>
                  <a:pt x="1461540" y="401751"/>
                </a:lnTo>
                <a:lnTo>
                  <a:pt x="1458041" y="400164"/>
                </a:lnTo>
                <a:lnTo>
                  <a:pt x="1454861" y="398577"/>
                </a:lnTo>
                <a:lnTo>
                  <a:pt x="1451363" y="396673"/>
                </a:lnTo>
                <a:lnTo>
                  <a:pt x="1448500" y="394452"/>
                </a:lnTo>
                <a:lnTo>
                  <a:pt x="1442458" y="389375"/>
                </a:lnTo>
                <a:lnTo>
                  <a:pt x="1436733" y="383980"/>
                </a:lnTo>
                <a:lnTo>
                  <a:pt x="1431962" y="377633"/>
                </a:lnTo>
                <a:lnTo>
                  <a:pt x="1427192" y="370969"/>
                </a:lnTo>
                <a:lnTo>
                  <a:pt x="1423057" y="363988"/>
                </a:lnTo>
                <a:lnTo>
                  <a:pt x="1419241" y="356054"/>
                </a:lnTo>
                <a:lnTo>
                  <a:pt x="1416379" y="348438"/>
                </a:lnTo>
                <a:lnTo>
                  <a:pt x="1413834" y="340504"/>
                </a:lnTo>
                <a:lnTo>
                  <a:pt x="1411926" y="332254"/>
                </a:lnTo>
                <a:lnTo>
                  <a:pt x="1410336" y="324320"/>
                </a:lnTo>
                <a:lnTo>
                  <a:pt x="1409700" y="316387"/>
                </a:lnTo>
                <a:lnTo>
                  <a:pt x="1409700" y="308453"/>
                </a:lnTo>
                <a:lnTo>
                  <a:pt x="1410336" y="300837"/>
                </a:lnTo>
                <a:lnTo>
                  <a:pt x="1411290" y="296077"/>
                </a:lnTo>
                <a:lnTo>
                  <a:pt x="1411926" y="291634"/>
                </a:lnTo>
                <a:lnTo>
                  <a:pt x="1413516" y="286874"/>
                </a:lnTo>
                <a:lnTo>
                  <a:pt x="1414789" y="283383"/>
                </a:lnTo>
                <a:lnTo>
                  <a:pt x="1416697" y="279575"/>
                </a:lnTo>
                <a:lnTo>
                  <a:pt x="1418923" y="275767"/>
                </a:lnTo>
                <a:lnTo>
                  <a:pt x="1421149" y="272911"/>
                </a:lnTo>
                <a:lnTo>
                  <a:pt x="1423694" y="270055"/>
                </a:lnTo>
                <a:lnTo>
                  <a:pt x="1426556" y="267199"/>
                </a:lnTo>
                <a:lnTo>
                  <a:pt x="1429418" y="264978"/>
                </a:lnTo>
                <a:lnTo>
                  <a:pt x="1432917" y="262756"/>
                </a:lnTo>
                <a:lnTo>
                  <a:pt x="1436097" y="261170"/>
                </a:lnTo>
                <a:lnTo>
                  <a:pt x="1439913" y="259266"/>
                </a:lnTo>
                <a:lnTo>
                  <a:pt x="1443730" y="257679"/>
                </a:lnTo>
                <a:lnTo>
                  <a:pt x="1447228" y="256727"/>
                </a:lnTo>
                <a:lnTo>
                  <a:pt x="1451363" y="255458"/>
                </a:lnTo>
                <a:lnTo>
                  <a:pt x="1452635" y="242447"/>
                </a:lnTo>
                <a:lnTo>
                  <a:pt x="1453907" y="229118"/>
                </a:lnTo>
                <a:lnTo>
                  <a:pt x="1455815" y="216108"/>
                </a:lnTo>
                <a:lnTo>
                  <a:pt x="1458359" y="203414"/>
                </a:lnTo>
                <a:lnTo>
                  <a:pt x="1461540" y="191355"/>
                </a:lnTo>
                <a:lnTo>
                  <a:pt x="1464720" y="178979"/>
                </a:lnTo>
                <a:lnTo>
                  <a:pt x="1468854" y="167237"/>
                </a:lnTo>
                <a:lnTo>
                  <a:pt x="1473307" y="155178"/>
                </a:lnTo>
                <a:lnTo>
                  <a:pt x="1478077" y="144072"/>
                </a:lnTo>
                <a:lnTo>
                  <a:pt x="1483484" y="132965"/>
                </a:lnTo>
                <a:lnTo>
                  <a:pt x="1488891" y="122175"/>
                </a:lnTo>
                <a:lnTo>
                  <a:pt x="1494933" y="111703"/>
                </a:lnTo>
                <a:lnTo>
                  <a:pt x="1501612" y="101866"/>
                </a:lnTo>
                <a:lnTo>
                  <a:pt x="1508609" y="92028"/>
                </a:lnTo>
                <a:lnTo>
                  <a:pt x="1516242" y="82825"/>
                </a:lnTo>
                <a:lnTo>
                  <a:pt x="1523556" y="74257"/>
                </a:lnTo>
                <a:lnTo>
                  <a:pt x="1531825" y="65689"/>
                </a:lnTo>
                <a:lnTo>
                  <a:pt x="1540412" y="57438"/>
                </a:lnTo>
                <a:lnTo>
                  <a:pt x="1549317" y="50139"/>
                </a:lnTo>
                <a:lnTo>
                  <a:pt x="1558540" y="43158"/>
                </a:lnTo>
                <a:lnTo>
                  <a:pt x="1568399" y="36494"/>
                </a:lnTo>
                <a:lnTo>
                  <a:pt x="1578258" y="30464"/>
                </a:lnTo>
                <a:lnTo>
                  <a:pt x="1588754" y="24752"/>
                </a:lnTo>
                <a:lnTo>
                  <a:pt x="1599567" y="19675"/>
                </a:lnTo>
                <a:lnTo>
                  <a:pt x="1610380" y="15232"/>
                </a:lnTo>
                <a:lnTo>
                  <a:pt x="1621829" y="11107"/>
                </a:lnTo>
                <a:lnTo>
                  <a:pt x="1633278" y="7616"/>
                </a:lnTo>
                <a:lnTo>
                  <a:pt x="1645364" y="5077"/>
                </a:lnTo>
                <a:lnTo>
                  <a:pt x="1657449" y="2856"/>
                </a:lnTo>
                <a:lnTo>
                  <a:pt x="1670170" y="952"/>
                </a:lnTo>
                <a:lnTo>
                  <a:pt x="1683210" y="317"/>
                </a:lnTo>
                <a:lnTo>
                  <a:pt x="1696249"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sz="1015">
              <a:solidFill>
                <a:srgbClr val="FFFFFF"/>
              </a:solidFill>
              <a:latin typeface="Arial" panose="020B0604020202020204" pitchFamily="34" charset="0"/>
              <a:ea typeface="Microsoft JhengHei UI" panose="020B0604030504040204" pitchFamily="34" charset="-120"/>
              <a:cs typeface="Arial" panose="020B0604020202020204" pitchFamily="34" charset="0"/>
            </a:endParaRPr>
          </a:p>
        </p:txBody>
      </p:sp>
      <p:sp>
        <p:nvSpPr>
          <p:cNvPr id="20" name="TextBox 19">
            <a:extLst>
              <a:ext uri="{FF2B5EF4-FFF2-40B4-BE49-F238E27FC236}">
                <a16:creationId xmlns:a16="http://schemas.microsoft.com/office/drawing/2014/main" id="{112673D0-4456-1C5F-B5C9-07275CCEC7FD}"/>
              </a:ext>
            </a:extLst>
          </p:cNvPr>
          <p:cNvSpPr txBox="1"/>
          <p:nvPr/>
        </p:nvSpPr>
        <p:spPr>
          <a:xfrm>
            <a:off x="269748" y="1260970"/>
            <a:ext cx="8604504" cy="1154675"/>
          </a:xfrm>
          <a:prstGeom prst="rect">
            <a:avLst/>
          </a:prstGeom>
          <a:noFill/>
        </p:spPr>
        <p:txBody>
          <a:bodyPr wrap="square" rtlCol="0">
            <a:spAutoFit/>
          </a:bodyPr>
          <a:lstStyle/>
          <a:p>
            <a:pPr>
              <a:lnSpc>
                <a:spcPct val="150000"/>
              </a:lnSpc>
            </a:pPr>
            <a:r>
              <a:rPr lang="vi-VN" sz="1600" b="1">
                <a:solidFill>
                  <a:srgbClr val="FF0000"/>
                </a:solidFill>
              </a:rPr>
              <a:t>Câu 1. </a:t>
            </a:r>
          </a:p>
          <a:p>
            <a:pPr>
              <a:lnSpc>
                <a:spcPct val="150000"/>
              </a:lnSpc>
            </a:pPr>
            <a:r>
              <a:rPr lang="vi-VN" sz="1600" b="1"/>
              <a:t>b. Thực hiện đọc thông số nhiệt tạo thành của H</a:t>
            </a:r>
            <a:r>
              <a:rPr lang="vi-VN" sz="1600" b="1" baseline="-25000"/>
              <a:t>2</a:t>
            </a:r>
            <a:r>
              <a:rPr lang="vi-VN" sz="1600" b="1"/>
              <a:t>O, so sánh với giá trị thực nghiệm </a:t>
            </a:r>
            <a:endParaRPr lang="en-US" sz="1600" b="1"/>
          </a:p>
          <a:p>
            <a:pPr>
              <a:lnSpc>
                <a:spcPct val="150000"/>
              </a:lnSpc>
            </a:pPr>
            <a:r>
              <a:rPr lang="vi-VN" sz="1600" b="1"/>
              <a:t>( -241,8 kJ/mol).</a:t>
            </a:r>
          </a:p>
        </p:txBody>
      </p:sp>
      <p:pic>
        <p:nvPicPr>
          <p:cNvPr id="19" name="Picture 18">
            <a:extLst>
              <a:ext uri="{FF2B5EF4-FFF2-40B4-BE49-F238E27FC236}">
                <a16:creationId xmlns:a16="http://schemas.microsoft.com/office/drawing/2014/main" id="{5A7E3844-DEB0-0002-3F77-AE29B8003602}"/>
              </a:ext>
            </a:extLst>
          </p:cNvPr>
          <p:cNvPicPr>
            <a:picLocks noChangeAspect="1"/>
          </p:cNvPicPr>
          <p:nvPr/>
        </p:nvPicPr>
        <p:blipFill>
          <a:blip r:embed="rId3"/>
          <a:stretch>
            <a:fillRect/>
          </a:stretch>
        </p:blipFill>
        <p:spPr>
          <a:xfrm>
            <a:off x="371935" y="2602287"/>
            <a:ext cx="2362321" cy="2235315"/>
          </a:xfrm>
          <a:prstGeom prst="rect">
            <a:avLst/>
          </a:prstGeom>
        </p:spPr>
      </p:pic>
      <p:pic>
        <p:nvPicPr>
          <p:cNvPr id="21" name="Picture 20">
            <a:extLst>
              <a:ext uri="{FF2B5EF4-FFF2-40B4-BE49-F238E27FC236}">
                <a16:creationId xmlns:a16="http://schemas.microsoft.com/office/drawing/2014/main" id="{ED8A9175-F12E-0F1C-496A-E69A9D6FF8D8}"/>
              </a:ext>
            </a:extLst>
          </p:cNvPr>
          <p:cNvPicPr>
            <a:picLocks noChangeAspect="1"/>
          </p:cNvPicPr>
          <p:nvPr/>
        </p:nvPicPr>
        <p:blipFill>
          <a:blip r:embed="rId4"/>
          <a:stretch>
            <a:fillRect/>
          </a:stretch>
        </p:blipFill>
        <p:spPr>
          <a:xfrm>
            <a:off x="5866745" y="2602287"/>
            <a:ext cx="2279767" cy="2159111"/>
          </a:xfrm>
          <a:prstGeom prst="rect">
            <a:avLst/>
          </a:prstGeom>
        </p:spPr>
      </p:pic>
      <p:sp>
        <p:nvSpPr>
          <p:cNvPr id="22" name="Arrow: Right 21">
            <a:extLst>
              <a:ext uri="{FF2B5EF4-FFF2-40B4-BE49-F238E27FC236}">
                <a16:creationId xmlns:a16="http://schemas.microsoft.com/office/drawing/2014/main" id="{7A7799A1-72DB-1643-9B5F-274DC3CF8C82}"/>
              </a:ext>
            </a:extLst>
          </p:cNvPr>
          <p:cNvSpPr/>
          <p:nvPr/>
        </p:nvSpPr>
        <p:spPr>
          <a:xfrm>
            <a:off x="3816316" y="3352658"/>
            <a:ext cx="1371600" cy="65836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2622764"/>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14:presetBounceEnd="50000">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14:bounceEnd="50000">
                                          <p:cBhvr additive="base">
                                            <p:cTn id="27"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21"/>
                                            </p:tgtEl>
                                            <p:attrNameLst>
                                              <p:attrName>style.visibility</p:attrName>
                                            </p:attrNameLst>
                                          </p:cBhvr>
                                          <p:to>
                                            <p:strVal val="visible"/>
                                          </p:to>
                                        </p:set>
                                        <p:anim calcmode="lin" valueType="num">
                                          <p:cBhvr additive="base">
                                            <p:cTn id="44" dur="500" fill="hold"/>
                                            <p:tgtEl>
                                              <p:spTgt spid="21"/>
                                            </p:tgtEl>
                                            <p:attrNameLst>
                                              <p:attrName>ppt_x</p:attrName>
                                            </p:attrNameLst>
                                          </p:cBhvr>
                                          <p:tavLst>
                                            <p:tav tm="0">
                                              <p:val>
                                                <p:strVal val="#ppt_x"/>
                                              </p:val>
                                            </p:tav>
                                            <p:tav tm="100000">
                                              <p:val>
                                                <p:strVal val="#ppt_x"/>
                                              </p:val>
                                            </p:tav>
                                          </p:tavLst>
                                        </p:anim>
                                        <p:anim calcmode="lin" valueType="num">
                                          <p:cBhvr additive="base">
                                            <p:cTn id="45"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1+#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21"/>
                                            </p:tgtEl>
                                            <p:attrNameLst>
                                              <p:attrName>style.visibility</p:attrName>
                                            </p:attrNameLst>
                                          </p:cBhvr>
                                          <p:to>
                                            <p:strVal val="visible"/>
                                          </p:to>
                                        </p:set>
                                        <p:anim calcmode="lin" valueType="num">
                                          <p:cBhvr additive="base">
                                            <p:cTn id="44" dur="500" fill="hold"/>
                                            <p:tgtEl>
                                              <p:spTgt spid="21"/>
                                            </p:tgtEl>
                                            <p:attrNameLst>
                                              <p:attrName>ppt_x</p:attrName>
                                            </p:attrNameLst>
                                          </p:cBhvr>
                                          <p:tavLst>
                                            <p:tav tm="0">
                                              <p:val>
                                                <p:strVal val="#ppt_x"/>
                                              </p:val>
                                            </p:tav>
                                            <p:tav tm="100000">
                                              <p:val>
                                                <p:strVal val="#ppt_x"/>
                                              </p:val>
                                            </p:tav>
                                          </p:tavLst>
                                        </p:anim>
                                        <p:anim calcmode="lin" valueType="num">
                                          <p:cBhvr additive="base">
                                            <p:cTn id="45"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Lst>
      </p:timing>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68851" y="-204667"/>
            <a:ext cx="2072960" cy="2546140"/>
            <a:chOff x="3295850" y="1908877"/>
            <a:chExt cx="3738030" cy="4660916"/>
          </a:xfrm>
        </p:grpSpPr>
        <p:sp>
          <p:nvSpPr>
            <p:cNvPr id="3" name="圆角矩形 2"/>
            <p:cNvSpPr/>
            <p:nvPr/>
          </p:nvSpPr>
          <p:spPr>
            <a:xfrm rot="2760000">
              <a:off x="3098889" y="2634801"/>
              <a:ext cx="4660916" cy="3209067"/>
            </a:xfrm>
            <a:prstGeom prst="roundRect">
              <a:avLst>
                <a:gd name="adj" fmla="val 50000"/>
              </a:avLst>
            </a:prstGeom>
            <a:gradFill>
              <a:gsLst>
                <a:gs pos="33000">
                  <a:srgbClr val="6C6C6C">
                    <a:alpha val="42000"/>
                  </a:srgbClr>
                </a:gs>
                <a:gs pos="0">
                  <a:schemeClr val="tx1">
                    <a:alpha val="54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58628" y="2852802"/>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7" y="2476941"/>
              <a:ext cx="2056649"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1125088" y="246633"/>
            <a:ext cx="7886427" cy="751080"/>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1226452" y="559246"/>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926947" y="559246"/>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993504" y="592908"/>
            <a:ext cx="288238" cy="46073"/>
            <a:chOff x="4318304" y="3089060"/>
            <a:chExt cx="384317" cy="61430"/>
          </a:xfrm>
        </p:grpSpPr>
        <p:sp>
          <p:nvSpPr>
            <p:cNvPr id="15"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7" name="文本框 16"/>
          <p:cNvSpPr txBox="1"/>
          <p:nvPr/>
        </p:nvSpPr>
        <p:spPr>
          <a:xfrm>
            <a:off x="2049108" y="354590"/>
            <a:ext cx="6157173" cy="646331"/>
          </a:xfrm>
          <a:prstGeom prst="rect">
            <a:avLst/>
          </a:prstGeom>
          <a:noFill/>
        </p:spPr>
        <p:txBody>
          <a:bodyPr wrap="square" rtlCol="0">
            <a:spAutoFit/>
          </a:bodyPr>
          <a:lstStyle/>
          <a:p>
            <a:pPr algn="ctr"/>
            <a:r>
              <a:rPr lang="en-US" sz="1800" b="1">
                <a:latin typeface="Arial" panose="020B0604020202020204" pitchFamily="34" charset="0"/>
                <a:cs typeface="Arial" panose="020B0604020202020204" pitchFamily="34" charset="0"/>
              </a:rPr>
              <a:t>3.1 TÍNH NHIỆT TẠO THÀNH CỦA PHÂN TỬ NƯỚC SỬ DỤNG MOPAC</a:t>
            </a:r>
          </a:p>
        </p:txBody>
      </p:sp>
      <p:grpSp>
        <p:nvGrpSpPr>
          <p:cNvPr id="27" name="组合 26"/>
          <p:cNvGrpSpPr/>
          <p:nvPr/>
        </p:nvGrpSpPr>
        <p:grpSpPr>
          <a:xfrm>
            <a:off x="1527976" y="439193"/>
            <a:ext cx="618730" cy="429667"/>
            <a:chOff x="5030931" y="2884106"/>
            <a:chExt cx="601529" cy="572889"/>
          </a:xfrm>
        </p:grpSpPr>
        <p:sp>
          <p:nvSpPr>
            <p:cNvPr id="28"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29" name="文本框 28"/>
            <p:cNvSpPr txBox="1"/>
            <p:nvPr/>
          </p:nvSpPr>
          <p:spPr>
            <a:xfrm>
              <a:off x="5030931" y="2902999"/>
              <a:ext cx="601529" cy="553996"/>
            </a:xfrm>
            <a:prstGeom prst="rect">
              <a:avLst/>
            </a:prstGeom>
            <a:noFill/>
          </p:spPr>
          <p:txBody>
            <a:bodyPr wrap="square" rtlCol="0">
              <a:spAutoFit/>
            </a:bodyPr>
            <a:lstStyle/>
            <a:p>
              <a:pPr algn="ctr"/>
              <a:r>
                <a:rPr lang="en-US" altLang="zh-CN" sz="2100" b="1">
                  <a:solidFill>
                    <a:srgbClr val="FFB850"/>
                  </a:solidFill>
                  <a:latin typeface="Arial" panose="020B0604020202020204" pitchFamily="34" charset="0"/>
                  <a:cs typeface="Arial" panose="020B0604020202020204" pitchFamily="34" charset="0"/>
                </a:rPr>
                <a:t>02</a:t>
              </a:r>
              <a:endParaRPr lang="zh-CN" altLang="en-US" sz="2100" b="1">
                <a:solidFill>
                  <a:srgbClr val="FFB850"/>
                </a:solidFill>
                <a:latin typeface="Arial" panose="020B0604020202020204" pitchFamily="34" charset="0"/>
                <a:cs typeface="Arial" panose="020B0604020202020204" pitchFamily="34" charset="0"/>
              </a:endParaRPr>
            </a:p>
          </p:txBody>
        </p:sp>
      </p:grpSp>
      <p:sp>
        <p:nvSpPr>
          <p:cNvPr id="36" name="KSO_Shape"/>
          <p:cNvSpPr/>
          <p:nvPr/>
        </p:nvSpPr>
        <p:spPr bwMode="auto">
          <a:xfrm>
            <a:off x="132485" y="370301"/>
            <a:ext cx="611447" cy="490951"/>
          </a:xfrm>
          <a:custGeom>
            <a:avLst/>
            <a:gdLst>
              <a:gd name="T0" fmla="*/ 2881614 w 3362326"/>
              <a:gd name="T1" fmla="*/ 2245619 h 2424113"/>
              <a:gd name="T2" fmla="*/ 3207949 w 3362326"/>
              <a:gd name="T3" fmla="*/ 953766 h 2424113"/>
              <a:gd name="T4" fmla="*/ 3300702 w 3362326"/>
              <a:gd name="T5" fmla="*/ 1054704 h 2424113"/>
              <a:gd name="T6" fmla="*/ 3357879 w 3362326"/>
              <a:gd name="T7" fmla="*/ 1578442 h 2424113"/>
              <a:gd name="T8" fmla="*/ 2754348 w 3362326"/>
              <a:gd name="T9" fmla="*/ 1274991 h 2424113"/>
              <a:gd name="T10" fmla="*/ 2862031 w 3362326"/>
              <a:gd name="T11" fmla="*/ 1038516 h 2424113"/>
              <a:gd name="T12" fmla="*/ 2811207 w 3362326"/>
              <a:gd name="T13" fmla="*/ 1366725 h 2424113"/>
              <a:gd name="T14" fmla="*/ 3041820 w 3362326"/>
              <a:gd name="T15" fmla="*/ 999791 h 2424113"/>
              <a:gd name="T16" fmla="*/ 3170149 w 3362326"/>
              <a:gd name="T17" fmla="*/ 942974 h 2424113"/>
              <a:gd name="T18" fmla="*/ 296683 w 3362326"/>
              <a:gd name="T19" fmla="*/ 978524 h 2424113"/>
              <a:gd name="T20" fmla="*/ 498389 w 3362326"/>
              <a:gd name="T21" fmla="*/ 1265469 h 2424113"/>
              <a:gd name="T22" fmla="*/ 488542 w 3362326"/>
              <a:gd name="T23" fmla="*/ 1028041 h 2424113"/>
              <a:gd name="T24" fmla="*/ 582566 w 3362326"/>
              <a:gd name="T25" fmla="*/ 1187067 h 2424113"/>
              <a:gd name="T26" fmla="*/ 319871 w 3362326"/>
              <a:gd name="T27" fmla="*/ 2147887 h 2424113"/>
              <a:gd name="T28" fmla="*/ 37800 w 3362326"/>
              <a:gd name="T29" fmla="*/ 1105808 h 2424113"/>
              <a:gd name="T30" fmla="*/ 124836 w 3362326"/>
              <a:gd name="T31" fmla="*/ 975985 h 2424113"/>
              <a:gd name="T32" fmla="*/ 1545327 w 3362326"/>
              <a:gd name="T33" fmla="*/ 746198 h 2424113"/>
              <a:gd name="T34" fmla="*/ 1656547 w 3362326"/>
              <a:gd name="T35" fmla="*/ 809752 h 2424113"/>
              <a:gd name="T36" fmla="*/ 1802720 w 3362326"/>
              <a:gd name="T37" fmla="*/ 881250 h 2424113"/>
              <a:gd name="T38" fmla="*/ 1889154 w 3362326"/>
              <a:gd name="T39" fmla="*/ 667392 h 2424113"/>
              <a:gd name="T40" fmla="*/ 2073778 w 3362326"/>
              <a:gd name="T41" fmla="*/ 739843 h 2424113"/>
              <a:gd name="T42" fmla="*/ 2280963 w 3362326"/>
              <a:gd name="T43" fmla="*/ 997553 h 2424113"/>
              <a:gd name="T44" fmla="*/ 2456054 w 3362326"/>
              <a:gd name="T45" fmla="*/ 821509 h 2424113"/>
              <a:gd name="T46" fmla="*/ 2536132 w 3362326"/>
              <a:gd name="T47" fmla="*/ 819603 h 2424113"/>
              <a:gd name="T48" fmla="*/ 2596190 w 3362326"/>
              <a:gd name="T49" fmla="*/ 876801 h 2424113"/>
              <a:gd name="T50" fmla="*/ 2598415 w 3362326"/>
              <a:gd name="T51" fmla="*/ 956879 h 2424113"/>
              <a:gd name="T52" fmla="*/ 2382332 w 3362326"/>
              <a:gd name="T53" fmla="*/ 1195206 h 2424113"/>
              <a:gd name="T54" fmla="*/ 2241242 w 3362326"/>
              <a:gd name="T55" fmla="*/ 1268610 h 2424113"/>
              <a:gd name="T56" fmla="*/ 2118265 w 3362326"/>
              <a:gd name="T57" fmla="*/ 1192028 h 2424113"/>
              <a:gd name="T58" fmla="*/ 1363246 w 3362326"/>
              <a:gd name="T59" fmla="*/ 1018526 h 2424113"/>
              <a:gd name="T60" fmla="*/ 1307636 w 3362326"/>
              <a:gd name="T61" fmla="*/ 1409700 h 2424113"/>
              <a:gd name="T62" fmla="*/ 1157013 w 3362326"/>
              <a:gd name="T63" fmla="*/ 999778 h 2424113"/>
              <a:gd name="T64" fmla="*/ 1245989 w 3362326"/>
              <a:gd name="T65" fmla="*/ 780199 h 2424113"/>
              <a:gd name="T66" fmla="*/ 1499569 w 3362326"/>
              <a:gd name="T67" fmla="*/ 668027 h 2424113"/>
              <a:gd name="T68" fmla="*/ 3142462 w 3362326"/>
              <a:gd name="T69" fmla="*/ 282872 h 2424113"/>
              <a:gd name="T70" fmla="*/ 3244523 w 3362326"/>
              <a:gd name="T71" fmla="*/ 440586 h 2424113"/>
              <a:gd name="T72" fmla="*/ 3210503 w 3362326"/>
              <a:gd name="T73" fmla="*/ 656690 h 2424113"/>
              <a:gd name="T74" fmla="*/ 3038811 w 3362326"/>
              <a:gd name="T75" fmla="*/ 831222 h 2424113"/>
              <a:gd name="T76" fmla="*/ 2904319 w 3362326"/>
              <a:gd name="T77" fmla="*/ 826780 h 2424113"/>
              <a:gd name="T78" fmla="*/ 2817519 w 3362326"/>
              <a:gd name="T79" fmla="*/ 691913 h 2424113"/>
              <a:gd name="T80" fmla="*/ 2807981 w 3362326"/>
              <a:gd name="T81" fmla="*/ 429797 h 2424113"/>
              <a:gd name="T82" fmla="*/ 2910678 w 3362326"/>
              <a:gd name="T83" fmla="*/ 280651 h 2424113"/>
              <a:gd name="T84" fmla="*/ 375153 w 3362326"/>
              <a:gd name="T85" fmla="*/ 248918 h 2424113"/>
              <a:gd name="T86" fmla="*/ 514634 w 3362326"/>
              <a:gd name="T87" fmla="*/ 342213 h 2424113"/>
              <a:gd name="T88" fmla="*/ 561340 w 3362326"/>
              <a:gd name="T89" fmla="*/ 566885 h 2424113"/>
              <a:gd name="T90" fmla="*/ 510821 w 3362326"/>
              <a:gd name="T91" fmla="*/ 773785 h 2424113"/>
              <a:gd name="T92" fmla="*/ 418682 w 3362326"/>
              <a:gd name="T93" fmla="*/ 842646 h 2424113"/>
              <a:gd name="T94" fmla="*/ 241709 w 3362326"/>
              <a:gd name="T95" fmla="*/ 778862 h 2424113"/>
              <a:gd name="T96" fmla="*/ 117162 w 3362326"/>
              <a:gd name="T97" fmla="*/ 551970 h 2424113"/>
              <a:gd name="T98" fmla="*/ 148299 w 3362326"/>
              <a:gd name="T99" fmla="*/ 359984 h 2424113"/>
              <a:gd name="T100" fmla="*/ 297311 w 3362326"/>
              <a:gd name="T101" fmla="*/ 250822 h 2424113"/>
              <a:gd name="T102" fmla="*/ 1834594 w 3362326"/>
              <a:gd name="T103" fmla="*/ 43475 h 2424113"/>
              <a:gd name="T104" fmla="*/ 1934457 w 3362326"/>
              <a:gd name="T105" fmla="*/ 205318 h 2424113"/>
              <a:gd name="T106" fmla="*/ 1973258 w 3362326"/>
              <a:gd name="T107" fmla="*/ 288461 h 2424113"/>
              <a:gd name="T108" fmla="*/ 1942726 w 3362326"/>
              <a:gd name="T109" fmla="*/ 390961 h 2424113"/>
              <a:gd name="T110" fmla="*/ 1864808 w 3362326"/>
              <a:gd name="T111" fmla="*/ 532812 h 2424113"/>
              <a:gd name="T112" fmla="*/ 1729325 w 3362326"/>
              <a:gd name="T113" fmla="*/ 622301 h 2424113"/>
              <a:gd name="T114" fmla="*/ 1571262 w 3362326"/>
              <a:gd name="T115" fmla="*/ 579778 h 2424113"/>
              <a:gd name="T116" fmla="*/ 1478714 w 3362326"/>
              <a:gd name="T117" fmla="*/ 436341 h 2424113"/>
              <a:gd name="T118" fmla="*/ 1416379 w 3362326"/>
              <a:gd name="T119" fmla="*/ 348438 h 2424113"/>
              <a:gd name="T120" fmla="*/ 1429418 w 3362326"/>
              <a:gd name="T121" fmla="*/ 264978 h 2424113"/>
              <a:gd name="T122" fmla="*/ 1483484 w 3362326"/>
              <a:gd name="T123" fmla="*/ 132965 h 2424113"/>
              <a:gd name="T124" fmla="*/ 1621829 w 3362326"/>
              <a:gd name="T125" fmla="*/ 11107 h 2424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62326" h="2424113">
                <a:moveTo>
                  <a:pt x="860805" y="1460500"/>
                </a:moveTo>
                <a:lnTo>
                  <a:pt x="965275" y="1460500"/>
                </a:lnTo>
                <a:lnTo>
                  <a:pt x="961464" y="1465582"/>
                </a:lnTo>
                <a:lnTo>
                  <a:pt x="957654" y="1470664"/>
                </a:lnTo>
                <a:lnTo>
                  <a:pt x="953843" y="1476380"/>
                </a:lnTo>
                <a:lnTo>
                  <a:pt x="949715" y="1482415"/>
                </a:lnTo>
                <a:lnTo>
                  <a:pt x="483570" y="2244666"/>
                </a:lnTo>
                <a:lnTo>
                  <a:pt x="483570" y="2248795"/>
                </a:lnTo>
                <a:lnTo>
                  <a:pt x="483570" y="2251971"/>
                </a:lnTo>
                <a:lnTo>
                  <a:pt x="483888" y="2255147"/>
                </a:lnTo>
                <a:lnTo>
                  <a:pt x="484205" y="2257371"/>
                </a:lnTo>
                <a:lnTo>
                  <a:pt x="2880661" y="2259594"/>
                </a:lnTo>
                <a:lnTo>
                  <a:pt x="2880978" y="2256735"/>
                </a:lnTo>
                <a:lnTo>
                  <a:pt x="2881614" y="2253877"/>
                </a:lnTo>
                <a:lnTo>
                  <a:pt x="2881931" y="2250066"/>
                </a:lnTo>
                <a:lnTo>
                  <a:pt x="2881614" y="2245619"/>
                </a:lnTo>
                <a:lnTo>
                  <a:pt x="2422137" y="1485273"/>
                </a:lnTo>
                <a:lnTo>
                  <a:pt x="2411023" y="1471934"/>
                </a:lnTo>
                <a:lnTo>
                  <a:pt x="2401179" y="1460500"/>
                </a:lnTo>
                <a:lnTo>
                  <a:pt x="2509460" y="1460500"/>
                </a:lnTo>
                <a:lnTo>
                  <a:pt x="3024188" y="2273251"/>
                </a:lnTo>
                <a:lnTo>
                  <a:pt x="3024188" y="2423478"/>
                </a:lnTo>
                <a:lnTo>
                  <a:pt x="3021648" y="2424113"/>
                </a:lnTo>
                <a:lnTo>
                  <a:pt x="3018472" y="2424113"/>
                </a:lnTo>
                <a:lnTo>
                  <a:pt x="345441" y="2421890"/>
                </a:lnTo>
                <a:lnTo>
                  <a:pt x="341948" y="2421572"/>
                </a:lnTo>
                <a:lnTo>
                  <a:pt x="338138" y="2421255"/>
                </a:lnTo>
                <a:lnTo>
                  <a:pt x="338138" y="2277062"/>
                </a:lnTo>
                <a:lnTo>
                  <a:pt x="860805" y="1460500"/>
                </a:lnTo>
                <a:close/>
                <a:moveTo>
                  <a:pt x="3185714" y="941387"/>
                </a:moveTo>
                <a:lnTo>
                  <a:pt x="3196514" y="947100"/>
                </a:lnTo>
                <a:lnTo>
                  <a:pt x="3207949" y="953766"/>
                </a:lnTo>
                <a:lnTo>
                  <a:pt x="3213667" y="957575"/>
                </a:lnTo>
                <a:lnTo>
                  <a:pt x="3219702" y="962019"/>
                </a:lnTo>
                <a:lnTo>
                  <a:pt x="3225420" y="966145"/>
                </a:lnTo>
                <a:lnTo>
                  <a:pt x="3231455" y="970906"/>
                </a:lnTo>
                <a:lnTo>
                  <a:pt x="3237490" y="975985"/>
                </a:lnTo>
                <a:lnTo>
                  <a:pt x="3243526" y="981699"/>
                </a:lnTo>
                <a:lnTo>
                  <a:pt x="3249243" y="987095"/>
                </a:lnTo>
                <a:lnTo>
                  <a:pt x="3255279" y="993443"/>
                </a:lnTo>
                <a:lnTo>
                  <a:pt x="3261314" y="999791"/>
                </a:lnTo>
                <a:lnTo>
                  <a:pt x="3267032" y="1006457"/>
                </a:lnTo>
                <a:lnTo>
                  <a:pt x="3273067" y="1014075"/>
                </a:lnTo>
                <a:lnTo>
                  <a:pt x="3278785" y="1021376"/>
                </a:lnTo>
                <a:lnTo>
                  <a:pt x="3284185" y="1029311"/>
                </a:lnTo>
                <a:lnTo>
                  <a:pt x="3289902" y="1037247"/>
                </a:lnTo>
                <a:lnTo>
                  <a:pt x="3295302" y="1045817"/>
                </a:lnTo>
                <a:lnTo>
                  <a:pt x="3300702" y="1054704"/>
                </a:lnTo>
                <a:lnTo>
                  <a:pt x="3305785" y="1064544"/>
                </a:lnTo>
                <a:lnTo>
                  <a:pt x="3310549" y="1074067"/>
                </a:lnTo>
                <a:lnTo>
                  <a:pt x="3315632" y="1084224"/>
                </a:lnTo>
                <a:lnTo>
                  <a:pt x="3320079" y="1094699"/>
                </a:lnTo>
                <a:lnTo>
                  <a:pt x="3324526" y="1105808"/>
                </a:lnTo>
                <a:lnTo>
                  <a:pt x="3328655" y="1116918"/>
                </a:lnTo>
                <a:lnTo>
                  <a:pt x="3332467" y="1128662"/>
                </a:lnTo>
                <a:lnTo>
                  <a:pt x="3335961" y="1140724"/>
                </a:lnTo>
                <a:lnTo>
                  <a:pt x="3339138" y="1153104"/>
                </a:lnTo>
                <a:lnTo>
                  <a:pt x="3342632" y="1166118"/>
                </a:lnTo>
                <a:lnTo>
                  <a:pt x="3345173" y="1179767"/>
                </a:lnTo>
                <a:lnTo>
                  <a:pt x="3347714" y="1193415"/>
                </a:lnTo>
                <a:lnTo>
                  <a:pt x="3350573" y="1282609"/>
                </a:lnTo>
                <a:lnTo>
                  <a:pt x="3353432" y="1374343"/>
                </a:lnTo>
                <a:lnTo>
                  <a:pt x="3355655" y="1472425"/>
                </a:lnTo>
                <a:lnTo>
                  <a:pt x="3357879" y="1578442"/>
                </a:lnTo>
                <a:lnTo>
                  <a:pt x="3359785" y="1696204"/>
                </a:lnTo>
                <a:lnTo>
                  <a:pt x="3361055" y="1828884"/>
                </a:lnTo>
                <a:lnTo>
                  <a:pt x="3362008" y="1978387"/>
                </a:lnTo>
                <a:lnTo>
                  <a:pt x="3362326" y="2147887"/>
                </a:lnTo>
                <a:lnTo>
                  <a:pt x="3042772" y="2147887"/>
                </a:lnTo>
                <a:lnTo>
                  <a:pt x="2678113" y="1585108"/>
                </a:lnTo>
                <a:lnTo>
                  <a:pt x="2686689" y="1540670"/>
                </a:lnTo>
                <a:lnTo>
                  <a:pt x="2694313" y="1501627"/>
                </a:lnTo>
                <a:lnTo>
                  <a:pt x="2701937" y="1466711"/>
                </a:lnTo>
                <a:lnTo>
                  <a:pt x="2708607" y="1436556"/>
                </a:lnTo>
                <a:lnTo>
                  <a:pt x="2715278" y="1409576"/>
                </a:lnTo>
                <a:lnTo>
                  <a:pt x="2720995" y="1385770"/>
                </a:lnTo>
                <a:lnTo>
                  <a:pt x="2727031" y="1364186"/>
                </a:lnTo>
                <a:lnTo>
                  <a:pt x="2732748" y="1344823"/>
                </a:lnTo>
                <a:lnTo>
                  <a:pt x="2743548" y="1309272"/>
                </a:lnTo>
                <a:lnTo>
                  <a:pt x="2754348" y="1274991"/>
                </a:lnTo>
                <a:lnTo>
                  <a:pt x="2759748" y="1256581"/>
                </a:lnTo>
                <a:lnTo>
                  <a:pt x="2765784" y="1237219"/>
                </a:lnTo>
                <a:lnTo>
                  <a:pt x="2771819" y="1215635"/>
                </a:lnTo>
                <a:lnTo>
                  <a:pt x="2778490" y="1191511"/>
                </a:lnTo>
                <a:lnTo>
                  <a:pt x="2779760" y="1187067"/>
                </a:lnTo>
                <a:lnTo>
                  <a:pt x="2784843" y="1174370"/>
                </a:lnTo>
                <a:lnTo>
                  <a:pt x="2792466" y="1155960"/>
                </a:lnTo>
                <a:lnTo>
                  <a:pt x="2797866" y="1144851"/>
                </a:lnTo>
                <a:lnTo>
                  <a:pt x="2803266" y="1132789"/>
                </a:lnTo>
                <a:lnTo>
                  <a:pt x="2809619" y="1119775"/>
                </a:lnTo>
                <a:lnTo>
                  <a:pt x="2816607" y="1106443"/>
                </a:lnTo>
                <a:lnTo>
                  <a:pt x="2824549" y="1092794"/>
                </a:lnTo>
                <a:lnTo>
                  <a:pt x="2833125" y="1078828"/>
                </a:lnTo>
                <a:lnTo>
                  <a:pt x="2842019" y="1065179"/>
                </a:lnTo>
                <a:lnTo>
                  <a:pt x="2851549" y="1051530"/>
                </a:lnTo>
                <a:lnTo>
                  <a:pt x="2862031" y="1038516"/>
                </a:lnTo>
                <a:lnTo>
                  <a:pt x="2867113" y="1032168"/>
                </a:lnTo>
                <a:lnTo>
                  <a:pt x="2872831" y="1025820"/>
                </a:lnTo>
                <a:lnTo>
                  <a:pt x="2873149" y="1025820"/>
                </a:lnTo>
                <a:lnTo>
                  <a:pt x="2873466" y="1025820"/>
                </a:lnTo>
                <a:lnTo>
                  <a:pt x="2873784" y="1028041"/>
                </a:lnTo>
                <a:lnTo>
                  <a:pt x="2873466" y="1032168"/>
                </a:lnTo>
                <a:lnTo>
                  <a:pt x="2873149" y="1037881"/>
                </a:lnTo>
                <a:lnTo>
                  <a:pt x="2870607" y="1054387"/>
                </a:lnTo>
                <a:lnTo>
                  <a:pt x="2866796" y="1076289"/>
                </a:lnTo>
                <a:lnTo>
                  <a:pt x="2856313" y="1132471"/>
                </a:lnTo>
                <a:lnTo>
                  <a:pt x="2843925" y="1197859"/>
                </a:lnTo>
                <a:lnTo>
                  <a:pt x="2819784" y="1318160"/>
                </a:lnTo>
                <a:lnTo>
                  <a:pt x="2815654" y="1340062"/>
                </a:lnTo>
                <a:lnTo>
                  <a:pt x="2812478" y="1355933"/>
                </a:lnTo>
                <a:lnTo>
                  <a:pt x="2811525" y="1365455"/>
                </a:lnTo>
                <a:lnTo>
                  <a:pt x="2811207" y="1366725"/>
                </a:lnTo>
                <a:lnTo>
                  <a:pt x="2811525" y="1367042"/>
                </a:lnTo>
                <a:lnTo>
                  <a:pt x="2811843" y="1366407"/>
                </a:lnTo>
                <a:lnTo>
                  <a:pt x="2828678" y="1332761"/>
                </a:lnTo>
                <a:lnTo>
                  <a:pt x="2846149" y="1298798"/>
                </a:lnTo>
                <a:lnTo>
                  <a:pt x="2864255" y="1265469"/>
                </a:lnTo>
                <a:lnTo>
                  <a:pt x="2882360" y="1232775"/>
                </a:lnTo>
                <a:lnTo>
                  <a:pt x="2901419" y="1200716"/>
                </a:lnTo>
                <a:lnTo>
                  <a:pt x="2920160" y="1169927"/>
                </a:lnTo>
                <a:lnTo>
                  <a:pt x="2938584" y="1140089"/>
                </a:lnTo>
                <a:lnTo>
                  <a:pt x="2957325" y="1112792"/>
                </a:lnTo>
                <a:lnTo>
                  <a:pt x="2974796" y="1086764"/>
                </a:lnTo>
                <a:lnTo>
                  <a:pt x="2991314" y="1062957"/>
                </a:lnTo>
                <a:lnTo>
                  <a:pt x="3007514" y="1041373"/>
                </a:lnTo>
                <a:lnTo>
                  <a:pt x="3022125" y="1022963"/>
                </a:lnTo>
                <a:lnTo>
                  <a:pt x="3035467" y="1006775"/>
                </a:lnTo>
                <a:lnTo>
                  <a:pt x="3041820" y="999791"/>
                </a:lnTo>
                <a:lnTo>
                  <a:pt x="3047537" y="993760"/>
                </a:lnTo>
                <a:lnTo>
                  <a:pt x="3052620" y="988682"/>
                </a:lnTo>
                <a:lnTo>
                  <a:pt x="3057384" y="984555"/>
                </a:lnTo>
                <a:lnTo>
                  <a:pt x="3062149" y="981381"/>
                </a:lnTo>
                <a:lnTo>
                  <a:pt x="3065643" y="978524"/>
                </a:lnTo>
                <a:lnTo>
                  <a:pt x="3079937" y="971224"/>
                </a:lnTo>
                <a:lnTo>
                  <a:pt x="3094549" y="964241"/>
                </a:lnTo>
                <a:lnTo>
                  <a:pt x="3109161" y="958210"/>
                </a:lnTo>
                <a:lnTo>
                  <a:pt x="3116784" y="955353"/>
                </a:lnTo>
                <a:lnTo>
                  <a:pt x="3124408" y="953131"/>
                </a:lnTo>
                <a:lnTo>
                  <a:pt x="3132031" y="950909"/>
                </a:lnTo>
                <a:lnTo>
                  <a:pt x="3139337" y="948687"/>
                </a:lnTo>
                <a:lnTo>
                  <a:pt x="3146961" y="946783"/>
                </a:lnTo>
                <a:lnTo>
                  <a:pt x="3154902" y="945196"/>
                </a:lnTo>
                <a:lnTo>
                  <a:pt x="3162208" y="943609"/>
                </a:lnTo>
                <a:lnTo>
                  <a:pt x="3170149" y="942974"/>
                </a:lnTo>
                <a:lnTo>
                  <a:pt x="3178090" y="942339"/>
                </a:lnTo>
                <a:lnTo>
                  <a:pt x="3185714" y="941387"/>
                </a:lnTo>
                <a:close/>
                <a:moveTo>
                  <a:pt x="176612" y="941387"/>
                </a:moveTo>
                <a:lnTo>
                  <a:pt x="184236" y="942339"/>
                </a:lnTo>
                <a:lnTo>
                  <a:pt x="192177" y="942974"/>
                </a:lnTo>
                <a:lnTo>
                  <a:pt x="200118" y="943609"/>
                </a:lnTo>
                <a:lnTo>
                  <a:pt x="207742" y="945196"/>
                </a:lnTo>
                <a:lnTo>
                  <a:pt x="215047" y="946783"/>
                </a:lnTo>
                <a:lnTo>
                  <a:pt x="222989" y="948687"/>
                </a:lnTo>
                <a:lnTo>
                  <a:pt x="230295" y="950909"/>
                </a:lnTo>
                <a:lnTo>
                  <a:pt x="238236" y="953131"/>
                </a:lnTo>
                <a:lnTo>
                  <a:pt x="245542" y="955353"/>
                </a:lnTo>
                <a:lnTo>
                  <a:pt x="253165" y="958210"/>
                </a:lnTo>
                <a:lnTo>
                  <a:pt x="268095" y="964241"/>
                </a:lnTo>
                <a:lnTo>
                  <a:pt x="282389" y="971224"/>
                </a:lnTo>
                <a:lnTo>
                  <a:pt x="296683" y="978524"/>
                </a:lnTo>
                <a:lnTo>
                  <a:pt x="300812" y="981381"/>
                </a:lnTo>
                <a:lnTo>
                  <a:pt x="304624" y="984555"/>
                </a:lnTo>
                <a:lnTo>
                  <a:pt x="309706" y="988682"/>
                </a:lnTo>
                <a:lnTo>
                  <a:pt x="314789" y="993760"/>
                </a:lnTo>
                <a:lnTo>
                  <a:pt x="320824" y="999791"/>
                </a:lnTo>
                <a:lnTo>
                  <a:pt x="326859" y="1006775"/>
                </a:lnTo>
                <a:lnTo>
                  <a:pt x="340201" y="1022963"/>
                </a:lnTo>
                <a:lnTo>
                  <a:pt x="354812" y="1041373"/>
                </a:lnTo>
                <a:lnTo>
                  <a:pt x="371012" y="1062957"/>
                </a:lnTo>
                <a:lnTo>
                  <a:pt x="387530" y="1086764"/>
                </a:lnTo>
                <a:lnTo>
                  <a:pt x="405636" y="1112792"/>
                </a:lnTo>
                <a:lnTo>
                  <a:pt x="423742" y="1140089"/>
                </a:lnTo>
                <a:lnTo>
                  <a:pt x="442166" y="1169927"/>
                </a:lnTo>
                <a:lnTo>
                  <a:pt x="460907" y="1200716"/>
                </a:lnTo>
                <a:lnTo>
                  <a:pt x="479966" y="1232775"/>
                </a:lnTo>
                <a:lnTo>
                  <a:pt x="498389" y="1265469"/>
                </a:lnTo>
                <a:lnTo>
                  <a:pt x="516177" y="1298798"/>
                </a:lnTo>
                <a:lnTo>
                  <a:pt x="533966" y="1332761"/>
                </a:lnTo>
                <a:lnTo>
                  <a:pt x="550801" y="1366407"/>
                </a:lnTo>
                <a:lnTo>
                  <a:pt x="550801" y="1367042"/>
                </a:lnTo>
                <a:lnTo>
                  <a:pt x="551119" y="1366725"/>
                </a:lnTo>
                <a:lnTo>
                  <a:pt x="551119" y="1365455"/>
                </a:lnTo>
                <a:lnTo>
                  <a:pt x="549848" y="1355933"/>
                </a:lnTo>
                <a:lnTo>
                  <a:pt x="546672" y="1340062"/>
                </a:lnTo>
                <a:lnTo>
                  <a:pt x="542542" y="1318160"/>
                </a:lnTo>
                <a:lnTo>
                  <a:pt x="519036" y="1197859"/>
                </a:lnTo>
                <a:lnTo>
                  <a:pt x="506013" y="1132471"/>
                </a:lnTo>
                <a:lnTo>
                  <a:pt x="495530" y="1076289"/>
                </a:lnTo>
                <a:lnTo>
                  <a:pt x="491719" y="1054387"/>
                </a:lnTo>
                <a:lnTo>
                  <a:pt x="489495" y="1037881"/>
                </a:lnTo>
                <a:lnTo>
                  <a:pt x="488860" y="1032168"/>
                </a:lnTo>
                <a:lnTo>
                  <a:pt x="488542" y="1028041"/>
                </a:lnTo>
                <a:lnTo>
                  <a:pt x="488860" y="1025820"/>
                </a:lnTo>
                <a:lnTo>
                  <a:pt x="489177" y="1025820"/>
                </a:lnTo>
                <a:lnTo>
                  <a:pt x="489495" y="1025820"/>
                </a:lnTo>
                <a:lnTo>
                  <a:pt x="495213" y="1032168"/>
                </a:lnTo>
                <a:lnTo>
                  <a:pt x="500295" y="1038516"/>
                </a:lnTo>
                <a:lnTo>
                  <a:pt x="510777" y="1051530"/>
                </a:lnTo>
                <a:lnTo>
                  <a:pt x="520307" y="1065179"/>
                </a:lnTo>
                <a:lnTo>
                  <a:pt x="529201" y="1078828"/>
                </a:lnTo>
                <a:lnTo>
                  <a:pt x="537777" y="1092794"/>
                </a:lnTo>
                <a:lnTo>
                  <a:pt x="545719" y="1106443"/>
                </a:lnTo>
                <a:lnTo>
                  <a:pt x="552707" y="1119775"/>
                </a:lnTo>
                <a:lnTo>
                  <a:pt x="559060" y="1132789"/>
                </a:lnTo>
                <a:lnTo>
                  <a:pt x="565095" y="1144851"/>
                </a:lnTo>
                <a:lnTo>
                  <a:pt x="569860" y="1155960"/>
                </a:lnTo>
                <a:lnTo>
                  <a:pt x="577483" y="1174370"/>
                </a:lnTo>
                <a:lnTo>
                  <a:pt x="582566" y="1187067"/>
                </a:lnTo>
                <a:lnTo>
                  <a:pt x="584154" y="1191511"/>
                </a:lnTo>
                <a:lnTo>
                  <a:pt x="590507" y="1215635"/>
                </a:lnTo>
                <a:lnTo>
                  <a:pt x="596542" y="1237219"/>
                </a:lnTo>
                <a:lnTo>
                  <a:pt x="602578" y="1256581"/>
                </a:lnTo>
                <a:lnTo>
                  <a:pt x="607978" y="1274991"/>
                </a:lnTo>
                <a:lnTo>
                  <a:pt x="618778" y="1309272"/>
                </a:lnTo>
                <a:lnTo>
                  <a:pt x="629895" y="1344823"/>
                </a:lnTo>
                <a:lnTo>
                  <a:pt x="635613" y="1364186"/>
                </a:lnTo>
                <a:lnTo>
                  <a:pt x="641013" y="1385770"/>
                </a:lnTo>
                <a:lnTo>
                  <a:pt x="647366" y="1409576"/>
                </a:lnTo>
                <a:lnTo>
                  <a:pt x="653719" y="1436556"/>
                </a:lnTo>
                <a:lnTo>
                  <a:pt x="660389" y="1466711"/>
                </a:lnTo>
                <a:lnTo>
                  <a:pt x="668013" y="1501627"/>
                </a:lnTo>
                <a:lnTo>
                  <a:pt x="675636" y="1540670"/>
                </a:lnTo>
                <a:lnTo>
                  <a:pt x="684213" y="1585108"/>
                </a:lnTo>
                <a:lnTo>
                  <a:pt x="319871" y="2147887"/>
                </a:lnTo>
                <a:lnTo>
                  <a:pt x="0" y="2147887"/>
                </a:lnTo>
                <a:lnTo>
                  <a:pt x="318" y="1978387"/>
                </a:lnTo>
                <a:lnTo>
                  <a:pt x="953" y="1828884"/>
                </a:lnTo>
                <a:lnTo>
                  <a:pt x="2541" y="1696204"/>
                </a:lnTo>
                <a:lnTo>
                  <a:pt x="4447" y="1578442"/>
                </a:lnTo>
                <a:lnTo>
                  <a:pt x="6671" y="1472425"/>
                </a:lnTo>
                <a:lnTo>
                  <a:pt x="8894" y="1374343"/>
                </a:lnTo>
                <a:lnTo>
                  <a:pt x="11753" y="1282609"/>
                </a:lnTo>
                <a:lnTo>
                  <a:pt x="14612" y="1193415"/>
                </a:lnTo>
                <a:lnTo>
                  <a:pt x="17153" y="1179767"/>
                </a:lnTo>
                <a:lnTo>
                  <a:pt x="19694" y="1166118"/>
                </a:lnTo>
                <a:lnTo>
                  <a:pt x="23188" y="1153104"/>
                </a:lnTo>
                <a:lnTo>
                  <a:pt x="26365" y="1140724"/>
                </a:lnTo>
                <a:lnTo>
                  <a:pt x="29859" y="1128662"/>
                </a:lnTo>
                <a:lnTo>
                  <a:pt x="33671" y="1116918"/>
                </a:lnTo>
                <a:lnTo>
                  <a:pt x="37800" y="1105808"/>
                </a:lnTo>
                <a:lnTo>
                  <a:pt x="42247" y="1094699"/>
                </a:lnTo>
                <a:lnTo>
                  <a:pt x="46694" y="1084224"/>
                </a:lnTo>
                <a:lnTo>
                  <a:pt x="51777" y="1074067"/>
                </a:lnTo>
                <a:lnTo>
                  <a:pt x="56541" y="1064544"/>
                </a:lnTo>
                <a:lnTo>
                  <a:pt x="61624" y="1054704"/>
                </a:lnTo>
                <a:lnTo>
                  <a:pt x="67024" y="1045817"/>
                </a:lnTo>
                <a:lnTo>
                  <a:pt x="72424" y="1037247"/>
                </a:lnTo>
                <a:lnTo>
                  <a:pt x="78141" y="1029311"/>
                </a:lnTo>
                <a:lnTo>
                  <a:pt x="83541" y="1021376"/>
                </a:lnTo>
                <a:lnTo>
                  <a:pt x="89259" y="1014075"/>
                </a:lnTo>
                <a:lnTo>
                  <a:pt x="95294" y="1006457"/>
                </a:lnTo>
                <a:lnTo>
                  <a:pt x="101012" y="999791"/>
                </a:lnTo>
                <a:lnTo>
                  <a:pt x="107047" y="993443"/>
                </a:lnTo>
                <a:lnTo>
                  <a:pt x="113083" y="987095"/>
                </a:lnTo>
                <a:lnTo>
                  <a:pt x="118800" y="981699"/>
                </a:lnTo>
                <a:lnTo>
                  <a:pt x="124836" y="975985"/>
                </a:lnTo>
                <a:lnTo>
                  <a:pt x="130871" y="970906"/>
                </a:lnTo>
                <a:lnTo>
                  <a:pt x="136906" y="966145"/>
                </a:lnTo>
                <a:lnTo>
                  <a:pt x="142624" y="962019"/>
                </a:lnTo>
                <a:lnTo>
                  <a:pt x="148659" y="957575"/>
                </a:lnTo>
                <a:lnTo>
                  <a:pt x="154694" y="953766"/>
                </a:lnTo>
                <a:lnTo>
                  <a:pt x="165812" y="947100"/>
                </a:lnTo>
                <a:lnTo>
                  <a:pt x="176612" y="941387"/>
                </a:lnTo>
                <a:close/>
                <a:moveTo>
                  <a:pt x="1531981" y="658812"/>
                </a:moveTo>
                <a:lnTo>
                  <a:pt x="1531981" y="659130"/>
                </a:lnTo>
                <a:lnTo>
                  <a:pt x="1532299" y="658812"/>
                </a:lnTo>
                <a:lnTo>
                  <a:pt x="1532934" y="669616"/>
                </a:lnTo>
                <a:lnTo>
                  <a:pt x="1534523" y="682009"/>
                </a:lnTo>
                <a:lnTo>
                  <a:pt x="1536430" y="695673"/>
                </a:lnTo>
                <a:lnTo>
                  <a:pt x="1538654" y="711244"/>
                </a:lnTo>
                <a:lnTo>
                  <a:pt x="1541514" y="728085"/>
                </a:lnTo>
                <a:lnTo>
                  <a:pt x="1545327" y="746198"/>
                </a:lnTo>
                <a:lnTo>
                  <a:pt x="1549458" y="765900"/>
                </a:lnTo>
                <a:lnTo>
                  <a:pt x="1554543" y="786873"/>
                </a:lnTo>
                <a:lnTo>
                  <a:pt x="1560263" y="808799"/>
                </a:lnTo>
                <a:lnTo>
                  <a:pt x="1566936" y="831678"/>
                </a:lnTo>
                <a:lnTo>
                  <a:pt x="1574562" y="855828"/>
                </a:lnTo>
                <a:lnTo>
                  <a:pt x="1583142" y="881250"/>
                </a:lnTo>
                <a:lnTo>
                  <a:pt x="1592993" y="907307"/>
                </a:lnTo>
                <a:lnTo>
                  <a:pt x="1604115" y="934000"/>
                </a:lnTo>
                <a:lnTo>
                  <a:pt x="1615872" y="961963"/>
                </a:lnTo>
                <a:lnTo>
                  <a:pt x="1629218" y="990245"/>
                </a:lnTo>
                <a:lnTo>
                  <a:pt x="1633667" y="953066"/>
                </a:lnTo>
                <a:lnTo>
                  <a:pt x="1638752" y="917476"/>
                </a:lnTo>
                <a:lnTo>
                  <a:pt x="1643518" y="884745"/>
                </a:lnTo>
                <a:lnTo>
                  <a:pt x="1648285" y="855193"/>
                </a:lnTo>
                <a:lnTo>
                  <a:pt x="1652733" y="830089"/>
                </a:lnTo>
                <a:lnTo>
                  <a:pt x="1656547" y="809752"/>
                </a:lnTo>
                <a:lnTo>
                  <a:pt x="1660678" y="788779"/>
                </a:lnTo>
                <a:lnTo>
                  <a:pt x="1633350" y="725225"/>
                </a:lnTo>
                <a:lnTo>
                  <a:pt x="1677202" y="683280"/>
                </a:lnTo>
                <a:lnTo>
                  <a:pt x="1708661" y="683280"/>
                </a:lnTo>
                <a:lnTo>
                  <a:pt x="1752831" y="725225"/>
                </a:lnTo>
                <a:lnTo>
                  <a:pt x="1725503" y="788779"/>
                </a:lnTo>
                <a:lnTo>
                  <a:pt x="1729634" y="809752"/>
                </a:lnTo>
                <a:lnTo>
                  <a:pt x="1737578" y="855193"/>
                </a:lnTo>
                <a:lnTo>
                  <a:pt x="1742344" y="884745"/>
                </a:lnTo>
                <a:lnTo>
                  <a:pt x="1747111" y="917476"/>
                </a:lnTo>
                <a:lnTo>
                  <a:pt x="1752513" y="953066"/>
                </a:lnTo>
                <a:lnTo>
                  <a:pt x="1756962" y="990245"/>
                </a:lnTo>
                <a:lnTo>
                  <a:pt x="1770308" y="961963"/>
                </a:lnTo>
                <a:lnTo>
                  <a:pt x="1782066" y="934000"/>
                </a:lnTo>
                <a:lnTo>
                  <a:pt x="1792870" y="907307"/>
                </a:lnTo>
                <a:lnTo>
                  <a:pt x="1802720" y="881250"/>
                </a:lnTo>
                <a:lnTo>
                  <a:pt x="1811618" y="855828"/>
                </a:lnTo>
                <a:lnTo>
                  <a:pt x="1818927" y="831678"/>
                </a:lnTo>
                <a:lnTo>
                  <a:pt x="1825600" y="808799"/>
                </a:lnTo>
                <a:lnTo>
                  <a:pt x="1831638" y="786873"/>
                </a:lnTo>
                <a:lnTo>
                  <a:pt x="1836404" y="765900"/>
                </a:lnTo>
                <a:lnTo>
                  <a:pt x="1840853" y="746198"/>
                </a:lnTo>
                <a:lnTo>
                  <a:pt x="1844348" y="728085"/>
                </a:lnTo>
                <a:lnTo>
                  <a:pt x="1847208" y="711244"/>
                </a:lnTo>
                <a:lnTo>
                  <a:pt x="1849750" y="695673"/>
                </a:lnTo>
                <a:lnTo>
                  <a:pt x="1851657" y="682009"/>
                </a:lnTo>
                <a:lnTo>
                  <a:pt x="1852928" y="669616"/>
                </a:lnTo>
                <a:lnTo>
                  <a:pt x="1853881" y="658812"/>
                </a:lnTo>
                <a:lnTo>
                  <a:pt x="1854199" y="659130"/>
                </a:lnTo>
                <a:lnTo>
                  <a:pt x="1854199" y="658812"/>
                </a:lnTo>
                <a:lnTo>
                  <a:pt x="1871359" y="662943"/>
                </a:lnTo>
                <a:lnTo>
                  <a:pt x="1889154" y="667392"/>
                </a:lnTo>
                <a:lnTo>
                  <a:pt x="1908220" y="673111"/>
                </a:lnTo>
                <a:lnTo>
                  <a:pt x="1927922" y="679467"/>
                </a:lnTo>
                <a:lnTo>
                  <a:pt x="1946988" y="684869"/>
                </a:lnTo>
                <a:lnTo>
                  <a:pt x="1964465" y="690271"/>
                </a:lnTo>
                <a:lnTo>
                  <a:pt x="1980354" y="695355"/>
                </a:lnTo>
                <a:lnTo>
                  <a:pt x="1994971" y="700122"/>
                </a:lnTo>
                <a:lnTo>
                  <a:pt x="2008000" y="704888"/>
                </a:lnTo>
                <a:lnTo>
                  <a:pt x="2019757" y="709337"/>
                </a:lnTo>
                <a:lnTo>
                  <a:pt x="2030243" y="713786"/>
                </a:lnTo>
                <a:lnTo>
                  <a:pt x="2039459" y="717917"/>
                </a:lnTo>
                <a:lnTo>
                  <a:pt x="2047721" y="722048"/>
                </a:lnTo>
                <a:lnTo>
                  <a:pt x="2054712" y="725861"/>
                </a:lnTo>
                <a:lnTo>
                  <a:pt x="2060749" y="729674"/>
                </a:lnTo>
                <a:lnTo>
                  <a:pt x="2065834" y="733170"/>
                </a:lnTo>
                <a:lnTo>
                  <a:pt x="2070282" y="736665"/>
                </a:lnTo>
                <a:lnTo>
                  <a:pt x="2073778" y="739843"/>
                </a:lnTo>
                <a:lnTo>
                  <a:pt x="2076638" y="743021"/>
                </a:lnTo>
                <a:lnTo>
                  <a:pt x="2078862" y="746198"/>
                </a:lnTo>
                <a:lnTo>
                  <a:pt x="2084264" y="751600"/>
                </a:lnTo>
                <a:lnTo>
                  <a:pt x="2089348" y="757002"/>
                </a:lnTo>
                <a:lnTo>
                  <a:pt x="2093797" y="763040"/>
                </a:lnTo>
                <a:lnTo>
                  <a:pt x="2097928" y="769395"/>
                </a:lnTo>
                <a:lnTo>
                  <a:pt x="2100788" y="774480"/>
                </a:lnTo>
                <a:lnTo>
                  <a:pt x="2109368" y="788779"/>
                </a:lnTo>
                <a:lnTo>
                  <a:pt x="2139238" y="838033"/>
                </a:lnTo>
                <a:lnTo>
                  <a:pt x="2158940" y="870446"/>
                </a:lnTo>
                <a:lnTo>
                  <a:pt x="2180866" y="905400"/>
                </a:lnTo>
                <a:lnTo>
                  <a:pt x="2203428" y="941626"/>
                </a:lnTo>
                <a:lnTo>
                  <a:pt x="2226942" y="977216"/>
                </a:lnTo>
                <a:lnTo>
                  <a:pt x="2242196" y="999778"/>
                </a:lnTo>
                <a:lnTo>
                  <a:pt x="2256495" y="1021068"/>
                </a:lnTo>
                <a:lnTo>
                  <a:pt x="2280963" y="997553"/>
                </a:lnTo>
                <a:lnTo>
                  <a:pt x="2305749" y="972450"/>
                </a:lnTo>
                <a:lnTo>
                  <a:pt x="2326086" y="951159"/>
                </a:lnTo>
                <a:lnTo>
                  <a:pt x="2345470" y="930186"/>
                </a:lnTo>
                <a:lnTo>
                  <a:pt x="2380107" y="892372"/>
                </a:lnTo>
                <a:lnTo>
                  <a:pt x="2405529" y="864090"/>
                </a:lnTo>
                <a:lnTo>
                  <a:pt x="2417286" y="850109"/>
                </a:lnTo>
                <a:lnTo>
                  <a:pt x="2417922" y="849791"/>
                </a:lnTo>
                <a:lnTo>
                  <a:pt x="2421735" y="845660"/>
                </a:lnTo>
                <a:lnTo>
                  <a:pt x="2425548" y="841847"/>
                </a:lnTo>
                <a:lnTo>
                  <a:pt x="2429679" y="838033"/>
                </a:lnTo>
                <a:lnTo>
                  <a:pt x="2433493" y="834856"/>
                </a:lnTo>
                <a:lnTo>
                  <a:pt x="2437941" y="831678"/>
                </a:lnTo>
                <a:lnTo>
                  <a:pt x="2442072" y="828818"/>
                </a:lnTo>
                <a:lnTo>
                  <a:pt x="2446521" y="826276"/>
                </a:lnTo>
                <a:lnTo>
                  <a:pt x="2451605" y="823734"/>
                </a:lnTo>
                <a:lnTo>
                  <a:pt x="2456054" y="821509"/>
                </a:lnTo>
                <a:lnTo>
                  <a:pt x="2460821" y="819603"/>
                </a:lnTo>
                <a:lnTo>
                  <a:pt x="2465587" y="818014"/>
                </a:lnTo>
                <a:lnTo>
                  <a:pt x="2470672" y="816425"/>
                </a:lnTo>
                <a:lnTo>
                  <a:pt x="2475756" y="815154"/>
                </a:lnTo>
                <a:lnTo>
                  <a:pt x="2480522" y="814201"/>
                </a:lnTo>
                <a:lnTo>
                  <a:pt x="2485607" y="813565"/>
                </a:lnTo>
                <a:lnTo>
                  <a:pt x="2491009" y="812930"/>
                </a:lnTo>
                <a:lnTo>
                  <a:pt x="2495775" y="812930"/>
                </a:lnTo>
                <a:lnTo>
                  <a:pt x="2500860" y="812930"/>
                </a:lnTo>
                <a:lnTo>
                  <a:pt x="2506262" y="812930"/>
                </a:lnTo>
                <a:lnTo>
                  <a:pt x="2511346" y="813565"/>
                </a:lnTo>
                <a:lnTo>
                  <a:pt x="2516113" y="814201"/>
                </a:lnTo>
                <a:lnTo>
                  <a:pt x="2521515" y="815154"/>
                </a:lnTo>
                <a:lnTo>
                  <a:pt x="2526281" y="816425"/>
                </a:lnTo>
                <a:lnTo>
                  <a:pt x="2531366" y="817696"/>
                </a:lnTo>
                <a:lnTo>
                  <a:pt x="2536132" y="819603"/>
                </a:lnTo>
                <a:lnTo>
                  <a:pt x="2541216" y="821509"/>
                </a:lnTo>
                <a:lnTo>
                  <a:pt x="2545983" y="823734"/>
                </a:lnTo>
                <a:lnTo>
                  <a:pt x="2550432" y="826276"/>
                </a:lnTo>
                <a:lnTo>
                  <a:pt x="2555198" y="828818"/>
                </a:lnTo>
                <a:lnTo>
                  <a:pt x="2559647" y="831678"/>
                </a:lnTo>
                <a:lnTo>
                  <a:pt x="2563778" y="835174"/>
                </a:lnTo>
                <a:lnTo>
                  <a:pt x="2568227" y="838351"/>
                </a:lnTo>
                <a:lnTo>
                  <a:pt x="2572358" y="842164"/>
                </a:lnTo>
                <a:lnTo>
                  <a:pt x="2576171" y="845978"/>
                </a:lnTo>
                <a:lnTo>
                  <a:pt x="2579666" y="850109"/>
                </a:lnTo>
                <a:lnTo>
                  <a:pt x="2583162" y="854240"/>
                </a:lnTo>
                <a:lnTo>
                  <a:pt x="2586022" y="858688"/>
                </a:lnTo>
                <a:lnTo>
                  <a:pt x="2589200" y="863137"/>
                </a:lnTo>
                <a:lnTo>
                  <a:pt x="2591742" y="867586"/>
                </a:lnTo>
                <a:lnTo>
                  <a:pt x="2593966" y="872035"/>
                </a:lnTo>
                <a:lnTo>
                  <a:pt x="2596190" y="876801"/>
                </a:lnTo>
                <a:lnTo>
                  <a:pt x="2598097" y="881250"/>
                </a:lnTo>
                <a:lnTo>
                  <a:pt x="2600004" y="886334"/>
                </a:lnTo>
                <a:lnTo>
                  <a:pt x="2601275" y="891419"/>
                </a:lnTo>
                <a:lnTo>
                  <a:pt x="2602546" y="896185"/>
                </a:lnTo>
                <a:lnTo>
                  <a:pt x="2603499" y="901269"/>
                </a:lnTo>
                <a:lnTo>
                  <a:pt x="2604452" y="906036"/>
                </a:lnTo>
                <a:lnTo>
                  <a:pt x="2604770" y="911438"/>
                </a:lnTo>
                <a:lnTo>
                  <a:pt x="2605088" y="916522"/>
                </a:lnTo>
                <a:lnTo>
                  <a:pt x="2605088" y="921289"/>
                </a:lnTo>
                <a:lnTo>
                  <a:pt x="2604770" y="926691"/>
                </a:lnTo>
                <a:lnTo>
                  <a:pt x="2604452" y="931775"/>
                </a:lnTo>
                <a:lnTo>
                  <a:pt x="2603499" y="936542"/>
                </a:lnTo>
                <a:lnTo>
                  <a:pt x="2602546" y="941944"/>
                </a:lnTo>
                <a:lnTo>
                  <a:pt x="2601275" y="947028"/>
                </a:lnTo>
                <a:lnTo>
                  <a:pt x="2600004" y="951795"/>
                </a:lnTo>
                <a:lnTo>
                  <a:pt x="2598415" y="956879"/>
                </a:lnTo>
                <a:lnTo>
                  <a:pt x="2596190" y="961646"/>
                </a:lnTo>
                <a:lnTo>
                  <a:pt x="2593966" y="966412"/>
                </a:lnTo>
                <a:lnTo>
                  <a:pt x="2591742" y="970861"/>
                </a:lnTo>
                <a:lnTo>
                  <a:pt x="2588564" y="975627"/>
                </a:lnTo>
                <a:lnTo>
                  <a:pt x="2585704" y="980076"/>
                </a:lnTo>
                <a:lnTo>
                  <a:pt x="2582844" y="984207"/>
                </a:lnTo>
                <a:lnTo>
                  <a:pt x="2579349" y="988656"/>
                </a:lnTo>
                <a:lnTo>
                  <a:pt x="2566638" y="1003273"/>
                </a:lnTo>
                <a:lnTo>
                  <a:pt x="2534543" y="1039181"/>
                </a:lnTo>
                <a:lnTo>
                  <a:pt x="2512935" y="1063014"/>
                </a:lnTo>
                <a:lnTo>
                  <a:pt x="2488784" y="1089071"/>
                </a:lnTo>
                <a:lnTo>
                  <a:pt x="2463045" y="1116399"/>
                </a:lnTo>
                <a:lnTo>
                  <a:pt x="2436352" y="1143409"/>
                </a:lnTo>
                <a:lnTo>
                  <a:pt x="2417922" y="1161204"/>
                </a:lnTo>
                <a:lnTo>
                  <a:pt x="2400127" y="1178682"/>
                </a:lnTo>
                <a:lnTo>
                  <a:pt x="2382332" y="1195206"/>
                </a:lnTo>
                <a:lnTo>
                  <a:pt x="2364537" y="1210776"/>
                </a:lnTo>
                <a:lnTo>
                  <a:pt x="2354050" y="1219038"/>
                </a:lnTo>
                <a:lnTo>
                  <a:pt x="2343882" y="1226983"/>
                </a:lnTo>
                <a:lnTo>
                  <a:pt x="2333395" y="1234927"/>
                </a:lnTo>
                <a:lnTo>
                  <a:pt x="2322591" y="1241918"/>
                </a:lnTo>
                <a:lnTo>
                  <a:pt x="2316236" y="1246049"/>
                </a:lnTo>
                <a:lnTo>
                  <a:pt x="2309562" y="1249862"/>
                </a:lnTo>
                <a:lnTo>
                  <a:pt x="2301936" y="1253357"/>
                </a:lnTo>
                <a:lnTo>
                  <a:pt x="2294310" y="1257171"/>
                </a:lnTo>
                <a:lnTo>
                  <a:pt x="2284141" y="1260984"/>
                </a:lnTo>
                <a:lnTo>
                  <a:pt x="2279057" y="1262891"/>
                </a:lnTo>
                <a:lnTo>
                  <a:pt x="2272701" y="1264797"/>
                </a:lnTo>
                <a:lnTo>
                  <a:pt x="2266346" y="1266068"/>
                </a:lnTo>
                <a:lnTo>
                  <a:pt x="2258720" y="1267339"/>
                </a:lnTo>
                <a:lnTo>
                  <a:pt x="2250775" y="1267975"/>
                </a:lnTo>
                <a:lnTo>
                  <a:pt x="2241242" y="1268610"/>
                </a:lnTo>
                <a:lnTo>
                  <a:pt x="2233934" y="1268293"/>
                </a:lnTo>
                <a:lnTo>
                  <a:pt x="2226307" y="1267657"/>
                </a:lnTo>
                <a:lnTo>
                  <a:pt x="2217727" y="1266068"/>
                </a:lnTo>
                <a:lnTo>
                  <a:pt x="2209148" y="1263844"/>
                </a:lnTo>
                <a:lnTo>
                  <a:pt x="2198979" y="1260666"/>
                </a:lnTo>
                <a:lnTo>
                  <a:pt x="2190717" y="1257171"/>
                </a:lnTo>
                <a:lnTo>
                  <a:pt x="2184044" y="1253357"/>
                </a:lnTo>
                <a:lnTo>
                  <a:pt x="2178324" y="1250180"/>
                </a:lnTo>
                <a:lnTo>
                  <a:pt x="2172922" y="1246684"/>
                </a:lnTo>
                <a:lnTo>
                  <a:pt x="2168473" y="1243824"/>
                </a:lnTo>
                <a:lnTo>
                  <a:pt x="2160846" y="1237787"/>
                </a:lnTo>
                <a:lnTo>
                  <a:pt x="2154491" y="1232067"/>
                </a:lnTo>
                <a:lnTo>
                  <a:pt x="2148454" y="1226347"/>
                </a:lnTo>
                <a:lnTo>
                  <a:pt x="2137967" y="1215225"/>
                </a:lnTo>
                <a:lnTo>
                  <a:pt x="2128116" y="1204103"/>
                </a:lnTo>
                <a:lnTo>
                  <a:pt x="2118265" y="1192028"/>
                </a:lnTo>
                <a:lnTo>
                  <a:pt x="2109050" y="1179953"/>
                </a:lnTo>
                <a:lnTo>
                  <a:pt x="2098882" y="1166924"/>
                </a:lnTo>
                <a:lnTo>
                  <a:pt x="2078862" y="1138961"/>
                </a:lnTo>
                <a:lnTo>
                  <a:pt x="2058525" y="1108773"/>
                </a:lnTo>
                <a:lnTo>
                  <a:pt x="2037552" y="1077313"/>
                </a:lnTo>
                <a:lnTo>
                  <a:pt x="2017215" y="1045219"/>
                </a:lnTo>
                <a:lnTo>
                  <a:pt x="2012766" y="1038546"/>
                </a:lnTo>
                <a:lnTo>
                  <a:pt x="2012766" y="1409700"/>
                </a:lnTo>
                <a:lnTo>
                  <a:pt x="1373096" y="1409700"/>
                </a:lnTo>
                <a:lnTo>
                  <a:pt x="1373096" y="1002002"/>
                </a:lnTo>
                <a:lnTo>
                  <a:pt x="1372779" y="1002002"/>
                </a:lnTo>
                <a:lnTo>
                  <a:pt x="1371190" y="1003591"/>
                </a:lnTo>
                <a:lnTo>
                  <a:pt x="1369283" y="1005815"/>
                </a:lnTo>
                <a:lnTo>
                  <a:pt x="1367694" y="1009311"/>
                </a:lnTo>
                <a:lnTo>
                  <a:pt x="1365470" y="1013124"/>
                </a:lnTo>
                <a:lnTo>
                  <a:pt x="1363246" y="1018526"/>
                </a:lnTo>
                <a:lnTo>
                  <a:pt x="1361339" y="1024882"/>
                </a:lnTo>
                <a:lnTo>
                  <a:pt x="1356572" y="1039181"/>
                </a:lnTo>
                <a:lnTo>
                  <a:pt x="1351806" y="1056658"/>
                </a:lnTo>
                <a:lnTo>
                  <a:pt x="1347039" y="1077313"/>
                </a:lnTo>
                <a:lnTo>
                  <a:pt x="1342273" y="1099557"/>
                </a:lnTo>
                <a:lnTo>
                  <a:pt x="1337506" y="1124025"/>
                </a:lnTo>
                <a:lnTo>
                  <a:pt x="1332740" y="1149765"/>
                </a:lnTo>
                <a:lnTo>
                  <a:pt x="1328291" y="1176775"/>
                </a:lnTo>
                <a:lnTo>
                  <a:pt x="1324160" y="1204421"/>
                </a:lnTo>
                <a:lnTo>
                  <a:pt x="1320029" y="1232702"/>
                </a:lnTo>
                <a:lnTo>
                  <a:pt x="1316534" y="1260984"/>
                </a:lnTo>
                <a:lnTo>
                  <a:pt x="1313674" y="1288948"/>
                </a:lnTo>
                <a:lnTo>
                  <a:pt x="1311449" y="1316276"/>
                </a:lnTo>
                <a:lnTo>
                  <a:pt x="1309543" y="1342333"/>
                </a:lnTo>
                <a:lnTo>
                  <a:pt x="1308589" y="1375699"/>
                </a:lnTo>
                <a:lnTo>
                  <a:pt x="1307636" y="1409700"/>
                </a:lnTo>
                <a:lnTo>
                  <a:pt x="1106488" y="1409700"/>
                </a:lnTo>
                <a:lnTo>
                  <a:pt x="1106488" y="1388409"/>
                </a:lnTo>
                <a:lnTo>
                  <a:pt x="1106488" y="1368072"/>
                </a:lnTo>
                <a:lnTo>
                  <a:pt x="1107441" y="1348688"/>
                </a:lnTo>
                <a:lnTo>
                  <a:pt x="1108077" y="1330893"/>
                </a:lnTo>
                <a:lnTo>
                  <a:pt x="1111255" y="1293396"/>
                </a:lnTo>
                <a:lnTo>
                  <a:pt x="1114750" y="1257171"/>
                </a:lnTo>
                <a:lnTo>
                  <a:pt x="1118563" y="1222534"/>
                </a:lnTo>
                <a:lnTo>
                  <a:pt x="1122694" y="1189486"/>
                </a:lnTo>
                <a:lnTo>
                  <a:pt x="1127143" y="1158345"/>
                </a:lnTo>
                <a:lnTo>
                  <a:pt x="1131592" y="1128156"/>
                </a:lnTo>
                <a:lnTo>
                  <a:pt x="1136358" y="1099875"/>
                </a:lnTo>
                <a:lnTo>
                  <a:pt x="1141125" y="1072865"/>
                </a:lnTo>
                <a:lnTo>
                  <a:pt x="1146209" y="1047125"/>
                </a:lnTo>
                <a:lnTo>
                  <a:pt x="1151929" y="1022975"/>
                </a:lnTo>
                <a:lnTo>
                  <a:pt x="1157013" y="999778"/>
                </a:lnTo>
                <a:lnTo>
                  <a:pt x="1162733" y="978170"/>
                </a:lnTo>
                <a:lnTo>
                  <a:pt x="1168135" y="957832"/>
                </a:lnTo>
                <a:lnTo>
                  <a:pt x="1174173" y="938448"/>
                </a:lnTo>
                <a:lnTo>
                  <a:pt x="1179893" y="920653"/>
                </a:lnTo>
                <a:lnTo>
                  <a:pt x="1185295" y="903812"/>
                </a:lnTo>
                <a:lnTo>
                  <a:pt x="1191332" y="887923"/>
                </a:lnTo>
                <a:lnTo>
                  <a:pt x="1197052" y="873306"/>
                </a:lnTo>
                <a:lnTo>
                  <a:pt x="1202454" y="859959"/>
                </a:lnTo>
                <a:lnTo>
                  <a:pt x="1208174" y="847567"/>
                </a:lnTo>
                <a:lnTo>
                  <a:pt x="1213258" y="835809"/>
                </a:lnTo>
                <a:lnTo>
                  <a:pt x="1218343" y="825005"/>
                </a:lnTo>
                <a:lnTo>
                  <a:pt x="1223745" y="815472"/>
                </a:lnTo>
                <a:lnTo>
                  <a:pt x="1228511" y="806892"/>
                </a:lnTo>
                <a:lnTo>
                  <a:pt x="1233278" y="798948"/>
                </a:lnTo>
                <a:lnTo>
                  <a:pt x="1237727" y="791957"/>
                </a:lnTo>
                <a:lnTo>
                  <a:pt x="1245989" y="780199"/>
                </a:lnTo>
                <a:lnTo>
                  <a:pt x="1252980" y="771302"/>
                </a:lnTo>
                <a:lnTo>
                  <a:pt x="1258700" y="764947"/>
                </a:lnTo>
                <a:lnTo>
                  <a:pt x="1269186" y="759545"/>
                </a:lnTo>
                <a:lnTo>
                  <a:pt x="1280308" y="754142"/>
                </a:lnTo>
                <a:lnTo>
                  <a:pt x="1292383" y="748105"/>
                </a:lnTo>
                <a:lnTo>
                  <a:pt x="1304776" y="742703"/>
                </a:lnTo>
                <a:lnTo>
                  <a:pt x="1331469" y="731263"/>
                </a:lnTo>
                <a:lnTo>
                  <a:pt x="1359750" y="720141"/>
                </a:lnTo>
                <a:lnTo>
                  <a:pt x="1388349" y="709973"/>
                </a:lnTo>
                <a:lnTo>
                  <a:pt x="1416949" y="699486"/>
                </a:lnTo>
                <a:lnTo>
                  <a:pt x="1444595" y="690271"/>
                </a:lnTo>
                <a:lnTo>
                  <a:pt x="1470652" y="681691"/>
                </a:lnTo>
                <a:lnTo>
                  <a:pt x="1477325" y="677878"/>
                </a:lnTo>
                <a:lnTo>
                  <a:pt x="1484316" y="674065"/>
                </a:lnTo>
                <a:lnTo>
                  <a:pt x="1491624" y="671205"/>
                </a:lnTo>
                <a:lnTo>
                  <a:pt x="1499569" y="668027"/>
                </a:lnTo>
                <a:lnTo>
                  <a:pt x="1507513" y="665167"/>
                </a:lnTo>
                <a:lnTo>
                  <a:pt x="1515139" y="662943"/>
                </a:lnTo>
                <a:lnTo>
                  <a:pt x="1523401" y="660718"/>
                </a:lnTo>
                <a:lnTo>
                  <a:pt x="1531981" y="658812"/>
                </a:lnTo>
                <a:close/>
                <a:moveTo>
                  <a:pt x="3016555" y="246062"/>
                </a:moveTo>
                <a:lnTo>
                  <a:pt x="3026093" y="246062"/>
                </a:lnTo>
                <a:lnTo>
                  <a:pt x="3039447" y="247014"/>
                </a:lnTo>
                <a:lnTo>
                  <a:pt x="3052165" y="248600"/>
                </a:lnTo>
                <a:lnTo>
                  <a:pt x="3064883" y="250822"/>
                </a:lnTo>
                <a:lnTo>
                  <a:pt x="3076965" y="253360"/>
                </a:lnTo>
                <a:lnTo>
                  <a:pt x="3089047" y="256851"/>
                </a:lnTo>
                <a:lnTo>
                  <a:pt x="3100493" y="260976"/>
                </a:lnTo>
                <a:lnTo>
                  <a:pt x="3111303" y="265736"/>
                </a:lnTo>
                <a:lnTo>
                  <a:pt x="3122113" y="270496"/>
                </a:lnTo>
                <a:lnTo>
                  <a:pt x="3132605" y="276526"/>
                </a:lnTo>
                <a:lnTo>
                  <a:pt x="3142462" y="282872"/>
                </a:lnTo>
                <a:lnTo>
                  <a:pt x="3152318" y="289536"/>
                </a:lnTo>
                <a:lnTo>
                  <a:pt x="3161539" y="296518"/>
                </a:lnTo>
                <a:lnTo>
                  <a:pt x="3170123" y="304451"/>
                </a:lnTo>
                <a:lnTo>
                  <a:pt x="3178708" y="312384"/>
                </a:lnTo>
                <a:lnTo>
                  <a:pt x="3186339" y="320952"/>
                </a:lnTo>
                <a:lnTo>
                  <a:pt x="3194287" y="330472"/>
                </a:lnTo>
                <a:lnTo>
                  <a:pt x="3201282" y="339675"/>
                </a:lnTo>
                <a:lnTo>
                  <a:pt x="3207959" y="349512"/>
                </a:lnTo>
                <a:lnTo>
                  <a:pt x="3214318" y="359984"/>
                </a:lnTo>
                <a:lnTo>
                  <a:pt x="3220041" y="370456"/>
                </a:lnTo>
                <a:lnTo>
                  <a:pt x="3225128" y="381563"/>
                </a:lnTo>
                <a:lnTo>
                  <a:pt x="3229898" y="392669"/>
                </a:lnTo>
                <a:lnTo>
                  <a:pt x="3234349" y="404093"/>
                </a:lnTo>
                <a:lnTo>
                  <a:pt x="3238482" y="416152"/>
                </a:lnTo>
                <a:lnTo>
                  <a:pt x="3241980" y="428528"/>
                </a:lnTo>
                <a:lnTo>
                  <a:pt x="3244523" y="440586"/>
                </a:lnTo>
                <a:lnTo>
                  <a:pt x="3247067" y="453280"/>
                </a:lnTo>
                <a:lnTo>
                  <a:pt x="3248974" y="466290"/>
                </a:lnTo>
                <a:lnTo>
                  <a:pt x="3249928" y="479301"/>
                </a:lnTo>
                <a:lnTo>
                  <a:pt x="3251200" y="492629"/>
                </a:lnTo>
                <a:lnTo>
                  <a:pt x="3251200" y="505957"/>
                </a:lnTo>
                <a:lnTo>
                  <a:pt x="3251200" y="519602"/>
                </a:lnTo>
                <a:lnTo>
                  <a:pt x="3249292" y="530709"/>
                </a:lnTo>
                <a:lnTo>
                  <a:pt x="3247385" y="541498"/>
                </a:lnTo>
                <a:lnTo>
                  <a:pt x="3245159" y="551970"/>
                </a:lnTo>
                <a:lnTo>
                  <a:pt x="3242933" y="562442"/>
                </a:lnTo>
                <a:lnTo>
                  <a:pt x="3240390" y="572914"/>
                </a:lnTo>
                <a:lnTo>
                  <a:pt x="3237846" y="582751"/>
                </a:lnTo>
                <a:lnTo>
                  <a:pt x="3231805" y="602426"/>
                </a:lnTo>
                <a:lnTo>
                  <a:pt x="3225446" y="621148"/>
                </a:lnTo>
                <a:lnTo>
                  <a:pt x="3218133" y="639236"/>
                </a:lnTo>
                <a:lnTo>
                  <a:pt x="3210503" y="656690"/>
                </a:lnTo>
                <a:lnTo>
                  <a:pt x="3201918" y="673508"/>
                </a:lnTo>
                <a:lnTo>
                  <a:pt x="3193016" y="689057"/>
                </a:lnTo>
                <a:lnTo>
                  <a:pt x="3183795" y="704289"/>
                </a:lnTo>
                <a:lnTo>
                  <a:pt x="3174257" y="718252"/>
                </a:lnTo>
                <a:lnTo>
                  <a:pt x="3164082" y="732215"/>
                </a:lnTo>
                <a:lnTo>
                  <a:pt x="3153590" y="745225"/>
                </a:lnTo>
                <a:lnTo>
                  <a:pt x="3142780" y="756966"/>
                </a:lnTo>
                <a:lnTo>
                  <a:pt x="3131652" y="768390"/>
                </a:lnTo>
                <a:lnTo>
                  <a:pt x="3120523" y="778862"/>
                </a:lnTo>
                <a:lnTo>
                  <a:pt x="3109077" y="788700"/>
                </a:lnTo>
                <a:lnTo>
                  <a:pt x="3097631" y="797902"/>
                </a:lnTo>
                <a:lnTo>
                  <a:pt x="3085867" y="806153"/>
                </a:lnTo>
                <a:lnTo>
                  <a:pt x="3074103" y="813452"/>
                </a:lnTo>
                <a:lnTo>
                  <a:pt x="3062339" y="820116"/>
                </a:lnTo>
                <a:lnTo>
                  <a:pt x="3050575" y="826145"/>
                </a:lnTo>
                <a:lnTo>
                  <a:pt x="3038811" y="831222"/>
                </a:lnTo>
                <a:lnTo>
                  <a:pt x="3027365" y="835665"/>
                </a:lnTo>
                <a:lnTo>
                  <a:pt x="3015919" y="839473"/>
                </a:lnTo>
                <a:lnTo>
                  <a:pt x="3004472" y="842011"/>
                </a:lnTo>
                <a:lnTo>
                  <a:pt x="2993662" y="844233"/>
                </a:lnTo>
                <a:lnTo>
                  <a:pt x="2982852" y="845502"/>
                </a:lnTo>
                <a:lnTo>
                  <a:pt x="2972678" y="846137"/>
                </a:lnTo>
                <a:lnTo>
                  <a:pt x="2962503" y="845819"/>
                </a:lnTo>
                <a:lnTo>
                  <a:pt x="2952647" y="844550"/>
                </a:lnTo>
                <a:lnTo>
                  <a:pt x="2943427" y="842646"/>
                </a:lnTo>
                <a:lnTo>
                  <a:pt x="2937703" y="841059"/>
                </a:lnTo>
                <a:lnTo>
                  <a:pt x="2931662" y="839155"/>
                </a:lnTo>
                <a:lnTo>
                  <a:pt x="2925939" y="837251"/>
                </a:lnTo>
                <a:lnTo>
                  <a:pt x="2920534" y="835030"/>
                </a:lnTo>
                <a:lnTo>
                  <a:pt x="2914811" y="832492"/>
                </a:lnTo>
                <a:lnTo>
                  <a:pt x="2909724" y="829953"/>
                </a:lnTo>
                <a:lnTo>
                  <a:pt x="2904319" y="826780"/>
                </a:lnTo>
                <a:lnTo>
                  <a:pt x="2899550" y="823924"/>
                </a:lnTo>
                <a:lnTo>
                  <a:pt x="2894780" y="820433"/>
                </a:lnTo>
                <a:lnTo>
                  <a:pt x="2890329" y="817260"/>
                </a:lnTo>
                <a:lnTo>
                  <a:pt x="2885878" y="813452"/>
                </a:lnTo>
                <a:lnTo>
                  <a:pt x="2881427" y="809644"/>
                </a:lnTo>
                <a:lnTo>
                  <a:pt x="2873160" y="801710"/>
                </a:lnTo>
                <a:lnTo>
                  <a:pt x="2865529" y="793142"/>
                </a:lnTo>
                <a:lnTo>
                  <a:pt x="2857899" y="783622"/>
                </a:lnTo>
                <a:lnTo>
                  <a:pt x="2851222" y="773785"/>
                </a:lnTo>
                <a:lnTo>
                  <a:pt x="2845181" y="763630"/>
                </a:lnTo>
                <a:lnTo>
                  <a:pt x="2839458" y="752524"/>
                </a:lnTo>
                <a:lnTo>
                  <a:pt x="2834052" y="741417"/>
                </a:lnTo>
                <a:lnTo>
                  <a:pt x="2829283" y="729676"/>
                </a:lnTo>
                <a:lnTo>
                  <a:pt x="2825150" y="717300"/>
                </a:lnTo>
                <a:lnTo>
                  <a:pt x="2821017" y="704607"/>
                </a:lnTo>
                <a:lnTo>
                  <a:pt x="2817519" y="691913"/>
                </a:lnTo>
                <a:lnTo>
                  <a:pt x="2814340" y="678585"/>
                </a:lnTo>
                <a:lnTo>
                  <a:pt x="2811478" y="665257"/>
                </a:lnTo>
                <a:lnTo>
                  <a:pt x="2809253" y="651612"/>
                </a:lnTo>
                <a:lnTo>
                  <a:pt x="2807027" y="637967"/>
                </a:lnTo>
                <a:lnTo>
                  <a:pt x="2805119" y="623687"/>
                </a:lnTo>
                <a:lnTo>
                  <a:pt x="2803529" y="609724"/>
                </a:lnTo>
                <a:lnTo>
                  <a:pt x="2802576" y="595444"/>
                </a:lnTo>
                <a:lnTo>
                  <a:pt x="2801304" y="580847"/>
                </a:lnTo>
                <a:lnTo>
                  <a:pt x="2800986" y="566885"/>
                </a:lnTo>
                <a:lnTo>
                  <a:pt x="2800350" y="538325"/>
                </a:lnTo>
                <a:lnTo>
                  <a:pt x="2800350" y="509765"/>
                </a:lnTo>
                <a:lnTo>
                  <a:pt x="2800986" y="482157"/>
                </a:lnTo>
                <a:lnTo>
                  <a:pt x="2801622" y="468512"/>
                </a:lnTo>
                <a:lnTo>
                  <a:pt x="2803212" y="455501"/>
                </a:lnTo>
                <a:lnTo>
                  <a:pt x="2805437" y="442490"/>
                </a:lnTo>
                <a:lnTo>
                  <a:pt x="2807981" y="429797"/>
                </a:lnTo>
                <a:lnTo>
                  <a:pt x="2811478" y="417738"/>
                </a:lnTo>
                <a:lnTo>
                  <a:pt x="2815294" y="405680"/>
                </a:lnTo>
                <a:lnTo>
                  <a:pt x="2819109" y="394256"/>
                </a:lnTo>
                <a:lnTo>
                  <a:pt x="2824196" y="383149"/>
                </a:lnTo>
                <a:lnTo>
                  <a:pt x="2829283" y="372360"/>
                </a:lnTo>
                <a:lnTo>
                  <a:pt x="2835006" y="361888"/>
                </a:lnTo>
                <a:lnTo>
                  <a:pt x="2840729" y="351733"/>
                </a:lnTo>
                <a:lnTo>
                  <a:pt x="2847406" y="342213"/>
                </a:lnTo>
                <a:lnTo>
                  <a:pt x="2854083" y="333011"/>
                </a:lnTo>
                <a:lnTo>
                  <a:pt x="2861714" y="324125"/>
                </a:lnTo>
                <a:lnTo>
                  <a:pt x="2869027" y="315875"/>
                </a:lnTo>
                <a:lnTo>
                  <a:pt x="2876975" y="307624"/>
                </a:lnTo>
                <a:lnTo>
                  <a:pt x="2885242" y="300326"/>
                </a:lnTo>
                <a:lnTo>
                  <a:pt x="2893191" y="293344"/>
                </a:lnTo>
                <a:lnTo>
                  <a:pt x="2901775" y="286363"/>
                </a:lnTo>
                <a:lnTo>
                  <a:pt x="2910678" y="280651"/>
                </a:lnTo>
                <a:lnTo>
                  <a:pt x="2920216" y="274622"/>
                </a:lnTo>
                <a:lnTo>
                  <a:pt x="2929119" y="269544"/>
                </a:lnTo>
                <a:lnTo>
                  <a:pt x="2938657" y="265102"/>
                </a:lnTo>
                <a:lnTo>
                  <a:pt x="2947878" y="260976"/>
                </a:lnTo>
                <a:lnTo>
                  <a:pt x="2957734" y="257168"/>
                </a:lnTo>
                <a:lnTo>
                  <a:pt x="2967273" y="253995"/>
                </a:lnTo>
                <a:lnTo>
                  <a:pt x="2977129" y="251139"/>
                </a:lnTo>
                <a:lnTo>
                  <a:pt x="2986985" y="248918"/>
                </a:lnTo>
                <a:lnTo>
                  <a:pt x="2996842" y="247648"/>
                </a:lnTo>
                <a:lnTo>
                  <a:pt x="3006698" y="246379"/>
                </a:lnTo>
                <a:lnTo>
                  <a:pt x="3016555" y="246062"/>
                </a:lnTo>
                <a:close/>
                <a:moveTo>
                  <a:pt x="336073" y="246062"/>
                </a:moveTo>
                <a:lnTo>
                  <a:pt x="345605" y="246062"/>
                </a:lnTo>
                <a:lnTo>
                  <a:pt x="355772" y="246379"/>
                </a:lnTo>
                <a:lnTo>
                  <a:pt x="365304" y="247648"/>
                </a:lnTo>
                <a:lnTo>
                  <a:pt x="375153" y="248918"/>
                </a:lnTo>
                <a:lnTo>
                  <a:pt x="385003" y="251139"/>
                </a:lnTo>
                <a:lnTo>
                  <a:pt x="394852" y="253995"/>
                </a:lnTo>
                <a:lnTo>
                  <a:pt x="404384" y="257168"/>
                </a:lnTo>
                <a:lnTo>
                  <a:pt x="414233" y="260976"/>
                </a:lnTo>
                <a:lnTo>
                  <a:pt x="423765" y="265102"/>
                </a:lnTo>
                <a:lnTo>
                  <a:pt x="432979" y="269544"/>
                </a:lnTo>
                <a:lnTo>
                  <a:pt x="442511" y="274622"/>
                </a:lnTo>
                <a:lnTo>
                  <a:pt x="451407" y="280651"/>
                </a:lnTo>
                <a:lnTo>
                  <a:pt x="460303" y="286363"/>
                </a:lnTo>
                <a:lnTo>
                  <a:pt x="468882" y="293344"/>
                </a:lnTo>
                <a:lnTo>
                  <a:pt x="477460" y="300326"/>
                </a:lnTo>
                <a:lnTo>
                  <a:pt x="485086" y="307624"/>
                </a:lnTo>
                <a:lnTo>
                  <a:pt x="493029" y="315875"/>
                </a:lnTo>
                <a:lnTo>
                  <a:pt x="500654" y="324125"/>
                </a:lnTo>
                <a:lnTo>
                  <a:pt x="507962" y="333011"/>
                </a:lnTo>
                <a:lnTo>
                  <a:pt x="514634" y="342213"/>
                </a:lnTo>
                <a:lnTo>
                  <a:pt x="521306" y="351733"/>
                </a:lnTo>
                <a:lnTo>
                  <a:pt x="527025" y="361888"/>
                </a:lnTo>
                <a:lnTo>
                  <a:pt x="532744" y="372360"/>
                </a:lnTo>
                <a:lnTo>
                  <a:pt x="537828" y="383149"/>
                </a:lnTo>
                <a:lnTo>
                  <a:pt x="542912" y="394256"/>
                </a:lnTo>
                <a:lnTo>
                  <a:pt x="546724" y="405680"/>
                </a:lnTo>
                <a:lnTo>
                  <a:pt x="550855" y="417738"/>
                </a:lnTo>
                <a:lnTo>
                  <a:pt x="554032" y="429797"/>
                </a:lnTo>
                <a:lnTo>
                  <a:pt x="556574" y="442490"/>
                </a:lnTo>
                <a:lnTo>
                  <a:pt x="558798" y="455501"/>
                </a:lnTo>
                <a:lnTo>
                  <a:pt x="560386" y="468512"/>
                </a:lnTo>
                <a:lnTo>
                  <a:pt x="561022" y="482157"/>
                </a:lnTo>
                <a:lnTo>
                  <a:pt x="561657" y="509765"/>
                </a:lnTo>
                <a:lnTo>
                  <a:pt x="561975" y="538325"/>
                </a:lnTo>
                <a:lnTo>
                  <a:pt x="561657" y="552287"/>
                </a:lnTo>
                <a:lnTo>
                  <a:pt x="561340" y="566885"/>
                </a:lnTo>
                <a:lnTo>
                  <a:pt x="560704" y="580847"/>
                </a:lnTo>
                <a:lnTo>
                  <a:pt x="559433" y="595444"/>
                </a:lnTo>
                <a:lnTo>
                  <a:pt x="558480" y="609724"/>
                </a:lnTo>
                <a:lnTo>
                  <a:pt x="556891" y="623687"/>
                </a:lnTo>
                <a:lnTo>
                  <a:pt x="554985" y="637967"/>
                </a:lnTo>
                <a:lnTo>
                  <a:pt x="552761" y="651612"/>
                </a:lnTo>
                <a:lnTo>
                  <a:pt x="550537" y="665257"/>
                </a:lnTo>
                <a:lnTo>
                  <a:pt x="547677" y="678585"/>
                </a:lnTo>
                <a:lnTo>
                  <a:pt x="544500" y="691913"/>
                </a:lnTo>
                <a:lnTo>
                  <a:pt x="541005" y="704607"/>
                </a:lnTo>
                <a:lnTo>
                  <a:pt x="537193" y="717300"/>
                </a:lnTo>
                <a:lnTo>
                  <a:pt x="532744" y="729676"/>
                </a:lnTo>
                <a:lnTo>
                  <a:pt x="527979" y="741417"/>
                </a:lnTo>
                <a:lnTo>
                  <a:pt x="522577" y="752524"/>
                </a:lnTo>
                <a:lnTo>
                  <a:pt x="517176" y="763630"/>
                </a:lnTo>
                <a:lnTo>
                  <a:pt x="510821" y="773785"/>
                </a:lnTo>
                <a:lnTo>
                  <a:pt x="504149" y="783622"/>
                </a:lnTo>
                <a:lnTo>
                  <a:pt x="497159" y="793142"/>
                </a:lnTo>
                <a:lnTo>
                  <a:pt x="489216" y="801710"/>
                </a:lnTo>
                <a:lnTo>
                  <a:pt x="480638" y="809644"/>
                </a:lnTo>
                <a:lnTo>
                  <a:pt x="476507" y="813452"/>
                </a:lnTo>
                <a:lnTo>
                  <a:pt x="472059" y="817260"/>
                </a:lnTo>
                <a:lnTo>
                  <a:pt x="467293" y="820433"/>
                </a:lnTo>
                <a:lnTo>
                  <a:pt x="462527" y="823924"/>
                </a:lnTo>
                <a:lnTo>
                  <a:pt x="457762" y="826780"/>
                </a:lnTo>
                <a:lnTo>
                  <a:pt x="452360" y="829953"/>
                </a:lnTo>
                <a:lnTo>
                  <a:pt x="447277" y="832492"/>
                </a:lnTo>
                <a:lnTo>
                  <a:pt x="441875" y="835030"/>
                </a:lnTo>
                <a:lnTo>
                  <a:pt x="436474" y="837251"/>
                </a:lnTo>
                <a:lnTo>
                  <a:pt x="430437" y="839155"/>
                </a:lnTo>
                <a:lnTo>
                  <a:pt x="425036" y="841059"/>
                </a:lnTo>
                <a:lnTo>
                  <a:pt x="418682" y="842646"/>
                </a:lnTo>
                <a:lnTo>
                  <a:pt x="409150" y="844550"/>
                </a:lnTo>
                <a:lnTo>
                  <a:pt x="399618" y="845819"/>
                </a:lnTo>
                <a:lnTo>
                  <a:pt x="389451" y="846137"/>
                </a:lnTo>
                <a:lnTo>
                  <a:pt x="379284" y="845502"/>
                </a:lnTo>
                <a:lnTo>
                  <a:pt x="368481" y="844233"/>
                </a:lnTo>
                <a:lnTo>
                  <a:pt x="357679" y="842011"/>
                </a:lnTo>
                <a:lnTo>
                  <a:pt x="346558" y="839473"/>
                </a:lnTo>
                <a:lnTo>
                  <a:pt x="334803" y="835665"/>
                </a:lnTo>
                <a:lnTo>
                  <a:pt x="323364" y="831222"/>
                </a:lnTo>
                <a:lnTo>
                  <a:pt x="311609" y="826145"/>
                </a:lnTo>
                <a:lnTo>
                  <a:pt x="299853" y="820116"/>
                </a:lnTo>
                <a:lnTo>
                  <a:pt x="288097" y="813452"/>
                </a:lnTo>
                <a:lnTo>
                  <a:pt x="276659" y="806153"/>
                </a:lnTo>
                <a:lnTo>
                  <a:pt x="264586" y="797902"/>
                </a:lnTo>
                <a:lnTo>
                  <a:pt x="253148" y="788700"/>
                </a:lnTo>
                <a:lnTo>
                  <a:pt x="241709" y="778862"/>
                </a:lnTo>
                <a:lnTo>
                  <a:pt x="230589" y="768390"/>
                </a:lnTo>
                <a:lnTo>
                  <a:pt x="219469" y="756966"/>
                </a:lnTo>
                <a:lnTo>
                  <a:pt x="208666" y="745225"/>
                </a:lnTo>
                <a:lnTo>
                  <a:pt x="198181" y="732215"/>
                </a:lnTo>
                <a:lnTo>
                  <a:pt x="188014" y="718252"/>
                </a:lnTo>
                <a:lnTo>
                  <a:pt x="178482" y="704289"/>
                </a:lnTo>
                <a:lnTo>
                  <a:pt x="169268" y="689057"/>
                </a:lnTo>
                <a:lnTo>
                  <a:pt x="160054" y="673508"/>
                </a:lnTo>
                <a:lnTo>
                  <a:pt x="152111" y="656690"/>
                </a:lnTo>
                <a:lnTo>
                  <a:pt x="144168" y="639236"/>
                </a:lnTo>
                <a:lnTo>
                  <a:pt x="136861" y="621148"/>
                </a:lnTo>
                <a:lnTo>
                  <a:pt x="130506" y="602426"/>
                </a:lnTo>
                <a:lnTo>
                  <a:pt x="124469" y="582751"/>
                </a:lnTo>
                <a:lnTo>
                  <a:pt x="121928" y="572914"/>
                </a:lnTo>
                <a:lnTo>
                  <a:pt x="119386" y="562442"/>
                </a:lnTo>
                <a:lnTo>
                  <a:pt x="117162" y="551970"/>
                </a:lnTo>
                <a:lnTo>
                  <a:pt x="114938" y="541498"/>
                </a:lnTo>
                <a:lnTo>
                  <a:pt x="113031" y="530709"/>
                </a:lnTo>
                <a:lnTo>
                  <a:pt x="111443" y="519602"/>
                </a:lnTo>
                <a:lnTo>
                  <a:pt x="111125" y="505957"/>
                </a:lnTo>
                <a:lnTo>
                  <a:pt x="111443" y="492629"/>
                </a:lnTo>
                <a:lnTo>
                  <a:pt x="112396" y="479301"/>
                </a:lnTo>
                <a:lnTo>
                  <a:pt x="113349" y="466290"/>
                </a:lnTo>
                <a:lnTo>
                  <a:pt x="115255" y="453280"/>
                </a:lnTo>
                <a:lnTo>
                  <a:pt x="117797" y="440586"/>
                </a:lnTo>
                <a:lnTo>
                  <a:pt x="120657" y="428528"/>
                </a:lnTo>
                <a:lnTo>
                  <a:pt x="124152" y="416152"/>
                </a:lnTo>
                <a:lnTo>
                  <a:pt x="127964" y="404093"/>
                </a:lnTo>
                <a:lnTo>
                  <a:pt x="132412" y="392669"/>
                </a:lnTo>
                <a:lnTo>
                  <a:pt x="137178" y="381563"/>
                </a:lnTo>
                <a:lnTo>
                  <a:pt x="142262" y="370456"/>
                </a:lnTo>
                <a:lnTo>
                  <a:pt x="148299" y="359984"/>
                </a:lnTo>
                <a:lnTo>
                  <a:pt x="154335" y="349512"/>
                </a:lnTo>
                <a:lnTo>
                  <a:pt x="161008" y="339675"/>
                </a:lnTo>
                <a:lnTo>
                  <a:pt x="167998" y="330472"/>
                </a:lnTo>
                <a:lnTo>
                  <a:pt x="175941" y="320952"/>
                </a:lnTo>
                <a:lnTo>
                  <a:pt x="183566" y="312384"/>
                </a:lnTo>
                <a:lnTo>
                  <a:pt x="192145" y="304451"/>
                </a:lnTo>
                <a:lnTo>
                  <a:pt x="200723" y="296518"/>
                </a:lnTo>
                <a:lnTo>
                  <a:pt x="209937" y="289536"/>
                </a:lnTo>
                <a:lnTo>
                  <a:pt x="219787" y="282872"/>
                </a:lnTo>
                <a:lnTo>
                  <a:pt x="229636" y="276526"/>
                </a:lnTo>
                <a:lnTo>
                  <a:pt x="240121" y="270496"/>
                </a:lnTo>
                <a:lnTo>
                  <a:pt x="250923" y="265736"/>
                </a:lnTo>
                <a:lnTo>
                  <a:pt x="262044" y="260976"/>
                </a:lnTo>
                <a:lnTo>
                  <a:pt x="273482" y="256851"/>
                </a:lnTo>
                <a:lnTo>
                  <a:pt x="285238" y="253360"/>
                </a:lnTo>
                <a:lnTo>
                  <a:pt x="297311" y="250822"/>
                </a:lnTo>
                <a:lnTo>
                  <a:pt x="310020" y="248600"/>
                </a:lnTo>
                <a:lnTo>
                  <a:pt x="323047" y="247014"/>
                </a:lnTo>
                <a:lnTo>
                  <a:pt x="336073" y="246062"/>
                </a:lnTo>
                <a:close/>
                <a:moveTo>
                  <a:pt x="1696249" y="0"/>
                </a:moveTo>
                <a:lnTo>
                  <a:pt x="1709607" y="317"/>
                </a:lnTo>
                <a:lnTo>
                  <a:pt x="1722646" y="952"/>
                </a:lnTo>
                <a:lnTo>
                  <a:pt x="1735368" y="2856"/>
                </a:lnTo>
                <a:lnTo>
                  <a:pt x="1747771" y="5077"/>
                </a:lnTo>
                <a:lnTo>
                  <a:pt x="1759538" y="7616"/>
                </a:lnTo>
                <a:lnTo>
                  <a:pt x="1771306" y="11424"/>
                </a:lnTo>
                <a:lnTo>
                  <a:pt x="1782755" y="15232"/>
                </a:lnTo>
                <a:lnTo>
                  <a:pt x="1793886" y="19992"/>
                </a:lnTo>
                <a:lnTo>
                  <a:pt x="1804699" y="24752"/>
                </a:lnTo>
                <a:lnTo>
                  <a:pt x="1814876" y="30782"/>
                </a:lnTo>
                <a:lnTo>
                  <a:pt x="1825053" y="36811"/>
                </a:lnTo>
                <a:lnTo>
                  <a:pt x="1834594" y="43475"/>
                </a:lnTo>
                <a:lnTo>
                  <a:pt x="1844136" y="50457"/>
                </a:lnTo>
                <a:lnTo>
                  <a:pt x="1853040" y="58390"/>
                </a:lnTo>
                <a:lnTo>
                  <a:pt x="1861627" y="66006"/>
                </a:lnTo>
                <a:lnTo>
                  <a:pt x="1869578" y="74574"/>
                </a:lnTo>
                <a:lnTo>
                  <a:pt x="1877529" y="83460"/>
                </a:lnTo>
                <a:lnTo>
                  <a:pt x="1884526" y="92663"/>
                </a:lnTo>
                <a:lnTo>
                  <a:pt x="1891523" y="102818"/>
                </a:lnTo>
                <a:lnTo>
                  <a:pt x="1898201" y="112972"/>
                </a:lnTo>
                <a:lnTo>
                  <a:pt x="1904244" y="123127"/>
                </a:lnTo>
                <a:lnTo>
                  <a:pt x="1909969" y="133917"/>
                </a:lnTo>
                <a:lnTo>
                  <a:pt x="1915057" y="145024"/>
                </a:lnTo>
                <a:lnTo>
                  <a:pt x="1919828" y="156765"/>
                </a:lnTo>
                <a:lnTo>
                  <a:pt x="1924280" y="168189"/>
                </a:lnTo>
                <a:lnTo>
                  <a:pt x="1928097" y="180566"/>
                </a:lnTo>
                <a:lnTo>
                  <a:pt x="1931595" y="192624"/>
                </a:lnTo>
                <a:lnTo>
                  <a:pt x="1934457" y="205318"/>
                </a:lnTo>
                <a:lnTo>
                  <a:pt x="1937002" y="218012"/>
                </a:lnTo>
                <a:lnTo>
                  <a:pt x="1938910" y="231022"/>
                </a:lnTo>
                <a:lnTo>
                  <a:pt x="1940500" y="244351"/>
                </a:lnTo>
                <a:lnTo>
                  <a:pt x="1941136" y="257679"/>
                </a:lnTo>
                <a:lnTo>
                  <a:pt x="1947815" y="260218"/>
                </a:lnTo>
                <a:lnTo>
                  <a:pt x="1951313" y="261804"/>
                </a:lnTo>
                <a:lnTo>
                  <a:pt x="1954176" y="263708"/>
                </a:lnTo>
                <a:lnTo>
                  <a:pt x="1957038" y="265612"/>
                </a:lnTo>
                <a:lnTo>
                  <a:pt x="1959900" y="267834"/>
                </a:lnTo>
                <a:lnTo>
                  <a:pt x="1962444" y="270055"/>
                </a:lnTo>
                <a:lnTo>
                  <a:pt x="1964671" y="272594"/>
                </a:lnTo>
                <a:lnTo>
                  <a:pt x="1966897" y="275133"/>
                </a:lnTo>
                <a:lnTo>
                  <a:pt x="1968805" y="277989"/>
                </a:lnTo>
                <a:lnTo>
                  <a:pt x="1970395" y="281479"/>
                </a:lnTo>
                <a:lnTo>
                  <a:pt x="1971986" y="284653"/>
                </a:lnTo>
                <a:lnTo>
                  <a:pt x="1973258" y="288461"/>
                </a:lnTo>
                <a:lnTo>
                  <a:pt x="1974530" y="292269"/>
                </a:lnTo>
                <a:lnTo>
                  <a:pt x="1975484" y="296394"/>
                </a:lnTo>
                <a:lnTo>
                  <a:pt x="1976120" y="300837"/>
                </a:lnTo>
                <a:lnTo>
                  <a:pt x="1976438" y="307819"/>
                </a:lnTo>
                <a:lnTo>
                  <a:pt x="1976438" y="315117"/>
                </a:lnTo>
                <a:lnTo>
                  <a:pt x="1975802" y="323051"/>
                </a:lnTo>
                <a:lnTo>
                  <a:pt x="1974530" y="330350"/>
                </a:lnTo>
                <a:lnTo>
                  <a:pt x="1973258" y="337966"/>
                </a:lnTo>
                <a:lnTo>
                  <a:pt x="1971031" y="345582"/>
                </a:lnTo>
                <a:lnTo>
                  <a:pt x="1968169" y="353198"/>
                </a:lnTo>
                <a:lnTo>
                  <a:pt x="1964989" y="360179"/>
                </a:lnTo>
                <a:lnTo>
                  <a:pt x="1961172" y="367161"/>
                </a:lnTo>
                <a:lnTo>
                  <a:pt x="1957356" y="373825"/>
                </a:lnTo>
                <a:lnTo>
                  <a:pt x="1952903" y="379854"/>
                </a:lnTo>
                <a:lnTo>
                  <a:pt x="1947815" y="385884"/>
                </a:lnTo>
                <a:lnTo>
                  <a:pt x="1942726" y="390961"/>
                </a:lnTo>
                <a:lnTo>
                  <a:pt x="1937002" y="395404"/>
                </a:lnTo>
                <a:lnTo>
                  <a:pt x="1930959" y="399212"/>
                </a:lnTo>
                <a:lnTo>
                  <a:pt x="1924916" y="402068"/>
                </a:lnTo>
                <a:lnTo>
                  <a:pt x="1921736" y="413175"/>
                </a:lnTo>
                <a:lnTo>
                  <a:pt x="1918556" y="423965"/>
                </a:lnTo>
                <a:lnTo>
                  <a:pt x="1914739" y="434754"/>
                </a:lnTo>
                <a:lnTo>
                  <a:pt x="1910923" y="445226"/>
                </a:lnTo>
                <a:lnTo>
                  <a:pt x="1906788" y="456016"/>
                </a:lnTo>
                <a:lnTo>
                  <a:pt x="1902336" y="466171"/>
                </a:lnTo>
                <a:lnTo>
                  <a:pt x="1897883" y="476325"/>
                </a:lnTo>
                <a:lnTo>
                  <a:pt x="1893113" y="486480"/>
                </a:lnTo>
                <a:lnTo>
                  <a:pt x="1888024" y="496000"/>
                </a:lnTo>
                <a:lnTo>
                  <a:pt x="1882300" y="505838"/>
                </a:lnTo>
                <a:lnTo>
                  <a:pt x="1876893" y="515041"/>
                </a:lnTo>
                <a:lnTo>
                  <a:pt x="1870850" y="523926"/>
                </a:lnTo>
                <a:lnTo>
                  <a:pt x="1864808" y="532812"/>
                </a:lnTo>
                <a:lnTo>
                  <a:pt x="1858129" y="541380"/>
                </a:lnTo>
                <a:lnTo>
                  <a:pt x="1851450" y="549631"/>
                </a:lnTo>
                <a:lnTo>
                  <a:pt x="1844454" y="557247"/>
                </a:lnTo>
                <a:lnTo>
                  <a:pt x="1837457" y="565180"/>
                </a:lnTo>
                <a:lnTo>
                  <a:pt x="1829824" y="572162"/>
                </a:lnTo>
                <a:lnTo>
                  <a:pt x="1822191" y="578826"/>
                </a:lnTo>
                <a:lnTo>
                  <a:pt x="1813922" y="585490"/>
                </a:lnTo>
                <a:lnTo>
                  <a:pt x="1805653" y="591520"/>
                </a:lnTo>
                <a:lnTo>
                  <a:pt x="1797066" y="597232"/>
                </a:lnTo>
                <a:lnTo>
                  <a:pt x="1788161" y="601992"/>
                </a:lnTo>
                <a:lnTo>
                  <a:pt x="1779256" y="606752"/>
                </a:lnTo>
                <a:lnTo>
                  <a:pt x="1769715" y="610877"/>
                </a:lnTo>
                <a:lnTo>
                  <a:pt x="1759856" y="614685"/>
                </a:lnTo>
                <a:lnTo>
                  <a:pt x="1750315" y="617859"/>
                </a:lnTo>
                <a:lnTo>
                  <a:pt x="1739820" y="620397"/>
                </a:lnTo>
                <a:lnTo>
                  <a:pt x="1729325" y="622301"/>
                </a:lnTo>
                <a:lnTo>
                  <a:pt x="1718512" y="623888"/>
                </a:lnTo>
                <a:lnTo>
                  <a:pt x="1707699" y="624840"/>
                </a:lnTo>
                <a:lnTo>
                  <a:pt x="1696249" y="625475"/>
                </a:lnTo>
                <a:lnTo>
                  <a:pt x="1685118" y="624840"/>
                </a:lnTo>
                <a:lnTo>
                  <a:pt x="1674305" y="623888"/>
                </a:lnTo>
                <a:lnTo>
                  <a:pt x="1663492" y="622301"/>
                </a:lnTo>
                <a:lnTo>
                  <a:pt x="1652997" y="620397"/>
                </a:lnTo>
                <a:lnTo>
                  <a:pt x="1642820" y="617859"/>
                </a:lnTo>
                <a:lnTo>
                  <a:pt x="1632960" y="614685"/>
                </a:lnTo>
                <a:lnTo>
                  <a:pt x="1623419" y="611195"/>
                </a:lnTo>
                <a:lnTo>
                  <a:pt x="1613878" y="606752"/>
                </a:lnTo>
                <a:lnTo>
                  <a:pt x="1604655" y="602309"/>
                </a:lnTo>
                <a:lnTo>
                  <a:pt x="1596068" y="597232"/>
                </a:lnTo>
                <a:lnTo>
                  <a:pt x="1587481" y="591837"/>
                </a:lnTo>
                <a:lnTo>
                  <a:pt x="1579531" y="586125"/>
                </a:lnTo>
                <a:lnTo>
                  <a:pt x="1571262" y="579778"/>
                </a:lnTo>
                <a:lnTo>
                  <a:pt x="1563311" y="572479"/>
                </a:lnTo>
                <a:lnTo>
                  <a:pt x="1555996" y="565498"/>
                </a:lnTo>
                <a:lnTo>
                  <a:pt x="1548999" y="558199"/>
                </a:lnTo>
                <a:lnTo>
                  <a:pt x="1541684" y="550265"/>
                </a:lnTo>
                <a:lnTo>
                  <a:pt x="1535006" y="542015"/>
                </a:lnTo>
                <a:lnTo>
                  <a:pt x="1528645" y="534081"/>
                </a:lnTo>
                <a:lnTo>
                  <a:pt x="1522602" y="525196"/>
                </a:lnTo>
                <a:lnTo>
                  <a:pt x="1516560" y="516310"/>
                </a:lnTo>
                <a:lnTo>
                  <a:pt x="1510835" y="506790"/>
                </a:lnTo>
                <a:lnTo>
                  <a:pt x="1505428" y="497270"/>
                </a:lnTo>
                <a:lnTo>
                  <a:pt x="1500022" y="487432"/>
                </a:lnTo>
                <a:lnTo>
                  <a:pt x="1495251" y="477912"/>
                </a:lnTo>
                <a:lnTo>
                  <a:pt x="1490799" y="467440"/>
                </a:lnTo>
                <a:lnTo>
                  <a:pt x="1486346" y="457602"/>
                </a:lnTo>
                <a:lnTo>
                  <a:pt x="1482212" y="447130"/>
                </a:lnTo>
                <a:lnTo>
                  <a:pt x="1478714" y="436341"/>
                </a:lnTo>
                <a:lnTo>
                  <a:pt x="1474897" y="425869"/>
                </a:lnTo>
                <a:lnTo>
                  <a:pt x="1471399" y="415079"/>
                </a:lnTo>
                <a:lnTo>
                  <a:pt x="1468536" y="404290"/>
                </a:lnTo>
                <a:lnTo>
                  <a:pt x="1464720" y="403338"/>
                </a:lnTo>
                <a:lnTo>
                  <a:pt x="1461540" y="401751"/>
                </a:lnTo>
                <a:lnTo>
                  <a:pt x="1458041" y="400164"/>
                </a:lnTo>
                <a:lnTo>
                  <a:pt x="1454861" y="398577"/>
                </a:lnTo>
                <a:lnTo>
                  <a:pt x="1451363" y="396673"/>
                </a:lnTo>
                <a:lnTo>
                  <a:pt x="1448500" y="394452"/>
                </a:lnTo>
                <a:lnTo>
                  <a:pt x="1442458" y="389375"/>
                </a:lnTo>
                <a:lnTo>
                  <a:pt x="1436733" y="383980"/>
                </a:lnTo>
                <a:lnTo>
                  <a:pt x="1431962" y="377633"/>
                </a:lnTo>
                <a:lnTo>
                  <a:pt x="1427192" y="370969"/>
                </a:lnTo>
                <a:lnTo>
                  <a:pt x="1423057" y="363988"/>
                </a:lnTo>
                <a:lnTo>
                  <a:pt x="1419241" y="356054"/>
                </a:lnTo>
                <a:lnTo>
                  <a:pt x="1416379" y="348438"/>
                </a:lnTo>
                <a:lnTo>
                  <a:pt x="1413834" y="340504"/>
                </a:lnTo>
                <a:lnTo>
                  <a:pt x="1411926" y="332254"/>
                </a:lnTo>
                <a:lnTo>
                  <a:pt x="1410336" y="324320"/>
                </a:lnTo>
                <a:lnTo>
                  <a:pt x="1409700" y="316387"/>
                </a:lnTo>
                <a:lnTo>
                  <a:pt x="1409700" y="308453"/>
                </a:lnTo>
                <a:lnTo>
                  <a:pt x="1410336" y="300837"/>
                </a:lnTo>
                <a:lnTo>
                  <a:pt x="1411290" y="296077"/>
                </a:lnTo>
                <a:lnTo>
                  <a:pt x="1411926" y="291634"/>
                </a:lnTo>
                <a:lnTo>
                  <a:pt x="1413516" y="286874"/>
                </a:lnTo>
                <a:lnTo>
                  <a:pt x="1414789" y="283383"/>
                </a:lnTo>
                <a:lnTo>
                  <a:pt x="1416697" y="279575"/>
                </a:lnTo>
                <a:lnTo>
                  <a:pt x="1418923" y="275767"/>
                </a:lnTo>
                <a:lnTo>
                  <a:pt x="1421149" y="272911"/>
                </a:lnTo>
                <a:lnTo>
                  <a:pt x="1423694" y="270055"/>
                </a:lnTo>
                <a:lnTo>
                  <a:pt x="1426556" y="267199"/>
                </a:lnTo>
                <a:lnTo>
                  <a:pt x="1429418" y="264978"/>
                </a:lnTo>
                <a:lnTo>
                  <a:pt x="1432917" y="262756"/>
                </a:lnTo>
                <a:lnTo>
                  <a:pt x="1436097" y="261170"/>
                </a:lnTo>
                <a:lnTo>
                  <a:pt x="1439913" y="259266"/>
                </a:lnTo>
                <a:lnTo>
                  <a:pt x="1443730" y="257679"/>
                </a:lnTo>
                <a:lnTo>
                  <a:pt x="1447228" y="256727"/>
                </a:lnTo>
                <a:lnTo>
                  <a:pt x="1451363" y="255458"/>
                </a:lnTo>
                <a:lnTo>
                  <a:pt x="1452635" y="242447"/>
                </a:lnTo>
                <a:lnTo>
                  <a:pt x="1453907" y="229118"/>
                </a:lnTo>
                <a:lnTo>
                  <a:pt x="1455815" y="216108"/>
                </a:lnTo>
                <a:lnTo>
                  <a:pt x="1458359" y="203414"/>
                </a:lnTo>
                <a:lnTo>
                  <a:pt x="1461540" y="191355"/>
                </a:lnTo>
                <a:lnTo>
                  <a:pt x="1464720" y="178979"/>
                </a:lnTo>
                <a:lnTo>
                  <a:pt x="1468854" y="167237"/>
                </a:lnTo>
                <a:lnTo>
                  <a:pt x="1473307" y="155178"/>
                </a:lnTo>
                <a:lnTo>
                  <a:pt x="1478077" y="144072"/>
                </a:lnTo>
                <a:lnTo>
                  <a:pt x="1483484" y="132965"/>
                </a:lnTo>
                <a:lnTo>
                  <a:pt x="1488891" y="122175"/>
                </a:lnTo>
                <a:lnTo>
                  <a:pt x="1494933" y="111703"/>
                </a:lnTo>
                <a:lnTo>
                  <a:pt x="1501612" y="101866"/>
                </a:lnTo>
                <a:lnTo>
                  <a:pt x="1508609" y="92028"/>
                </a:lnTo>
                <a:lnTo>
                  <a:pt x="1516242" y="82825"/>
                </a:lnTo>
                <a:lnTo>
                  <a:pt x="1523556" y="74257"/>
                </a:lnTo>
                <a:lnTo>
                  <a:pt x="1531825" y="65689"/>
                </a:lnTo>
                <a:lnTo>
                  <a:pt x="1540412" y="57438"/>
                </a:lnTo>
                <a:lnTo>
                  <a:pt x="1549317" y="50139"/>
                </a:lnTo>
                <a:lnTo>
                  <a:pt x="1558540" y="43158"/>
                </a:lnTo>
                <a:lnTo>
                  <a:pt x="1568399" y="36494"/>
                </a:lnTo>
                <a:lnTo>
                  <a:pt x="1578258" y="30464"/>
                </a:lnTo>
                <a:lnTo>
                  <a:pt x="1588754" y="24752"/>
                </a:lnTo>
                <a:lnTo>
                  <a:pt x="1599567" y="19675"/>
                </a:lnTo>
                <a:lnTo>
                  <a:pt x="1610380" y="15232"/>
                </a:lnTo>
                <a:lnTo>
                  <a:pt x="1621829" y="11107"/>
                </a:lnTo>
                <a:lnTo>
                  <a:pt x="1633278" y="7616"/>
                </a:lnTo>
                <a:lnTo>
                  <a:pt x="1645364" y="5077"/>
                </a:lnTo>
                <a:lnTo>
                  <a:pt x="1657449" y="2856"/>
                </a:lnTo>
                <a:lnTo>
                  <a:pt x="1670170" y="952"/>
                </a:lnTo>
                <a:lnTo>
                  <a:pt x="1683210" y="317"/>
                </a:lnTo>
                <a:lnTo>
                  <a:pt x="1696249"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sz="1015">
              <a:solidFill>
                <a:srgbClr val="FFFFFF"/>
              </a:solidFill>
              <a:latin typeface="Arial" panose="020B0604020202020204" pitchFamily="34" charset="0"/>
              <a:ea typeface="Microsoft JhengHei UI" panose="020B0604030504040204" pitchFamily="34" charset="-120"/>
              <a:cs typeface="Arial" panose="020B0604020202020204" pitchFamily="34" charset="0"/>
            </a:endParaRPr>
          </a:p>
        </p:txBody>
      </p:sp>
      <p:sp>
        <p:nvSpPr>
          <p:cNvPr id="20" name="TextBox 19">
            <a:extLst>
              <a:ext uri="{FF2B5EF4-FFF2-40B4-BE49-F238E27FC236}">
                <a16:creationId xmlns:a16="http://schemas.microsoft.com/office/drawing/2014/main" id="{112673D0-4456-1C5F-B5C9-07275CCEC7FD}"/>
              </a:ext>
            </a:extLst>
          </p:cNvPr>
          <p:cNvSpPr txBox="1"/>
          <p:nvPr/>
        </p:nvSpPr>
        <p:spPr>
          <a:xfrm>
            <a:off x="269748" y="1260970"/>
            <a:ext cx="8604504" cy="1154675"/>
          </a:xfrm>
          <a:prstGeom prst="rect">
            <a:avLst/>
          </a:prstGeom>
          <a:noFill/>
        </p:spPr>
        <p:txBody>
          <a:bodyPr wrap="square" rtlCol="0">
            <a:spAutoFit/>
          </a:bodyPr>
          <a:lstStyle/>
          <a:p>
            <a:pPr>
              <a:lnSpc>
                <a:spcPct val="150000"/>
              </a:lnSpc>
            </a:pPr>
            <a:r>
              <a:rPr lang="vi-VN" sz="1600" b="1">
                <a:solidFill>
                  <a:srgbClr val="FF0000"/>
                </a:solidFill>
              </a:rPr>
              <a:t>Câu 1. </a:t>
            </a:r>
          </a:p>
          <a:p>
            <a:pPr>
              <a:lnSpc>
                <a:spcPct val="150000"/>
              </a:lnSpc>
            </a:pPr>
            <a:r>
              <a:rPr lang="vi-VN" sz="1600" b="1"/>
              <a:t>b. Thực hiện đọc thông số nhiệt tạo thành của H</a:t>
            </a:r>
            <a:r>
              <a:rPr lang="vi-VN" sz="1600" b="1" baseline="-25000"/>
              <a:t>2</a:t>
            </a:r>
            <a:r>
              <a:rPr lang="vi-VN" sz="1600" b="1"/>
              <a:t>O, so sánh với giá trị thực nghiệm </a:t>
            </a:r>
            <a:endParaRPr lang="en-US" sz="1600" b="1"/>
          </a:p>
          <a:p>
            <a:pPr>
              <a:lnSpc>
                <a:spcPct val="150000"/>
              </a:lnSpc>
            </a:pPr>
            <a:r>
              <a:rPr lang="vi-VN" sz="1600" b="1"/>
              <a:t>( -241,8 kJ/mol).</a:t>
            </a:r>
          </a:p>
        </p:txBody>
      </p:sp>
      <p:pic>
        <p:nvPicPr>
          <p:cNvPr id="18" name="Picture 17">
            <a:extLst>
              <a:ext uri="{FF2B5EF4-FFF2-40B4-BE49-F238E27FC236}">
                <a16:creationId xmlns:a16="http://schemas.microsoft.com/office/drawing/2014/main" id="{595170B6-6EAA-2D84-524C-23A549375A47}"/>
              </a:ext>
            </a:extLst>
          </p:cNvPr>
          <p:cNvPicPr>
            <a:picLocks noChangeAspect="1"/>
          </p:cNvPicPr>
          <p:nvPr/>
        </p:nvPicPr>
        <p:blipFill>
          <a:blip r:embed="rId3"/>
          <a:stretch>
            <a:fillRect/>
          </a:stretch>
        </p:blipFill>
        <p:spPr>
          <a:xfrm>
            <a:off x="1034681" y="2761859"/>
            <a:ext cx="6954586" cy="1400048"/>
          </a:xfrm>
          <a:prstGeom prst="rect">
            <a:avLst/>
          </a:prstGeom>
        </p:spPr>
      </p:pic>
      <p:sp>
        <p:nvSpPr>
          <p:cNvPr id="23" name="TextBox 22">
            <a:extLst>
              <a:ext uri="{FF2B5EF4-FFF2-40B4-BE49-F238E27FC236}">
                <a16:creationId xmlns:a16="http://schemas.microsoft.com/office/drawing/2014/main" id="{8C2592E3-A68D-E0F5-E927-3C0B5E175F74}"/>
              </a:ext>
            </a:extLst>
          </p:cNvPr>
          <p:cNvSpPr txBox="1"/>
          <p:nvPr/>
        </p:nvSpPr>
        <p:spPr>
          <a:xfrm>
            <a:off x="743932" y="4379976"/>
            <a:ext cx="7165628" cy="369332"/>
          </a:xfrm>
          <a:prstGeom prst="rect">
            <a:avLst/>
          </a:prstGeom>
          <a:noFill/>
        </p:spPr>
        <p:txBody>
          <a:bodyPr wrap="square" rtlCol="0">
            <a:spAutoFit/>
          </a:bodyPr>
          <a:lstStyle/>
          <a:p>
            <a:r>
              <a:rPr lang="en-US" sz="1800" b="1" err="1">
                <a:solidFill>
                  <a:srgbClr val="FF0000"/>
                </a:solidFill>
              </a:rPr>
              <a:t>Vậy</a:t>
            </a:r>
            <a:r>
              <a:rPr lang="en-US" sz="1800" b="1">
                <a:solidFill>
                  <a:srgbClr val="FF0000"/>
                </a:solidFill>
              </a:rPr>
              <a:t> </a:t>
            </a:r>
            <a:r>
              <a:rPr lang="en-US" sz="1800" b="1" err="1">
                <a:solidFill>
                  <a:srgbClr val="FF0000"/>
                </a:solidFill>
              </a:rPr>
              <a:t>kết</a:t>
            </a:r>
            <a:r>
              <a:rPr lang="en-US" sz="1800" b="1">
                <a:solidFill>
                  <a:srgbClr val="FF0000"/>
                </a:solidFill>
              </a:rPr>
              <a:t> </a:t>
            </a:r>
            <a:r>
              <a:rPr lang="en-US" sz="1800" b="1" err="1">
                <a:solidFill>
                  <a:srgbClr val="FF0000"/>
                </a:solidFill>
              </a:rPr>
              <a:t>quả</a:t>
            </a:r>
            <a:r>
              <a:rPr lang="en-US" sz="1800" b="1">
                <a:solidFill>
                  <a:srgbClr val="FF0000"/>
                </a:solidFill>
              </a:rPr>
              <a:t> </a:t>
            </a:r>
            <a:r>
              <a:rPr lang="en-US" sz="1800" b="1" err="1">
                <a:solidFill>
                  <a:srgbClr val="FF0000"/>
                </a:solidFill>
              </a:rPr>
              <a:t>tính</a:t>
            </a:r>
            <a:r>
              <a:rPr lang="en-US" sz="1800" b="1">
                <a:solidFill>
                  <a:srgbClr val="FF0000"/>
                </a:solidFill>
              </a:rPr>
              <a:t> </a:t>
            </a:r>
            <a:r>
              <a:rPr lang="en-US" sz="1800" b="1" err="1">
                <a:solidFill>
                  <a:srgbClr val="FF0000"/>
                </a:solidFill>
              </a:rPr>
              <a:t>toán</a:t>
            </a:r>
            <a:r>
              <a:rPr lang="en-US" sz="1800" b="1">
                <a:solidFill>
                  <a:srgbClr val="FF0000"/>
                </a:solidFill>
              </a:rPr>
              <a:t> </a:t>
            </a:r>
            <a:r>
              <a:rPr lang="en-US" sz="1800" b="1" err="1">
                <a:solidFill>
                  <a:srgbClr val="FF0000"/>
                </a:solidFill>
              </a:rPr>
              <a:t>gần</a:t>
            </a:r>
            <a:r>
              <a:rPr lang="en-US" sz="1800" b="1">
                <a:solidFill>
                  <a:srgbClr val="FF0000"/>
                </a:solidFill>
              </a:rPr>
              <a:t> </a:t>
            </a:r>
            <a:r>
              <a:rPr lang="en-US" sz="1800" b="1" err="1">
                <a:solidFill>
                  <a:srgbClr val="FF0000"/>
                </a:solidFill>
              </a:rPr>
              <a:t>trùng</a:t>
            </a:r>
            <a:r>
              <a:rPr lang="en-US" sz="1800" b="1">
                <a:solidFill>
                  <a:srgbClr val="FF0000"/>
                </a:solidFill>
              </a:rPr>
              <a:t> </a:t>
            </a:r>
            <a:r>
              <a:rPr lang="en-US" sz="1800" b="1" err="1">
                <a:solidFill>
                  <a:srgbClr val="FF0000"/>
                </a:solidFill>
              </a:rPr>
              <a:t>với</a:t>
            </a:r>
            <a:r>
              <a:rPr lang="en-US" sz="1800" b="1">
                <a:solidFill>
                  <a:srgbClr val="FF0000"/>
                </a:solidFill>
              </a:rPr>
              <a:t> </a:t>
            </a:r>
            <a:r>
              <a:rPr lang="en-US" sz="1800" b="1" err="1">
                <a:solidFill>
                  <a:srgbClr val="FF0000"/>
                </a:solidFill>
              </a:rPr>
              <a:t>giá</a:t>
            </a:r>
            <a:r>
              <a:rPr lang="en-US" sz="1800" b="1">
                <a:solidFill>
                  <a:srgbClr val="FF0000"/>
                </a:solidFill>
              </a:rPr>
              <a:t> </a:t>
            </a:r>
            <a:r>
              <a:rPr lang="en-US" sz="1800" b="1" err="1">
                <a:solidFill>
                  <a:srgbClr val="FF0000"/>
                </a:solidFill>
              </a:rPr>
              <a:t>trị</a:t>
            </a:r>
            <a:r>
              <a:rPr lang="en-US" sz="1800" b="1">
                <a:solidFill>
                  <a:srgbClr val="FF0000"/>
                </a:solidFill>
              </a:rPr>
              <a:t> </a:t>
            </a:r>
            <a:r>
              <a:rPr lang="en-US" sz="1800" b="1" err="1">
                <a:solidFill>
                  <a:srgbClr val="FF0000"/>
                </a:solidFill>
              </a:rPr>
              <a:t>thực</a:t>
            </a:r>
            <a:r>
              <a:rPr lang="en-US" sz="1800" b="1">
                <a:solidFill>
                  <a:srgbClr val="FF0000"/>
                </a:solidFill>
              </a:rPr>
              <a:t> </a:t>
            </a:r>
            <a:r>
              <a:rPr lang="en-US" sz="1800" b="1" err="1">
                <a:solidFill>
                  <a:srgbClr val="FF0000"/>
                </a:solidFill>
              </a:rPr>
              <a:t>nghiệm</a:t>
            </a:r>
            <a:r>
              <a:rPr lang="en-US" sz="1800" b="1">
                <a:solidFill>
                  <a:srgbClr val="FF0000"/>
                </a:solidFill>
              </a:rPr>
              <a:t> </a:t>
            </a:r>
            <a:r>
              <a:rPr lang="en-US" sz="1800" b="1" err="1">
                <a:solidFill>
                  <a:srgbClr val="FF0000"/>
                </a:solidFill>
              </a:rPr>
              <a:t>của</a:t>
            </a:r>
            <a:r>
              <a:rPr lang="en-US" sz="1800" b="1">
                <a:solidFill>
                  <a:srgbClr val="FF0000"/>
                </a:solidFill>
              </a:rPr>
              <a:t> </a:t>
            </a:r>
            <a:r>
              <a:rPr lang="en-US" sz="1800" b="1" err="1">
                <a:solidFill>
                  <a:srgbClr val="FF0000"/>
                </a:solidFill>
              </a:rPr>
              <a:t>phân</a:t>
            </a:r>
            <a:r>
              <a:rPr lang="en-US" sz="1800" b="1">
                <a:solidFill>
                  <a:srgbClr val="FF0000"/>
                </a:solidFill>
              </a:rPr>
              <a:t> </a:t>
            </a:r>
            <a:r>
              <a:rPr lang="en-US" sz="1800" b="1" err="1">
                <a:solidFill>
                  <a:srgbClr val="FF0000"/>
                </a:solidFill>
              </a:rPr>
              <a:t>tử</a:t>
            </a:r>
            <a:r>
              <a:rPr lang="en-US" sz="1800" b="1">
                <a:solidFill>
                  <a:srgbClr val="FF0000"/>
                </a:solidFill>
              </a:rPr>
              <a:t>.</a:t>
            </a:r>
          </a:p>
        </p:txBody>
      </p:sp>
    </p:spTree>
    <p:extLst>
      <p:ext uri="{BB962C8B-B14F-4D97-AF65-F5344CB8AC3E}">
        <p14:creationId xmlns:p14="http://schemas.microsoft.com/office/powerpoint/2010/main" val="3647508272"/>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14:presetBounceEnd="50000">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14:bounceEnd="50000">
                                          <p:cBhvr additive="base">
                                            <p:cTn id="27"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18"/>
                                            </p:tgtEl>
                                            <p:attrNameLst>
                                              <p:attrName>style.visibility</p:attrName>
                                            </p:attrNameLst>
                                          </p:cBhvr>
                                          <p:to>
                                            <p:strVal val="visible"/>
                                          </p:to>
                                        </p:set>
                                        <p:anim calcmode="lin" valueType="num">
                                          <p:cBhvr additive="base">
                                            <p:cTn id="44" dur="500" fill="hold"/>
                                            <p:tgtEl>
                                              <p:spTgt spid="18"/>
                                            </p:tgtEl>
                                            <p:attrNameLst>
                                              <p:attrName>ppt_x</p:attrName>
                                            </p:attrNameLst>
                                          </p:cBhvr>
                                          <p:tavLst>
                                            <p:tav tm="0">
                                              <p:val>
                                                <p:strVal val="#ppt_x"/>
                                              </p:val>
                                            </p:tav>
                                            <p:tav tm="100000">
                                              <p:val>
                                                <p:strVal val="#ppt_x"/>
                                              </p:val>
                                            </p:tav>
                                          </p:tavLst>
                                        </p:anim>
                                        <p:anim calcmode="lin" valueType="num">
                                          <p:cBhvr additive="base">
                                            <p:cTn id="4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23"/>
                                            </p:tgtEl>
                                            <p:attrNameLst>
                                              <p:attrName>style.visibility</p:attrName>
                                            </p:attrNameLst>
                                          </p:cBhvr>
                                          <p:to>
                                            <p:strVal val="visible"/>
                                          </p:to>
                                        </p:set>
                                        <p:anim calcmode="lin" valueType="num">
                                          <p:cBhvr additive="base">
                                            <p:cTn id="50" dur="500" fill="hold"/>
                                            <p:tgtEl>
                                              <p:spTgt spid="23"/>
                                            </p:tgtEl>
                                            <p:attrNameLst>
                                              <p:attrName>ppt_x</p:attrName>
                                            </p:attrNameLst>
                                          </p:cBhvr>
                                          <p:tavLst>
                                            <p:tav tm="0">
                                              <p:val>
                                                <p:strVal val="#ppt_x"/>
                                              </p:val>
                                            </p:tav>
                                            <p:tav tm="100000">
                                              <p:val>
                                                <p:strVal val="#ppt_x"/>
                                              </p:val>
                                            </p:tav>
                                          </p:tavLst>
                                        </p:anim>
                                        <p:anim calcmode="lin" valueType="num">
                                          <p:cBhvr additive="base">
                                            <p:cTn id="51"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23"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1+#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18"/>
                                            </p:tgtEl>
                                            <p:attrNameLst>
                                              <p:attrName>style.visibility</p:attrName>
                                            </p:attrNameLst>
                                          </p:cBhvr>
                                          <p:to>
                                            <p:strVal val="visible"/>
                                          </p:to>
                                        </p:set>
                                        <p:anim calcmode="lin" valueType="num">
                                          <p:cBhvr additive="base">
                                            <p:cTn id="44" dur="500" fill="hold"/>
                                            <p:tgtEl>
                                              <p:spTgt spid="18"/>
                                            </p:tgtEl>
                                            <p:attrNameLst>
                                              <p:attrName>ppt_x</p:attrName>
                                            </p:attrNameLst>
                                          </p:cBhvr>
                                          <p:tavLst>
                                            <p:tav tm="0">
                                              <p:val>
                                                <p:strVal val="#ppt_x"/>
                                              </p:val>
                                            </p:tav>
                                            <p:tav tm="100000">
                                              <p:val>
                                                <p:strVal val="#ppt_x"/>
                                              </p:val>
                                            </p:tav>
                                          </p:tavLst>
                                        </p:anim>
                                        <p:anim calcmode="lin" valueType="num">
                                          <p:cBhvr additive="base">
                                            <p:cTn id="4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23"/>
                                            </p:tgtEl>
                                            <p:attrNameLst>
                                              <p:attrName>style.visibility</p:attrName>
                                            </p:attrNameLst>
                                          </p:cBhvr>
                                          <p:to>
                                            <p:strVal val="visible"/>
                                          </p:to>
                                        </p:set>
                                        <p:anim calcmode="lin" valueType="num">
                                          <p:cBhvr additive="base">
                                            <p:cTn id="50" dur="500" fill="hold"/>
                                            <p:tgtEl>
                                              <p:spTgt spid="23"/>
                                            </p:tgtEl>
                                            <p:attrNameLst>
                                              <p:attrName>ppt_x</p:attrName>
                                            </p:attrNameLst>
                                          </p:cBhvr>
                                          <p:tavLst>
                                            <p:tav tm="0">
                                              <p:val>
                                                <p:strVal val="#ppt_x"/>
                                              </p:val>
                                            </p:tav>
                                            <p:tav tm="100000">
                                              <p:val>
                                                <p:strVal val="#ppt_x"/>
                                              </p:val>
                                            </p:tav>
                                          </p:tavLst>
                                        </p:anim>
                                        <p:anim calcmode="lin" valueType="num">
                                          <p:cBhvr additive="base">
                                            <p:cTn id="51"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23" grpId="0"/>
        </p:bldLst>
      </p:timing>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68851" y="-204667"/>
            <a:ext cx="2072960" cy="2546140"/>
            <a:chOff x="3295850" y="1908877"/>
            <a:chExt cx="3738030" cy="4660916"/>
          </a:xfrm>
        </p:grpSpPr>
        <p:sp>
          <p:nvSpPr>
            <p:cNvPr id="3" name="圆角矩形 2"/>
            <p:cNvSpPr/>
            <p:nvPr/>
          </p:nvSpPr>
          <p:spPr>
            <a:xfrm rot="2760000">
              <a:off x="3098889" y="2634801"/>
              <a:ext cx="4660916" cy="3209067"/>
            </a:xfrm>
            <a:prstGeom prst="roundRect">
              <a:avLst>
                <a:gd name="adj" fmla="val 50000"/>
              </a:avLst>
            </a:prstGeom>
            <a:gradFill>
              <a:gsLst>
                <a:gs pos="33000">
                  <a:srgbClr val="6C6C6C">
                    <a:alpha val="42000"/>
                  </a:srgbClr>
                </a:gs>
                <a:gs pos="0">
                  <a:schemeClr val="tx1">
                    <a:alpha val="54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58628" y="2852802"/>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7" y="2476941"/>
              <a:ext cx="2056649"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1125088" y="246633"/>
            <a:ext cx="7886427" cy="751080"/>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1226452" y="559246"/>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926947" y="559246"/>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993504" y="592908"/>
            <a:ext cx="288238" cy="46073"/>
            <a:chOff x="4318304" y="3089060"/>
            <a:chExt cx="384317" cy="61430"/>
          </a:xfrm>
        </p:grpSpPr>
        <p:sp>
          <p:nvSpPr>
            <p:cNvPr id="15"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7" name="文本框 16"/>
          <p:cNvSpPr txBox="1"/>
          <p:nvPr/>
        </p:nvSpPr>
        <p:spPr>
          <a:xfrm>
            <a:off x="2049108" y="354590"/>
            <a:ext cx="6157173" cy="646331"/>
          </a:xfrm>
          <a:prstGeom prst="rect">
            <a:avLst/>
          </a:prstGeom>
          <a:noFill/>
        </p:spPr>
        <p:txBody>
          <a:bodyPr wrap="square" rtlCol="0">
            <a:spAutoFit/>
          </a:bodyPr>
          <a:lstStyle/>
          <a:p>
            <a:pPr algn="ctr"/>
            <a:r>
              <a:rPr lang="en-US" sz="1800" b="1">
                <a:latin typeface="Arial" panose="020B0604020202020204" pitchFamily="34" charset="0"/>
                <a:cs typeface="Arial" panose="020B0604020202020204" pitchFamily="34" charset="0"/>
              </a:rPr>
              <a:t>3.1 TÍNH NHIỆT TẠO THÀNH CỦA PHÂN TỬ NƯỚC SỬ DỤNG MOPAC</a:t>
            </a:r>
          </a:p>
        </p:txBody>
      </p:sp>
      <p:grpSp>
        <p:nvGrpSpPr>
          <p:cNvPr id="27" name="组合 26"/>
          <p:cNvGrpSpPr/>
          <p:nvPr/>
        </p:nvGrpSpPr>
        <p:grpSpPr>
          <a:xfrm>
            <a:off x="1527976" y="439193"/>
            <a:ext cx="618730" cy="429667"/>
            <a:chOff x="5030931" y="2884106"/>
            <a:chExt cx="601529" cy="572889"/>
          </a:xfrm>
        </p:grpSpPr>
        <p:sp>
          <p:nvSpPr>
            <p:cNvPr id="28"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29" name="文本框 28"/>
            <p:cNvSpPr txBox="1"/>
            <p:nvPr/>
          </p:nvSpPr>
          <p:spPr>
            <a:xfrm>
              <a:off x="5030931" y="2902999"/>
              <a:ext cx="601529" cy="553996"/>
            </a:xfrm>
            <a:prstGeom prst="rect">
              <a:avLst/>
            </a:prstGeom>
            <a:noFill/>
          </p:spPr>
          <p:txBody>
            <a:bodyPr wrap="square" rtlCol="0">
              <a:spAutoFit/>
            </a:bodyPr>
            <a:lstStyle/>
            <a:p>
              <a:pPr algn="ctr"/>
              <a:r>
                <a:rPr lang="en-US" altLang="zh-CN" sz="2100" b="1">
                  <a:solidFill>
                    <a:srgbClr val="FFB850"/>
                  </a:solidFill>
                  <a:latin typeface="Arial" panose="020B0604020202020204" pitchFamily="34" charset="0"/>
                  <a:cs typeface="Arial" panose="020B0604020202020204" pitchFamily="34" charset="0"/>
                </a:rPr>
                <a:t>02</a:t>
              </a:r>
              <a:endParaRPr lang="zh-CN" altLang="en-US" sz="2100" b="1">
                <a:solidFill>
                  <a:srgbClr val="FFB850"/>
                </a:solidFill>
                <a:latin typeface="Arial" panose="020B0604020202020204" pitchFamily="34" charset="0"/>
                <a:cs typeface="Arial" panose="020B0604020202020204" pitchFamily="34" charset="0"/>
              </a:endParaRPr>
            </a:p>
          </p:txBody>
        </p:sp>
      </p:grpSp>
      <p:sp>
        <p:nvSpPr>
          <p:cNvPr id="36" name="KSO_Shape"/>
          <p:cNvSpPr/>
          <p:nvPr/>
        </p:nvSpPr>
        <p:spPr bwMode="auto">
          <a:xfrm>
            <a:off x="132485" y="370301"/>
            <a:ext cx="611447" cy="490951"/>
          </a:xfrm>
          <a:custGeom>
            <a:avLst/>
            <a:gdLst>
              <a:gd name="T0" fmla="*/ 2881614 w 3362326"/>
              <a:gd name="T1" fmla="*/ 2245619 h 2424113"/>
              <a:gd name="T2" fmla="*/ 3207949 w 3362326"/>
              <a:gd name="T3" fmla="*/ 953766 h 2424113"/>
              <a:gd name="T4" fmla="*/ 3300702 w 3362326"/>
              <a:gd name="T5" fmla="*/ 1054704 h 2424113"/>
              <a:gd name="T6" fmla="*/ 3357879 w 3362326"/>
              <a:gd name="T7" fmla="*/ 1578442 h 2424113"/>
              <a:gd name="T8" fmla="*/ 2754348 w 3362326"/>
              <a:gd name="T9" fmla="*/ 1274991 h 2424113"/>
              <a:gd name="T10" fmla="*/ 2862031 w 3362326"/>
              <a:gd name="T11" fmla="*/ 1038516 h 2424113"/>
              <a:gd name="T12" fmla="*/ 2811207 w 3362326"/>
              <a:gd name="T13" fmla="*/ 1366725 h 2424113"/>
              <a:gd name="T14" fmla="*/ 3041820 w 3362326"/>
              <a:gd name="T15" fmla="*/ 999791 h 2424113"/>
              <a:gd name="T16" fmla="*/ 3170149 w 3362326"/>
              <a:gd name="T17" fmla="*/ 942974 h 2424113"/>
              <a:gd name="T18" fmla="*/ 296683 w 3362326"/>
              <a:gd name="T19" fmla="*/ 978524 h 2424113"/>
              <a:gd name="T20" fmla="*/ 498389 w 3362326"/>
              <a:gd name="T21" fmla="*/ 1265469 h 2424113"/>
              <a:gd name="T22" fmla="*/ 488542 w 3362326"/>
              <a:gd name="T23" fmla="*/ 1028041 h 2424113"/>
              <a:gd name="T24" fmla="*/ 582566 w 3362326"/>
              <a:gd name="T25" fmla="*/ 1187067 h 2424113"/>
              <a:gd name="T26" fmla="*/ 319871 w 3362326"/>
              <a:gd name="T27" fmla="*/ 2147887 h 2424113"/>
              <a:gd name="T28" fmla="*/ 37800 w 3362326"/>
              <a:gd name="T29" fmla="*/ 1105808 h 2424113"/>
              <a:gd name="T30" fmla="*/ 124836 w 3362326"/>
              <a:gd name="T31" fmla="*/ 975985 h 2424113"/>
              <a:gd name="T32" fmla="*/ 1545327 w 3362326"/>
              <a:gd name="T33" fmla="*/ 746198 h 2424113"/>
              <a:gd name="T34" fmla="*/ 1656547 w 3362326"/>
              <a:gd name="T35" fmla="*/ 809752 h 2424113"/>
              <a:gd name="T36" fmla="*/ 1802720 w 3362326"/>
              <a:gd name="T37" fmla="*/ 881250 h 2424113"/>
              <a:gd name="T38" fmla="*/ 1889154 w 3362326"/>
              <a:gd name="T39" fmla="*/ 667392 h 2424113"/>
              <a:gd name="T40" fmla="*/ 2073778 w 3362326"/>
              <a:gd name="T41" fmla="*/ 739843 h 2424113"/>
              <a:gd name="T42" fmla="*/ 2280963 w 3362326"/>
              <a:gd name="T43" fmla="*/ 997553 h 2424113"/>
              <a:gd name="T44" fmla="*/ 2456054 w 3362326"/>
              <a:gd name="T45" fmla="*/ 821509 h 2424113"/>
              <a:gd name="T46" fmla="*/ 2536132 w 3362326"/>
              <a:gd name="T47" fmla="*/ 819603 h 2424113"/>
              <a:gd name="T48" fmla="*/ 2596190 w 3362326"/>
              <a:gd name="T49" fmla="*/ 876801 h 2424113"/>
              <a:gd name="T50" fmla="*/ 2598415 w 3362326"/>
              <a:gd name="T51" fmla="*/ 956879 h 2424113"/>
              <a:gd name="T52" fmla="*/ 2382332 w 3362326"/>
              <a:gd name="T53" fmla="*/ 1195206 h 2424113"/>
              <a:gd name="T54" fmla="*/ 2241242 w 3362326"/>
              <a:gd name="T55" fmla="*/ 1268610 h 2424113"/>
              <a:gd name="T56" fmla="*/ 2118265 w 3362326"/>
              <a:gd name="T57" fmla="*/ 1192028 h 2424113"/>
              <a:gd name="T58" fmla="*/ 1363246 w 3362326"/>
              <a:gd name="T59" fmla="*/ 1018526 h 2424113"/>
              <a:gd name="T60" fmla="*/ 1307636 w 3362326"/>
              <a:gd name="T61" fmla="*/ 1409700 h 2424113"/>
              <a:gd name="T62" fmla="*/ 1157013 w 3362326"/>
              <a:gd name="T63" fmla="*/ 999778 h 2424113"/>
              <a:gd name="T64" fmla="*/ 1245989 w 3362326"/>
              <a:gd name="T65" fmla="*/ 780199 h 2424113"/>
              <a:gd name="T66" fmla="*/ 1499569 w 3362326"/>
              <a:gd name="T67" fmla="*/ 668027 h 2424113"/>
              <a:gd name="T68" fmla="*/ 3142462 w 3362326"/>
              <a:gd name="T69" fmla="*/ 282872 h 2424113"/>
              <a:gd name="T70" fmla="*/ 3244523 w 3362326"/>
              <a:gd name="T71" fmla="*/ 440586 h 2424113"/>
              <a:gd name="T72" fmla="*/ 3210503 w 3362326"/>
              <a:gd name="T73" fmla="*/ 656690 h 2424113"/>
              <a:gd name="T74" fmla="*/ 3038811 w 3362326"/>
              <a:gd name="T75" fmla="*/ 831222 h 2424113"/>
              <a:gd name="T76" fmla="*/ 2904319 w 3362326"/>
              <a:gd name="T77" fmla="*/ 826780 h 2424113"/>
              <a:gd name="T78" fmla="*/ 2817519 w 3362326"/>
              <a:gd name="T79" fmla="*/ 691913 h 2424113"/>
              <a:gd name="T80" fmla="*/ 2807981 w 3362326"/>
              <a:gd name="T81" fmla="*/ 429797 h 2424113"/>
              <a:gd name="T82" fmla="*/ 2910678 w 3362326"/>
              <a:gd name="T83" fmla="*/ 280651 h 2424113"/>
              <a:gd name="T84" fmla="*/ 375153 w 3362326"/>
              <a:gd name="T85" fmla="*/ 248918 h 2424113"/>
              <a:gd name="T86" fmla="*/ 514634 w 3362326"/>
              <a:gd name="T87" fmla="*/ 342213 h 2424113"/>
              <a:gd name="T88" fmla="*/ 561340 w 3362326"/>
              <a:gd name="T89" fmla="*/ 566885 h 2424113"/>
              <a:gd name="T90" fmla="*/ 510821 w 3362326"/>
              <a:gd name="T91" fmla="*/ 773785 h 2424113"/>
              <a:gd name="T92" fmla="*/ 418682 w 3362326"/>
              <a:gd name="T93" fmla="*/ 842646 h 2424113"/>
              <a:gd name="T94" fmla="*/ 241709 w 3362326"/>
              <a:gd name="T95" fmla="*/ 778862 h 2424113"/>
              <a:gd name="T96" fmla="*/ 117162 w 3362326"/>
              <a:gd name="T97" fmla="*/ 551970 h 2424113"/>
              <a:gd name="T98" fmla="*/ 148299 w 3362326"/>
              <a:gd name="T99" fmla="*/ 359984 h 2424113"/>
              <a:gd name="T100" fmla="*/ 297311 w 3362326"/>
              <a:gd name="T101" fmla="*/ 250822 h 2424113"/>
              <a:gd name="T102" fmla="*/ 1834594 w 3362326"/>
              <a:gd name="T103" fmla="*/ 43475 h 2424113"/>
              <a:gd name="T104" fmla="*/ 1934457 w 3362326"/>
              <a:gd name="T105" fmla="*/ 205318 h 2424113"/>
              <a:gd name="T106" fmla="*/ 1973258 w 3362326"/>
              <a:gd name="T107" fmla="*/ 288461 h 2424113"/>
              <a:gd name="T108" fmla="*/ 1942726 w 3362326"/>
              <a:gd name="T109" fmla="*/ 390961 h 2424113"/>
              <a:gd name="T110" fmla="*/ 1864808 w 3362326"/>
              <a:gd name="T111" fmla="*/ 532812 h 2424113"/>
              <a:gd name="T112" fmla="*/ 1729325 w 3362326"/>
              <a:gd name="T113" fmla="*/ 622301 h 2424113"/>
              <a:gd name="T114" fmla="*/ 1571262 w 3362326"/>
              <a:gd name="T115" fmla="*/ 579778 h 2424113"/>
              <a:gd name="T116" fmla="*/ 1478714 w 3362326"/>
              <a:gd name="T117" fmla="*/ 436341 h 2424113"/>
              <a:gd name="T118" fmla="*/ 1416379 w 3362326"/>
              <a:gd name="T119" fmla="*/ 348438 h 2424113"/>
              <a:gd name="T120" fmla="*/ 1429418 w 3362326"/>
              <a:gd name="T121" fmla="*/ 264978 h 2424113"/>
              <a:gd name="T122" fmla="*/ 1483484 w 3362326"/>
              <a:gd name="T123" fmla="*/ 132965 h 2424113"/>
              <a:gd name="T124" fmla="*/ 1621829 w 3362326"/>
              <a:gd name="T125" fmla="*/ 11107 h 2424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62326" h="2424113">
                <a:moveTo>
                  <a:pt x="860805" y="1460500"/>
                </a:moveTo>
                <a:lnTo>
                  <a:pt x="965275" y="1460500"/>
                </a:lnTo>
                <a:lnTo>
                  <a:pt x="961464" y="1465582"/>
                </a:lnTo>
                <a:lnTo>
                  <a:pt x="957654" y="1470664"/>
                </a:lnTo>
                <a:lnTo>
                  <a:pt x="953843" y="1476380"/>
                </a:lnTo>
                <a:lnTo>
                  <a:pt x="949715" y="1482415"/>
                </a:lnTo>
                <a:lnTo>
                  <a:pt x="483570" y="2244666"/>
                </a:lnTo>
                <a:lnTo>
                  <a:pt x="483570" y="2248795"/>
                </a:lnTo>
                <a:lnTo>
                  <a:pt x="483570" y="2251971"/>
                </a:lnTo>
                <a:lnTo>
                  <a:pt x="483888" y="2255147"/>
                </a:lnTo>
                <a:lnTo>
                  <a:pt x="484205" y="2257371"/>
                </a:lnTo>
                <a:lnTo>
                  <a:pt x="2880661" y="2259594"/>
                </a:lnTo>
                <a:lnTo>
                  <a:pt x="2880978" y="2256735"/>
                </a:lnTo>
                <a:lnTo>
                  <a:pt x="2881614" y="2253877"/>
                </a:lnTo>
                <a:lnTo>
                  <a:pt x="2881931" y="2250066"/>
                </a:lnTo>
                <a:lnTo>
                  <a:pt x="2881614" y="2245619"/>
                </a:lnTo>
                <a:lnTo>
                  <a:pt x="2422137" y="1485273"/>
                </a:lnTo>
                <a:lnTo>
                  <a:pt x="2411023" y="1471934"/>
                </a:lnTo>
                <a:lnTo>
                  <a:pt x="2401179" y="1460500"/>
                </a:lnTo>
                <a:lnTo>
                  <a:pt x="2509460" y="1460500"/>
                </a:lnTo>
                <a:lnTo>
                  <a:pt x="3024188" y="2273251"/>
                </a:lnTo>
                <a:lnTo>
                  <a:pt x="3024188" y="2423478"/>
                </a:lnTo>
                <a:lnTo>
                  <a:pt x="3021648" y="2424113"/>
                </a:lnTo>
                <a:lnTo>
                  <a:pt x="3018472" y="2424113"/>
                </a:lnTo>
                <a:lnTo>
                  <a:pt x="345441" y="2421890"/>
                </a:lnTo>
                <a:lnTo>
                  <a:pt x="341948" y="2421572"/>
                </a:lnTo>
                <a:lnTo>
                  <a:pt x="338138" y="2421255"/>
                </a:lnTo>
                <a:lnTo>
                  <a:pt x="338138" y="2277062"/>
                </a:lnTo>
                <a:lnTo>
                  <a:pt x="860805" y="1460500"/>
                </a:lnTo>
                <a:close/>
                <a:moveTo>
                  <a:pt x="3185714" y="941387"/>
                </a:moveTo>
                <a:lnTo>
                  <a:pt x="3196514" y="947100"/>
                </a:lnTo>
                <a:lnTo>
                  <a:pt x="3207949" y="953766"/>
                </a:lnTo>
                <a:lnTo>
                  <a:pt x="3213667" y="957575"/>
                </a:lnTo>
                <a:lnTo>
                  <a:pt x="3219702" y="962019"/>
                </a:lnTo>
                <a:lnTo>
                  <a:pt x="3225420" y="966145"/>
                </a:lnTo>
                <a:lnTo>
                  <a:pt x="3231455" y="970906"/>
                </a:lnTo>
                <a:lnTo>
                  <a:pt x="3237490" y="975985"/>
                </a:lnTo>
                <a:lnTo>
                  <a:pt x="3243526" y="981699"/>
                </a:lnTo>
                <a:lnTo>
                  <a:pt x="3249243" y="987095"/>
                </a:lnTo>
                <a:lnTo>
                  <a:pt x="3255279" y="993443"/>
                </a:lnTo>
                <a:lnTo>
                  <a:pt x="3261314" y="999791"/>
                </a:lnTo>
                <a:lnTo>
                  <a:pt x="3267032" y="1006457"/>
                </a:lnTo>
                <a:lnTo>
                  <a:pt x="3273067" y="1014075"/>
                </a:lnTo>
                <a:lnTo>
                  <a:pt x="3278785" y="1021376"/>
                </a:lnTo>
                <a:lnTo>
                  <a:pt x="3284185" y="1029311"/>
                </a:lnTo>
                <a:lnTo>
                  <a:pt x="3289902" y="1037247"/>
                </a:lnTo>
                <a:lnTo>
                  <a:pt x="3295302" y="1045817"/>
                </a:lnTo>
                <a:lnTo>
                  <a:pt x="3300702" y="1054704"/>
                </a:lnTo>
                <a:lnTo>
                  <a:pt x="3305785" y="1064544"/>
                </a:lnTo>
                <a:lnTo>
                  <a:pt x="3310549" y="1074067"/>
                </a:lnTo>
                <a:lnTo>
                  <a:pt x="3315632" y="1084224"/>
                </a:lnTo>
                <a:lnTo>
                  <a:pt x="3320079" y="1094699"/>
                </a:lnTo>
                <a:lnTo>
                  <a:pt x="3324526" y="1105808"/>
                </a:lnTo>
                <a:lnTo>
                  <a:pt x="3328655" y="1116918"/>
                </a:lnTo>
                <a:lnTo>
                  <a:pt x="3332467" y="1128662"/>
                </a:lnTo>
                <a:lnTo>
                  <a:pt x="3335961" y="1140724"/>
                </a:lnTo>
                <a:lnTo>
                  <a:pt x="3339138" y="1153104"/>
                </a:lnTo>
                <a:lnTo>
                  <a:pt x="3342632" y="1166118"/>
                </a:lnTo>
                <a:lnTo>
                  <a:pt x="3345173" y="1179767"/>
                </a:lnTo>
                <a:lnTo>
                  <a:pt x="3347714" y="1193415"/>
                </a:lnTo>
                <a:lnTo>
                  <a:pt x="3350573" y="1282609"/>
                </a:lnTo>
                <a:lnTo>
                  <a:pt x="3353432" y="1374343"/>
                </a:lnTo>
                <a:lnTo>
                  <a:pt x="3355655" y="1472425"/>
                </a:lnTo>
                <a:lnTo>
                  <a:pt x="3357879" y="1578442"/>
                </a:lnTo>
                <a:lnTo>
                  <a:pt x="3359785" y="1696204"/>
                </a:lnTo>
                <a:lnTo>
                  <a:pt x="3361055" y="1828884"/>
                </a:lnTo>
                <a:lnTo>
                  <a:pt x="3362008" y="1978387"/>
                </a:lnTo>
                <a:lnTo>
                  <a:pt x="3362326" y="2147887"/>
                </a:lnTo>
                <a:lnTo>
                  <a:pt x="3042772" y="2147887"/>
                </a:lnTo>
                <a:lnTo>
                  <a:pt x="2678113" y="1585108"/>
                </a:lnTo>
                <a:lnTo>
                  <a:pt x="2686689" y="1540670"/>
                </a:lnTo>
                <a:lnTo>
                  <a:pt x="2694313" y="1501627"/>
                </a:lnTo>
                <a:lnTo>
                  <a:pt x="2701937" y="1466711"/>
                </a:lnTo>
                <a:lnTo>
                  <a:pt x="2708607" y="1436556"/>
                </a:lnTo>
                <a:lnTo>
                  <a:pt x="2715278" y="1409576"/>
                </a:lnTo>
                <a:lnTo>
                  <a:pt x="2720995" y="1385770"/>
                </a:lnTo>
                <a:lnTo>
                  <a:pt x="2727031" y="1364186"/>
                </a:lnTo>
                <a:lnTo>
                  <a:pt x="2732748" y="1344823"/>
                </a:lnTo>
                <a:lnTo>
                  <a:pt x="2743548" y="1309272"/>
                </a:lnTo>
                <a:lnTo>
                  <a:pt x="2754348" y="1274991"/>
                </a:lnTo>
                <a:lnTo>
                  <a:pt x="2759748" y="1256581"/>
                </a:lnTo>
                <a:lnTo>
                  <a:pt x="2765784" y="1237219"/>
                </a:lnTo>
                <a:lnTo>
                  <a:pt x="2771819" y="1215635"/>
                </a:lnTo>
                <a:lnTo>
                  <a:pt x="2778490" y="1191511"/>
                </a:lnTo>
                <a:lnTo>
                  <a:pt x="2779760" y="1187067"/>
                </a:lnTo>
                <a:lnTo>
                  <a:pt x="2784843" y="1174370"/>
                </a:lnTo>
                <a:lnTo>
                  <a:pt x="2792466" y="1155960"/>
                </a:lnTo>
                <a:lnTo>
                  <a:pt x="2797866" y="1144851"/>
                </a:lnTo>
                <a:lnTo>
                  <a:pt x="2803266" y="1132789"/>
                </a:lnTo>
                <a:lnTo>
                  <a:pt x="2809619" y="1119775"/>
                </a:lnTo>
                <a:lnTo>
                  <a:pt x="2816607" y="1106443"/>
                </a:lnTo>
                <a:lnTo>
                  <a:pt x="2824549" y="1092794"/>
                </a:lnTo>
                <a:lnTo>
                  <a:pt x="2833125" y="1078828"/>
                </a:lnTo>
                <a:lnTo>
                  <a:pt x="2842019" y="1065179"/>
                </a:lnTo>
                <a:lnTo>
                  <a:pt x="2851549" y="1051530"/>
                </a:lnTo>
                <a:lnTo>
                  <a:pt x="2862031" y="1038516"/>
                </a:lnTo>
                <a:lnTo>
                  <a:pt x="2867113" y="1032168"/>
                </a:lnTo>
                <a:lnTo>
                  <a:pt x="2872831" y="1025820"/>
                </a:lnTo>
                <a:lnTo>
                  <a:pt x="2873149" y="1025820"/>
                </a:lnTo>
                <a:lnTo>
                  <a:pt x="2873466" y="1025820"/>
                </a:lnTo>
                <a:lnTo>
                  <a:pt x="2873784" y="1028041"/>
                </a:lnTo>
                <a:lnTo>
                  <a:pt x="2873466" y="1032168"/>
                </a:lnTo>
                <a:lnTo>
                  <a:pt x="2873149" y="1037881"/>
                </a:lnTo>
                <a:lnTo>
                  <a:pt x="2870607" y="1054387"/>
                </a:lnTo>
                <a:lnTo>
                  <a:pt x="2866796" y="1076289"/>
                </a:lnTo>
                <a:lnTo>
                  <a:pt x="2856313" y="1132471"/>
                </a:lnTo>
                <a:lnTo>
                  <a:pt x="2843925" y="1197859"/>
                </a:lnTo>
                <a:lnTo>
                  <a:pt x="2819784" y="1318160"/>
                </a:lnTo>
                <a:lnTo>
                  <a:pt x="2815654" y="1340062"/>
                </a:lnTo>
                <a:lnTo>
                  <a:pt x="2812478" y="1355933"/>
                </a:lnTo>
                <a:lnTo>
                  <a:pt x="2811525" y="1365455"/>
                </a:lnTo>
                <a:lnTo>
                  <a:pt x="2811207" y="1366725"/>
                </a:lnTo>
                <a:lnTo>
                  <a:pt x="2811525" y="1367042"/>
                </a:lnTo>
                <a:lnTo>
                  <a:pt x="2811843" y="1366407"/>
                </a:lnTo>
                <a:lnTo>
                  <a:pt x="2828678" y="1332761"/>
                </a:lnTo>
                <a:lnTo>
                  <a:pt x="2846149" y="1298798"/>
                </a:lnTo>
                <a:lnTo>
                  <a:pt x="2864255" y="1265469"/>
                </a:lnTo>
                <a:lnTo>
                  <a:pt x="2882360" y="1232775"/>
                </a:lnTo>
                <a:lnTo>
                  <a:pt x="2901419" y="1200716"/>
                </a:lnTo>
                <a:lnTo>
                  <a:pt x="2920160" y="1169927"/>
                </a:lnTo>
                <a:lnTo>
                  <a:pt x="2938584" y="1140089"/>
                </a:lnTo>
                <a:lnTo>
                  <a:pt x="2957325" y="1112792"/>
                </a:lnTo>
                <a:lnTo>
                  <a:pt x="2974796" y="1086764"/>
                </a:lnTo>
                <a:lnTo>
                  <a:pt x="2991314" y="1062957"/>
                </a:lnTo>
                <a:lnTo>
                  <a:pt x="3007514" y="1041373"/>
                </a:lnTo>
                <a:lnTo>
                  <a:pt x="3022125" y="1022963"/>
                </a:lnTo>
                <a:lnTo>
                  <a:pt x="3035467" y="1006775"/>
                </a:lnTo>
                <a:lnTo>
                  <a:pt x="3041820" y="999791"/>
                </a:lnTo>
                <a:lnTo>
                  <a:pt x="3047537" y="993760"/>
                </a:lnTo>
                <a:lnTo>
                  <a:pt x="3052620" y="988682"/>
                </a:lnTo>
                <a:lnTo>
                  <a:pt x="3057384" y="984555"/>
                </a:lnTo>
                <a:lnTo>
                  <a:pt x="3062149" y="981381"/>
                </a:lnTo>
                <a:lnTo>
                  <a:pt x="3065643" y="978524"/>
                </a:lnTo>
                <a:lnTo>
                  <a:pt x="3079937" y="971224"/>
                </a:lnTo>
                <a:lnTo>
                  <a:pt x="3094549" y="964241"/>
                </a:lnTo>
                <a:lnTo>
                  <a:pt x="3109161" y="958210"/>
                </a:lnTo>
                <a:lnTo>
                  <a:pt x="3116784" y="955353"/>
                </a:lnTo>
                <a:lnTo>
                  <a:pt x="3124408" y="953131"/>
                </a:lnTo>
                <a:lnTo>
                  <a:pt x="3132031" y="950909"/>
                </a:lnTo>
                <a:lnTo>
                  <a:pt x="3139337" y="948687"/>
                </a:lnTo>
                <a:lnTo>
                  <a:pt x="3146961" y="946783"/>
                </a:lnTo>
                <a:lnTo>
                  <a:pt x="3154902" y="945196"/>
                </a:lnTo>
                <a:lnTo>
                  <a:pt x="3162208" y="943609"/>
                </a:lnTo>
                <a:lnTo>
                  <a:pt x="3170149" y="942974"/>
                </a:lnTo>
                <a:lnTo>
                  <a:pt x="3178090" y="942339"/>
                </a:lnTo>
                <a:lnTo>
                  <a:pt x="3185714" y="941387"/>
                </a:lnTo>
                <a:close/>
                <a:moveTo>
                  <a:pt x="176612" y="941387"/>
                </a:moveTo>
                <a:lnTo>
                  <a:pt x="184236" y="942339"/>
                </a:lnTo>
                <a:lnTo>
                  <a:pt x="192177" y="942974"/>
                </a:lnTo>
                <a:lnTo>
                  <a:pt x="200118" y="943609"/>
                </a:lnTo>
                <a:lnTo>
                  <a:pt x="207742" y="945196"/>
                </a:lnTo>
                <a:lnTo>
                  <a:pt x="215047" y="946783"/>
                </a:lnTo>
                <a:lnTo>
                  <a:pt x="222989" y="948687"/>
                </a:lnTo>
                <a:lnTo>
                  <a:pt x="230295" y="950909"/>
                </a:lnTo>
                <a:lnTo>
                  <a:pt x="238236" y="953131"/>
                </a:lnTo>
                <a:lnTo>
                  <a:pt x="245542" y="955353"/>
                </a:lnTo>
                <a:lnTo>
                  <a:pt x="253165" y="958210"/>
                </a:lnTo>
                <a:lnTo>
                  <a:pt x="268095" y="964241"/>
                </a:lnTo>
                <a:lnTo>
                  <a:pt x="282389" y="971224"/>
                </a:lnTo>
                <a:lnTo>
                  <a:pt x="296683" y="978524"/>
                </a:lnTo>
                <a:lnTo>
                  <a:pt x="300812" y="981381"/>
                </a:lnTo>
                <a:lnTo>
                  <a:pt x="304624" y="984555"/>
                </a:lnTo>
                <a:lnTo>
                  <a:pt x="309706" y="988682"/>
                </a:lnTo>
                <a:lnTo>
                  <a:pt x="314789" y="993760"/>
                </a:lnTo>
                <a:lnTo>
                  <a:pt x="320824" y="999791"/>
                </a:lnTo>
                <a:lnTo>
                  <a:pt x="326859" y="1006775"/>
                </a:lnTo>
                <a:lnTo>
                  <a:pt x="340201" y="1022963"/>
                </a:lnTo>
                <a:lnTo>
                  <a:pt x="354812" y="1041373"/>
                </a:lnTo>
                <a:lnTo>
                  <a:pt x="371012" y="1062957"/>
                </a:lnTo>
                <a:lnTo>
                  <a:pt x="387530" y="1086764"/>
                </a:lnTo>
                <a:lnTo>
                  <a:pt x="405636" y="1112792"/>
                </a:lnTo>
                <a:lnTo>
                  <a:pt x="423742" y="1140089"/>
                </a:lnTo>
                <a:lnTo>
                  <a:pt x="442166" y="1169927"/>
                </a:lnTo>
                <a:lnTo>
                  <a:pt x="460907" y="1200716"/>
                </a:lnTo>
                <a:lnTo>
                  <a:pt x="479966" y="1232775"/>
                </a:lnTo>
                <a:lnTo>
                  <a:pt x="498389" y="1265469"/>
                </a:lnTo>
                <a:lnTo>
                  <a:pt x="516177" y="1298798"/>
                </a:lnTo>
                <a:lnTo>
                  <a:pt x="533966" y="1332761"/>
                </a:lnTo>
                <a:lnTo>
                  <a:pt x="550801" y="1366407"/>
                </a:lnTo>
                <a:lnTo>
                  <a:pt x="550801" y="1367042"/>
                </a:lnTo>
                <a:lnTo>
                  <a:pt x="551119" y="1366725"/>
                </a:lnTo>
                <a:lnTo>
                  <a:pt x="551119" y="1365455"/>
                </a:lnTo>
                <a:lnTo>
                  <a:pt x="549848" y="1355933"/>
                </a:lnTo>
                <a:lnTo>
                  <a:pt x="546672" y="1340062"/>
                </a:lnTo>
                <a:lnTo>
                  <a:pt x="542542" y="1318160"/>
                </a:lnTo>
                <a:lnTo>
                  <a:pt x="519036" y="1197859"/>
                </a:lnTo>
                <a:lnTo>
                  <a:pt x="506013" y="1132471"/>
                </a:lnTo>
                <a:lnTo>
                  <a:pt x="495530" y="1076289"/>
                </a:lnTo>
                <a:lnTo>
                  <a:pt x="491719" y="1054387"/>
                </a:lnTo>
                <a:lnTo>
                  <a:pt x="489495" y="1037881"/>
                </a:lnTo>
                <a:lnTo>
                  <a:pt x="488860" y="1032168"/>
                </a:lnTo>
                <a:lnTo>
                  <a:pt x="488542" y="1028041"/>
                </a:lnTo>
                <a:lnTo>
                  <a:pt x="488860" y="1025820"/>
                </a:lnTo>
                <a:lnTo>
                  <a:pt x="489177" y="1025820"/>
                </a:lnTo>
                <a:lnTo>
                  <a:pt x="489495" y="1025820"/>
                </a:lnTo>
                <a:lnTo>
                  <a:pt x="495213" y="1032168"/>
                </a:lnTo>
                <a:lnTo>
                  <a:pt x="500295" y="1038516"/>
                </a:lnTo>
                <a:lnTo>
                  <a:pt x="510777" y="1051530"/>
                </a:lnTo>
                <a:lnTo>
                  <a:pt x="520307" y="1065179"/>
                </a:lnTo>
                <a:lnTo>
                  <a:pt x="529201" y="1078828"/>
                </a:lnTo>
                <a:lnTo>
                  <a:pt x="537777" y="1092794"/>
                </a:lnTo>
                <a:lnTo>
                  <a:pt x="545719" y="1106443"/>
                </a:lnTo>
                <a:lnTo>
                  <a:pt x="552707" y="1119775"/>
                </a:lnTo>
                <a:lnTo>
                  <a:pt x="559060" y="1132789"/>
                </a:lnTo>
                <a:lnTo>
                  <a:pt x="565095" y="1144851"/>
                </a:lnTo>
                <a:lnTo>
                  <a:pt x="569860" y="1155960"/>
                </a:lnTo>
                <a:lnTo>
                  <a:pt x="577483" y="1174370"/>
                </a:lnTo>
                <a:lnTo>
                  <a:pt x="582566" y="1187067"/>
                </a:lnTo>
                <a:lnTo>
                  <a:pt x="584154" y="1191511"/>
                </a:lnTo>
                <a:lnTo>
                  <a:pt x="590507" y="1215635"/>
                </a:lnTo>
                <a:lnTo>
                  <a:pt x="596542" y="1237219"/>
                </a:lnTo>
                <a:lnTo>
                  <a:pt x="602578" y="1256581"/>
                </a:lnTo>
                <a:lnTo>
                  <a:pt x="607978" y="1274991"/>
                </a:lnTo>
                <a:lnTo>
                  <a:pt x="618778" y="1309272"/>
                </a:lnTo>
                <a:lnTo>
                  <a:pt x="629895" y="1344823"/>
                </a:lnTo>
                <a:lnTo>
                  <a:pt x="635613" y="1364186"/>
                </a:lnTo>
                <a:lnTo>
                  <a:pt x="641013" y="1385770"/>
                </a:lnTo>
                <a:lnTo>
                  <a:pt x="647366" y="1409576"/>
                </a:lnTo>
                <a:lnTo>
                  <a:pt x="653719" y="1436556"/>
                </a:lnTo>
                <a:lnTo>
                  <a:pt x="660389" y="1466711"/>
                </a:lnTo>
                <a:lnTo>
                  <a:pt x="668013" y="1501627"/>
                </a:lnTo>
                <a:lnTo>
                  <a:pt x="675636" y="1540670"/>
                </a:lnTo>
                <a:lnTo>
                  <a:pt x="684213" y="1585108"/>
                </a:lnTo>
                <a:lnTo>
                  <a:pt x="319871" y="2147887"/>
                </a:lnTo>
                <a:lnTo>
                  <a:pt x="0" y="2147887"/>
                </a:lnTo>
                <a:lnTo>
                  <a:pt x="318" y="1978387"/>
                </a:lnTo>
                <a:lnTo>
                  <a:pt x="953" y="1828884"/>
                </a:lnTo>
                <a:lnTo>
                  <a:pt x="2541" y="1696204"/>
                </a:lnTo>
                <a:lnTo>
                  <a:pt x="4447" y="1578442"/>
                </a:lnTo>
                <a:lnTo>
                  <a:pt x="6671" y="1472425"/>
                </a:lnTo>
                <a:lnTo>
                  <a:pt x="8894" y="1374343"/>
                </a:lnTo>
                <a:lnTo>
                  <a:pt x="11753" y="1282609"/>
                </a:lnTo>
                <a:lnTo>
                  <a:pt x="14612" y="1193415"/>
                </a:lnTo>
                <a:lnTo>
                  <a:pt x="17153" y="1179767"/>
                </a:lnTo>
                <a:lnTo>
                  <a:pt x="19694" y="1166118"/>
                </a:lnTo>
                <a:lnTo>
                  <a:pt x="23188" y="1153104"/>
                </a:lnTo>
                <a:lnTo>
                  <a:pt x="26365" y="1140724"/>
                </a:lnTo>
                <a:lnTo>
                  <a:pt x="29859" y="1128662"/>
                </a:lnTo>
                <a:lnTo>
                  <a:pt x="33671" y="1116918"/>
                </a:lnTo>
                <a:lnTo>
                  <a:pt x="37800" y="1105808"/>
                </a:lnTo>
                <a:lnTo>
                  <a:pt x="42247" y="1094699"/>
                </a:lnTo>
                <a:lnTo>
                  <a:pt x="46694" y="1084224"/>
                </a:lnTo>
                <a:lnTo>
                  <a:pt x="51777" y="1074067"/>
                </a:lnTo>
                <a:lnTo>
                  <a:pt x="56541" y="1064544"/>
                </a:lnTo>
                <a:lnTo>
                  <a:pt x="61624" y="1054704"/>
                </a:lnTo>
                <a:lnTo>
                  <a:pt x="67024" y="1045817"/>
                </a:lnTo>
                <a:lnTo>
                  <a:pt x="72424" y="1037247"/>
                </a:lnTo>
                <a:lnTo>
                  <a:pt x="78141" y="1029311"/>
                </a:lnTo>
                <a:lnTo>
                  <a:pt x="83541" y="1021376"/>
                </a:lnTo>
                <a:lnTo>
                  <a:pt x="89259" y="1014075"/>
                </a:lnTo>
                <a:lnTo>
                  <a:pt x="95294" y="1006457"/>
                </a:lnTo>
                <a:lnTo>
                  <a:pt x="101012" y="999791"/>
                </a:lnTo>
                <a:lnTo>
                  <a:pt x="107047" y="993443"/>
                </a:lnTo>
                <a:lnTo>
                  <a:pt x="113083" y="987095"/>
                </a:lnTo>
                <a:lnTo>
                  <a:pt x="118800" y="981699"/>
                </a:lnTo>
                <a:lnTo>
                  <a:pt x="124836" y="975985"/>
                </a:lnTo>
                <a:lnTo>
                  <a:pt x="130871" y="970906"/>
                </a:lnTo>
                <a:lnTo>
                  <a:pt x="136906" y="966145"/>
                </a:lnTo>
                <a:lnTo>
                  <a:pt x="142624" y="962019"/>
                </a:lnTo>
                <a:lnTo>
                  <a:pt x="148659" y="957575"/>
                </a:lnTo>
                <a:lnTo>
                  <a:pt x="154694" y="953766"/>
                </a:lnTo>
                <a:lnTo>
                  <a:pt x="165812" y="947100"/>
                </a:lnTo>
                <a:lnTo>
                  <a:pt x="176612" y="941387"/>
                </a:lnTo>
                <a:close/>
                <a:moveTo>
                  <a:pt x="1531981" y="658812"/>
                </a:moveTo>
                <a:lnTo>
                  <a:pt x="1531981" y="659130"/>
                </a:lnTo>
                <a:lnTo>
                  <a:pt x="1532299" y="658812"/>
                </a:lnTo>
                <a:lnTo>
                  <a:pt x="1532934" y="669616"/>
                </a:lnTo>
                <a:lnTo>
                  <a:pt x="1534523" y="682009"/>
                </a:lnTo>
                <a:lnTo>
                  <a:pt x="1536430" y="695673"/>
                </a:lnTo>
                <a:lnTo>
                  <a:pt x="1538654" y="711244"/>
                </a:lnTo>
                <a:lnTo>
                  <a:pt x="1541514" y="728085"/>
                </a:lnTo>
                <a:lnTo>
                  <a:pt x="1545327" y="746198"/>
                </a:lnTo>
                <a:lnTo>
                  <a:pt x="1549458" y="765900"/>
                </a:lnTo>
                <a:lnTo>
                  <a:pt x="1554543" y="786873"/>
                </a:lnTo>
                <a:lnTo>
                  <a:pt x="1560263" y="808799"/>
                </a:lnTo>
                <a:lnTo>
                  <a:pt x="1566936" y="831678"/>
                </a:lnTo>
                <a:lnTo>
                  <a:pt x="1574562" y="855828"/>
                </a:lnTo>
                <a:lnTo>
                  <a:pt x="1583142" y="881250"/>
                </a:lnTo>
                <a:lnTo>
                  <a:pt x="1592993" y="907307"/>
                </a:lnTo>
                <a:lnTo>
                  <a:pt x="1604115" y="934000"/>
                </a:lnTo>
                <a:lnTo>
                  <a:pt x="1615872" y="961963"/>
                </a:lnTo>
                <a:lnTo>
                  <a:pt x="1629218" y="990245"/>
                </a:lnTo>
                <a:lnTo>
                  <a:pt x="1633667" y="953066"/>
                </a:lnTo>
                <a:lnTo>
                  <a:pt x="1638752" y="917476"/>
                </a:lnTo>
                <a:lnTo>
                  <a:pt x="1643518" y="884745"/>
                </a:lnTo>
                <a:lnTo>
                  <a:pt x="1648285" y="855193"/>
                </a:lnTo>
                <a:lnTo>
                  <a:pt x="1652733" y="830089"/>
                </a:lnTo>
                <a:lnTo>
                  <a:pt x="1656547" y="809752"/>
                </a:lnTo>
                <a:lnTo>
                  <a:pt x="1660678" y="788779"/>
                </a:lnTo>
                <a:lnTo>
                  <a:pt x="1633350" y="725225"/>
                </a:lnTo>
                <a:lnTo>
                  <a:pt x="1677202" y="683280"/>
                </a:lnTo>
                <a:lnTo>
                  <a:pt x="1708661" y="683280"/>
                </a:lnTo>
                <a:lnTo>
                  <a:pt x="1752831" y="725225"/>
                </a:lnTo>
                <a:lnTo>
                  <a:pt x="1725503" y="788779"/>
                </a:lnTo>
                <a:lnTo>
                  <a:pt x="1729634" y="809752"/>
                </a:lnTo>
                <a:lnTo>
                  <a:pt x="1737578" y="855193"/>
                </a:lnTo>
                <a:lnTo>
                  <a:pt x="1742344" y="884745"/>
                </a:lnTo>
                <a:lnTo>
                  <a:pt x="1747111" y="917476"/>
                </a:lnTo>
                <a:lnTo>
                  <a:pt x="1752513" y="953066"/>
                </a:lnTo>
                <a:lnTo>
                  <a:pt x="1756962" y="990245"/>
                </a:lnTo>
                <a:lnTo>
                  <a:pt x="1770308" y="961963"/>
                </a:lnTo>
                <a:lnTo>
                  <a:pt x="1782066" y="934000"/>
                </a:lnTo>
                <a:lnTo>
                  <a:pt x="1792870" y="907307"/>
                </a:lnTo>
                <a:lnTo>
                  <a:pt x="1802720" y="881250"/>
                </a:lnTo>
                <a:lnTo>
                  <a:pt x="1811618" y="855828"/>
                </a:lnTo>
                <a:lnTo>
                  <a:pt x="1818927" y="831678"/>
                </a:lnTo>
                <a:lnTo>
                  <a:pt x="1825600" y="808799"/>
                </a:lnTo>
                <a:lnTo>
                  <a:pt x="1831638" y="786873"/>
                </a:lnTo>
                <a:lnTo>
                  <a:pt x="1836404" y="765900"/>
                </a:lnTo>
                <a:lnTo>
                  <a:pt x="1840853" y="746198"/>
                </a:lnTo>
                <a:lnTo>
                  <a:pt x="1844348" y="728085"/>
                </a:lnTo>
                <a:lnTo>
                  <a:pt x="1847208" y="711244"/>
                </a:lnTo>
                <a:lnTo>
                  <a:pt x="1849750" y="695673"/>
                </a:lnTo>
                <a:lnTo>
                  <a:pt x="1851657" y="682009"/>
                </a:lnTo>
                <a:lnTo>
                  <a:pt x="1852928" y="669616"/>
                </a:lnTo>
                <a:lnTo>
                  <a:pt x="1853881" y="658812"/>
                </a:lnTo>
                <a:lnTo>
                  <a:pt x="1854199" y="659130"/>
                </a:lnTo>
                <a:lnTo>
                  <a:pt x="1854199" y="658812"/>
                </a:lnTo>
                <a:lnTo>
                  <a:pt x="1871359" y="662943"/>
                </a:lnTo>
                <a:lnTo>
                  <a:pt x="1889154" y="667392"/>
                </a:lnTo>
                <a:lnTo>
                  <a:pt x="1908220" y="673111"/>
                </a:lnTo>
                <a:lnTo>
                  <a:pt x="1927922" y="679467"/>
                </a:lnTo>
                <a:lnTo>
                  <a:pt x="1946988" y="684869"/>
                </a:lnTo>
                <a:lnTo>
                  <a:pt x="1964465" y="690271"/>
                </a:lnTo>
                <a:lnTo>
                  <a:pt x="1980354" y="695355"/>
                </a:lnTo>
                <a:lnTo>
                  <a:pt x="1994971" y="700122"/>
                </a:lnTo>
                <a:lnTo>
                  <a:pt x="2008000" y="704888"/>
                </a:lnTo>
                <a:lnTo>
                  <a:pt x="2019757" y="709337"/>
                </a:lnTo>
                <a:lnTo>
                  <a:pt x="2030243" y="713786"/>
                </a:lnTo>
                <a:lnTo>
                  <a:pt x="2039459" y="717917"/>
                </a:lnTo>
                <a:lnTo>
                  <a:pt x="2047721" y="722048"/>
                </a:lnTo>
                <a:lnTo>
                  <a:pt x="2054712" y="725861"/>
                </a:lnTo>
                <a:lnTo>
                  <a:pt x="2060749" y="729674"/>
                </a:lnTo>
                <a:lnTo>
                  <a:pt x="2065834" y="733170"/>
                </a:lnTo>
                <a:lnTo>
                  <a:pt x="2070282" y="736665"/>
                </a:lnTo>
                <a:lnTo>
                  <a:pt x="2073778" y="739843"/>
                </a:lnTo>
                <a:lnTo>
                  <a:pt x="2076638" y="743021"/>
                </a:lnTo>
                <a:lnTo>
                  <a:pt x="2078862" y="746198"/>
                </a:lnTo>
                <a:lnTo>
                  <a:pt x="2084264" y="751600"/>
                </a:lnTo>
                <a:lnTo>
                  <a:pt x="2089348" y="757002"/>
                </a:lnTo>
                <a:lnTo>
                  <a:pt x="2093797" y="763040"/>
                </a:lnTo>
                <a:lnTo>
                  <a:pt x="2097928" y="769395"/>
                </a:lnTo>
                <a:lnTo>
                  <a:pt x="2100788" y="774480"/>
                </a:lnTo>
                <a:lnTo>
                  <a:pt x="2109368" y="788779"/>
                </a:lnTo>
                <a:lnTo>
                  <a:pt x="2139238" y="838033"/>
                </a:lnTo>
                <a:lnTo>
                  <a:pt x="2158940" y="870446"/>
                </a:lnTo>
                <a:lnTo>
                  <a:pt x="2180866" y="905400"/>
                </a:lnTo>
                <a:lnTo>
                  <a:pt x="2203428" y="941626"/>
                </a:lnTo>
                <a:lnTo>
                  <a:pt x="2226942" y="977216"/>
                </a:lnTo>
                <a:lnTo>
                  <a:pt x="2242196" y="999778"/>
                </a:lnTo>
                <a:lnTo>
                  <a:pt x="2256495" y="1021068"/>
                </a:lnTo>
                <a:lnTo>
                  <a:pt x="2280963" y="997553"/>
                </a:lnTo>
                <a:lnTo>
                  <a:pt x="2305749" y="972450"/>
                </a:lnTo>
                <a:lnTo>
                  <a:pt x="2326086" y="951159"/>
                </a:lnTo>
                <a:lnTo>
                  <a:pt x="2345470" y="930186"/>
                </a:lnTo>
                <a:lnTo>
                  <a:pt x="2380107" y="892372"/>
                </a:lnTo>
                <a:lnTo>
                  <a:pt x="2405529" y="864090"/>
                </a:lnTo>
                <a:lnTo>
                  <a:pt x="2417286" y="850109"/>
                </a:lnTo>
                <a:lnTo>
                  <a:pt x="2417922" y="849791"/>
                </a:lnTo>
                <a:lnTo>
                  <a:pt x="2421735" y="845660"/>
                </a:lnTo>
                <a:lnTo>
                  <a:pt x="2425548" y="841847"/>
                </a:lnTo>
                <a:lnTo>
                  <a:pt x="2429679" y="838033"/>
                </a:lnTo>
                <a:lnTo>
                  <a:pt x="2433493" y="834856"/>
                </a:lnTo>
                <a:lnTo>
                  <a:pt x="2437941" y="831678"/>
                </a:lnTo>
                <a:lnTo>
                  <a:pt x="2442072" y="828818"/>
                </a:lnTo>
                <a:lnTo>
                  <a:pt x="2446521" y="826276"/>
                </a:lnTo>
                <a:lnTo>
                  <a:pt x="2451605" y="823734"/>
                </a:lnTo>
                <a:lnTo>
                  <a:pt x="2456054" y="821509"/>
                </a:lnTo>
                <a:lnTo>
                  <a:pt x="2460821" y="819603"/>
                </a:lnTo>
                <a:lnTo>
                  <a:pt x="2465587" y="818014"/>
                </a:lnTo>
                <a:lnTo>
                  <a:pt x="2470672" y="816425"/>
                </a:lnTo>
                <a:lnTo>
                  <a:pt x="2475756" y="815154"/>
                </a:lnTo>
                <a:lnTo>
                  <a:pt x="2480522" y="814201"/>
                </a:lnTo>
                <a:lnTo>
                  <a:pt x="2485607" y="813565"/>
                </a:lnTo>
                <a:lnTo>
                  <a:pt x="2491009" y="812930"/>
                </a:lnTo>
                <a:lnTo>
                  <a:pt x="2495775" y="812930"/>
                </a:lnTo>
                <a:lnTo>
                  <a:pt x="2500860" y="812930"/>
                </a:lnTo>
                <a:lnTo>
                  <a:pt x="2506262" y="812930"/>
                </a:lnTo>
                <a:lnTo>
                  <a:pt x="2511346" y="813565"/>
                </a:lnTo>
                <a:lnTo>
                  <a:pt x="2516113" y="814201"/>
                </a:lnTo>
                <a:lnTo>
                  <a:pt x="2521515" y="815154"/>
                </a:lnTo>
                <a:lnTo>
                  <a:pt x="2526281" y="816425"/>
                </a:lnTo>
                <a:lnTo>
                  <a:pt x="2531366" y="817696"/>
                </a:lnTo>
                <a:lnTo>
                  <a:pt x="2536132" y="819603"/>
                </a:lnTo>
                <a:lnTo>
                  <a:pt x="2541216" y="821509"/>
                </a:lnTo>
                <a:lnTo>
                  <a:pt x="2545983" y="823734"/>
                </a:lnTo>
                <a:lnTo>
                  <a:pt x="2550432" y="826276"/>
                </a:lnTo>
                <a:lnTo>
                  <a:pt x="2555198" y="828818"/>
                </a:lnTo>
                <a:lnTo>
                  <a:pt x="2559647" y="831678"/>
                </a:lnTo>
                <a:lnTo>
                  <a:pt x="2563778" y="835174"/>
                </a:lnTo>
                <a:lnTo>
                  <a:pt x="2568227" y="838351"/>
                </a:lnTo>
                <a:lnTo>
                  <a:pt x="2572358" y="842164"/>
                </a:lnTo>
                <a:lnTo>
                  <a:pt x="2576171" y="845978"/>
                </a:lnTo>
                <a:lnTo>
                  <a:pt x="2579666" y="850109"/>
                </a:lnTo>
                <a:lnTo>
                  <a:pt x="2583162" y="854240"/>
                </a:lnTo>
                <a:lnTo>
                  <a:pt x="2586022" y="858688"/>
                </a:lnTo>
                <a:lnTo>
                  <a:pt x="2589200" y="863137"/>
                </a:lnTo>
                <a:lnTo>
                  <a:pt x="2591742" y="867586"/>
                </a:lnTo>
                <a:lnTo>
                  <a:pt x="2593966" y="872035"/>
                </a:lnTo>
                <a:lnTo>
                  <a:pt x="2596190" y="876801"/>
                </a:lnTo>
                <a:lnTo>
                  <a:pt x="2598097" y="881250"/>
                </a:lnTo>
                <a:lnTo>
                  <a:pt x="2600004" y="886334"/>
                </a:lnTo>
                <a:lnTo>
                  <a:pt x="2601275" y="891419"/>
                </a:lnTo>
                <a:lnTo>
                  <a:pt x="2602546" y="896185"/>
                </a:lnTo>
                <a:lnTo>
                  <a:pt x="2603499" y="901269"/>
                </a:lnTo>
                <a:lnTo>
                  <a:pt x="2604452" y="906036"/>
                </a:lnTo>
                <a:lnTo>
                  <a:pt x="2604770" y="911438"/>
                </a:lnTo>
                <a:lnTo>
                  <a:pt x="2605088" y="916522"/>
                </a:lnTo>
                <a:lnTo>
                  <a:pt x="2605088" y="921289"/>
                </a:lnTo>
                <a:lnTo>
                  <a:pt x="2604770" y="926691"/>
                </a:lnTo>
                <a:lnTo>
                  <a:pt x="2604452" y="931775"/>
                </a:lnTo>
                <a:lnTo>
                  <a:pt x="2603499" y="936542"/>
                </a:lnTo>
                <a:lnTo>
                  <a:pt x="2602546" y="941944"/>
                </a:lnTo>
                <a:lnTo>
                  <a:pt x="2601275" y="947028"/>
                </a:lnTo>
                <a:lnTo>
                  <a:pt x="2600004" y="951795"/>
                </a:lnTo>
                <a:lnTo>
                  <a:pt x="2598415" y="956879"/>
                </a:lnTo>
                <a:lnTo>
                  <a:pt x="2596190" y="961646"/>
                </a:lnTo>
                <a:lnTo>
                  <a:pt x="2593966" y="966412"/>
                </a:lnTo>
                <a:lnTo>
                  <a:pt x="2591742" y="970861"/>
                </a:lnTo>
                <a:lnTo>
                  <a:pt x="2588564" y="975627"/>
                </a:lnTo>
                <a:lnTo>
                  <a:pt x="2585704" y="980076"/>
                </a:lnTo>
                <a:lnTo>
                  <a:pt x="2582844" y="984207"/>
                </a:lnTo>
                <a:lnTo>
                  <a:pt x="2579349" y="988656"/>
                </a:lnTo>
                <a:lnTo>
                  <a:pt x="2566638" y="1003273"/>
                </a:lnTo>
                <a:lnTo>
                  <a:pt x="2534543" y="1039181"/>
                </a:lnTo>
                <a:lnTo>
                  <a:pt x="2512935" y="1063014"/>
                </a:lnTo>
                <a:lnTo>
                  <a:pt x="2488784" y="1089071"/>
                </a:lnTo>
                <a:lnTo>
                  <a:pt x="2463045" y="1116399"/>
                </a:lnTo>
                <a:lnTo>
                  <a:pt x="2436352" y="1143409"/>
                </a:lnTo>
                <a:lnTo>
                  <a:pt x="2417922" y="1161204"/>
                </a:lnTo>
                <a:lnTo>
                  <a:pt x="2400127" y="1178682"/>
                </a:lnTo>
                <a:lnTo>
                  <a:pt x="2382332" y="1195206"/>
                </a:lnTo>
                <a:lnTo>
                  <a:pt x="2364537" y="1210776"/>
                </a:lnTo>
                <a:lnTo>
                  <a:pt x="2354050" y="1219038"/>
                </a:lnTo>
                <a:lnTo>
                  <a:pt x="2343882" y="1226983"/>
                </a:lnTo>
                <a:lnTo>
                  <a:pt x="2333395" y="1234927"/>
                </a:lnTo>
                <a:lnTo>
                  <a:pt x="2322591" y="1241918"/>
                </a:lnTo>
                <a:lnTo>
                  <a:pt x="2316236" y="1246049"/>
                </a:lnTo>
                <a:lnTo>
                  <a:pt x="2309562" y="1249862"/>
                </a:lnTo>
                <a:lnTo>
                  <a:pt x="2301936" y="1253357"/>
                </a:lnTo>
                <a:lnTo>
                  <a:pt x="2294310" y="1257171"/>
                </a:lnTo>
                <a:lnTo>
                  <a:pt x="2284141" y="1260984"/>
                </a:lnTo>
                <a:lnTo>
                  <a:pt x="2279057" y="1262891"/>
                </a:lnTo>
                <a:lnTo>
                  <a:pt x="2272701" y="1264797"/>
                </a:lnTo>
                <a:lnTo>
                  <a:pt x="2266346" y="1266068"/>
                </a:lnTo>
                <a:lnTo>
                  <a:pt x="2258720" y="1267339"/>
                </a:lnTo>
                <a:lnTo>
                  <a:pt x="2250775" y="1267975"/>
                </a:lnTo>
                <a:lnTo>
                  <a:pt x="2241242" y="1268610"/>
                </a:lnTo>
                <a:lnTo>
                  <a:pt x="2233934" y="1268293"/>
                </a:lnTo>
                <a:lnTo>
                  <a:pt x="2226307" y="1267657"/>
                </a:lnTo>
                <a:lnTo>
                  <a:pt x="2217727" y="1266068"/>
                </a:lnTo>
                <a:lnTo>
                  <a:pt x="2209148" y="1263844"/>
                </a:lnTo>
                <a:lnTo>
                  <a:pt x="2198979" y="1260666"/>
                </a:lnTo>
                <a:lnTo>
                  <a:pt x="2190717" y="1257171"/>
                </a:lnTo>
                <a:lnTo>
                  <a:pt x="2184044" y="1253357"/>
                </a:lnTo>
                <a:lnTo>
                  <a:pt x="2178324" y="1250180"/>
                </a:lnTo>
                <a:lnTo>
                  <a:pt x="2172922" y="1246684"/>
                </a:lnTo>
                <a:lnTo>
                  <a:pt x="2168473" y="1243824"/>
                </a:lnTo>
                <a:lnTo>
                  <a:pt x="2160846" y="1237787"/>
                </a:lnTo>
                <a:lnTo>
                  <a:pt x="2154491" y="1232067"/>
                </a:lnTo>
                <a:lnTo>
                  <a:pt x="2148454" y="1226347"/>
                </a:lnTo>
                <a:lnTo>
                  <a:pt x="2137967" y="1215225"/>
                </a:lnTo>
                <a:lnTo>
                  <a:pt x="2128116" y="1204103"/>
                </a:lnTo>
                <a:lnTo>
                  <a:pt x="2118265" y="1192028"/>
                </a:lnTo>
                <a:lnTo>
                  <a:pt x="2109050" y="1179953"/>
                </a:lnTo>
                <a:lnTo>
                  <a:pt x="2098882" y="1166924"/>
                </a:lnTo>
                <a:lnTo>
                  <a:pt x="2078862" y="1138961"/>
                </a:lnTo>
                <a:lnTo>
                  <a:pt x="2058525" y="1108773"/>
                </a:lnTo>
                <a:lnTo>
                  <a:pt x="2037552" y="1077313"/>
                </a:lnTo>
                <a:lnTo>
                  <a:pt x="2017215" y="1045219"/>
                </a:lnTo>
                <a:lnTo>
                  <a:pt x="2012766" y="1038546"/>
                </a:lnTo>
                <a:lnTo>
                  <a:pt x="2012766" y="1409700"/>
                </a:lnTo>
                <a:lnTo>
                  <a:pt x="1373096" y="1409700"/>
                </a:lnTo>
                <a:lnTo>
                  <a:pt x="1373096" y="1002002"/>
                </a:lnTo>
                <a:lnTo>
                  <a:pt x="1372779" y="1002002"/>
                </a:lnTo>
                <a:lnTo>
                  <a:pt x="1371190" y="1003591"/>
                </a:lnTo>
                <a:lnTo>
                  <a:pt x="1369283" y="1005815"/>
                </a:lnTo>
                <a:lnTo>
                  <a:pt x="1367694" y="1009311"/>
                </a:lnTo>
                <a:lnTo>
                  <a:pt x="1365470" y="1013124"/>
                </a:lnTo>
                <a:lnTo>
                  <a:pt x="1363246" y="1018526"/>
                </a:lnTo>
                <a:lnTo>
                  <a:pt x="1361339" y="1024882"/>
                </a:lnTo>
                <a:lnTo>
                  <a:pt x="1356572" y="1039181"/>
                </a:lnTo>
                <a:lnTo>
                  <a:pt x="1351806" y="1056658"/>
                </a:lnTo>
                <a:lnTo>
                  <a:pt x="1347039" y="1077313"/>
                </a:lnTo>
                <a:lnTo>
                  <a:pt x="1342273" y="1099557"/>
                </a:lnTo>
                <a:lnTo>
                  <a:pt x="1337506" y="1124025"/>
                </a:lnTo>
                <a:lnTo>
                  <a:pt x="1332740" y="1149765"/>
                </a:lnTo>
                <a:lnTo>
                  <a:pt x="1328291" y="1176775"/>
                </a:lnTo>
                <a:lnTo>
                  <a:pt x="1324160" y="1204421"/>
                </a:lnTo>
                <a:lnTo>
                  <a:pt x="1320029" y="1232702"/>
                </a:lnTo>
                <a:lnTo>
                  <a:pt x="1316534" y="1260984"/>
                </a:lnTo>
                <a:lnTo>
                  <a:pt x="1313674" y="1288948"/>
                </a:lnTo>
                <a:lnTo>
                  <a:pt x="1311449" y="1316276"/>
                </a:lnTo>
                <a:lnTo>
                  <a:pt x="1309543" y="1342333"/>
                </a:lnTo>
                <a:lnTo>
                  <a:pt x="1308589" y="1375699"/>
                </a:lnTo>
                <a:lnTo>
                  <a:pt x="1307636" y="1409700"/>
                </a:lnTo>
                <a:lnTo>
                  <a:pt x="1106488" y="1409700"/>
                </a:lnTo>
                <a:lnTo>
                  <a:pt x="1106488" y="1388409"/>
                </a:lnTo>
                <a:lnTo>
                  <a:pt x="1106488" y="1368072"/>
                </a:lnTo>
                <a:lnTo>
                  <a:pt x="1107441" y="1348688"/>
                </a:lnTo>
                <a:lnTo>
                  <a:pt x="1108077" y="1330893"/>
                </a:lnTo>
                <a:lnTo>
                  <a:pt x="1111255" y="1293396"/>
                </a:lnTo>
                <a:lnTo>
                  <a:pt x="1114750" y="1257171"/>
                </a:lnTo>
                <a:lnTo>
                  <a:pt x="1118563" y="1222534"/>
                </a:lnTo>
                <a:lnTo>
                  <a:pt x="1122694" y="1189486"/>
                </a:lnTo>
                <a:lnTo>
                  <a:pt x="1127143" y="1158345"/>
                </a:lnTo>
                <a:lnTo>
                  <a:pt x="1131592" y="1128156"/>
                </a:lnTo>
                <a:lnTo>
                  <a:pt x="1136358" y="1099875"/>
                </a:lnTo>
                <a:lnTo>
                  <a:pt x="1141125" y="1072865"/>
                </a:lnTo>
                <a:lnTo>
                  <a:pt x="1146209" y="1047125"/>
                </a:lnTo>
                <a:lnTo>
                  <a:pt x="1151929" y="1022975"/>
                </a:lnTo>
                <a:lnTo>
                  <a:pt x="1157013" y="999778"/>
                </a:lnTo>
                <a:lnTo>
                  <a:pt x="1162733" y="978170"/>
                </a:lnTo>
                <a:lnTo>
                  <a:pt x="1168135" y="957832"/>
                </a:lnTo>
                <a:lnTo>
                  <a:pt x="1174173" y="938448"/>
                </a:lnTo>
                <a:lnTo>
                  <a:pt x="1179893" y="920653"/>
                </a:lnTo>
                <a:lnTo>
                  <a:pt x="1185295" y="903812"/>
                </a:lnTo>
                <a:lnTo>
                  <a:pt x="1191332" y="887923"/>
                </a:lnTo>
                <a:lnTo>
                  <a:pt x="1197052" y="873306"/>
                </a:lnTo>
                <a:lnTo>
                  <a:pt x="1202454" y="859959"/>
                </a:lnTo>
                <a:lnTo>
                  <a:pt x="1208174" y="847567"/>
                </a:lnTo>
                <a:lnTo>
                  <a:pt x="1213258" y="835809"/>
                </a:lnTo>
                <a:lnTo>
                  <a:pt x="1218343" y="825005"/>
                </a:lnTo>
                <a:lnTo>
                  <a:pt x="1223745" y="815472"/>
                </a:lnTo>
                <a:lnTo>
                  <a:pt x="1228511" y="806892"/>
                </a:lnTo>
                <a:lnTo>
                  <a:pt x="1233278" y="798948"/>
                </a:lnTo>
                <a:lnTo>
                  <a:pt x="1237727" y="791957"/>
                </a:lnTo>
                <a:lnTo>
                  <a:pt x="1245989" y="780199"/>
                </a:lnTo>
                <a:lnTo>
                  <a:pt x="1252980" y="771302"/>
                </a:lnTo>
                <a:lnTo>
                  <a:pt x="1258700" y="764947"/>
                </a:lnTo>
                <a:lnTo>
                  <a:pt x="1269186" y="759545"/>
                </a:lnTo>
                <a:lnTo>
                  <a:pt x="1280308" y="754142"/>
                </a:lnTo>
                <a:lnTo>
                  <a:pt x="1292383" y="748105"/>
                </a:lnTo>
                <a:lnTo>
                  <a:pt x="1304776" y="742703"/>
                </a:lnTo>
                <a:lnTo>
                  <a:pt x="1331469" y="731263"/>
                </a:lnTo>
                <a:lnTo>
                  <a:pt x="1359750" y="720141"/>
                </a:lnTo>
                <a:lnTo>
                  <a:pt x="1388349" y="709973"/>
                </a:lnTo>
                <a:lnTo>
                  <a:pt x="1416949" y="699486"/>
                </a:lnTo>
                <a:lnTo>
                  <a:pt x="1444595" y="690271"/>
                </a:lnTo>
                <a:lnTo>
                  <a:pt x="1470652" y="681691"/>
                </a:lnTo>
                <a:lnTo>
                  <a:pt x="1477325" y="677878"/>
                </a:lnTo>
                <a:lnTo>
                  <a:pt x="1484316" y="674065"/>
                </a:lnTo>
                <a:lnTo>
                  <a:pt x="1491624" y="671205"/>
                </a:lnTo>
                <a:lnTo>
                  <a:pt x="1499569" y="668027"/>
                </a:lnTo>
                <a:lnTo>
                  <a:pt x="1507513" y="665167"/>
                </a:lnTo>
                <a:lnTo>
                  <a:pt x="1515139" y="662943"/>
                </a:lnTo>
                <a:lnTo>
                  <a:pt x="1523401" y="660718"/>
                </a:lnTo>
                <a:lnTo>
                  <a:pt x="1531981" y="658812"/>
                </a:lnTo>
                <a:close/>
                <a:moveTo>
                  <a:pt x="3016555" y="246062"/>
                </a:moveTo>
                <a:lnTo>
                  <a:pt x="3026093" y="246062"/>
                </a:lnTo>
                <a:lnTo>
                  <a:pt x="3039447" y="247014"/>
                </a:lnTo>
                <a:lnTo>
                  <a:pt x="3052165" y="248600"/>
                </a:lnTo>
                <a:lnTo>
                  <a:pt x="3064883" y="250822"/>
                </a:lnTo>
                <a:lnTo>
                  <a:pt x="3076965" y="253360"/>
                </a:lnTo>
                <a:lnTo>
                  <a:pt x="3089047" y="256851"/>
                </a:lnTo>
                <a:lnTo>
                  <a:pt x="3100493" y="260976"/>
                </a:lnTo>
                <a:lnTo>
                  <a:pt x="3111303" y="265736"/>
                </a:lnTo>
                <a:lnTo>
                  <a:pt x="3122113" y="270496"/>
                </a:lnTo>
                <a:lnTo>
                  <a:pt x="3132605" y="276526"/>
                </a:lnTo>
                <a:lnTo>
                  <a:pt x="3142462" y="282872"/>
                </a:lnTo>
                <a:lnTo>
                  <a:pt x="3152318" y="289536"/>
                </a:lnTo>
                <a:lnTo>
                  <a:pt x="3161539" y="296518"/>
                </a:lnTo>
                <a:lnTo>
                  <a:pt x="3170123" y="304451"/>
                </a:lnTo>
                <a:lnTo>
                  <a:pt x="3178708" y="312384"/>
                </a:lnTo>
                <a:lnTo>
                  <a:pt x="3186339" y="320952"/>
                </a:lnTo>
                <a:lnTo>
                  <a:pt x="3194287" y="330472"/>
                </a:lnTo>
                <a:lnTo>
                  <a:pt x="3201282" y="339675"/>
                </a:lnTo>
                <a:lnTo>
                  <a:pt x="3207959" y="349512"/>
                </a:lnTo>
                <a:lnTo>
                  <a:pt x="3214318" y="359984"/>
                </a:lnTo>
                <a:lnTo>
                  <a:pt x="3220041" y="370456"/>
                </a:lnTo>
                <a:lnTo>
                  <a:pt x="3225128" y="381563"/>
                </a:lnTo>
                <a:lnTo>
                  <a:pt x="3229898" y="392669"/>
                </a:lnTo>
                <a:lnTo>
                  <a:pt x="3234349" y="404093"/>
                </a:lnTo>
                <a:lnTo>
                  <a:pt x="3238482" y="416152"/>
                </a:lnTo>
                <a:lnTo>
                  <a:pt x="3241980" y="428528"/>
                </a:lnTo>
                <a:lnTo>
                  <a:pt x="3244523" y="440586"/>
                </a:lnTo>
                <a:lnTo>
                  <a:pt x="3247067" y="453280"/>
                </a:lnTo>
                <a:lnTo>
                  <a:pt x="3248974" y="466290"/>
                </a:lnTo>
                <a:lnTo>
                  <a:pt x="3249928" y="479301"/>
                </a:lnTo>
                <a:lnTo>
                  <a:pt x="3251200" y="492629"/>
                </a:lnTo>
                <a:lnTo>
                  <a:pt x="3251200" y="505957"/>
                </a:lnTo>
                <a:lnTo>
                  <a:pt x="3251200" y="519602"/>
                </a:lnTo>
                <a:lnTo>
                  <a:pt x="3249292" y="530709"/>
                </a:lnTo>
                <a:lnTo>
                  <a:pt x="3247385" y="541498"/>
                </a:lnTo>
                <a:lnTo>
                  <a:pt x="3245159" y="551970"/>
                </a:lnTo>
                <a:lnTo>
                  <a:pt x="3242933" y="562442"/>
                </a:lnTo>
                <a:lnTo>
                  <a:pt x="3240390" y="572914"/>
                </a:lnTo>
                <a:lnTo>
                  <a:pt x="3237846" y="582751"/>
                </a:lnTo>
                <a:lnTo>
                  <a:pt x="3231805" y="602426"/>
                </a:lnTo>
                <a:lnTo>
                  <a:pt x="3225446" y="621148"/>
                </a:lnTo>
                <a:lnTo>
                  <a:pt x="3218133" y="639236"/>
                </a:lnTo>
                <a:lnTo>
                  <a:pt x="3210503" y="656690"/>
                </a:lnTo>
                <a:lnTo>
                  <a:pt x="3201918" y="673508"/>
                </a:lnTo>
                <a:lnTo>
                  <a:pt x="3193016" y="689057"/>
                </a:lnTo>
                <a:lnTo>
                  <a:pt x="3183795" y="704289"/>
                </a:lnTo>
                <a:lnTo>
                  <a:pt x="3174257" y="718252"/>
                </a:lnTo>
                <a:lnTo>
                  <a:pt x="3164082" y="732215"/>
                </a:lnTo>
                <a:lnTo>
                  <a:pt x="3153590" y="745225"/>
                </a:lnTo>
                <a:lnTo>
                  <a:pt x="3142780" y="756966"/>
                </a:lnTo>
                <a:lnTo>
                  <a:pt x="3131652" y="768390"/>
                </a:lnTo>
                <a:lnTo>
                  <a:pt x="3120523" y="778862"/>
                </a:lnTo>
                <a:lnTo>
                  <a:pt x="3109077" y="788700"/>
                </a:lnTo>
                <a:lnTo>
                  <a:pt x="3097631" y="797902"/>
                </a:lnTo>
                <a:lnTo>
                  <a:pt x="3085867" y="806153"/>
                </a:lnTo>
                <a:lnTo>
                  <a:pt x="3074103" y="813452"/>
                </a:lnTo>
                <a:lnTo>
                  <a:pt x="3062339" y="820116"/>
                </a:lnTo>
                <a:lnTo>
                  <a:pt x="3050575" y="826145"/>
                </a:lnTo>
                <a:lnTo>
                  <a:pt x="3038811" y="831222"/>
                </a:lnTo>
                <a:lnTo>
                  <a:pt x="3027365" y="835665"/>
                </a:lnTo>
                <a:lnTo>
                  <a:pt x="3015919" y="839473"/>
                </a:lnTo>
                <a:lnTo>
                  <a:pt x="3004472" y="842011"/>
                </a:lnTo>
                <a:lnTo>
                  <a:pt x="2993662" y="844233"/>
                </a:lnTo>
                <a:lnTo>
                  <a:pt x="2982852" y="845502"/>
                </a:lnTo>
                <a:lnTo>
                  <a:pt x="2972678" y="846137"/>
                </a:lnTo>
                <a:lnTo>
                  <a:pt x="2962503" y="845819"/>
                </a:lnTo>
                <a:lnTo>
                  <a:pt x="2952647" y="844550"/>
                </a:lnTo>
                <a:lnTo>
                  <a:pt x="2943427" y="842646"/>
                </a:lnTo>
                <a:lnTo>
                  <a:pt x="2937703" y="841059"/>
                </a:lnTo>
                <a:lnTo>
                  <a:pt x="2931662" y="839155"/>
                </a:lnTo>
                <a:lnTo>
                  <a:pt x="2925939" y="837251"/>
                </a:lnTo>
                <a:lnTo>
                  <a:pt x="2920534" y="835030"/>
                </a:lnTo>
                <a:lnTo>
                  <a:pt x="2914811" y="832492"/>
                </a:lnTo>
                <a:lnTo>
                  <a:pt x="2909724" y="829953"/>
                </a:lnTo>
                <a:lnTo>
                  <a:pt x="2904319" y="826780"/>
                </a:lnTo>
                <a:lnTo>
                  <a:pt x="2899550" y="823924"/>
                </a:lnTo>
                <a:lnTo>
                  <a:pt x="2894780" y="820433"/>
                </a:lnTo>
                <a:lnTo>
                  <a:pt x="2890329" y="817260"/>
                </a:lnTo>
                <a:lnTo>
                  <a:pt x="2885878" y="813452"/>
                </a:lnTo>
                <a:lnTo>
                  <a:pt x="2881427" y="809644"/>
                </a:lnTo>
                <a:lnTo>
                  <a:pt x="2873160" y="801710"/>
                </a:lnTo>
                <a:lnTo>
                  <a:pt x="2865529" y="793142"/>
                </a:lnTo>
                <a:lnTo>
                  <a:pt x="2857899" y="783622"/>
                </a:lnTo>
                <a:lnTo>
                  <a:pt x="2851222" y="773785"/>
                </a:lnTo>
                <a:lnTo>
                  <a:pt x="2845181" y="763630"/>
                </a:lnTo>
                <a:lnTo>
                  <a:pt x="2839458" y="752524"/>
                </a:lnTo>
                <a:lnTo>
                  <a:pt x="2834052" y="741417"/>
                </a:lnTo>
                <a:lnTo>
                  <a:pt x="2829283" y="729676"/>
                </a:lnTo>
                <a:lnTo>
                  <a:pt x="2825150" y="717300"/>
                </a:lnTo>
                <a:lnTo>
                  <a:pt x="2821017" y="704607"/>
                </a:lnTo>
                <a:lnTo>
                  <a:pt x="2817519" y="691913"/>
                </a:lnTo>
                <a:lnTo>
                  <a:pt x="2814340" y="678585"/>
                </a:lnTo>
                <a:lnTo>
                  <a:pt x="2811478" y="665257"/>
                </a:lnTo>
                <a:lnTo>
                  <a:pt x="2809253" y="651612"/>
                </a:lnTo>
                <a:lnTo>
                  <a:pt x="2807027" y="637967"/>
                </a:lnTo>
                <a:lnTo>
                  <a:pt x="2805119" y="623687"/>
                </a:lnTo>
                <a:lnTo>
                  <a:pt x="2803529" y="609724"/>
                </a:lnTo>
                <a:lnTo>
                  <a:pt x="2802576" y="595444"/>
                </a:lnTo>
                <a:lnTo>
                  <a:pt x="2801304" y="580847"/>
                </a:lnTo>
                <a:lnTo>
                  <a:pt x="2800986" y="566885"/>
                </a:lnTo>
                <a:lnTo>
                  <a:pt x="2800350" y="538325"/>
                </a:lnTo>
                <a:lnTo>
                  <a:pt x="2800350" y="509765"/>
                </a:lnTo>
                <a:lnTo>
                  <a:pt x="2800986" y="482157"/>
                </a:lnTo>
                <a:lnTo>
                  <a:pt x="2801622" y="468512"/>
                </a:lnTo>
                <a:lnTo>
                  <a:pt x="2803212" y="455501"/>
                </a:lnTo>
                <a:lnTo>
                  <a:pt x="2805437" y="442490"/>
                </a:lnTo>
                <a:lnTo>
                  <a:pt x="2807981" y="429797"/>
                </a:lnTo>
                <a:lnTo>
                  <a:pt x="2811478" y="417738"/>
                </a:lnTo>
                <a:lnTo>
                  <a:pt x="2815294" y="405680"/>
                </a:lnTo>
                <a:lnTo>
                  <a:pt x="2819109" y="394256"/>
                </a:lnTo>
                <a:lnTo>
                  <a:pt x="2824196" y="383149"/>
                </a:lnTo>
                <a:lnTo>
                  <a:pt x="2829283" y="372360"/>
                </a:lnTo>
                <a:lnTo>
                  <a:pt x="2835006" y="361888"/>
                </a:lnTo>
                <a:lnTo>
                  <a:pt x="2840729" y="351733"/>
                </a:lnTo>
                <a:lnTo>
                  <a:pt x="2847406" y="342213"/>
                </a:lnTo>
                <a:lnTo>
                  <a:pt x="2854083" y="333011"/>
                </a:lnTo>
                <a:lnTo>
                  <a:pt x="2861714" y="324125"/>
                </a:lnTo>
                <a:lnTo>
                  <a:pt x="2869027" y="315875"/>
                </a:lnTo>
                <a:lnTo>
                  <a:pt x="2876975" y="307624"/>
                </a:lnTo>
                <a:lnTo>
                  <a:pt x="2885242" y="300326"/>
                </a:lnTo>
                <a:lnTo>
                  <a:pt x="2893191" y="293344"/>
                </a:lnTo>
                <a:lnTo>
                  <a:pt x="2901775" y="286363"/>
                </a:lnTo>
                <a:lnTo>
                  <a:pt x="2910678" y="280651"/>
                </a:lnTo>
                <a:lnTo>
                  <a:pt x="2920216" y="274622"/>
                </a:lnTo>
                <a:lnTo>
                  <a:pt x="2929119" y="269544"/>
                </a:lnTo>
                <a:lnTo>
                  <a:pt x="2938657" y="265102"/>
                </a:lnTo>
                <a:lnTo>
                  <a:pt x="2947878" y="260976"/>
                </a:lnTo>
                <a:lnTo>
                  <a:pt x="2957734" y="257168"/>
                </a:lnTo>
                <a:lnTo>
                  <a:pt x="2967273" y="253995"/>
                </a:lnTo>
                <a:lnTo>
                  <a:pt x="2977129" y="251139"/>
                </a:lnTo>
                <a:lnTo>
                  <a:pt x="2986985" y="248918"/>
                </a:lnTo>
                <a:lnTo>
                  <a:pt x="2996842" y="247648"/>
                </a:lnTo>
                <a:lnTo>
                  <a:pt x="3006698" y="246379"/>
                </a:lnTo>
                <a:lnTo>
                  <a:pt x="3016555" y="246062"/>
                </a:lnTo>
                <a:close/>
                <a:moveTo>
                  <a:pt x="336073" y="246062"/>
                </a:moveTo>
                <a:lnTo>
                  <a:pt x="345605" y="246062"/>
                </a:lnTo>
                <a:lnTo>
                  <a:pt x="355772" y="246379"/>
                </a:lnTo>
                <a:lnTo>
                  <a:pt x="365304" y="247648"/>
                </a:lnTo>
                <a:lnTo>
                  <a:pt x="375153" y="248918"/>
                </a:lnTo>
                <a:lnTo>
                  <a:pt x="385003" y="251139"/>
                </a:lnTo>
                <a:lnTo>
                  <a:pt x="394852" y="253995"/>
                </a:lnTo>
                <a:lnTo>
                  <a:pt x="404384" y="257168"/>
                </a:lnTo>
                <a:lnTo>
                  <a:pt x="414233" y="260976"/>
                </a:lnTo>
                <a:lnTo>
                  <a:pt x="423765" y="265102"/>
                </a:lnTo>
                <a:lnTo>
                  <a:pt x="432979" y="269544"/>
                </a:lnTo>
                <a:lnTo>
                  <a:pt x="442511" y="274622"/>
                </a:lnTo>
                <a:lnTo>
                  <a:pt x="451407" y="280651"/>
                </a:lnTo>
                <a:lnTo>
                  <a:pt x="460303" y="286363"/>
                </a:lnTo>
                <a:lnTo>
                  <a:pt x="468882" y="293344"/>
                </a:lnTo>
                <a:lnTo>
                  <a:pt x="477460" y="300326"/>
                </a:lnTo>
                <a:lnTo>
                  <a:pt x="485086" y="307624"/>
                </a:lnTo>
                <a:lnTo>
                  <a:pt x="493029" y="315875"/>
                </a:lnTo>
                <a:lnTo>
                  <a:pt x="500654" y="324125"/>
                </a:lnTo>
                <a:lnTo>
                  <a:pt x="507962" y="333011"/>
                </a:lnTo>
                <a:lnTo>
                  <a:pt x="514634" y="342213"/>
                </a:lnTo>
                <a:lnTo>
                  <a:pt x="521306" y="351733"/>
                </a:lnTo>
                <a:lnTo>
                  <a:pt x="527025" y="361888"/>
                </a:lnTo>
                <a:lnTo>
                  <a:pt x="532744" y="372360"/>
                </a:lnTo>
                <a:lnTo>
                  <a:pt x="537828" y="383149"/>
                </a:lnTo>
                <a:lnTo>
                  <a:pt x="542912" y="394256"/>
                </a:lnTo>
                <a:lnTo>
                  <a:pt x="546724" y="405680"/>
                </a:lnTo>
                <a:lnTo>
                  <a:pt x="550855" y="417738"/>
                </a:lnTo>
                <a:lnTo>
                  <a:pt x="554032" y="429797"/>
                </a:lnTo>
                <a:lnTo>
                  <a:pt x="556574" y="442490"/>
                </a:lnTo>
                <a:lnTo>
                  <a:pt x="558798" y="455501"/>
                </a:lnTo>
                <a:lnTo>
                  <a:pt x="560386" y="468512"/>
                </a:lnTo>
                <a:lnTo>
                  <a:pt x="561022" y="482157"/>
                </a:lnTo>
                <a:lnTo>
                  <a:pt x="561657" y="509765"/>
                </a:lnTo>
                <a:lnTo>
                  <a:pt x="561975" y="538325"/>
                </a:lnTo>
                <a:lnTo>
                  <a:pt x="561657" y="552287"/>
                </a:lnTo>
                <a:lnTo>
                  <a:pt x="561340" y="566885"/>
                </a:lnTo>
                <a:lnTo>
                  <a:pt x="560704" y="580847"/>
                </a:lnTo>
                <a:lnTo>
                  <a:pt x="559433" y="595444"/>
                </a:lnTo>
                <a:lnTo>
                  <a:pt x="558480" y="609724"/>
                </a:lnTo>
                <a:lnTo>
                  <a:pt x="556891" y="623687"/>
                </a:lnTo>
                <a:lnTo>
                  <a:pt x="554985" y="637967"/>
                </a:lnTo>
                <a:lnTo>
                  <a:pt x="552761" y="651612"/>
                </a:lnTo>
                <a:lnTo>
                  <a:pt x="550537" y="665257"/>
                </a:lnTo>
                <a:lnTo>
                  <a:pt x="547677" y="678585"/>
                </a:lnTo>
                <a:lnTo>
                  <a:pt x="544500" y="691913"/>
                </a:lnTo>
                <a:lnTo>
                  <a:pt x="541005" y="704607"/>
                </a:lnTo>
                <a:lnTo>
                  <a:pt x="537193" y="717300"/>
                </a:lnTo>
                <a:lnTo>
                  <a:pt x="532744" y="729676"/>
                </a:lnTo>
                <a:lnTo>
                  <a:pt x="527979" y="741417"/>
                </a:lnTo>
                <a:lnTo>
                  <a:pt x="522577" y="752524"/>
                </a:lnTo>
                <a:lnTo>
                  <a:pt x="517176" y="763630"/>
                </a:lnTo>
                <a:lnTo>
                  <a:pt x="510821" y="773785"/>
                </a:lnTo>
                <a:lnTo>
                  <a:pt x="504149" y="783622"/>
                </a:lnTo>
                <a:lnTo>
                  <a:pt x="497159" y="793142"/>
                </a:lnTo>
                <a:lnTo>
                  <a:pt x="489216" y="801710"/>
                </a:lnTo>
                <a:lnTo>
                  <a:pt x="480638" y="809644"/>
                </a:lnTo>
                <a:lnTo>
                  <a:pt x="476507" y="813452"/>
                </a:lnTo>
                <a:lnTo>
                  <a:pt x="472059" y="817260"/>
                </a:lnTo>
                <a:lnTo>
                  <a:pt x="467293" y="820433"/>
                </a:lnTo>
                <a:lnTo>
                  <a:pt x="462527" y="823924"/>
                </a:lnTo>
                <a:lnTo>
                  <a:pt x="457762" y="826780"/>
                </a:lnTo>
                <a:lnTo>
                  <a:pt x="452360" y="829953"/>
                </a:lnTo>
                <a:lnTo>
                  <a:pt x="447277" y="832492"/>
                </a:lnTo>
                <a:lnTo>
                  <a:pt x="441875" y="835030"/>
                </a:lnTo>
                <a:lnTo>
                  <a:pt x="436474" y="837251"/>
                </a:lnTo>
                <a:lnTo>
                  <a:pt x="430437" y="839155"/>
                </a:lnTo>
                <a:lnTo>
                  <a:pt x="425036" y="841059"/>
                </a:lnTo>
                <a:lnTo>
                  <a:pt x="418682" y="842646"/>
                </a:lnTo>
                <a:lnTo>
                  <a:pt x="409150" y="844550"/>
                </a:lnTo>
                <a:lnTo>
                  <a:pt x="399618" y="845819"/>
                </a:lnTo>
                <a:lnTo>
                  <a:pt x="389451" y="846137"/>
                </a:lnTo>
                <a:lnTo>
                  <a:pt x="379284" y="845502"/>
                </a:lnTo>
                <a:lnTo>
                  <a:pt x="368481" y="844233"/>
                </a:lnTo>
                <a:lnTo>
                  <a:pt x="357679" y="842011"/>
                </a:lnTo>
                <a:lnTo>
                  <a:pt x="346558" y="839473"/>
                </a:lnTo>
                <a:lnTo>
                  <a:pt x="334803" y="835665"/>
                </a:lnTo>
                <a:lnTo>
                  <a:pt x="323364" y="831222"/>
                </a:lnTo>
                <a:lnTo>
                  <a:pt x="311609" y="826145"/>
                </a:lnTo>
                <a:lnTo>
                  <a:pt x="299853" y="820116"/>
                </a:lnTo>
                <a:lnTo>
                  <a:pt x="288097" y="813452"/>
                </a:lnTo>
                <a:lnTo>
                  <a:pt x="276659" y="806153"/>
                </a:lnTo>
                <a:lnTo>
                  <a:pt x="264586" y="797902"/>
                </a:lnTo>
                <a:lnTo>
                  <a:pt x="253148" y="788700"/>
                </a:lnTo>
                <a:lnTo>
                  <a:pt x="241709" y="778862"/>
                </a:lnTo>
                <a:lnTo>
                  <a:pt x="230589" y="768390"/>
                </a:lnTo>
                <a:lnTo>
                  <a:pt x="219469" y="756966"/>
                </a:lnTo>
                <a:lnTo>
                  <a:pt x="208666" y="745225"/>
                </a:lnTo>
                <a:lnTo>
                  <a:pt x="198181" y="732215"/>
                </a:lnTo>
                <a:lnTo>
                  <a:pt x="188014" y="718252"/>
                </a:lnTo>
                <a:lnTo>
                  <a:pt x="178482" y="704289"/>
                </a:lnTo>
                <a:lnTo>
                  <a:pt x="169268" y="689057"/>
                </a:lnTo>
                <a:lnTo>
                  <a:pt x="160054" y="673508"/>
                </a:lnTo>
                <a:lnTo>
                  <a:pt x="152111" y="656690"/>
                </a:lnTo>
                <a:lnTo>
                  <a:pt x="144168" y="639236"/>
                </a:lnTo>
                <a:lnTo>
                  <a:pt x="136861" y="621148"/>
                </a:lnTo>
                <a:lnTo>
                  <a:pt x="130506" y="602426"/>
                </a:lnTo>
                <a:lnTo>
                  <a:pt x="124469" y="582751"/>
                </a:lnTo>
                <a:lnTo>
                  <a:pt x="121928" y="572914"/>
                </a:lnTo>
                <a:lnTo>
                  <a:pt x="119386" y="562442"/>
                </a:lnTo>
                <a:lnTo>
                  <a:pt x="117162" y="551970"/>
                </a:lnTo>
                <a:lnTo>
                  <a:pt x="114938" y="541498"/>
                </a:lnTo>
                <a:lnTo>
                  <a:pt x="113031" y="530709"/>
                </a:lnTo>
                <a:lnTo>
                  <a:pt x="111443" y="519602"/>
                </a:lnTo>
                <a:lnTo>
                  <a:pt x="111125" y="505957"/>
                </a:lnTo>
                <a:lnTo>
                  <a:pt x="111443" y="492629"/>
                </a:lnTo>
                <a:lnTo>
                  <a:pt x="112396" y="479301"/>
                </a:lnTo>
                <a:lnTo>
                  <a:pt x="113349" y="466290"/>
                </a:lnTo>
                <a:lnTo>
                  <a:pt x="115255" y="453280"/>
                </a:lnTo>
                <a:lnTo>
                  <a:pt x="117797" y="440586"/>
                </a:lnTo>
                <a:lnTo>
                  <a:pt x="120657" y="428528"/>
                </a:lnTo>
                <a:lnTo>
                  <a:pt x="124152" y="416152"/>
                </a:lnTo>
                <a:lnTo>
                  <a:pt x="127964" y="404093"/>
                </a:lnTo>
                <a:lnTo>
                  <a:pt x="132412" y="392669"/>
                </a:lnTo>
                <a:lnTo>
                  <a:pt x="137178" y="381563"/>
                </a:lnTo>
                <a:lnTo>
                  <a:pt x="142262" y="370456"/>
                </a:lnTo>
                <a:lnTo>
                  <a:pt x="148299" y="359984"/>
                </a:lnTo>
                <a:lnTo>
                  <a:pt x="154335" y="349512"/>
                </a:lnTo>
                <a:lnTo>
                  <a:pt x="161008" y="339675"/>
                </a:lnTo>
                <a:lnTo>
                  <a:pt x="167998" y="330472"/>
                </a:lnTo>
                <a:lnTo>
                  <a:pt x="175941" y="320952"/>
                </a:lnTo>
                <a:lnTo>
                  <a:pt x="183566" y="312384"/>
                </a:lnTo>
                <a:lnTo>
                  <a:pt x="192145" y="304451"/>
                </a:lnTo>
                <a:lnTo>
                  <a:pt x="200723" y="296518"/>
                </a:lnTo>
                <a:lnTo>
                  <a:pt x="209937" y="289536"/>
                </a:lnTo>
                <a:lnTo>
                  <a:pt x="219787" y="282872"/>
                </a:lnTo>
                <a:lnTo>
                  <a:pt x="229636" y="276526"/>
                </a:lnTo>
                <a:lnTo>
                  <a:pt x="240121" y="270496"/>
                </a:lnTo>
                <a:lnTo>
                  <a:pt x="250923" y="265736"/>
                </a:lnTo>
                <a:lnTo>
                  <a:pt x="262044" y="260976"/>
                </a:lnTo>
                <a:lnTo>
                  <a:pt x="273482" y="256851"/>
                </a:lnTo>
                <a:lnTo>
                  <a:pt x="285238" y="253360"/>
                </a:lnTo>
                <a:lnTo>
                  <a:pt x="297311" y="250822"/>
                </a:lnTo>
                <a:lnTo>
                  <a:pt x="310020" y="248600"/>
                </a:lnTo>
                <a:lnTo>
                  <a:pt x="323047" y="247014"/>
                </a:lnTo>
                <a:lnTo>
                  <a:pt x="336073" y="246062"/>
                </a:lnTo>
                <a:close/>
                <a:moveTo>
                  <a:pt x="1696249" y="0"/>
                </a:moveTo>
                <a:lnTo>
                  <a:pt x="1709607" y="317"/>
                </a:lnTo>
                <a:lnTo>
                  <a:pt x="1722646" y="952"/>
                </a:lnTo>
                <a:lnTo>
                  <a:pt x="1735368" y="2856"/>
                </a:lnTo>
                <a:lnTo>
                  <a:pt x="1747771" y="5077"/>
                </a:lnTo>
                <a:lnTo>
                  <a:pt x="1759538" y="7616"/>
                </a:lnTo>
                <a:lnTo>
                  <a:pt x="1771306" y="11424"/>
                </a:lnTo>
                <a:lnTo>
                  <a:pt x="1782755" y="15232"/>
                </a:lnTo>
                <a:lnTo>
                  <a:pt x="1793886" y="19992"/>
                </a:lnTo>
                <a:lnTo>
                  <a:pt x="1804699" y="24752"/>
                </a:lnTo>
                <a:lnTo>
                  <a:pt x="1814876" y="30782"/>
                </a:lnTo>
                <a:lnTo>
                  <a:pt x="1825053" y="36811"/>
                </a:lnTo>
                <a:lnTo>
                  <a:pt x="1834594" y="43475"/>
                </a:lnTo>
                <a:lnTo>
                  <a:pt x="1844136" y="50457"/>
                </a:lnTo>
                <a:lnTo>
                  <a:pt x="1853040" y="58390"/>
                </a:lnTo>
                <a:lnTo>
                  <a:pt x="1861627" y="66006"/>
                </a:lnTo>
                <a:lnTo>
                  <a:pt x="1869578" y="74574"/>
                </a:lnTo>
                <a:lnTo>
                  <a:pt x="1877529" y="83460"/>
                </a:lnTo>
                <a:lnTo>
                  <a:pt x="1884526" y="92663"/>
                </a:lnTo>
                <a:lnTo>
                  <a:pt x="1891523" y="102818"/>
                </a:lnTo>
                <a:lnTo>
                  <a:pt x="1898201" y="112972"/>
                </a:lnTo>
                <a:lnTo>
                  <a:pt x="1904244" y="123127"/>
                </a:lnTo>
                <a:lnTo>
                  <a:pt x="1909969" y="133917"/>
                </a:lnTo>
                <a:lnTo>
                  <a:pt x="1915057" y="145024"/>
                </a:lnTo>
                <a:lnTo>
                  <a:pt x="1919828" y="156765"/>
                </a:lnTo>
                <a:lnTo>
                  <a:pt x="1924280" y="168189"/>
                </a:lnTo>
                <a:lnTo>
                  <a:pt x="1928097" y="180566"/>
                </a:lnTo>
                <a:lnTo>
                  <a:pt x="1931595" y="192624"/>
                </a:lnTo>
                <a:lnTo>
                  <a:pt x="1934457" y="205318"/>
                </a:lnTo>
                <a:lnTo>
                  <a:pt x="1937002" y="218012"/>
                </a:lnTo>
                <a:lnTo>
                  <a:pt x="1938910" y="231022"/>
                </a:lnTo>
                <a:lnTo>
                  <a:pt x="1940500" y="244351"/>
                </a:lnTo>
                <a:lnTo>
                  <a:pt x="1941136" y="257679"/>
                </a:lnTo>
                <a:lnTo>
                  <a:pt x="1947815" y="260218"/>
                </a:lnTo>
                <a:lnTo>
                  <a:pt x="1951313" y="261804"/>
                </a:lnTo>
                <a:lnTo>
                  <a:pt x="1954176" y="263708"/>
                </a:lnTo>
                <a:lnTo>
                  <a:pt x="1957038" y="265612"/>
                </a:lnTo>
                <a:lnTo>
                  <a:pt x="1959900" y="267834"/>
                </a:lnTo>
                <a:lnTo>
                  <a:pt x="1962444" y="270055"/>
                </a:lnTo>
                <a:lnTo>
                  <a:pt x="1964671" y="272594"/>
                </a:lnTo>
                <a:lnTo>
                  <a:pt x="1966897" y="275133"/>
                </a:lnTo>
                <a:lnTo>
                  <a:pt x="1968805" y="277989"/>
                </a:lnTo>
                <a:lnTo>
                  <a:pt x="1970395" y="281479"/>
                </a:lnTo>
                <a:lnTo>
                  <a:pt x="1971986" y="284653"/>
                </a:lnTo>
                <a:lnTo>
                  <a:pt x="1973258" y="288461"/>
                </a:lnTo>
                <a:lnTo>
                  <a:pt x="1974530" y="292269"/>
                </a:lnTo>
                <a:lnTo>
                  <a:pt x="1975484" y="296394"/>
                </a:lnTo>
                <a:lnTo>
                  <a:pt x="1976120" y="300837"/>
                </a:lnTo>
                <a:lnTo>
                  <a:pt x="1976438" y="307819"/>
                </a:lnTo>
                <a:lnTo>
                  <a:pt x="1976438" y="315117"/>
                </a:lnTo>
                <a:lnTo>
                  <a:pt x="1975802" y="323051"/>
                </a:lnTo>
                <a:lnTo>
                  <a:pt x="1974530" y="330350"/>
                </a:lnTo>
                <a:lnTo>
                  <a:pt x="1973258" y="337966"/>
                </a:lnTo>
                <a:lnTo>
                  <a:pt x="1971031" y="345582"/>
                </a:lnTo>
                <a:lnTo>
                  <a:pt x="1968169" y="353198"/>
                </a:lnTo>
                <a:lnTo>
                  <a:pt x="1964989" y="360179"/>
                </a:lnTo>
                <a:lnTo>
                  <a:pt x="1961172" y="367161"/>
                </a:lnTo>
                <a:lnTo>
                  <a:pt x="1957356" y="373825"/>
                </a:lnTo>
                <a:lnTo>
                  <a:pt x="1952903" y="379854"/>
                </a:lnTo>
                <a:lnTo>
                  <a:pt x="1947815" y="385884"/>
                </a:lnTo>
                <a:lnTo>
                  <a:pt x="1942726" y="390961"/>
                </a:lnTo>
                <a:lnTo>
                  <a:pt x="1937002" y="395404"/>
                </a:lnTo>
                <a:lnTo>
                  <a:pt x="1930959" y="399212"/>
                </a:lnTo>
                <a:lnTo>
                  <a:pt x="1924916" y="402068"/>
                </a:lnTo>
                <a:lnTo>
                  <a:pt x="1921736" y="413175"/>
                </a:lnTo>
                <a:lnTo>
                  <a:pt x="1918556" y="423965"/>
                </a:lnTo>
                <a:lnTo>
                  <a:pt x="1914739" y="434754"/>
                </a:lnTo>
                <a:lnTo>
                  <a:pt x="1910923" y="445226"/>
                </a:lnTo>
                <a:lnTo>
                  <a:pt x="1906788" y="456016"/>
                </a:lnTo>
                <a:lnTo>
                  <a:pt x="1902336" y="466171"/>
                </a:lnTo>
                <a:lnTo>
                  <a:pt x="1897883" y="476325"/>
                </a:lnTo>
                <a:lnTo>
                  <a:pt x="1893113" y="486480"/>
                </a:lnTo>
                <a:lnTo>
                  <a:pt x="1888024" y="496000"/>
                </a:lnTo>
                <a:lnTo>
                  <a:pt x="1882300" y="505838"/>
                </a:lnTo>
                <a:lnTo>
                  <a:pt x="1876893" y="515041"/>
                </a:lnTo>
                <a:lnTo>
                  <a:pt x="1870850" y="523926"/>
                </a:lnTo>
                <a:lnTo>
                  <a:pt x="1864808" y="532812"/>
                </a:lnTo>
                <a:lnTo>
                  <a:pt x="1858129" y="541380"/>
                </a:lnTo>
                <a:lnTo>
                  <a:pt x="1851450" y="549631"/>
                </a:lnTo>
                <a:lnTo>
                  <a:pt x="1844454" y="557247"/>
                </a:lnTo>
                <a:lnTo>
                  <a:pt x="1837457" y="565180"/>
                </a:lnTo>
                <a:lnTo>
                  <a:pt x="1829824" y="572162"/>
                </a:lnTo>
                <a:lnTo>
                  <a:pt x="1822191" y="578826"/>
                </a:lnTo>
                <a:lnTo>
                  <a:pt x="1813922" y="585490"/>
                </a:lnTo>
                <a:lnTo>
                  <a:pt x="1805653" y="591520"/>
                </a:lnTo>
                <a:lnTo>
                  <a:pt x="1797066" y="597232"/>
                </a:lnTo>
                <a:lnTo>
                  <a:pt x="1788161" y="601992"/>
                </a:lnTo>
                <a:lnTo>
                  <a:pt x="1779256" y="606752"/>
                </a:lnTo>
                <a:lnTo>
                  <a:pt x="1769715" y="610877"/>
                </a:lnTo>
                <a:lnTo>
                  <a:pt x="1759856" y="614685"/>
                </a:lnTo>
                <a:lnTo>
                  <a:pt x="1750315" y="617859"/>
                </a:lnTo>
                <a:lnTo>
                  <a:pt x="1739820" y="620397"/>
                </a:lnTo>
                <a:lnTo>
                  <a:pt x="1729325" y="622301"/>
                </a:lnTo>
                <a:lnTo>
                  <a:pt x="1718512" y="623888"/>
                </a:lnTo>
                <a:lnTo>
                  <a:pt x="1707699" y="624840"/>
                </a:lnTo>
                <a:lnTo>
                  <a:pt x="1696249" y="625475"/>
                </a:lnTo>
                <a:lnTo>
                  <a:pt x="1685118" y="624840"/>
                </a:lnTo>
                <a:lnTo>
                  <a:pt x="1674305" y="623888"/>
                </a:lnTo>
                <a:lnTo>
                  <a:pt x="1663492" y="622301"/>
                </a:lnTo>
                <a:lnTo>
                  <a:pt x="1652997" y="620397"/>
                </a:lnTo>
                <a:lnTo>
                  <a:pt x="1642820" y="617859"/>
                </a:lnTo>
                <a:lnTo>
                  <a:pt x="1632960" y="614685"/>
                </a:lnTo>
                <a:lnTo>
                  <a:pt x="1623419" y="611195"/>
                </a:lnTo>
                <a:lnTo>
                  <a:pt x="1613878" y="606752"/>
                </a:lnTo>
                <a:lnTo>
                  <a:pt x="1604655" y="602309"/>
                </a:lnTo>
                <a:lnTo>
                  <a:pt x="1596068" y="597232"/>
                </a:lnTo>
                <a:lnTo>
                  <a:pt x="1587481" y="591837"/>
                </a:lnTo>
                <a:lnTo>
                  <a:pt x="1579531" y="586125"/>
                </a:lnTo>
                <a:lnTo>
                  <a:pt x="1571262" y="579778"/>
                </a:lnTo>
                <a:lnTo>
                  <a:pt x="1563311" y="572479"/>
                </a:lnTo>
                <a:lnTo>
                  <a:pt x="1555996" y="565498"/>
                </a:lnTo>
                <a:lnTo>
                  <a:pt x="1548999" y="558199"/>
                </a:lnTo>
                <a:lnTo>
                  <a:pt x="1541684" y="550265"/>
                </a:lnTo>
                <a:lnTo>
                  <a:pt x="1535006" y="542015"/>
                </a:lnTo>
                <a:lnTo>
                  <a:pt x="1528645" y="534081"/>
                </a:lnTo>
                <a:lnTo>
                  <a:pt x="1522602" y="525196"/>
                </a:lnTo>
                <a:lnTo>
                  <a:pt x="1516560" y="516310"/>
                </a:lnTo>
                <a:lnTo>
                  <a:pt x="1510835" y="506790"/>
                </a:lnTo>
                <a:lnTo>
                  <a:pt x="1505428" y="497270"/>
                </a:lnTo>
                <a:lnTo>
                  <a:pt x="1500022" y="487432"/>
                </a:lnTo>
                <a:lnTo>
                  <a:pt x="1495251" y="477912"/>
                </a:lnTo>
                <a:lnTo>
                  <a:pt x="1490799" y="467440"/>
                </a:lnTo>
                <a:lnTo>
                  <a:pt x="1486346" y="457602"/>
                </a:lnTo>
                <a:lnTo>
                  <a:pt x="1482212" y="447130"/>
                </a:lnTo>
                <a:lnTo>
                  <a:pt x="1478714" y="436341"/>
                </a:lnTo>
                <a:lnTo>
                  <a:pt x="1474897" y="425869"/>
                </a:lnTo>
                <a:lnTo>
                  <a:pt x="1471399" y="415079"/>
                </a:lnTo>
                <a:lnTo>
                  <a:pt x="1468536" y="404290"/>
                </a:lnTo>
                <a:lnTo>
                  <a:pt x="1464720" y="403338"/>
                </a:lnTo>
                <a:lnTo>
                  <a:pt x="1461540" y="401751"/>
                </a:lnTo>
                <a:lnTo>
                  <a:pt x="1458041" y="400164"/>
                </a:lnTo>
                <a:lnTo>
                  <a:pt x="1454861" y="398577"/>
                </a:lnTo>
                <a:lnTo>
                  <a:pt x="1451363" y="396673"/>
                </a:lnTo>
                <a:lnTo>
                  <a:pt x="1448500" y="394452"/>
                </a:lnTo>
                <a:lnTo>
                  <a:pt x="1442458" y="389375"/>
                </a:lnTo>
                <a:lnTo>
                  <a:pt x="1436733" y="383980"/>
                </a:lnTo>
                <a:lnTo>
                  <a:pt x="1431962" y="377633"/>
                </a:lnTo>
                <a:lnTo>
                  <a:pt x="1427192" y="370969"/>
                </a:lnTo>
                <a:lnTo>
                  <a:pt x="1423057" y="363988"/>
                </a:lnTo>
                <a:lnTo>
                  <a:pt x="1419241" y="356054"/>
                </a:lnTo>
                <a:lnTo>
                  <a:pt x="1416379" y="348438"/>
                </a:lnTo>
                <a:lnTo>
                  <a:pt x="1413834" y="340504"/>
                </a:lnTo>
                <a:lnTo>
                  <a:pt x="1411926" y="332254"/>
                </a:lnTo>
                <a:lnTo>
                  <a:pt x="1410336" y="324320"/>
                </a:lnTo>
                <a:lnTo>
                  <a:pt x="1409700" y="316387"/>
                </a:lnTo>
                <a:lnTo>
                  <a:pt x="1409700" y="308453"/>
                </a:lnTo>
                <a:lnTo>
                  <a:pt x="1410336" y="300837"/>
                </a:lnTo>
                <a:lnTo>
                  <a:pt x="1411290" y="296077"/>
                </a:lnTo>
                <a:lnTo>
                  <a:pt x="1411926" y="291634"/>
                </a:lnTo>
                <a:lnTo>
                  <a:pt x="1413516" y="286874"/>
                </a:lnTo>
                <a:lnTo>
                  <a:pt x="1414789" y="283383"/>
                </a:lnTo>
                <a:lnTo>
                  <a:pt x="1416697" y="279575"/>
                </a:lnTo>
                <a:lnTo>
                  <a:pt x="1418923" y="275767"/>
                </a:lnTo>
                <a:lnTo>
                  <a:pt x="1421149" y="272911"/>
                </a:lnTo>
                <a:lnTo>
                  <a:pt x="1423694" y="270055"/>
                </a:lnTo>
                <a:lnTo>
                  <a:pt x="1426556" y="267199"/>
                </a:lnTo>
                <a:lnTo>
                  <a:pt x="1429418" y="264978"/>
                </a:lnTo>
                <a:lnTo>
                  <a:pt x="1432917" y="262756"/>
                </a:lnTo>
                <a:lnTo>
                  <a:pt x="1436097" y="261170"/>
                </a:lnTo>
                <a:lnTo>
                  <a:pt x="1439913" y="259266"/>
                </a:lnTo>
                <a:lnTo>
                  <a:pt x="1443730" y="257679"/>
                </a:lnTo>
                <a:lnTo>
                  <a:pt x="1447228" y="256727"/>
                </a:lnTo>
                <a:lnTo>
                  <a:pt x="1451363" y="255458"/>
                </a:lnTo>
                <a:lnTo>
                  <a:pt x="1452635" y="242447"/>
                </a:lnTo>
                <a:lnTo>
                  <a:pt x="1453907" y="229118"/>
                </a:lnTo>
                <a:lnTo>
                  <a:pt x="1455815" y="216108"/>
                </a:lnTo>
                <a:lnTo>
                  <a:pt x="1458359" y="203414"/>
                </a:lnTo>
                <a:lnTo>
                  <a:pt x="1461540" y="191355"/>
                </a:lnTo>
                <a:lnTo>
                  <a:pt x="1464720" y="178979"/>
                </a:lnTo>
                <a:lnTo>
                  <a:pt x="1468854" y="167237"/>
                </a:lnTo>
                <a:lnTo>
                  <a:pt x="1473307" y="155178"/>
                </a:lnTo>
                <a:lnTo>
                  <a:pt x="1478077" y="144072"/>
                </a:lnTo>
                <a:lnTo>
                  <a:pt x="1483484" y="132965"/>
                </a:lnTo>
                <a:lnTo>
                  <a:pt x="1488891" y="122175"/>
                </a:lnTo>
                <a:lnTo>
                  <a:pt x="1494933" y="111703"/>
                </a:lnTo>
                <a:lnTo>
                  <a:pt x="1501612" y="101866"/>
                </a:lnTo>
                <a:lnTo>
                  <a:pt x="1508609" y="92028"/>
                </a:lnTo>
                <a:lnTo>
                  <a:pt x="1516242" y="82825"/>
                </a:lnTo>
                <a:lnTo>
                  <a:pt x="1523556" y="74257"/>
                </a:lnTo>
                <a:lnTo>
                  <a:pt x="1531825" y="65689"/>
                </a:lnTo>
                <a:lnTo>
                  <a:pt x="1540412" y="57438"/>
                </a:lnTo>
                <a:lnTo>
                  <a:pt x="1549317" y="50139"/>
                </a:lnTo>
                <a:lnTo>
                  <a:pt x="1558540" y="43158"/>
                </a:lnTo>
                <a:lnTo>
                  <a:pt x="1568399" y="36494"/>
                </a:lnTo>
                <a:lnTo>
                  <a:pt x="1578258" y="30464"/>
                </a:lnTo>
                <a:lnTo>
                  <a:pt x="1588754" y="24752"/>
                </a:lnTo>
                <a:lnTo>
                  <a:pt x="1599567" y="19675"/>
                </a:lnTo>
                <a:lnTo>
                  <a:pt x="1610380" y="15232"/>
                </a:lnTo>
                <a:lnTo>
                  <a:pt x="1621829" y="11107"/>
                </a:lnTo>
                <a:lnTo>
                  <a:pt x="1633278" y="7616"/>
                </a:lnTo>
                <a:lnTo>
                  <a:pt x="1645364" y="5077"/>
                </a:lnTo>
                <a:lnTo>
                  <a:pt x="1657449" y="2856"/>
                </a:lnTo>
                <a:lnTo>
                  <a:pt x="1670170" y="952"/>
                </a:lnTo>
                <a:lnTo>
                  <a:pt x="1683210" y="317"/>
                </a:lnTo>
                <a:lnTo>
                  <a:pt x="1696249"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sz="1015">
              <a:solidFill>
                <a:srgbClr val="FFFFFF"/>
              </a:solidFill>
              <a:latin typeface="Arial" panose="020B0604020202020204" pitchFamily="34" charset="0"/>
              <a:ea typeface="Microsoft JhengHei UI" panose="020B0604030504040204" pitchFamily="34" charset="-120"/>
              <a:cs typeface="Arial" panose="020B0604020202020204" pitchFamily="34" charset="0"/>
            </a:endParaRPr>
          </a:p>
        </p:txBody>
      </p:sp>
      <p:sp>
        <p:nvSpPr>
          <p:cNvPr id="20" name="TextBox 19">
            <a:extLst>
              <a:ext uri="{FF2B5EF4-FFF2-40B4-BE49-F238E27FC236}">
                <a16:creationId xmlns:a16="http://schemas.microsoft.com/office/drawing/2014/main" id="{112673D0-4456-1C5F-B5C9-07275CCEC7FD}"/>
              </a:ext>
            </a:extLst>
          </p:cNvPr>
          <p:cNvSpPr txBox="1"/>
          <p:nvPr/>
        </p:nvSpPr>
        <p:spPr>
          <a:xfrm>
            <a:off x="269748" y="1260970"/>
            <a:ext cx="8604504" cy="1524007"/>
          </a:xfrm>
          <a:prstGeom prst="rect">
            <a:avLst/>
          </a:prstGeom>
          <a:noFill/>
        </p:spPr>
        <p:txBody>
          <a:bodyPr wrap="square" rtlCol="0">
            <a:spAutoFit/>
          </a:bodyPr>
          <a:lstStyle/>
          <a:p>
            <a:pPr>
              <a:lnSpc>
                <a:spcPct val="150000"/>
              </a:lnSpc>
            </a:pPr>
            <a:r>
              <a:rPr lang="vi-VN" sz="1600" b="1">
                <a:solidFill>
                  <a:srgbClr val="FF0000"/>
                </a:solidFill>
              </a:rPr>
              <a:t>Câu 1. </a:t>
            </a:r>
          </a:p>
          <a:p>
            <a:pPr>
              <a:lnSpc>
                <a:spcPct val="150000"/>
              </a:lnSpc>
            </a:pPr>
            <a:r>
              <a:rPr lang="vi-VN" sz="1600" b="1"/>
              <a:t>c. Từ kết quả độ dài liên kết O–H và góc liên kết HO–H trong phân tử H</a:t>
            </a:r>
            <a:r>
              <a:rPr lang="vi-VN" sz="1600" b="1" baseline="-25000"/>
              <a:t>2</a:t>
            </a:r>
            <a:r>
              <a:rPr lang="vi-VN" sz="1600" b="1"/>
              <a:t>O so sánh với giá trị thực nghiệm, đưa ra nhận xét (Độ dài liên kết O–H là 0,97 Å , góc liên kết H–O–H là 104,5°).</a:t>
            </a:r>
          </a:p>
        </p:txBody>
      </p:sp>
      <p:pic>
        <p:nvPicPr>
          <p:cNvPr id="19" name="Picture 18">
            <a:extLst>
              <a:ext uri="{FF2B5EF4-FFF2-40B4-BE49-F238E27FC236}">
                <a16:creationId xmlns:a16="http://schemas.microsoft.com/office/drawing/2014/main" id="{7CF91115-59C3-D7B9-6C30-B693E89F6F28}"/>
              </a:ext>
            </a:extLst>
          </p:cNvPr>
          <p:cNvPicPr>
            <a:picLocks noChangeAspect="1"/>
          </p:cNvPicPr>
          <p:nvPr/>
        </p:nvPicPr>
        <p:blipFill>
          <a:blip r:embed="rId3"/>
          <a:stretch>
            <a:fillRect/>
          </a:stretch>
        </p:blipFill>
        <p:spPr>
          <a:xfrm>
            <a:off x="1226452" y="2823362"/>
            <a:ext cx="6674193" cy="1117657"/>
          </a:xfrm>
          <a:prstGeom prst="rect">
            <a:avLst/>
          </a:prstGeom>
        </p:spPr>
      </p:pic>
      <p:sp>
        <p:nvSpPr>
          <p:cNvPr id="21" name="TextBox 20">
            <a:extLst>
              <a:ext uri="{FF2B5EF4-FFF2-40B4-BE49-F238E27FC236}">
                <a16:creationId xmlns:a16="http://schemas.microsoft.com/office/drawing/2014/main" id="{2E21897C-8442-C00A-C2BB-6A821A418A1E}"/>
              </a:ext>
            </a:extLst>
          </p:cNvPr>
          <p:cNvSpPr txBox="1"/>
          <p:nvPr/>
        </p:nvSpPr>
        <p:spPr>
          <a:xfrm>
            <a:off x="269748" y="4050246"/>
            <a:ext cx="8417052" cy="1077218"/>
          </a:xfrm>
          <a:prstGeom prst="rect">
            <a:avLst/>
          </a:prstGeom>
          <a:noFill/>
        </p:spPr>
        <p:txBody>
          <a:bodyPr wrap="square" rtlCol="0">
            <a:spAutoFit/>
          </a:bodyPr>
          <a:lstStyle/>
          <a:p>
            <a:r>
              <a:rPr lang="vi-VN" sz="1600" b="1">
                <a:solidFill>
                  <a:srgbClr val="FF0000"/>
                </a:solidFill>
              </a:rPr>
              <a:t>Kết quả độ dài liên kết O–H là 0,96 Å và góc liên kết H–O–H trong phân tử H</a:t>
            </a:r>
            <a:r>
              <a:rPr lang="vi-VN" sz="1600" b="1" baseline="-25000">
                <a:solidFill>
                  <a:srgbClr val="FF0000"/>
                </a:solidFill>
              </a:rPr>
              <a:t>2</a:t>
            </a:r>
            <a:r>
              <a:rPr lang="vi-VN" sz="1600" b="1">
                <a:solidFill>
                  <a:srgbClr val="FF0000"/>
                </a:solidFill>
              </a:rPr>
              <a:t>O là 105,39°, so sánh với giá trị thực nghiệm độ dài liên kết O–H là 0,97 Å, góc liên kết H–O–H là 104,50°.</a:t>
            </a:r>
          </a:p>
          <a:p>
            <a:r>
              <a:rPr lang="vi-VN" sz="1600" b="1">
                <a:solidFill>
                  <a:srgbClr val="FF0000"/>
                </a:solidFill>
              </a:rPr>
              <a:t>Vậy kết quả tính toán gần đúng với giá trị thực nghiệm đo được của phân tử.</a:t>
            </a:r>
          </a:p>
        </p:txBody>
      </p:sp>
    </p:spTree>
    <p:extLst>
      <p:ext uri="{BB962C8B-B14F-4D97-AF65-F5344CB8AC3E}">
        <p14:creationId xmlns:p14="http://schemas.microsoft.com/office/powerpoint/2010/main" val="677193750"/>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14:presetBounceEnd="50000">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14:bounceEnd="50000">
                                          <p:cBhvr additive="base">
                                            <p:cTn id="27"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20"/>
                                            </p:tgtEl>
                                            <p:attrNameLst>
                                              <p:attrName>style.visibility</p:attrName>
                                            </p:attrNameLst>
                                          </p:cBhvr>
                                          <p:to>
                                            <p:strVal val="visible"/>
                                          </p:to>
                                        </p:set>
                                        <p:anim calcmode="lin" valueType="num">
                                          <p:cBhvr additive="base">
                                            <p:cTn id="44" dur="500" fill="hold"/>
                                            <p:tgtEl>
                                              <p:spTgt spid="20"/>
                                            </p:tgtEl>
                                            <p:attrNameLst>
                                              <p:attrName>ppt_x</p:attrName>
                                            </p:attrNameLst>
                                          </p:cBhvr>
                                          <p:tavLst>
                                            <p:tav tm="0">
                                              <p:val>
                                                <p:strVal val="#ppt_x"/>
                                              </p:val>
                                            </p:tav>
                                            <p:tav tm="100000">
                                              <p:val>
                                                <p:strVal val="#ppt_x"/>
                                              </p:val>
                                            </p:tav>
                                          </p:tavLst>
                                        </p:anim>
                                        <p:anim calcmode="lin" valueType="num">
                                          <p:cBhvr additive="base">
                                            <p:cTn id="4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19"/>
                                            </p:tgtEl>
                                            <p:attrNameLst>
                                              <p:attrName>style.visibility</p:attrName>
                                            </p:attrNameLst>
                                          </p:cBhvr>
                                          <p:to>
                                            <p:strVal val="visible"/>
                                          </p:to>
                                        </p:set>
                                        <p:anim calcmode="lin" valueType="num">
                                          <p:cBhvr additive="base">
                                            <p:cTn id="50" dur="500" fill="hold"/>
                                            <p:tgtEl>
                                              <p:spTgt spid="19"/>
                                            </p:tgtEl>
                                            <p:attrNameLst>
                                              <p:attrName>ppt_x</p:attrName>
                                            </p:attrNameLst>
                                          </p:cBhvr>
                                          <p:tavLst>
                                            <p:tav tm="0">
                                              <p:val>
                                                <p:strVal val="#ppt_x"/>
                                              </p:val>
                                            </p:tav>
                                            <p:tav tm="100000">
                                              <p:val>
                                                <p:strVal val="#ppt_x"/>
                                              </p:val>
                                            </p:tav>
                                          </p:tavLst>
                                        </p:anim>
                                        <p:anim calcmode="lin" valueType="num">
                                          <p:cBhvr additive="base">
                                            <p:cTn id="51"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21"/>
                                            </p:tgtEl>
                                            <p:attrNameLst>
                                              <p:attrName>style.visibility</p:attrName>
                                            </p:attrNameLst>
                                          </p:cBhvr>
                                          <p:to>
                                            <p:strVal val="visible"/>
                                          </p:to>
                                        </p:set>
                                        <p:anim calcmode="lin" valueType="num">
                                          <p:cBhvr additive="base">
                                            <p:cTn id="56" dur="500" fill="hold"/>
                                            <p:tgtEl>
                                              <p:spTgt spid="21"/>
                                            </p:tgtEl>
                                            <p:attrNameLst>
                                              <p:attrName>ppt_x</p:attrName>
                                            </p:attrNameLst>
                                          </p:cBhvr>
                                          <p:tavLst>
                                            <p:tav tm="0">
                                              <p:val>
                                                <p:strVal val="#ppt_x"/>
                                              </p:val>
                                            </p:tav>
                                            <p:tav tm="100000">
                                              <p:val>
                                                <p:strVal val="#ppt_x"/>
                                              </p:val>
                                            </p:tav>
                                          </p:tavLst>
                                        </p:anim>
                                        <p:anim calcmode="lin" valueType="num">
                                          <p:cBhvr additive="base">
                                            <p:cTn id="57"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20" grpId="0"/>
          <p:bldP spid="21"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1+#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20"/>
                                            </p:tgtEl>
                                            <p:attrNameLst>
                                              <p:attrName>style.visibility</p:attrName>
                                            </p:attrNameLst>
                                          </p:cBhvr>
                                          <p:to>
                                            <p:strVal val="visible"/>
                                          </p:to>
                                        </p:set>
                                        <p:anim calcmode="lin" valueType="num">
                                          <p:cBhvr additive="base">
                                            <p:cTn id="44" dur="500" fill="hold"/>
                                            <p:tgtEl>
                                              <p:spTgt spid="20"/>
                                            </p:tgtEl>
                                            <p:attrNameLst>
                                              <p:attrName>ppt_x</p:attrName>
                                            </p:attrNameLst>
                                          </p:cBhvr>
                                          <p:tavLst>
                                            <p:tav tm="0">
                                              <p:val>
                                                <p:strVal val="#ppt_x"/>
                                              </p:val>
                                            </p:tav>
                                            <p:tav tm="100000">
                                              <p:val>
                                                <p:strVal val="#ppt_x"/>
                                              </p:val>
                                            </p:tav>
                                          </p:tavLst>
                                        </p:anim>
                                        <p:anim calcmode="lin" valueType="num">
                                          <p:cBhvr additive="base">
                                            <p:cTn id="4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19"/>
                                            </p:tgtEl>
                                            <p:attrNameLst>
                                              <p:attrName>style.visibility</p:attrName>
                                            </p:attrNameLst>
                                          </p:cBhvr>
                                          <p:to>
                                            <p:strVal val="visible"/>
                                          </p:to>
                                        </p:set>
                                        <p:anim calcmode="lin" valueType="num">
                                          <p:cBhvr additive="base">
                                            <p:cTn id="50" dur="500" fill="hold"/>
                                            <p:tgtEl>
                                              <p:spTgt spid="19"/>
                                            </p:tgtEl>
                                            <p:attrNameLst>
                                              <p:attrName>ppt_x</p:attrName>
                                            </p:attrNameLst>
                                          </p:cBhvr>
                                          <p:tavLst>
                                            <p:tav tm="0">
                                              <p:val>
                                                <p:strVal val="#ppt_x"/>
                                              </p:val>
                                            </p:tav>
                                            <p:tav tm="100000">
                                              <p:val>
                                                <p:strVal val="#ppt_x"/>
                                              </p:val>
                                            </p:tav>
                                          </p:tavLst>
                                        </p:anim>
                                        <p:anim calcmode="lin" valueType="num">
                                          <p:cBhvr additive="base">
                                            <p:cTn id="51"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21"/>
                                            </p:tgtEl>
                                            <p:attrNameLst>
                                              <p:attrName>style.visibility</p:attrName>
                                            </p:attrNameLst>
                                          </p:cBhvr>
                                          <p:to>
                                            <p:strVal val="visible"/>
                                          </p:to>
                                        </p:set>
                                        <p:anim calcmode="lin" valueType="num">
                                          <p:cBhvr additive="base">
                                            <p:cTn id="56" dur="500" fill="hold"/>
                                            <p:tgtEl>
                                              <p:spTgt spid="21"/>
                                            </p:tgtEl>
                                            <p:attrNameLst>
                                              <p:attrName>ppt_x</p:attrName>
                                            </p:attrNameLst>
                                          </p:cBhvr>
                                          <p:tavLst>
                                            <p:tav tm="0">
                                              <p:val>
                                                <p:strVal val="#ppt_x"/>
                                              </p:val>
                                            </p:tav>
                                            <p:tav tm="100000">
                                              <p:val>
                                                <p:strVal val="#ppt_x"/>
                                              </p:val>
                                            </p:tav>
                                          </p:tavLst>
                                        </p:anim>
                                        <p:anim calcmode="lin" valueType="num">
                                          <p:cBhvr additive="base">
                                            <p:cTn id="57"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20" grpId="0"/>
          <p:bldP spid="21" grpId="0"/>
        </p:bldLst>
      </p:timing>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68851" y="-204667"/>
            <a:ext cx="2072960" cy="2546140"/>
            <a:chOff x="3295850" y="1908877"/>
            <a:chExt cx="3738030" cy="4660916"/>
          </a:xfrm>
        </p:grpSpPr>
        <p:sp>
          <p:nvSpPr>
            <p:cNvPr id="3" name="圆角矩形 2"/>
            <p:cNvSpPr/>
            <p:nvPr/>
          </p:nvSpPr>
          <p:spPr>
            <a:xfrm rot="2760000">
              <a:off x="3098889" y="2634801"/>
              <a:ext cx="4660916" cy="3209067"/>
            </a:xfrm>
            <a:prstGeom prst="roundRect">
              <a:avLst>
                <a:gd name="adj" fmla="val 50000"/>
              </a:avLst>
            </a:prstGeom>
            <a:gradFill>
              <a:gsLst>
                <a:gs pos="33000">
                  <a:srgbClr val="6C6C6C">
                    <a:alpha val="42000"/>
                  </a:srgbClr>
                </a:gs>
                <a:gs pos="0">
                  <a:schemeClr val="tx1">
                    <a:alpha val="54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58628" y="2852802"/>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7" y="2476941"/>
              <a:ext cx="2056649"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1125088" y="246633"/>
            <a:ext cx="7886427" cy="751080"/>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1226452" y="559246"/>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926947" y="559246"/>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993504" y="592908"/>
            <a:ext cx="288238" cy="46073"/>
            <a:chOff x="4318304" y="3089060"/>
            <a:chExt cx="384317" cy="61430"/>
          </a:xfrm>
        </p:grpSpPr>
        <p:sp>
          <p:nvSpPr>
            <p:cNvPr id="15"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7" name="文本框 16"/>
          <p:cNvSpPr txBox="1"/>
          <p:nvPr/>
        </p:nvSpPr>
        <p:spPr>
          <a:xfrm>
            <a:off x="2049108" y="354590"/>
            <a:ext cx="6157173" cy="646331"/>
          </a:xfrm>
          <a:prstGeom prst="rect">
            <a:avLst/>
          </a:prstGeom>
          <a:noFill/>
        </p:spPr>
        <p:txBody>
          <a:bodyPr wrap="square" rtlCol="0">
            <a:spAutoFit/>
          </a:bodyPr>
          <a:lstStyle/>
          <a:p>
            <a:pPr algn="ctr"/>
            <a:r>
              <a:rPr lang="en-US" sz="1800" b="1">
                <a:latin typeface="Arial" panose="020B0604020202020204" pitchFamily="34" charset="0"/>
                <a:cs typeface="Arial" panose="020B0604020202020204" pitchFamily="34" charset="0"/>
              </a:rPr>
              <a:t>3.1 TÍNH NHIỆT TẠO THÀNH CỦA PHÂN TỬ NƯỚC SỬ DỤNG MOPAC</a:t>
            </a:r>
          </a:p>
        </p:txBody>
      </p:sp>
      <p:grpSp>
        <p:nvGrpSpPr>
          <p:cNvPr id="27" name="组合 26"/>
          <p:cNvGrpSpPr/>
          <p:nvPr/>
        </p:nvGrpSpPr>
        <p:grpSpPr>
          <a:xfrm>
            <a:off x="1527976" y="439193"/>
            <a:ext cx="618730" cy="429667"/>
            <a:chOff x="5030931" y="2884106"/>
            <a:chExt cx="601529" cy="572889"/>
          </a:xfrm>
        </p:grpSpPr>
        <p:sp>
          <p:nvSpPr>
            <p:cNvPr id="28"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29" name="文本框 28"/>
            <p:cNvSpPr txBox="1"/>
            <p:nvPr/>
          </p:nvSpPr>
          <p:spPr>
            <a:xfrm>
              <a:off x="5030931" y="2902999"/>
              <a:ext cx="601529" cy="553996"/>
            </a:xfrm>
            <a:prstGeom prst="rect">
              <a:avLst/>
            </a:prstGeom>
            <a:noFill/>
          </p:spPr>
          <p:txBody>
            <a:bodyPr wrap="square" rtlCol="0">
              <a:spAutoFit/>
            </a:bodyPr>
            <a:lstStyle/>
            <a:p>
              <a:pPr algn="ctr"/>
              <a:r>
                <a:rPr lang="en-US" altLang="zh-CN" sz="2100" b="1">
                  <a:solidFill>
                    <a:srgbClr val="FFB850"/>
                  </a:solidFill>
                  <a:latin typeface="Arial" panose="020B0604020202020204" pitchFamily="34" charset="0"/>
                  <a:cs typeface="Arial" panose="020B0604020202020204" pitchFamily="34" charset="0"/>
                </a:rPr>
                <a:t>02</a:t>
              </a:r>
              <a:endParaRPr lang="zh-CN" altLang="en-US" sz="2100" b="1">
                <a:solidFill>
                  <a:srgbClr val="FFB850"/>
                </a:solidFill>
                <a:latin typeface="Arial" panose="020B0604020202020204" pitchFamily="34" charset="0"/>
                <a:cs typeface="Arial" panose="020B0604020202020204" pitchFamily="34" charset="0"/>
              </a:endParaRPr>
            </a:p>
          </p:txBody>
        </p:sp>
      </p:grpSp>
      <p:sp>
        <p:nvSpPr>
          <p:cNvPr id="36" name="KSO_Shape"/>
          <p:cNvSpPr/>
          <p:nvPr/>
        </p:nvSpPr>
        <p:spPr bwMode="auto">
          <a:xfrm>
            <a:off x="132485" y="370301"/>
            <a:ext cx="611447" cy="490951"/>
          </a:xfrm>
          <a:custGeom>
            <a:avLst/>
            <a:gdLst>
              <a:gd name="T0" fmla="*/ 2881614 w 3362326"/>
              <a:gd name="T1" fmla="*/ 2245619 h 2424113"/>
              <a:gd name="T2" fmla="*/ 3207949 w 3362326"/>
              <a:gd name="T3" fmla="*/ 953766 h 2424113"/>
              <a:gd name="T4" fmla="*/ 3300702 w 3362326"/>
              <a:gd name="T5" fmla="*/ 1054704 h 2424113"/>
              <a:gd name="T6" fmla="*/ 3357879 w 3362326"/>
              <a:gd name="T7" fmla="*/ 1578442 h 2424113"/>
              <a:gd name="T8" fmla="*/ 2754348 w 3362326"/>
              <a:gd name="T9" fmla="*/ 1274991 h 2424113"/>
              <a:gd name="T10" fmla="*/ 2862031 w 3362326"/>
              <a:gd name="T11" fmla="*/ 1038516 h 2424113"/>
              <a:gd name="T12" fmla="*/ 2811207 w 3362326"/>
              <a:gd name="T13" fmla="*/ 1366725 h 2424113"/>
              <a:gd name="T14" fmla="*/ 3041820 w 3362326"/>
              <a:gd name="T15" fmla="*/ 999791 h 2424113"/>
              <a:gd name="T16" fmla="*/ 3170149 w 3362326"/>
              <a:gd name="T17" fmla="*/ 942974 h 2424113"/>
              <a:gd name="T18" fmla="*/ 296683 w 3362326"/>
              <a:gd name="T19" fmla="*/ 978524 h 2424113"/>
              <a:gd name="T20" fmla="*/ 498389 w 3362326"/>
              <a:gd name="T21" fmla="*/ 1265469 h 2424113"/>
              <a:gd name="T22" fmla="*/ 488542 w 3362326"/>
              <a:gd name="T23" fmla="*/ 1028041 h 2424113"/>
              <a:gd name="T24" fmla="*/ 582566 w 3362326"/>
              <a:gd name="T25" fmla="*/ 1187067 h 2424113"/>
              <a:gd name="T26" fmla="*/ 319871 w 3362326"/>
              <a:gd name="T27" fmla="*/ 2147887 h 2424113"/>
              <a:gd name="T28" fmla="*/ 37800 w 3362326"/>
              <a:gd name="T29" fmla="*/ 1105808 h 2424113"/>
              <a:gd name="T30" fmla="*/ 124836 w 3362326"/>
              <a:gd name="T31" fmla="*/ 975985 h 2424113"/>
              <a:gd name="T32" fmla="*/ 1545327 w 3362326"/>
              <a:gd name="T33" fmla="*/ 746198 h 2424113"/>
              <a:gd name="T34" fmla="*/ 1656547 w 3362326"/>
              <a:gd name="T35" fmla="*/ 809752 h 2424113"/>
              <a:gd name="T36" fmla="*/ 1802720 w 3362326"/>
              <a:gd name="T37" fmla="*/ 881250 h 2424113"/>
              <a:gd name="T38" fmla="*/ 1889154 w 3362326"/>
              <a:gd name="T39" fmla="*/ 667392 h 2424113"/>
              <a:gd name="T40" fmla="*/ 2073778 w 3362326"/>
              <a:gd name="T41" fmla="*/ 739843 h 2424113"/>
              <a:gd name="T42" fmla="*/ 2280963 w 3362326"/>
              <a:gd name="T43" fmla="*/ 997553 h 2424113"/>
              <a:gd name="T44" fmla="*/ 2456054 w 3362326"/>
              <a:gd name="T45" fmla="*/ 821509 h 2424113"/>
              <a:gd name="T46" fmla="*/ 2536132 w 3362326"/>
              <a:gd name="T47" fmla="*/ 819603 h 2424113"/>
              <a:gd name="T48" fmla="*/ 2596190 w 3362326"/>
              <a:gd name="T49" fmla="*/ 876801 h 2424113"/>
              <a:gd name="T50" fmla="*/ 2598415 w 3362326"/>
              <a:gd name="T51" fmla="*/ 956879 h 2424113"/>
              <a:gd name="T52" fmla="*/ 2382332 w 3362326"/>
              <a:gd name="T53" fmla="*/ 1195206 h 2424113"/>
              <a:gd name="T54" fmla="*/ 2241242 w 3362326"/>
              <a:gd name="T55" fmla="*/ 1268610 h 2424113"/>
              <a:gd name="T56" fmla="*/ 2118265 w 3362326"/>
              <a:gd name="T57" fmla="*/ 1192028 h 2424113"/>
              <a:gd name="T58" fmla="*/ 1363246 w 3362326"/>
              <a:gd name="T59" fmla="*/ 1018526 h 2424113"/>
              <a:gd name="T60" fmla="*/ 1307636 w 3362326"/>
              <a:gd name="T61" fmla="*/ 1409700 h 2424113"/>
              <a:gd name="T62" fmla="*/ 1157013 w 3362326"/>
              <a:gd name="T63" fmla="*/ 999778 h 2424113"/>
              <a:gd name="T64" fmla="*/ 1245989 w 3362326"/>
              <a:gd name="T65" fmla="*/ 780199 h 2424113"/>
              <a:gd name="T66" fmla="*/ 1499569 w 3362326"/>
              <a:gd name="T67" fmla="*/ 668027 h 2424113"/>
              <a:gd name="T68" fmla="*/ 3142462 w 3362326"/>
              <a:gd name="T69" fmla="*/ 282872 h 2424113"/>
              <a:gd name="T70" fmla="*/ 3244523 w 3362326"/>
              <a:gd name="T71" fmla="*/ 440586 h 2424113"/>
              <a:gd name="T72" fmla="*/ 3210503 w 3362326"/>
              <a:gd name="T73" fmla="*/ 656690 h 2424113"/>
              <a:gd name="T74" fmla="*/ 3038811 w 3362326"/>
              <a:gd name="T75" fmla="*/ 831222 h 2424113"/>
              <a:gd name="T76" fmla="*/ 2904319 w 3362326"/>
              <a:gd name="T77" fmla="*/ 826780 h 2424113"/>
              <a:gd name="T78" fmla="*/ 2817519 w 3362326"/>
              <a:gd name="T79" fmla="*/ 691913 h 2424113"/>
              <a:gd name="T80" fmla="*/ 2807981 w 3362326"/>
              <a:gd name="T81" fmla="*/ 429797 h 2424113"/>
              <a:gd name="T82" fmla="*/ 2910678 w 3362326"/>
              <a:gd name="T83" fmla="*/ 280651 h 2424113"/>
              <a:gd name="T84" fmla="*/ 375153 w 3362326"/>
              <a:gd name="T85" fmla="*/ 248918 h 2424113"/>
              <a:gd name="T86" fmla="*/ 514634 w 3362326"/>
              <a:gd name="T87" fmla="*/ 342213 h 2424113"/>
              <a:gd name="T88" fmla="*/ 561340 w 3362326"/>
              <a:gd name="T89" fmla="*/ 566885 h 2424113"/>
              <a:gd name="T90" fmla="*/ 510821 w 3362326"/>
              <a:gd name="T91" fmla="*/ 773785 h 2424113"/>
              <a:gd name="T92" fmla="*/ 418682 w 3362326"/>
              <a:gd name="T93" fmla="*/ 842646 h 2424113"/>
              <a:gd name="T94" fmla="*/ 241709 w 3362326"/>
              <a:gd name="T95" fmla="*/ 778862 h 2424113"/>
              <a:gd name="T96" fmla="*/ 117162 w 3362326"/>
              <a:gd name="T97" fmla="*/ 551970 h 2424113"/>
              <a:gd name="T98" fmla="*/ 148299 w 3362326"/>
              <a:gd name="T99" fmla="*/ 359984 h 2424113"/>
              <a:gd name="T100" fmla="*/ 297311 w 3362326"/>
              <a:gd name="T101" fmla="*/ 250822 h 2424113"/>
              <a:gd name="T102" fmla="*/ 1834594 w 3362326"/>
              <a:gd name="T103" fmla="*/ 43475 h 2424113"/>
              <a:gd name="T104" fmla="*/ 1934457 w 3362326"/>
              <a:gd name="T105" fmla="*/ 205318 h 2424113"/>
              <a:gd name="T106" fmla="*/ 1973258 w 3362326"/>
              <a:gd name="T107" fmla="*/ 288461 h 2424113"/>
              <a:gd name="T108" fmla="*/ 1942726 w 3362326"/>
              <a:gd name="T109" fmla="*/ 390961 h 2424113"/>
              <a:gd name="T110" fmla="*/ 1864808 w 3362326"/>
              <a:gd name="T111" fmla="*/ 532812 h 2424113"/>
              <a:gd name="T112" fmla="*/ 1729325 w 3362326"/>
              <a:gd name="T113" fmla="*/ 622301 h 2424113"/>
              <a:gd name="T114" fmla="*/ 1571262 w 3362326"/>
              <a:gd name="T115" fmla="*/ 579778 h 2424113"/>
              <a:gd name="T116" fmla="*/ 1478714 w 3362326"/>
              <a:gd name="T117" fmla="*/ 436341 h 2424113"/>
              <a:gd name="T118" fmla="*/ 1416379 w 3362326"/>
              <a:gd name="T119" fmla="*/ 348438 h 2424113"/>
              <a:gd name="T120" fmla="*/ 1429418 w 3362326"/>
              <a:gd name="T121" fmla="*/ 264978 h 2424113"/>
              <a:gd name="T122" fmla="*/ 1483484 w 3362326"/>
              <a:gd name="T123" fmla="*/ 132965 h 2424113"/>
              <a:gd name="T124" fmla="*/ 1621829 w 3362326"/>
              <a:gd name="T125" fmla="*/ 11107 h 2424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62326" h="2424113">
                <a:moveTo>
                  <a:pt x="860805" y="1460500"/>
                </a:moveTo>
                <a:lnTo>
                  <a:pt x="965275" y="1460500"/>
                </a:lnTo>
                <a:lnTo>
                  <a:pt x="961464" y="1465582"/>
                </a:lnTo>
                <a:lnTo>
                  <a:pt x="957654" y="1470664"/>
                </a:lnTo>
                <a:lnTo>
                  <a:pt x="953843" y="1476380"/>
                </a:lnTo>
                <a:lnTo>
                  <a:pt x="949715" y="1482415"/>
                </a:lnTo>
                <a:lnTo>
                  <a:pt x="483570" y="2244666"/>
                </a:lnTo>
                <a:lnTo>
                  <a:pt x="483570" y="2248795"/>
                </a:lnTo>
                <a:lnTo>
                  <a:pt x="483570" y="2251971"/>
                </a:lnTo>
                <a:lnTo>
                  <a:pt x="483888" y="2255147"/>
                </a:lnTo>
                <a:lnTo>
                  <a:pt x="484205" y="2257371"/>
                </a:lnTo>
                <a:lnTo>
                  <a:pt x="2880661" y="2259594"/>
                </a:lnTo>
                <a:lnTo>
                  <a:pt x="2880978" y="2256735"/>
                </a:lnTo>
                <a:lnTo>
                  <a:pt x="2881614" y="2253877"/>
                </a:lnTo>
                <a:lnTo>
                  <a:pt x="2881931" y="2250066"/>
                </a:lnTo>
                <a:lnTo>
                  <a:pt x="2881614" y="2245619"/>
                </a:lnTo>
                <a:lnTo>
                  <a:pt x="2422137" y="1485273"/>
                </a:lnTo>
                <a:lnTo>
                  <a:pt x="2411023" y="1471934"/>
                </a:lnTo>
                <a:lnTo>
                  <a:pt x="2401179" y="1460500"/>
                </a:lnTo>
                <a:lnTo>
                  <a:pt x="2509460" y="1460500"/>
                </a:lnTo>
                <a:lnTo>
                  <a:pt x="3024188" y="2273251"/>
                </a:lnTo>
                <a:lnTo>
                  <a:pt x="3024188" y="2423478"/>
                </a:lnTo>
                <a:lnTo>
                  <a:pt x="3021648" y="2424113"/>
                </a:lnTo>
                <a:lnTo>
                  <a:pt x="3018472" y="2424113"/>
                </a:lnTo>
                <a:lnTo>
                  <a:pt x="345441" y="2421890"/>
                </a:lnTo>
                <a:lnTo>
                  <a:pt x="341948" y="2421572"/>
                </a:lnTo>
                <a:lnTo>
                  <a:pt x="338138" y="2421255"/>
                </a:lnTo>
                <a:lnTo>
                  <a:pt x="338138" y="2277062"/>
                </a:lnTo>
                <a:lnTo>
                  <a:pt x="860805" y="1460500"/>
                </a:lnTo>
                <a:close/>
                <a:moveTo>
                  <a:pt x="3185714" y="941387"/>
                </a:moveTo>
                <a:lnTo>
                  <a:pt x="3196514" y="947100"/>
                </a:lnTo>
                <a:lnTo>
                  <a:pt x="3207949" y="953766"/>
                </a:lnTo>
                <a:lnTo>
                  <a:pt x="3213667" y="957575"/>
                </a:lnTo>
                <a:lnTo>
                  <a:pt x="3219702" y="962019"/>
                </a:lnTo>
                <a:lnTo>
                  <a:pt x="3225420" y="966145"/>
                </a:lnTo>
                <a:lnTo>
                  <a:pt x="3231455" y="970906"/>
                </a:lnTo>
                <a:lnTo>
                  <a:pt x="3237490" y="975985"/>
                </a:lnTo>
                <a:lnTo>
                  <a:pt x="3243526" y="981699"/>
                </a:lnTo>
                <a:lnTo>
                  <a:pt x="3249243" y="987095"/>
                </a:lnTo>
                <a:lnTo>
                  <a:pt x="3255279" y="993443"/>
                </a:lnTo>
                <a:lnTo>
                  <a:pt x="3261314" y="999791"/>
                </a:lnTo>
                <a:lnTo>
                  <a:pt x="3267032" y="1006457"/>
                </a:lnTo>
                <a:lnTo>
                  <a:pt x="3273067" y="1014075"/>
                </a:lnTo>
                <a:lnTo>
                  <a:pt x="3278785" y="1021376"/>
                </a:lnTo>
                <a:lnTo>
                  <a:pt x="3284185" y="1029311"/>
                </a:lnTo>
                <a:lnTo>
                  <a:pt x="3289902" y="1037247"/>
                </a:lnTo>
                <a:lnTo>
                  <a:pt x="3295302" y="1045817"/>
                </a:lnTo>
                <a:lnTo>
                  <a:pt x="3300702" y="1054704"/>
                </a:lnTo>
                <a:lnTo>
                  <a:pt x="3305785" y="1064544"/>
                </a:lnTo>
                <a:lnTo>
                  <a:pt x="3310549" y="1074067"/>
                </a:lnTo>
                <a:lnTo>
                  <a:pt x="3315632" y="1084224"/>
                </a:lnTo>
                <a:lnTo>
                  <a:pt x="3320079" y="1094699"/>
                </a:lnTo>
                <a:lnTo>
                  <a:pt x="3324526" y="1105808"/>
                </a:lnTo>
                <a:lnTo>
                  <a:pt x="3328655" y="1116918"/>
                </a:lnTo>
                <a:lnTo>
                  <a:pt x="3332467" y="1128662"/>
                </a:lnTo>
                <a:lnTo>
                  <a:pt x="3335961" y="1140724"/>
                </a:lnTo>
                <a:lnTo>
                  <a:pt x="3339138" y="1153104"/>
                </a:lnTo>
                <a:lnTo>
                  <a:pt x="3342632" y="1166118"/>
                </a:lnTo>
                <a:lnTo>
                  <a:pt x="3345173" y="1179767"/>
                </a:lnTo>
                <a:lnTo>
                  <a:pt x="3347714" y="1193415"/>
                </a:lnTo>
                <a:lnTo>
                  <a:pt x="3350573" y="1282609"/>
                </a:lnTo>
                <a:lnTo>
                  <a:pt x="3353432" y="1374343"/>
                </a:lnTo>
                <a:lnTo>
                  <a:pt x="3355655" y="1472425"/>
                </a:lnTo>
                <a:lnTo>
                  <a:pt x="3357879" y="1578442"/>
                </a:lnTo>
                <a:lnTo>
                  <a:pt x="3359785" y="1696204"/>
                </a:lnTo>
                <a:lnTo>
                  <a:pt x="3361055" y="1828884"/>
                </a:lnTo>
                <a:lnTo>
                  <a:pt x="3362008" y="1978387"/>
                </a:lnTo>
                <a:lnTo>
                  <a:pt x="3362326" y="2147887"/>
                </a:lnTo>
                <a:lnTo>
                  <a:pt x="3042772" y="2147887"/>
                </a:lnTo>
                <a:lnTo>
                  <a:pt x="2678113" y="1585108"/>
                </a:lnTo>
                <a:lnTo>
                  <a:pt x="2686689" y="1540670"/>
                </a:lnTo>
                <a:lnTo>
                  <a:pt x="2694313" y="1501627"/>
                </a:lnTo>
                <a:lnTo>
                  <a:pt x="2701937" y="1466711"/>
                </a:lnTo>
                <a:lnTo>
                  <a:pt x="2708607" y="1436556"/>
                </a:lnTo>
                <a:lnTo>
                  <a:pt x="2715278" y="1409576"/>
                </a:lnTo>
                <a:lnTo>
                  <a:pt x="2720995" y="1385770"/>
                </a:lnTo>
                <a:lnTo>
                  <a:pt x="2727031" y="1364186"/>
                </a:lnTo>
                <a:lnTo>
                  <a:pt x="2732748" y="1344823"/>
                </a:lnTo>
                <a:lnTo>
                  <a:pt x="2743548" y="1309272"/>
                </a:lnTo>
                <a:lnTo>
                  <a:pt x="2754348" y="1274991"/>
                </a:lnTo>
                <a:lnTo>
                  <a:pt x="2759748" y="1256581"/>
                </a:lnTo>
                <a:lnTo>
                  <a:pt x="2765784" y="1237219"/>
                </a:lnTo>
                <a:lnTo>
                  <a:pt x="2771819" y="1215635"/>
                </a:lnTo>
                <a:lnTo>
                  <a:pt x="2778490" y="1191511"/>
                </a:lnTo>
                <a:lnTo>
                  <a:pt x="2779760" y="1187067"/>
                </a:lnTo>
                <a:lnTo>
                  <a:pt x="2784843" y="1174370"/>
                </a:lnTo>
                <a:lnTo>
                  <a:pt x="2792466" y="1155960"/>
                </a:lnTo>
                <a:lnTo>
                  <a:pt x="2797866" y="1144851"/>
                </a:lnTo>
                <a:lnTo>
                  <a:pt x="2803266" y="1132789"/>
                </a:lnTo>
                <a:lnTo>
                  <a:pt x="2809619" y="1119775"/>
                </a:lnTo>
                <a:lnTo>
                  <a:pt x="2816607" y="1106443"/>
                </a:lnTo>
                <a:lnTo>
                  <a:pt x="2824549" y="1092794"/>
                </a:lnTo>
                <a:lnTo>
                  <a:pt x="2833125" y="1078828"/>
                </a:lnTo>
                <a:lnTo>
                  <a:pt x="2842019" y="1065179"/>
                </a:lnTo>
                <a:lnTo>
                  <a:pt x="2851549" y="1051530"/>
                </a:lnTo>
                <a:lnTo>
                  <a:pt x="2862031" y="1038516"/>
                </a:lnTo>
                <a:lnTo>
                  <a:pt x="2867113" y="1032168"/>
                </a:lnTo>
                <a:lnTo>
                  <a:pt x="2872831" y="1025820"/>
                </a:lnTo>
                <a:lnTo>
                  <a:pt x="2873149" y="1025820"/>
                </a:lnTo>
                <a:lnTo>
                  <a:pt x="2873466" y="1025820"/>
                </a:lnTo>
                <a:lnTo>
                  <a:pt x="2873784" y="1028041"/>
                </a:lnTo>
                <a:lnTo>
                  <a:pt x="2873466" y="1032168"/>
                </a:lnTo>
                <a:lnTo>
                  <a:pt x="2873149" y="1037881"/>
                </a:lnTo>
                <a:lnTo>
                  <a:pt x="2870607" y="1054387"/>
                </a:lnTo>
                <a:lnTo>
                  <a:pt x="2866796" y="1076289"/>
                </a:lnTo>
                <a:lnTo>
                  <a:pt x="2856313" y="1132471"/>
                </a:lnTo>
                <a:lnTo>
                  <a:pt x="2843925" y="1197859"/>
                </a:lnTo>
                <a:lnTo>
                  <a:pt x="2819784" y="1318160"/>
                </a:lnTo>
                <a:lnTo>
                  <a:pt x="2815654" y="1340062"/>
                </a:lnTo>
                <a:lnTo>
                  <a:pt x="2812478" y="1355933"/>
                </a:lnTo>
                <a:lnTo>
                  <a:pt x="2811525" y="1365455"/>
                </a:lnTo>
                <a:lnTo>
                  <a:pt x="2811207" y="1366725"/>
                </a:lnTo>
                <a:lnTo>
                  <a:pt x="2811525" y="1367042"/>
                </a:lnTo>
                <a:lnTo>
                  <a:pt x="2811843" y="1366407"/>
                </a:lnTo>
                <a:lnTo>
                  <a:pt x="2828678" y="1332761"/>
                </a:lnTo>
                <a:lnTo>
                  <a:pt x="2846149" y="1298798"/>
                </a:lnTo>
                <a:lnTo>
                  <a:pt x="2864255" y="1265469"/>
                </a:lnTo>
                <a:lnTo>
                  <a:pt x="2882360" y="1232775"/>
                </a:lnTo>
                <a:lnTo>
                  <a:pt x="2901419" y="1200716"/>
                </a:lnTo>
                <a:lnTo>
                  <a:pt x="2920160" y="1169927"/>
                </a:lnTo>
                <a:lnTo>
                  <a:pt x="2938584" y="1140089"/>
                </a:lnTo>
                <a:lnTo>
                  <a:pt x="2957325" y="1112792"/>
                </a:lnTo>
                <a:lnTo>
                  <a:pt x="2974796" y="1086764"/>
                </a:lnTo>
                <a:lnTo>
                  <a:pt x="2991314" y="1062957"/>
                </a:lnTo>
                <a:lnTo>
                  <a:pt x="3007514" y="1041373"/>
                </a:lnTo>
                <a:lnTo>
                  <a:pt x="3022125" y="1022963"/>
                </a:lnTo>
                <a:lnTo>
                  <a:pt x="3035467" y="1006775"/>
                </a:lnTo>
                <a:lnTo>
                  <a:pt x="3041820" y="999791"/>
                </a:lnTo>
                <a:lnTo>
                  <a:pt x="3047537" y="993760"/>
                </a:lnTo>
                <a:lnTo>
                  <a:pt x="3052620" y="988682"/>
                </a:lnTo>
                <a:lnTo>
                  <a:pt x="3057384" y="984555"/>
                </a:lnTo>
                <a:lnTo>
                  <a:pt x="3062149" y="981381"/>
                </a:lnTo>
                <a:lnTo>
                  <a:pt x="3065643" y="978524"/>
                </a:lnTo>
                <a:lnTo>
                  <a:pt x="3079937" y="971224"/>
                </a:lnTo>
                <a:lnTo>
                  <a:pt x="3094549" y="964241"/>
                </a:lnTo>
                <a:lnTo>
                  <a:pt x="3109161" y="958210"/>
                </a:lnTo>
                <a:lnTo>
                  <a:pt x="3116784" y="955353"/>
                </a:lnTo>
                <a:lnTo>
                  <a:pt x="3124408" y="953131"/>
                </a:lnTo>
                <a:lnTo>
                  <a:pt x="3132031" y="950909"/>
                </a:lnTo>
                <a:lnTo>
                  <a:pt x="3139337" y="948687"/>
                </a:lnTo>
                <a:lnTo>
                  <a:pt x="3146961" y="946783"/>
                </a:lnTo>
                <a:lnTo>
                  <a:pt x="3154902" y="945196"/>
                </a:lnTo>
                <a:lnTo>
                  <a:pt x="3162208" y="943609"/>
                </a:lnTo>
                <a:lnTo>
                  <a:pt x="3170149" y="942974"/>
                </a:lnTo>
                <a:lnTo>
                  <a:pt x="3178090" y="942339"/>
                </a:lnTo>
                <a:lnTo>
                  <a:pt x="3185714" y="941387"/>
                </a:lnTo>
                <a:close/>
                <a:moveTo>
                  <a:pt x="176612" y="941387"/>
                </a:moveTo>
                <a:lnTo>
                  <a:pt x="184236" y="942339"/>
                </a:lnTo>
                <a:lnTo>
                  <a:pt x="192177" y="942974"/>
                </a:lnTo>
                <a:lnTo>
                  <a:pt x="200118" y="943609"/>
                </a:lnTo>
                <a:lnTo>
                  <a:pt x="207742" y="945196"/>
                </a:lnTo>
                <a:lnTo>
                  <a:pt x="215047" y="946783"/>
                </a:lnTo>
                <a:lnTo>
                  <a:pt x="222989" y="948687"/>
                </a:lnTo>
                <a:lnTo>
                  <a:pt x="230295" y="950909"/>
                </a:lnTo>
                <a:lnTo>
                  <a:pt x="238236" y="953131"/>
                </a:lnTo>
                <a:lnTo>
                  <a:pt x="245542" y="955353"/>
                </a:lnTo>
                <a:lnTo>
                  <a:pt x="253165" y="958210"/>
                </a:lnTo>
                <a:lnTo>
                  <a:pt x="268095" y="964241"/>
                </a:lnTo>
                <a:lnTo>
                  <a:pt x="282389" y="971224"/>
                </a:lnTo>
                <a:lnTo>
                  <a:pt x="296683" y="978524"/>
                </a:lnTo>
                <a:lnTo>
                  <a:pt x="300812" y="981381"/>
                </a:lnTo>
                <a:lnTo>
                  <a:pt x="304624" y="984555"/>
                </a:lnTo>
                <a:lnTo>
                  <a:pt x="309706" y="988682"/>
                </a:lnTo>
                <a:lnTo>
                  <a:pt x="314789" y="993760"/>
                </a:lnTo>
                <a:lnTo>
                  <a:pt x="320824" y="999791"/>
                </a:lnTo>
                <a:lnTo>
                  <a:pt x="326859" y="1006775"/>
                </a:lnTo>
                <a:lnTo>
                  <a:pt x="340201" y="1022963"/>
                </a:lnTo>
                <a:lnTo>
                  <a:pt x="354812" y="1041373"/>
                </a:lnTo>
                <a:lnTo>
                  <a:pt x="371012" y="1062957"/>
                </a:lnTo>
                <a:lnTo>
                  <a:pt x="387530" y="1086764"/>
                </a:lnTo>
                <a:lnTo>
                  <a:pt x="405636" y="1112792"/>
                </a:lnTo>
                <a:lnTo>
                  <a:pt x="423742" y="1140089"/>
                </a:lnTo>
                <a:lnTo>
                  <a:pt x="442166" y="1169927"/>
                </a:lnTo>
                <a:lnTo>
                  <a:pt x="460907" y="1200716"/>
                </a:lnTo>
                <a:lnTo>
                  <a:pt x="479966" y="1232775"/>
                </a:lnTo>
                <a:lnTo>
                  <a:pt x="498389" y="1265469"/>
                </a:lnTo>
                <a:lnTo>
                  <a:pt x="516177" y="1298798"/>
                </a:lnTo>
                <a:lnTo>
                  <a:pt x="533966" y="1332761"/>
                </a:lnTo>
                <a:lnTo>
                  <a:pt x="550801" y="1366407"/>
                </a:lnTo>
                <a:lnTo>
                  <a:pt x="550801" y="1367042"/>
                </a:lnTo>
                <a:lnTo>
                  <a:pt x="551119" y="1366725"/>
                </a:lnTo>
                <a:lnTo>
                  <a:pt x="551119" y="1365455"/>
                </a:lnTo>
                <a:lnTo>
                  <a:pt x="549848" y="1355933"/>
                </a:lnTo>
                <a:lnTo>
                  <a:pt x="546672" y="1340062"/>
                </a:lnTo>
                <a:lnTo>
                  <a:pt x="542542" y="1318160"/>
                </a:lnTo>
                <a:lnTo>
                  <a:pt x="519036" y="1197859"/>
                </a:lnTo>
                <a:lnTo>
                  <a:pt x="506013" y="1132471"/>
                </a:lnTo>
                <a:lnTo>
                  <a:pt x="495530" y="1076289"/>
                </a:lnTo>
                <a:lnTo>
                  <a:pt x="491719" y="1054387"/>
                </a:lnTo>
                <a:lnTo>
                  <a:pt x="489495" y="1037881"/>
                </a:lnTo>
                <a:lnTo>
                  <a:pt x="488860" y="1032168"/>
                </a:lnTo>
                <a:lnTo>
                  <a:pt x="488542" y="1028041"/>
                </a:lnTo>
                <a:lnTo>
                  <a:pt x="488860" y="1025820"/>
                </a:lnTo>
                <a:lnTo>
                  <a:pt x="489177" y="1025820"/>
                </a:lnTo>
                <a:lnTo>
                  <a:pt x="489495" y="1025820"/>
                </a:lnTo>
                <a:lnTo>
                  <a:pt x="495213" y="1032168"/>
                </a:lnTo>
                <a:lnTo>
                  <a:pt x="500295" y="1038516"/>
                </a:lnTo>
                <a:lnTo>
                  <a:pt x="510777" y="1051530"/>
                </a:lnTo>
                <a:lnTo>
                  <a:pt x="520307" y="1065179"/>
                </a:lnTo>
                <a:lnTo>
                  <a:pt x="529201" y="1078828"/>
                </a:lnTo>
                <a:lnTo>
                  <a:pt x="537777" y="1092794"/>
                </a:lnTo>
                <a:lnTo>
                  <a:pt x="545719" y="1106443"/>
                </a:lnTo>
                <a:lnTo>
                  <a:pt x="552707" y="1119775"/>
                </a:lnTo>
                <a:lnTo>
                  <a:pt x="559060" y="1132789"/>
                </a:lnTo>
                <a:lnTo>
                  <a:pt x="565095" y="1144851"/>
                </a:lnTo>
                <a:lnTo>
                  <a:pt x="569860" y="1155960"/>
                </a:lnTo>
                <a:lnTo>
                  <a:pt x="577483" y="1174370"/>
                </a:lnTo>
                <a:lnTo>
                  <a:pt x="582566" y="1187067"/>
                </a:lnTo>
                <a:lnTo>
                  <a:pt x="584154" y="1191511"/>
                </a:lnTo>
                <a:lnTo>
                  <a:pt x="590507" y="1215635"/>
                </a:lnTo>
                <a:lnTo>
                  <a:pt x="596542" y="1237219"/>
                </a:lnTo>
                <a:lnTo>
                  <a:pt x="602578" y="1256581"/>
                </a:lnTo>
                <a:lnTo>
                  <a:pt x="607978" y="1274991"/>
                </a:lnTo>
                <a:lnTo>
                  <a:pt x="618778" y="1309272"/>
                </a:lnTo>
                <a:lnTo>
                  <a:pt x="629895" y="1344823"/>
                </a:lnTo>
                <a:lnTo>
                  <a:pt x="635613" y="1364186"/>
                </a:lnTo>
                <a:lnTo>
                  <a:pt x="641013" y="1385770"/>
                </a:lnTo>
                <a:lnTo>
                  <a:pt x="647366" y="1409576"/>
                </a:lnTo>
                <a:lnTo>
                  <a:pt x="653719" y="1436556"/>
                </a:lnTo>
                <a:lnTo>
                  <a:pt x="660389" y="1466711"/>
                </a:lnTo>
                <a:lnTo>
                  <a:pt x="668013" y="1501627"/>
                </a:lnTo>
                <a:lnTo>
                  <a:pt x="675636" y="1540670"/>
                </a:lnTo>
                <a:lnTo>
                  <a:pt x="684213" y="1585108"/>
                </a:lnTo>
                <a:lnTo>
                  <a:pt x="319871" y="2147887"/>
                </a:lnTo>
                <a:lnTo>
                  <a:pt x="0" y="2147887"/>
                </a:lnTo>
                <a:lnTo>
                  <a:pt x="318" y="1978387"/>
                </a:lnTo>
                <a:lnTo>
                  <a:pt x="953" y="1828884"/>
                </a:lnTo>
                <a:lnTo>
                  <a:pt x="2541" y="1696204"/>
                </a:lnTo>
                <a:lnTo>
                  <a:pt x="4447" y="1578442"/>
                </a:lnTo>
                <a:lnTo>
                  <a:pt x="6671" y="1472425"/>
                </a:lnTo>
                <a:lnTo>
                  <a:pt x="8894" y="1374343"/>
                </a:lnTo>
                <a:lnTo>
                  <a:pt x="11753" y="1282609"/>
                </a:lnTo>
                <a:lnTo>
                  <a:pt x="14612" y="1193415"/>
                </a:lnTo>
                <a:lnTo>
                  <a:pt x="17153" y="1179767"/>
                </a:lnTo>
                <a:lnTo>
                  <a:pt x="19694" y="1166118"/>
                </a:lnTo>
                <a:lnTo>
                  <a:pt x="23188" y="1153104"/>
                </a:lnTo>
                <a:lnTo>
                  <a:pt x="26365" y="1140724"/>
                </a:lnTo>
                <a:lnTo>
                  <a:pt x="29859" y="1128662"/>
                </a:lnTo>
                <a:lnTo>
                  <a:pt x="33671" y="1116918"/>
                </a:lnTo>
                <a:lnTo>
                  <a:pt x="37800" y="1105808"/>
                </a:lnTo>
                <a:lnTo>
                  <a:pt x="42247" y="1094699"/>
                </a:lnTo>
                <a:lnTo>
                  <a:pt x="46694" y="1084224"/>
                </a:lnTo>
                <a:lnTo>
                  <a:pt x="51777" y="1074067"/>
                </a:lnTo>
                <a:lnTo>
                  <a:pt x="56541" y="1064544"/>
                </a:lnTo>
                <a:lnTo>
                  <a:pt x="61624" y="1054704"/>
                </a:lnTo>
                <a:lnTo>
                  <a:pt x="67024" y="1045817"/>
                </a:lnTo>
                <a:lnTo>
                  <a:pt x="72424" y="1037247"/>
                </a:lnTo>
                <a:lnTo>
                  <a:pt x="78141" y="1029311"/>
                </a:lnTo>
                <a:lnTo>
                  <a:pt x="83541" y="1021376"/>
                </a:lnTo>
                <a:lnTo>
                  <a:pt x="89259" y="1014075"/>
                </a:lnTo>
                <a:lnTo>
                  <a:pt x="95294" y="1006457"/>
                </a:lnTo>
                <a:lnTo>
                  <a:pt x="101012" y="999791"/>
                </a:lnTo>
                <a:lnTo>
                  <a:pt x="107047" y="993443"/>
                </a:lnTo>
                <a:lnTo>
                  <a:pt x="113083" y="987095"/>
                </a:lnTo>
                <a:lnTo>
                  <a:pt x="118800" y="981699"/>
                </a:lnTo>
                <a:lnTo>
                  <a:pt x="124836" y="975985"/>
                </a:lnTo>
                <a:lnTo>
                  <a:pt x="130871" y="970906"/>
                </a:lnTo>
                <a:lnTo>
                  <a:pt x="136906" y="966145"/>
                </a:lnTo>
                <a:lnTo>
                  <a:pt x="142624" y="962019"/>
                </a:lnTo>
                <a:lnTo>
                  <a:pt x="148659" y="957575"/>
                </a:lnTo>
                <a:lnTo>
                  <a:pt x="154694" y="953766"/>
                </a:lnTo>
                <a:lnTo>
                  <a:pt x="165812" y="947100"/>
                </a:lnTo>
                <a:lnTo>
                  <a:pt x="176612" y="941387"/>
                </a:lnTo>
                <a:close/>
                <a:moveTo>
                  <a:pt x="1531981" y="658812"/>
                </a:moveTo>
                <a:lnTo>
                  <a:pt x="1531981" y="659130"/>
                </a:lnTo>
                <a:lnTo>
                  <a:pt x="1532299" y="658812"/>
                </a:lnTo>
                <a:lnTo>
                  <a:pt x="1532934" y="669616"/>
                </a:lnTo>
                <a:lnTo>
                  <a:pt x="1534523" y="682009"/>
                </a:lnTo>
                <a:lnTo>
                  <a:pt x="1536430" y="695673"/>
                </a:lnTo>
                <a:lnTo>
                  <a:pt x="1538654" y="711244"/>
                </a:lnTo>
                <a:lnTo>
                  <a:pt x="1541514" y="728085"/>
                </a:lnTo>
                <a:lnTo>
                  <a:pt x="1545327" y="746198"/>
                </a:lnTo>
                <a:lnTo>
                  <a:pt x="1549458" y="765900"/>
                </a:lnTo>
                <a:lnTo>
                  <a:pt x="1554543" y="786873"/>
                </a:lnTo>
                <a:lnTo>
                  <a:pt x="1560263" y="808799"/>
                </a:lnTo>
                <a:lnTo>
                  <a:pt x="1566936" y="831678"/>
                </a:lnTo>
                <a:lnTo>
                  <a:pt x="1574562" y="855828"/>
                </a:lnTo>
                <a:lnTo>
                  <a:pt x="1583142" y="881250"/>
                </a:lnTo>
                <a:lnTo>
                  <a:pt x="1592993" y="907307"/>
                </a:lnTo>
                <a:lnTo>
                  <a:pt x="1604115" y="934000"/>
                </a:lnTo>
                <a:lnTo>
                  <a:pt x="1615872" y="961963"/>
                </a:lnTo>
                <a:lnTo>
                  <a:pt x="1629218" y="990245"/>
                </a:lnTo>
                <a:lnTo>
                  <a:pt x="1633667" y="953066"/>
                </a:lnTo>
                <a:lnTo>
                  <a:pt x="1638752" y="917476"/>
                </a:lnTo>
                <a:lnTo>
                  <a:pt x="1643518" y="884745"/>
                </a:lnTo>
                <a:lnTo>
                  <a:pt x="1648285" y="855193"/>
                </a:lnTo>
                <a:lnTo>
                  <a:pt x="1652733" y="830089"/>
                </a:lnTo>
                <a:lnTo>
                  <a:pt x="1656547" y="809752"/>
                </a:lnTo>
                <a:lnTo>
                  <a:pt x="1660678" y="788779"/>
                </a:lnTo>
                <a:lnTo>
                  <a:pt x="1633350" y="725225"/>
                </a:lnTo>
                <a:lnTo>
                  <a:pt x="1677202" y="683280"/>
                </a:lnTo>
                <a:lnTo>
                  <a:pt x="1708661" y="683280"/>
                </a:lnTo>
                <a:lnTo>
                  <a:pt x="1752831" y="725225"/>
                </a:lnTo>
                <a:lnTo>
                  <a:pt x="1725503" y="788779"/>
                </a:lnTo>
                <a:lnTo>
                  <a:pt x="1729634" y="809752"/>
                </a:lnTo>
                <a:lnTo>
                  <a:pt x="1737578" y="855193"/>
                </a:lnTo>
                <a:lnTo>
                  <a:pt x="1742344" y="884745"/>
                </a:lnTo>
                <a:lnTo>
                  <a:pt x="1747111" y="917476"/>
                </a:lnTo>
                <a:lnTo>
                  <a:pt x="1752513" y="953066"/>
                </a:lnTo>
                <a:lnTo>
                  <a:pt x="1756962" y="990245"/>
                </a:lnTo>
                <a:lnTo>
                  <a:pt x="1770308" y="961963"/>
                </a:lnTo>
                <a:lnTo>
                  <a:pt x="1782066" y="934000"/>
                </a:lnTo>
                <a:lnTo>
                  <a:pt x="1792870" y="907307"/>
                </a:lnTo>
                <a:lnTo>
                  <a:pt x="1802720" y="881250"/>
                </a:lnTo>
                <a:lnTo>
                  <a:pt x="1811618" y="855828"/>
                </a:lnTo>
                <a:lnTo>
                  <a:pt x="1818927" y="831678"/>
                </a:lnTo>
                <a:lnTo>
                  <a:pt x="1825600" y="808799"/>
                </a:lnTo>
                <a:lnTo>
                  <a:pt x="1831638" y="786873"/>
                </a:lnTo>
                <a:lnTo>
                  <a:pt x="1836404" y="765900"/>
                </a:lnTo>
                <a:lnTo>
                  <a:pt x="1840853" y="746198"/>
                </a:lnTo>
                <a:lnTo>
                  <a:pt x="1844348" y="728085"/>
                </a:lnTo>
                <a:lnTo>
                  <a:pt x="1847208" y="711244"/>
                </a:lnTo>
                <a:lnTo>
                  <a:pt x="1849750" y="695673"/>
                </a:lnTo>
                <a:lnTo>
                  <a:pt x="1851657" y="682009"/>
                </a:lnTo>
                <a:lnTo>
                  <a:pt x="1852928" y="669616"/>
                </a:lnTo>
                <a:lnTo>
                  <a:pt x="1853881" y="658812"/>
                </a:lnTo>
                <a:lnTo>
                  <a:pt x="1854199" y="659130"/>
                </a:lnTo>
                <a:lnTo>
                  <a:pt x="1854199" y="658812"/>
                </a:lnTo>
                <a:lnTo>
                  <a:pt x="1871359" y="662943"/>
                </a:lnTo>
                <a:lnTo>
                  <a:pt x="1889154" y="667392"/>
                </a:lnTo>
                <a:lnTo>
                  <a:pt x="1908220" y="673111"/>
                </a:lnTo>
                <a:lnTo>
                  <a:pt x="1927922" y="679467"/>
                </a:lnTo>
                <a:lnTo>
                  <a:pt x="1946988" y="684869"/>
                </a:lnTo>
                <a:lnTo>
                  <a:pt x="1964465" y="690271"/>
                </a:lnTo>
                <a:lnTo>
                  <a:pt x="1980354" y="695355"/>
                </a:lnTo>
                <a:lnTo>
                  <a:pt x="1994971" y="700122"/>
                </a:lnTo>
                <a:lnTo>
                  <a:pt x="2008000" y="704888"/>
                </a:lnTo>
                <a:lnTo>
                  <a:pt x="2019757" y="709337"/>
                </a:lnTo>
                <a:lnTo>
                  <a:pt x="2030243" y="713786"/>
                </a:lnTo>
                <a:lnTo>
                  <a:pt x="2039459" y="717917"/>
                </a:lnTo>
                <a:lnTo>
                  <a:pt x="2047721" y="722048"/>
                </a:lnTo>
                <a:lnTo>
                  <a:pt x="2054712" y="725861"/>
                </a:lnTo>
                <a:lnTo>
                  <a:pt x="2060749" y="729674"/>
                </a:lnTo>
                <a:lnTo>
                  <a:pt x="2065834" y="733170"/>
                </a:lnTo>
                <a:lnTo>
                  <a:pt x="2070282" y="736665"/>
                </a:lnTo>
                <a:lnTo>
                  <a:pt x="2073778" y="739843"/>
                </a:lnTo>
                <a:lnTo>
                  <a:pt x="2076638" y="743021"/>
                </a:lnTo>
                <a:lnTo>
                  <a:pt x="2078862" y="746198"/>
                </a:lnTo>
                <a:lnTo>
                  <a:pt x="2084264" y="751600"/>
                </a:lnTo>
                <a:lnTo>
                  <a:pt x="2089348" y="757002"/>
                </a:lnTo>
                <a:lnTo>
                  <a:pt x="2093797" y="763040"/>
                </a:lnTo>
                <a:lnTo>
                  <a:pt x="2097928" y="769395"/>
                </a:lnTo>
                <a:lnTo>
                  <a:pt x="2100788" y="774480"/>
                </a:lnTo>
                <a:lnTo>
                  <a:pt x="2109368" y="788779"/>
                </a:lnTo>
                <a:lnTo>
                  <a:pt x="2139238" y="838033"/>
                </a:lnTo>
                <a:lnTo>
                  <a:pt x="2158940" y="870446"/>
                </a:lnTo>
                <a:lnTo>
                  <a:pt x="2180866" y="905400"/>
                </a:lnTo>
                <a:lnTo>
                  <a:pt x="2203428" y="941626"/>
                </a:lnTo>
                <a:lnTo>
                  <a:pt x="2226942" y="977216"/>
                </a:lnTo>
                <a:lnTo>
                  <a:pt x="2242196" y="999778"/>
                </a:lnTo>
                <a:lnTo>
                  <a:pt x="2256495" y="1021068"/>
                </a:lnTo>
                <a:lnTo>
                  <a:pt x="2280963" y="997553"/>
                </a:lnTo>
                <a:lnTo>
                  <a:pt x="2305749" y="972450"/>
                </a:lnTo>
                <a:lnTo>
                  <a:pt x="2326086" y="951159"/>
                </a:lnTo>
                <a:lnTo>
                  <a:pt x="2345470" y="930186"/>
                </a:lnTo>
                <a:lnTo>
                  <a:pt x="2380107" y="892372"/>
                </a:lnTo>
                <a:lnTo>
                  <a:pt x="2405529" y="864090"/>
                </a:lnTo>
                <a:lnTo>
                  <a:pt x="2417286" y="850109"/>
                </a:lnTo>
                <a:lnTo>
                  <a:pt x="2417922" y="849791"/>
                </a:lnTo>
                <a:lnTo>
                  <a:pt x="2421735" y="845660"/>
                </a:lnTo>
                <a:lnTo>
                  <a:pt x="2425548" y="841847"/>
                </a:lnTo>
                <a:lnTo>
                  <a:pt x="2429679" y="838033"/>
                </a:lnTo>
                <a:lnTo>
                  <a:pt x="2433493" y="834856"/>
                </a:lnTo>
                <a:lnTo>
                  <a:pt x="2437941" y="831678"/>
                </a:lnTo>
                <a:lnTo>
                  <a:pt x="2442072" y="828818"/>
                </a:lnTo>
                <a:lnTo>
                  <a:pt x="2446521" y="826276"/>
                </a:lnTo>
                <a:lnTo>
                  <a:pt x="2451605" y="823734"/>
                </a:lnTo>
                <a:lnTo>
                  <a:pt x="2456054" y="821509"/>
                </a:lnTo>
                <a:lnTo>
                  <a:pt x="2460821" y="819603"/>
                </a:lnTo>
                <a:lnTo>
                  <a:pt x="2465587" y="818014"/>
                </a:lnTo>
                <a:lnTo>
                  <a:pt x="2470672" y="816425"/>
                </a:lnTo>
                <a:lnTo>
                  <a:pt x="2475756" y="815154"/>
                </a:lnTo>
                <a:lnTo>
                  <a:pt x="2480522" y="814201"/>
                </a:lnTo>
                <a:lnTo>
                  <a:pt x="2485607" y="813565"/>
                </a:lnTo>
                <a:lnTo>
                  <a:pt x="2491009" y="812930"/>
                </a:lnTo>
                <a:lnTo>
                  <a:pt x="2495775" y="812930"/>
                </a:lnTo>
                <a:lnTo>
                  <a:pt x="2500860" y="812930"/>
                </a:lnTo>
                <a:lnTo>
                  <a:pt x="2506262" y="812930"/>
                </a:lnTo>
                <a:lnTo>
                  <a:pt x="2511346" y="813565"/>
                </a:lnTo>
                <a:lnTo>
                  <a:pt x="2516113" y="814201"/>
                </a:lnTo>
                <a:lnTo>
                  <a:pt x="2521515" y="815154"/>
                </a:lnTo>
                <a:lnTo>
                  <a:pt x="2526281" y="816425"/>
                </a:lnTo>
                <a:lnTo>
                  <a:pt x="2531366" y="817696"/>
                </a:lnTo>
                <a:lnTo>
                  <a:pt x="2536132" y="819603"/>
                </a:lnTo>
                <a:lnTo>
                  <a:pt x="2541216" y="821509"/>
                </a:lnTo>
                <a:lnTo>
                  <a:pt x="2545983" y="823734"/>
                </a:lnTo>
                <a:lnTo>
                  <a:pt x="2550432" y="826276"/>
                </a:lnTo>
                <a:lnTo>
                  <a:pt x="2555198" y="828818"/>
                </a:lnTo>
                <a:lnTo>
                  <a:pt x="2559647" y="831678"/>
                </a:lnTo>
                <a:lnTo>
                  <a:pt x="2563778" y="835174"/>
                </a:lnTo>
                <a:lnTo>
                  <a:pt x="2568227" y="838351"/>
                </a:lnTo>
                <a:lnTo>
                  <a:pt x="2572358" y="842164"/>
                </a:lnTo>
                <a:lnTo>
                  <a:pt x="2576171" y="845978"/>
                </a:lnTo>
                <a:lnTo>
                  <a:pt x="2579666" y="850109"/>
                </a:lnTo>
                <a:lnTo>
                  <a:pt x="2583162" y="854240"/>
                </a:lnTo>
                <a:lnTo>
                  <a:pt x="2586022" y="858688"/>
                </a:lnTo>
                <a:lnTo>
                  <a:pt x="2589200" y="863137"/>
                </a:lnTo>
                <a:lnTo>
                  <a:pt x="2591742" y="867586"/>
                </a:lnTo>
                <a:lnTo>
                  <a:pt x="2593966" y="872035"/>
                </a:lnTo>
                <a:lnTo>
                  <a:pt x="2596190" y="876801"/>
                </a:lnTo>
                <a:lnTo>
                  <a:pt x="2598097" y="881250"/>
                </a:lnTo>
                <a:lnTo>
                  <a:pt x="2600004" y="886334"/>
                </a:lnTo>
                <a:lnTo>
                  <a:pt x="2601275" y="891419"/>
                </a:lnTo>
                <a:lnTo>
                  <a:pt x="2602546" y="896185"/>
                </a:lnTo>
                <a:lnTo>
                  <a:pt x="2603499" y="901269"/>
                </a:lnTo>
                <a:lnTo>
                  <a:pt x="2604452" y="906036"/>
                </a:lnTo>
                <a:lnTo>
                  <a:pt x="2604770" y="911438"/>
                </a:lnTo>
                <a:lnTo>
                  <a:pt x="2605088" y="916522"/>
                </a:lnTo>
                <a:lnTo>
                  <a:pt x="2605088" y="921289"/>
                </a:lnTo>
                <a:lnTo>
                  <a:pt x="2604770" y="926691"/>
                </a:lnTo>
                <a:lnTo>
                  <a:pt x="2604452" y="931775"/>
                </a:lnTo>
                <a:lnTo>
                  <a:pt x="2603499" y="936542"/>
                </a:lnTo>
                <a:lnTo>
                  <a:pt x="2602546" y="941944"/>
                </a:lnTo>
                <a:lnTo>
                  <a:pt x="2601275" y="947028"/>
                </a:lnTo>
                <a:lnTo>
                  <a:pt x="2600004" y="951795"/>
                </a:lnTo>
                <a:lnTo>
                  <a:pt x="2598415" y="956879"/>
                </a:lnTo>
                <a:lnTo>
                  <a:pt x="2596190" y="961646"/>
                </a:lnTo>
                <a:lnTo>
                  <a:pt x="2593966" y="966412"/>
                </a:lnTo>
                <a:lnTo>
                  <a:pt x="2591742" y="970861"/>
                </a:lnTo>
                <a:lnTo>
                  <a:pt x="2588564" y="975627"/>
                </a:lnTo>
                <a:lnTo>
                  <a:pt x="2585704" y="980076"/>
                </a:lnTo>
                <a:lnTo>
                  <a:pt x="2582844" y="984207"/>
                </a:lnTo>
                <a:lnTo>
                  <a:pt x="2579349" y="988656"/>
                </a:lnTo>
                <a:lnTo>
                  <a:pt x="2566638" y="1003273"/>
                </a:lnTo>
                <a:lnTo>
                  <a:pt x="2534543" y="1039181"/>
                </a:lnTo>
                <a:lnTo>
                  <a:pt x="2512935" y="1063014"/>
                </a:lnTo>
                <a:lnTo>
                  <a:pt x="2488784" y="1089071"/>
                </a:lnTo>
                <a:lnTo>
                  <a:pt x="2463045" y="1116399"/>
                </a:lnTo>
                <a:lnTo>
                  <a:pt x="2436352" y="1143409"/>
                </a:lnTo>
                <a:lnTo>
                  <a:pt x="2417922" y="1161204"/>
                </a:lnTo>
                <a:lnTo>
                  <a:pt x="2400127" y="1178682"/>
                </a:lnTo>
                <a:lnTo>
                  <a:pt x="2382332" y="1195206"/>
                </a:lnTo>
                <a:lnTo>
                  <a:pt x="2364537" y="1210776"/>
                </a:lnTo>
                <a:lnTo>
                  <a:pt x="2354050" y="1219038"/>
                </a:lnTo>
                <a:lnTo>
                  <a:pt x="2343882" y="1226983"/>
                </a:lnTo>
                <a:lnTo>
                  <a:pt x="2333395" y="1234927"/>
                </a:lnTo>
                <a:lnTo>
                  <a:pt x="2322591" y="1241918"/>
                </a:lnTo>
                <a:lnTo>
                  <a:pt x="2316236" y="1246049"/>
                </a:lnTo>
                <a:lnTo>
                  <a:pt x="2309562" y="1249862"/>
                </a:lnTo>
                <a:lnTo>
                  <a:pt x="2301936" y="1253357"/>
                </a:lnTo>
                <a:lnTo>
                  <a:pt x="2294310" y="1257171"/>
                </a:lnTo>
                <a:lnTo>
                  <a:pt x="2284141" y="1260984"/>
                </a:lnTo>
                <a:lnTo>
                  <a:pt x="2279057" y="1262891"/>
                </a:lnTo>
                <a:lnTo>
                  <a:pt x="2272701" y="1264797"/>
                </a:lnTo>
                <a:lnTo>
                  <a:pt x="2266346" y="1266068"/>
                </a:lnTo>
                <a:lnTo>
                  <a:pt x="2258720" y="1267339"/>
                </a:lnTo>
                <a:lnTo>
                  <a:pt x="2250775" y="1267975"/>
                </a:lnTo>
                <a:lnTo>
                  <a:pt x="2241242" y="1268610"/>
                </a:lnTo>
                <a:lnTo>
                  <a:pt x="2233934" y="1268293"/>
                </a:lnTo>
                <a:lnTo>
                  <a:pt x="2226307" y="1267657"/>
                </a:lnTo>
                <a:lnTo>
                  <a:pt x="2217727" y="1266068"/>
                </a:lnTo>
                <a:lnTo>
                  <a:pt x="2209148" y="1263844"/>
                </a:lnTo>
                <a:lnTo>
                  <a:pt x="2198979" y="1260666"/>
                </a:lnTo>
                <a:lnTo>
                  <a:pt x="2190717" y="1257171"/>
                </a:lnTo>
                <a:lnTo>
                  <a:pt x="2184044" y="1253357"/>
                </a:lnTo>
                <a:lnTo>
                  <a:pt x="2178324" y="1250180"/>
                </a:lnTo>
                <a:lnTo>
                  <a:pt x="2172922" y="1246684"/>
                </a:lnTo>
                <a:lnTo>
                  <a:pt x="2168473" y="1243824"/>
                </a:lnTo>
                <a:lnTo>
                  <a:pt x="2160846" y="1237787"/>
                </a:lnTo>
                <a:lnTo>
                  <a:pt x="2154491" y="1232067"/>
                </a:lnTo>
                <a:lnTo>
                  <a:pt x="2148454" y="1226347"/>
                </a:lnTo>
                <a:lnTo>
                  <a:pt x="2137967" y="1215225"/>
                </a:lnTo>
                <a:lnTo>
                  <a:pt x="2128116" y="1204103"/>
                </a:lnTo>
                <a:lnTo>
                  <a:pt x="2118265" y="1192028"/>
                </a:lnTo>
                <a:lnTo>
                  <a:pt x="2109050" y="1179953"/>
                </a:lnTo>
                <a:lnTo>
                  <a:pt x="2098882" y="1166924"/>
                </a:lnTo>
                <a:lnTo>
                  <a:pt x="2078862" y="1138961"/>
                </a:lnTo>
                <a:lnTo>
                  <a:pt x="2058525" y="1108773"/>
                </a:lnTo>
                <a:lnTo>
                  <a:pt x="2037552" y="1077313"/>
                </a:lnTo>
                <a:lnTo>
                  <a:pt x="2017215" y="1045219"/>
                </a:lnTo>
                <a:lnTo>
                  <a:pt x="2012766" y="1038546"/>
                </a:lnTo>
                <a:lnTo>
                  <a:pt x="2012766" y="1409700"/>
                </a:lnTo>
                <a:lnTo>
                  <a:pt x="1373096" y="1409700"/>
                </a:lnTo>
                <a:lnTo>
                  <a:pt x="1373096" y="1002002"/>
                </a:lnTo>
                <a:lnTo>
                  <a:pt x="1372779" y="1002002"/>
                </a:lnTo>
                <a:lnTo>
                  <a:pt x="1371190" y="1003591"/>
                </a:lnTo>
                <a:lnTo>
                  <a:pt x="1369283" y="1005815"/>
                </a:lnTo>
                <a:lnTo>
                  <a:pt x="1367694" y="1009311"/>
                </a:lnTo>
                <a:lnTo>
                  <a:pt x="1365470" y="1013124"/>
                </a:lnTo>
                <a:lnTo>
                  <a:pt x="1363246" y="1018526"/>
                </a:lnTo>
                <a:lnTo>
                  <a:pt x="1361339" y="1024882"/>
                </a:lnTo>
                <a:lnTo>
                  <a:pt x="1356572" y="1039181"/>
                </a:lnTo>
                <a:lnTo>
                  <a:pt x="1351806" y="1056658"/>
                </a:lnTo>
                <a:lnTo>
                  <a:pt x="1347039" y="1077313"/>
                </a:lnTo>
                <a:lnTo>
                  <a:pt x="1342273" y="1099557"/>
                </a:lnTo>
                <a:lnTo>
                  <a:pt x="1337506" y="1124025"/>
                </a:lnTo>
                <a:lnTo>
                  <a:pt x="1332740" y="1149765"/>
                </a:lnTo>
                <a:lnTo>
                  <a:pt x="1328291" y="1176775"/>
                </a:lnTo>
                <a:lnTo>
                  <a:pt x="1324160" y="1204421"/>
                </a:lnTo>
                <a:lnTo>
                  <a:pt x="1320029" y="1232702"/>
                </a:lnTo>
                <a:lnTo>
                  <a:pt x="1316534" y="1260984"/>
                </a:lnTo>
                <a:lnTo>
                  <a:pt x="1313674" y="1288948"/>
                </a:lnTo>
                <a:lnTo>
                  <a:pt x="1311449" y="1316276"/>
                </a:lnTo>
                <a:lnTo>
                  <a:pt x="1309543" y="1342333"/>
                </a:lnTo>
                <a:lnTo>
                  <a:pt x="1308589" y="1375699"/>
                </a:lnTo>
                <a:lnTo>
                  <a:pt x="1307636" y="1409700"/>
                </a:lnTo>
                <a:lnTo>
                  <a:pt x="1106488" y="1409700"/>
                </a:lnTo>
                <a:lnTo>
                  <a:pt x="1106488" y="1388409"/>
                </a:lnTo>
                <a:lnTo>
                  <a:pt x="1106488" y="1368072"/>
                </a:lnTo>
                <a:lnTo>
                  <a:pt x="1107441" y="1348688"/>
                </a:lnTo>
                <a:lnTo>
                  <a:pt x="1108077" y="1330893"/>
                </a:lnTo>
                <a:lnTo>
                  <a:pt x="1111255" y="1293396"/>
                </a:lnTo>
                <a:lnTo>
                  <a:pt x="1114750" y="1257171"/>
                </a:lnTo>
                <a:lnTo>
                  <a:pt x="1118563" y="1222534"/>
                </a:lnTo>
                <a:lnTo>
                  <a:pt x="1122694" y="1189486"/>
                </a:lnTo>
                <a:lnTo>
                  <a:pt x="1127143" y="1158345"/>
                </a:lnTo>
                <a:lnTo>
                  <a:pt x="1131592" y="1128156"/>
                </a:lnTo>
                <a:lnTo>
                  <a:pt x="1136358" y="1099875"/>
                </a:lnTo>
                <a:lnTo>
                  <a:pt x="1141125" y="1072865"/>
                </a:lnTo>
                <a:lnTo>
                  <a:pt x="1146209" y="1047125"/>
                </a:lnTo>
                <a:lnTo>
                  <a:pt x="1151929" y="1022975"/>
                </a:lnTo>
                <a:lnTo>
                  <a:pt x="1157013" y="999778"/>
                </a:lnTo>
                <a:lnTo>
                  <a:pt x="1162733" y="978170"/>
                </a:lnTo>
                <a:lnTo>
                  <a:pt x="1168135" y="957832"/>
                </a:lnTo>
                <a:lnTo>
                  <a:pt x="1174173" y="938448"/>
                </a:lnTo>
                <a:lnTo>
                  <a:pt x="1179893" y="920653"/>
                </a:lnTo>
                <a:lnTo>
                  <a:pt x="1185295" y="903812"/>
                </a:lnTo>
                <a:lnTo>
                  <a:pt x="1191332" y="887923"/>
                </a:lnTo>
                <a:lnTo>
                  <a:pt x="1197052" y="873306"/>
                </a:lnTo>
                <a:lnTo>
                  <a:pt x="1202454" y="859959"/>
                </a:lnTo>
                <a:lnTo>
                  <a:pt x="1208174" y="847567"/>
                </a:lnTo>
                <a:lnTo>
                  <a:pt x="1213258" y="835809"/>
                </a:lnTo>
                <a:lnTo>
                  <a:pt x="1218343" y="825005"/>
                </a:lnTo>
                <a:lnTo>
                  <a:pt x="1223745" y="815472"/>
                </a:lnTo>
                <a:lnTo>
                  <a:pt x="1228511" y="806892"/>
                </a:lnTo>
                <a:lnTo>
                  <a:pt x="1233278" y="798948"/>
                </a:lnTo>
                <a:lnTo>
                  <a:pt x="1237727" y="791957"/>
                </a:lnTo>
                <a:lnTo>
                  <a:pt x="1245989" y="780199"/>
                </a:lnTo>
                <a:lnTo>
                  <a:pt x="1252980" y="771302"/>
                </a:lnTo>
                <a:lnTo>
                  <a:pt x="1258700" y="764947"/>
                </a:lnTo>
                <a:lnTo>
                  <a:pt x="1269186" y="759545"/>
                </a:lnTo>
                <a:lnTo>
                  <a:pt x="1280308" y="754142"/>
                </a:lnTo>
                <a:lnTo>
                  <a:pt x="1292383" y="748105"/>
                </a:lnTo>
                <a:lnTo>
                  <a:pt x="1304776" y="742703"/>
                </a:lnTo>
                <a:lnTo>
                  <a:pt x="1331469" y="731263"/>
                </a:lnTo>
                <a:lnTo>
                  <a:pt x="1359750" y="720141"/>
                </a:lnTo>
                <a:lnTo>
                  <a:pt x="1388349" y="709973"/>
                </a:lnTo>
                <a:lnTo>
                  <a:pt x="1416949" y="699486"/>
                </a:lnTo>
                <a:lnTo>
                  <a:pt x="1444595" y="690271"/>
                </a:lnTo>
                <a:lnTo>
                  <a:pt x="1470652" y="681691"/>
                </a:lnTo>
                <a:lnTo>
                  <a:pt x="1477325" y="677878"/>
                </a:lnTo>
                <a:lnTo>
                  <a:pt x="1484316" y="674065"/>
                </a:lnTo>
                <a:lnTo>
                  <a:pt x="1491624" y="671205"/>
                </a:lnTo>
                <a:lnTo>
                  <a:pt x="1499569" y="668027"/>
                </a:lnTo>
                <a:lnTo>
                  <a:pt x="1507513" y="665167"/>
                </a:lnTo>
                <a:lnTo>
                  <a:pt x="1515139" y="662943"/>
                </a:lnTo>
                <a:lnTo>
                  <a:pt x="1523401" y="660718"/>
                </a:lnTo>
                <a:lnTo>
                  <a:pt x="1531981" y="658812"/>
                </a:lnTo>
                <a:close/>
                <a:moveTo>
                  <a:pt x="3016555" y="246062"/>
                </a:moveTo>
                <a:lnTo>
                  <a:pt x="3026093" y="246062"/>
                </a:lnTo>
                <a:lnTo>
                  <a:pt x="3039447" y="247014"/>
                </a:lnTo>
                <a:lnTo>
                  <a:pt x="3052165" y="248600"/>
                </a:lnTo>
                <a:lnTo>
                  <a:pt x="3064883" y="250822"/>
                </a:lnTo>
                <a:lnTo>
                  <a:pt x="3076965" y="253360"/>
                </a:lnTo>
                <a:lnTo>
                  <a:pt x="3089047" y="256851"/>
                </a:lnTo>
                <a:lnTo>
                  <a:pt x="3100493" y="260976"/>
                </a:lnTo>
                <a:lnTo>
                  <a:pt x="3111303" y="265736"/>
                </a:lnTo>
                <a:lnTo>
                  <a:pt x="3122113" y="270496"/>
                </a:lnTo>
                <a:lnTo>
                  <a:pt x="3132605" y="276526"/>
                </a:lnTo>
                <a:lnTo>
                  <a:pt x="3142462" y="282872"/>
                </a:lnTo>
                <a:lnTo>
                  <a:pt x="3152318" y="289536"/>
                </a:lnTo>
                <a:lnTo>
                  <a:pt x="3161539" y="296518"/>
                </a:lnTo>
                <a:lnTo>
                  <a:pt x="3170123" y="304451"/>
                </a:lnTo>
                <a:lnTo>
                  <a:pt x="3178708" y="312384"/>
                </a:lnTo>
                <a:lnTo>
                  <a:pt x="3186339" y="320952"/>
                </a:lnTo>
                <a:lnTo>
                  <a:pt x="3194287" y="330472"/>
                </a:lnTo>
                <a:lnTo>
                  <a:pt x="3201282" y="339675"/>
                </a:lnTo>
                <a:lnTo>
                  <a:pt x="3207959" y="349512"/>
                </a:lnTo>
                <a:lnTo>
                  <a:pt x="3214318" y="359984"/>
                </a:lnTo>
                <a:lnTo>
                  <a:pt x="3220041" y="370456"/>
                </a:lnTo>
                <a:lnTo>
                  <a:pt x="3225128" y="381563"/>
                </a:lnTo>
                <a:lnTo>
                  <a:pt x="3229898" y="392669"/>
                </a:lnTo>
                <a:lnTo>
                  <a:pt x="3234349" y="404093"/>
                </a:lnTo>
                <a:lnTo>
                  <a:pt x="3238482" y="416152"/>
                </a:lnTo>
                <a:lnTo>
                  <a:pt x="3241980" y="428528"/>
                </a:lnTo>
                <a:lnTo>
                  <a:pt x="3244523" y="440586"/>
                </a:lnTo>
                <a:lnTo>
                  <a:pt x="3247067" y="453280"/>
                </a:lnTo>
                <a:lnTo>
                  <a:pt x="3248974" y="466290"/>
                </a:lnTo>
                <a:lnTo>
                  <a:pt x="3249928" y="479301"/>
                </a:lnTo>
                <a:lnTo>
                  <a:pt x="3251200" y="492629"/>
                </a:lnTo>
                <a:lnTo>
                  <a:pt x="3251200" y="505957"/>
                </a:lnTo>
                <a:lnTo>
                  <a:pt x="3251200" y="519602"/>
                </a:lnTo>
                <a:lnTo>
                  <a:pt x="3249292" y="530709"/>
                </a:lnTo>
                <a:lnTo>
                  <a:pt x="3247385" y="541498"/>
                </a:lnTo>
                <a:lnTo>
                  <a:pt x="3245159" y="551970"/>
                </a:lnTo>
                <a:lnTo>
                  <a:pt x="3242933" y="562442"/>
                </a:lnTo>
                <a:lnTo>
                  <a:pt x="3240390" y="572914"/>
                </a:lnTo>
                <a:lnTo>
                  <a:pt x="3237846" y="582751"/>
                </a:lnTo>
                <a:lnTo>
                  <a:pt x="3231805" y="602426"/>
                </a:lnTo>
                <a:lnTo>
                  <a:pt x="3225446" y="621148"/>
                </a:lnTo>
                <a:lnTo>
                  <a:pt x="3218133" y="639236"/>
                </a:lnTo>
                <a:lnTo>
                  <a:pt x="3210503" y="656690"/>
                </a:lnTo>
                <a:lnTo>
                  <a:pt x="3201918" y="673508"/>
                </a:lnTo>
                <a:lnTo>
                  <a:pt x="3193016" y="689057"/>
                </a:lnTo>
                <a:lnTo>
                  <a:pt x="3183795" y="704289"/>
                </a:lnTo>
                <a:lnTo>
                  <a:pt x="3174257" y="718252"/>
                </a:lnTo>
                <a:lnTo>
                  <a:pt x="3164082" y="732215"/>
                </a:lnTo>
                <a:lnTo>
                  <a:pt x="3153590" y="745225"/>
                </a:lnTo>
                <a:lnTo>
                  <a:pt x="3142780" y="756966"/>
                </a:lnTo>
                <a:lnTo>
                  <a:pt x="3131652" y="768390"/>
                </a:lnTo>
                <a:lnTo>
                  <a:pt x="3120523" y="778862"/>
                </a:lnTo>
                <a:lnTo>
                  <a:pt x="3109077" y="788700"/>
                </a:lnTo>
                <a:lnTo>
                  <a:pt x="3097631" y="797902"/>
                </a:lnTo>
                <a:lnTo>
                  <a:pt x="3085867" y="806153"/>
                </a:lnTo>
                <a:lnTo>
                  <a:pt x="3074103" y="813452"/>
                </a:lnTo>
                <a:lnTo>
                  <a:pt x="3062339" y="820116"/>
                </a:lnTo>
                <a:lnTo>
                  <a:pt x="3050575" y="826145"/>
                </a:lnTo>
                <a:lnTo>
                  <a:pt x="3038811" y="831222"/>
                </a:lnTo>
                <a:lnTo>
                  <a:pt x="3027365" y="835665"/>
                </a:lnTo>
                <a:lnTo>
                  <a:pt x="3015919" y="839473"/>
                </a:lnTo>
                <a:lnTo>
                  <a:pt x="3004472" y="842011"/>
                </a:lnTo>
                <a:lnTo>
                  <a:pt x="2993662" y="844233"/>
                </a:lnTo>
                <a:lnTo>
                  <a:pt x="2982852" y="845502"/>
                </a:lnTo>
                <a:lnTo>
                  <a:pt x="2972678" y="846137"/>
                </a:lnTo>
                <a:lnTo>
                  <a:pt x="2962503" y="845819"/>
                </a:lnTo>
                <a:lnTo>
                  <a:pt x="2952647" y="844550"/>
                </a:lnTo>
                <a:lnTo>
                  <a:pt x="2943427" y="842646"/>
                </a:lnTo>
                <a:lnTo>
                  <a:pt x="2937703" y="841059"/>
                </a:lnTo>
                <a:lnTo>
                  <a:pt x="2931662" y="839155"/>
                </a:lnTo>
                <a:lnTo>
                  <a:pt x="2925939" y="837251"/>
                </a:lnTo>
                <a:lnTo>
                  <a:pt x="2920534" y="835030"/>
                </a:lnTo>
                <a:lnTo>
                  <a:pt x="2914811" y="832492"/>
                </a:lnTo>
                <a:lnTo>
                  <a:pt x="2909724" y="829953"/>
                </a:lnTo>
                <a:lnTo>
                  <a:pt x="2904319" y="826780"/>
                </a:lnTo>
                <a:lnTo>
                  <a:pt x="2899550" y="823924"/>
                </a:lnTo>
                <a:lnTo>
                  <a:pt x="2894780" y="820433"/>
                </a:lnTo>
                <a:lnTo>
                  <a:pt x="2890329" y="817260"/>
                </a:lnTo>
                <a:lnTo>
                  <a:pt x="2885878" y="813452"/>
                </a:lnTo>
                <a:lnTo>
                  <a:pt x="2881427" y="809644"/>
                </a:lnTo>
                <a:lnTo>
                  <a:pt x="2873160" y="801710"/>
                </a:lnTo>
                <a:lnTo>
                  <a:pt x="2865529" y="793142"/>
                </a:lnTo>
                <a:lnTo>
                  <a:pt x="2857899" y="783622"/>
                </a:lnTo>
                <a:lnTo>
                  <a:pt x="2851222" y="773785"/>
                </a:lnTo>
                <a:lnTo>
                  <a:pt x="2845181" y="763630"/>
                </a:lnTo>
                <a:lnTo>
                  <a:pt x="2839458" y="752524"/>
                </a:lnTo>
                <a:lnTo>
                  <a:pt x="2834052" y="741417"/>
                </a:lnTo>
                <a:lnTo>
                  <a:pt x="2829283" y="729676"/>
                </a:lnTo>
                <a:lnTo>
                  <a:pt x="2825150" y="717300"/>
                </a:lnTo>
                <a:lnTo>
                  <a:pt x="2821017" y="704607"/>
                </a:lnTo>
                <a:lnTo>
                  <a:pt x="2817519" y="691913"/>
                </a:lnTo>
                <a:lnTo>
                  <a:pt x="2814340" y="678585"/>
                </a:lnTo>
                <a:lnTo>
                  <a:pt x="2811478" y="665257"/>
                </a:lnTo>
                <a:lnTo>
                  <a:pt x="2809253" y="651612"/>
                </a:lnTo>
                <a:lnTo>
                  <a:pt x="2807027" y="637967"/>
                </a:lnTo>
                <a:lnTo>
                  <a:pt x="2805119" y="623687"/>
                </a:lnTo>
                <a:lnTo>
                  <a:pt x="2803529" y="609724"/>
                </a:lnTo>
                <a:lnTo>
                  <a:pt x="2802576" y="595444"/>
                </a:lnTo>
                <a:lnTo>
                  <a:pt x="2801304" y="580847"/>
                </a:lnTo>
                <a:lnTo>
                  <a:pt x="2800986" y="566885"/>
                </a:lnTo>
                <a:lnTo>
                  <a:pt x="2800350" y="538325"/>
                </a:lnTo>
                <a:lnTo>
                  <a:pt x="2800350" y="509765"/>
                </a:lnTo>
                <a:lnTo>
                  <a:pt x="2800986" y="482157"/>
                </a:lnTo>
                <a:lnTo>
                  <a:pt x="2801622" y="468512"/>
                </a:lnTo>
                <a:lnTo>
                  <a:pt x="2803212" y="455501"/>
                </a:lnTo>
                <a:lnTo>
                  <a:pt x="2805437" y="442490"/>
                </a:lnTo>
                <a:lnTo>
                  <a:pt x="2807981" y="429797"/>
                </a:lnTo>
                <a:lnTo>
                  <a:pt x="2811478" y="417738"/>
                </a:lnTo>
                <a:lnTo>
                  <a:pt x="2815294" y="405680"/>
                </a:lnTo>
                <a:lnTo>
                  <a:pt x="2819109" y="394256"/>
                </a:lnTo>
                <a:lnTo>
                  <a:pt x="2824196" y="383149"/>
                </a:lnTo>
                <a:lnTo>
                  <a:pt x="2829283" y="372360"/>
                </a:lnTo>
                <a:lnTo>
                  <a:pt x="2835006" y="361888"/>
                </a:lnTo>
                <a:lnTo>
                  <a:pt x="2840729" y="351733"/>
                </a:lnTo>
                <a:lnTo>
                  <a:pt x="2847406" y="342213"/>
                </a:lnTo>
                <a:lnTo>
                  <a:pt x="2854083" y="333011"/>
                </a:lnTo>
                <a:lnTo>
                  <a:pt x="2861714" y="324125"/>
                </a:lnTo>
                <a:lnTo>
                  <a:pt x="2869027" y="315875"/>
                </a:lnTo>
                <a:lnTo>
                  <a:pt x="2876975" y="307624"/>
                </a:lnTo>
                <a:lnTo>
                  <a:pt x="2885242" y="300326"/>
                </a:lnTo>
                <a:lnTo>
                  <a:pt x="2893191" y="293344"/>
                </a:lnTo>
                <a:lnTo>
                  <a:pt x="2901775" y="286363"/>
                </a:lnTo>
                <a:lnTo>
                  <a:pt x="2910678" y="280651"/>
                </a:lnTo>
                <a:lnTo>
                  <a:pt x="2920216" y="274622"/>
                </a:lnTo>
                <a:lnTo>
                  <a:pt x="2929119" y="269544"/>
                </a:lnTo>
                <a:lnTo>
                  <a:pt x="2938657" y="265102"/>
                </a:lnTo>
                <a:lnTo>
                  <a:pt x="2947878" y="260976"/>
                </a:lnTo>
                <a:lnTo>
                  <a:pt x="2957734" y="257168"/>
                </a:lnTo>
                <a:lnTo>
                  <a:pt x="2967273" y="253995"/>
                </a:lnTo>
                <a:lnTo>
                  <a:pt x="2977129" y="251139"/>
                </a:lnTo>
                <a:lnTo>
                  <a:pt x="2986985" y="248918"/>
                </a:lnTo>
                <a:lnTo>
                  <a:pt x="2996842" y="247648"/>
                </a:lnTo>
                <a:lnTo>
                  <a:pt x="3006698" y="246379"/>
                </a:lnTo>
                <a:lnTo>
                  <a:pt x="3016555" y="246062"/>
                </a:lnTo>
                <a:close/>
                <a:moveTo>
                  <a:pt x="336073" y="246062"/>
                </a:moveTo>
                <a:lnTo>
                  <a:pt x="345605" y="246062"/>
                </a:lnTo>
                <a:lnTo>
                  <a:pt x="355772" y="246379"/>
                </a:lnTo>
                <a:lnTo>
                  <a:pt x="365304" y="247648"/>
                </a:lnTo>
                <a:lnTo>
                  <a:pt x="375153" y="248918"/>
                </a:lnTo>
                <a:lnTo>
                  <a:pt x="385003" y="251139"/>
                </a:lnTo>
                <a:lnTo>
                  <a:pt x="394852" y="253995"/>
                </a:lnTo>
                <a:lnTo>
                  <a:pt x="404384" y="257168"/>
                </a:lnTo>
                <a:lnTo>
                  <a:pt x="414233" y="260976"/>
                </a:lnTo>
                <a:lnTo>
                  <a:pt x="423765" y="265102"/>
                </a:lnTo>
                <a:lnTo>
                  <a:pt x="432979" y="269544"/>
                </a:lnTo>
                <a:lnTo>
                  <a:pt x="442511" y="274622"/>
                </a:lnTo>
                <a:lnTo>
                  <a:pt x="451407" y="280651"/>
                </a:lnTo>
                <a:lnTo>
                  <a:pt x="460303" y="286363"/>
                </a:lnTo>
                <a:lnTo>
                  <a:pt x="468882" y="293344"/>
                </a:lnTo>
                <a:lnTo>
                  <a:pt x="477460" y="300326"/>
                </a:lnTo>
                <a:lnTo>
                  <a:pt x="485086" y="307624"/>
                </a:lnTo>
                <a:lnTo>
                  <a:pt x="493029" y="315875"/>
                </a:lnTo>
                <a:lnTo>
                  <a:pt x="500654" y="324125"/>
                </a:lnTo>
                <a:lnTo>
                  <a:pt x="507962" y="333011"/>
                </a:lnTo>
                <a:lnTo>
                  <a:pt x="514634" y="342213"/>
                </a:lnTo>
                <a:lnTo>
                  <a:pt x="521306" y="351733"/>
                </a:lnTo>
                <a:lnTo>
                  <a:pt x="527025" y="361888"/>
                </a:lnTo>
                <a:lnTo>
                  <a:pt x="532744" y="372360"/>
                </a:lnTo>
                <a:lnTo>
                  <a:pt x="537828" y="383149"/>
                </a:lnTo>
                <a:lnTo>
                  <a:pt x="542912" y="394256"/>
                </a:lnTo>
                <a:lnTo>
                  <a:pt x="546724" y="405680"/>
                </a:lnTo>
                <a:lnTo>
                  <a:pt x="550855" y="417738"/>
                </a:lnTo>
                <a:lnTo>
                  <a:pt x="554032" y="429797"/>
                </a:lnTo>
                <a:lnTo>
                  <a:pt x="556574" y="442490"/>
                </a:lnTo>
                <a:lnTo>
                  <a:pt x="558798" y="455501"/>
                </a:lnTo>
                <a:lnTo>
                  <a:pt x="560386" y="468512"/>
                </a:lnTo>
                <a:lnTo>
                  <a:pt x="561022" y="482157"/>
                </a:lnTo>
                <a:lnTo>
                  <a:pt x="561657" y="509765"/>
                </a:lnTo>
                <a:lnTo>
                  <a:pt x="561975" y="538325"/>
                </a:lnTo>
                <a:lnTo>
                  <a:pt x="561657" y="552287"/>
                </a:lnTo>
                <a:lnTo>
                  <a:pt x="561340" y="566885"/>
                </a:lnTo>
                <a:lnTo>
                  <a:pt x="560704" y="580847"/>
                </a:lnTo>
                <a:lnTo>
                  <a:pt x="559433" y="595444"/>
                </a:lnTo>
                <a:lnTo>
                  <a:pt x="558480" y="609724"/>
                </a:lnTo>
                <a:lnTo>
                  <a:pt x="556891" y="623687"/>
                </a:lnTo>
                <a:lnTo>
                  <a:pt x="554985" y="637967"/>
                </a:lnTo>
                <a:lnTo>
                  <a:pt x="552761" y="651612"/>
                </a:lnTo>
                <a:lnTo>
                  <a:pt x="550537" y="665257"/>
                </a:lnTo>
                <a:lnTo>
                  <a:pt x="547677" y="678585"/>
                </a:lnTo>
                <a:lnTo>
                  <a:pt x="544500" y="691913"/>
                </a:lnTo>
                <a:lnTo>
                  <a:pt x="541005" y="704607"/>
                </a:lnTo>
                <a:lnTo>
                  <a:pt x="537193" y="717300"/>
                </a:lnTo>
                <a:lnTo>
                  <a:pt x="532744" y="729676"/>
                </a:lnTo>
                <a:lnTo>
                  <a:pt x="527979" y="741417"/>
                </a:lnTo>
                <a:lnTo>
                  <a:pt x="522577" y="752524"/>
                </a:lnTo>
                <a:lnTo>
                  <a:pt x="517176" y="763630"/>
                </a:lnTo>
                <a:lnTo>
                  <a:pt x="510821" y="773785"/>
                </a:lnTo>
                <a:lnTo>
                  <a:pt x="504149" y="783622"/>
                </a:lnTo>
                <a:lnTo>
                  <a:pt x="497159" y="793142"/>
                </a:lnTo>
                <a:lnTo>
                  <a:pt x="489216" y="801710"/>
                </a:lnTo>
                <a:lnTo>
                  <a:pt x="480638" y="809644"/>
                </a:lnTo>
                <a:lnTo>
                  <a:pt x="476507" y="813452"/>
                </a:lnTo>
                <a:lnTo>
                  <a:pt x="472059" y="817260"/>
                </a:lnTo>
                <a:lnTo>
                  <a:pt x="467293" y="820433"/>
                </a:lnTo>
                <a:lnTo>
                  <a:pt x="462527" y="823924"/>
                </a:lnTo>
                <a:lnTo>
                  <a:pt x="457762" y="826780"/>
                </a:lnTo>
                <a:lnTo>
                  <a:pt x="452360" y="829953"/>
                </a:lnTo>
                <a:lnTo>
                  <a:pt x="447277" y="832492"/>
                </a:lnTo>
                <a:lnTo>
                  <a:pt x="441875" y="835030"/>
                </a:lnTo>
                <a:lnTo>
                  <a:pt x="436474" y="837251"/>
                </a:lnTo>
                <a:lnTo>
                  <a:pt x="430437" y="839155"/>
                </a:lnTo>
                <a:lnTo>
                  <a:pt x="425036" y="841059"/>
                </a:lnTo>
                <a:lnTo>
                  <a:pt x="418682" y="842646"/>
                </a:lnTo>
                <a:lnTo>
                  <a:pt x="409150" y="844550"/>
                </a:lnTo>
                <a:lnTo>
                  <a:pt x="399618" y="845819"/>
                </a:lnTo>
                <a:lnTo>
                  <a:pt x="389451" y="846137"/>
                </a:lnTo>
                <a:lnTo>
                  <a:pt x="379284" y="845502"/>
                </a:lnTo>
                <a:lnTo>
                  <a:pt x="368481" y="844233"/>
                </a:lnTo>
                <a:lnTo>
                  <a:pt x="357679" y="842011"/>
                </a:lnTo>
                <a:lnTo>
                  <a:pt x="346558" y="839473"/>
                </a:lnTo>
                <a:lnTo>
                  <a:pt x="334803" y="835665"/>
                </a:lnTo>
                <a:lnTo>
                  <a:pt x="323364" y="831222"/>
                </a:lnTo>
                <a:lnTo>
                  <a:pt x="311609" y="826145"/>
                </a:lnTo>
                <a:lnTo>
                  <a:pt x="299853" y="820116"/>
                </a:lnTo>
                <a:lnTo>
                  <a:pt x="288097" y="813452"/>
                </a:lnTo>
                <a:lnTo>
                  <a:pt x="276659" y="806153"/>
                </a:lnTo>
                <a:lnTo>
                  <a:pt x="264586" y="797902"/>
                </a:lnTo>
                <a:lnTo>
                  <a:pt x="253148" y="788700"/>
                </a:lnTo>
                <a:lnTo>
                  <a:pt x="241709" y="778862"/>
                </a:lnTo>
                <a:lnTo>
                  <a:pt x="230589" y="768390"/>
                </a:lnTo>
                <a:lnTo>
                  <a:pt x="219469" y="756966"/>
                </a:lnTo>
                <a:lnTo>
                  <a:pt x="208666" y="745225"/>
                </a:lnTo>
                <a:lnTo>
                  <a:pt x="198181" y="732215"/>
                </a:lnTo>
                <a:lnTo>
                  <a:pt x="188014" y="718252"/>
                </a:lnTo>
                <a:lnTo>
                  <a:pt x="178482" y="704289"/>
                </a:lnTo>
                <a:lnTo>
                  <a:pt x="169268" y="689057"/>
                </a:lnTo>
                <a:lnTo>
                  <a:pt x="160054" y="673508"/>
                </a:lnTo>
                <a:lnTo>
                  <a:pt x="152111" y="656690"/>
                </a:lnTo>
                <a:lnTo>
                  <a:pt x="144168" y="639236"/>
                </a:lnTo>
                <a:lnTo>
                  <a:pt x="136861" y="621148"/>
                </a:lnTo>
                <a:lnTo>
                  <a:pt x="130506" y="602426"/>
                </a:lnTo>
                <a:lnTo>
                  <a:pt x="124469" y="582751"/>
                </a:lnTo>
                <a:lnTo>
                  <a:pt x="121928" y="572914"/>
                </a:lnTo>
                <a:lnTo>
                  <a:pt x="119386" y="562442"/>
                </a:lnTo>
                <a:lnTo>
                  <a:pt x="117162" y="551970"/>
                </a:lnTo>
                <a:lnTo>
                  <a:pt x="114938" y="541498"/>
                </a:lnTo>
                <a:lnTo>
                  <a:pt x="113031" y="530709"/>
                </a:lnTo>
                <a:lnTo>
                  <a:pt x="111443" y="519602"/>
                </a:lnTo>
                <a:lnTo>
                  <a:pt x="111125" y="505957"/>
                </a:lnTo>
                <a:lnTo>
                  <a:pt x="111443" y="492629"/>
                </a:lnTo>
                <a:lnTo>
                  <a:pt x="112396" y="479301"/>
                </a:lnTo>
                <a:lnTo>
                  <a:pt x="113349" y="466290"/>
                </a:lnTo>
                <a:lnTo>
                  <a:pt x="115255" y="453280"/>
                </a:lnTo>
                <a:lnTo>
                  <a:pt x="117797" y="440586"/>
                </a:lnTo>
                <a:lnTo>
                  <a:pt x="120657" y="428528"/>
                </a:lnTo>
                <a:lnTo>
                  <a:pt x="124152" y="416152"/>
                </a:lnTo>
                <a:lnTo>
                  <a:pt x="127964" y="404093"/>
                </a:lnTo>
                <a:lnTo>
                  <a:pt x="132412" y="392669"/>
                </a:lnTo>
                <a:lnTo>
                  <a:pt x="137178" y="381563"/>
                </a:lnTo>
                <a:lnTo>
                  <a:pt x="142262" y="370456"/>
                </a:lnTo>
                <a:lnTo>
                  <a:pt x="148299" y="359984"/>
                </a:lnTo>
                <a:lnTo>
                  <a:pt x="154335" y="349512"/>
                </a:lnTo>
                <a:lnTo>
                  <a:pt x="161008" y="339675"/>
                </a:lnTo>
                <a:lnTo>
                  <a:pt x="167998" y="330472"/>
                </a:lnTo>
                <a:lnTo>
                  <a:pt x="175941" y="320952"/>
                </a:lnTo>
                <a:lnTo>
                  <a:pt x="183566" y="312384"/>
                </a:lnTo>
                <a:lnTo>
                  <a:pt x="192145" y="304451"/>
                </a:lnTo>
                <a:lnTo>
                  <a:pt x="200723" y="296518"/>
                </a:lnTo>
                <a:lnTo>
                  <a:pt x="209937" y="289536"/>
                </a:lnTo>
                <a:lnTo>
                  <a:pt x="219787" y="282872"/>
                </a:lnTo>
                <a:lnTo>
                  <a:pt x="229636" y="276526"/>
                </a:lnTo>
                <a:lnTo>
                  <a:pt x="240121" y="270496"/>
                </a:lnTo>
                <a:lnTo>
                  <a:pt x="250923" y="265736"/>
                </a:lnTo>
                <a:lnTo>
                  <a:pt x="262044" y="260976"/>
                </a:lnTo>
                <a:lnTo>
                  <a:pt x="273482" y="256851"/>
                </a:lnTo>
                <a:lnTo>
                  <a:pt x="285238" y="253360"/>
                </a:lnTo>
                <a:lnTo>
                  <a:pt x="297311" y="250822"/>
                </a:lnTo>
                <a:lnTo>
                  <a:pt x="310020" y="248600"/>
                </a:lnTo>
                <a:lnTo>
                  <a:pt x="323047" y="247014"/>
                </a:lnTo>
                <a:lnTo>
                  <a:pt x="336073" y="246062"/>
                </a:lnTo>
                <a:close/>
                <a:moveTo>
                  <a:pt x="1696249" y="0"/>
                </a:moveTo>
                <a:lnTo>
                  <a:pt x="1709607" y="317"/>
                </a:lnTo>
                <a:lnTo>
                  <a:pt x="1722646" y="952"/>
                </a:lnTo>
                <a:lnTo>
                  <a:pt x="1735368" y="2856"/>
                </a:lnTo>
                <a:lnTo>
                  <a:pt x="1747771" y="5077"/>
                </a:lnTo>
                <a:lnTo>
                  <a:pt x="1759538" y="7616"/>
                </a:lnTo>
                <a:lnTo>
                  <a:pt x="1771306" y="11424"/>
                </a:lnTo>
                <a:lnTo>
                  <a:pt x="1782755" y="15232"/>
                </a:lnTo>
                <a:lnTo>
                  <a:pt x="1793886" y="19992"/>
                </a:lnTo>
                <a:lnTo>
                  <a:pt x="1804699" y="24752"/>
                </a:lnTo>
                <a:lnTo>
                  <a:pt x="1814876" y="30782"/>
                </a:lnTo>
                <a:lnTo>
                  <a:pt x="1825053" y="36811"/>
                </a:lnTo>
                <a:lnTo>
                  <a:pt x="1834594" y="43475"/>
                </a:lnTo>
                <a:lnTo>
                  <a:pt x="1844136" y="50457"/>
                </a:lnTo>
                <a:lnTo>
                  <a:pt x="1853040" y="58390"/>
                </a:lnTo>
                <a:lnTo>
                  <a:pt x="1861627" y="66006"/>
                </a:lnTo>
                <a:lnTo>
                  <a:pt x="1869578" y="74574"/>
                </a:lnTo>
                <a:lnTo>
                  <a:pt x="1877529" y="83460"/>
                </a:lnTo>
                <a:lnTo>
                  <a:pt x="1884526" y="92663"/>
                </a:lnTo>
                <a:lnTo>
                  <a:pt x="1891523" y="102818"/>
                </a:lnTo>
                <a:lnTo>
                  <a:pt x="1898201" y="112972"/>
                </a:lnTo>
                <a:lnTo>
                  <a:pt x="1904244" y="123127"/>
                </a:lnTo>
                <a:lnTo>
                  <a:pt x="1909969" y="133917"/>
                </a:lnTo>
                <a:lnTo>
                  <a:pt x="1915057" y="145024"/>
                </a:lnTo>
                <a:lnTo>
                  <a:pt x="1919828" y="156765"/>
                </a:lnTo>
                <a:lnTo>
                  <a:pt x="1924280" y="168189"/>
                </a:lnTo>
                <a:lnTo>
                  <a:pt x="1928097" y="180566"/>
                </a:lnTo>
                <a:lnTo>
                  <a:pt x="1931595" y="192624"/>
                </a:lnTo>
                <a:lnTo>
                  <a:pt x="1934457" y="205318"/>
                </a:lnTo>
                <a:lnTo>
                  <a:pt x="1937002" y="218012"/>
                </a:lnTo>
                <a:lnTo>
                  <a:pt x="1938910" y="231022"/>
                </a:lnTo>
                <a:lnTo>
                  <a:pt x="1940500" y="244351"/>
                </a:lnTo>
                <a:lnTo>
                  <a:pt x="1941136" y="257679"/>
                </a:lnTo>
                <a:lnTo>
                  <a:pt x="1947815" y="260218"/>
                </a:lnTo>
                <a:lnTo>
                  <a:pt x="1951313" y="261804"/>
                </a:lnTo>
                <a:lnTo>
                  <a:pt x="1954176" y="263708"/>
                </a:lnTo>
                <a:lnTo>
                  <a:pt x="1957038" y="265612"/>
                </a:lnTo>
                <a:lnTo>
                  <a:pt x="1959900" y="267834"/>
                </a:lnTo>
                <a:lnTo>
                  <a:pt x="1962444" y="270055"/>
                </a:lnTo>
                <a:lnTo>
                  <a:pt x="1964671" y="272594"/>
                </a:lnTo>
                <a:lnTo>
                  <a:pt x="1966897" y="275133"/>
                </a:lnTo>
                <a:lnTo>
                  <a:pt x="1968805" y="277989"/>
                </a:lnTo>
                <a:lnTo>
                  <a:pt x="1970395" y="281479"/>
                </a:lnTo>
                <a:lnTo>
                  <a:pt x="1971986" y="284653"/>
                </a:lnTo>
                <a:lnTo>
                  <a:pt x="1973258" y="288461"/>
                </a:lnTo>
                <a:lnTo>
                  <a:pt x="1974530" y="292269"/>
                </a:lnTo>
                <a:lnTo>
                  <a:pt x="1975484" y="296394"/>
                </a:lnTo>
                <a:lnTo>
                  <a:pt x="1976120" y="300837"/>
                </a:lnTo>
                <a:lnTo>
                  <a:pt x="1976438" y="307819"/>
                </a:lnTo>
                <a:lnTo>
                  <a:pt x="1976438" y="315117"/>
                </a:lnTo>
                <a:lnTo>
                  <a:pt x="1975802" y="323051"/>
                </a:lnTo>
                <a:lnTo>
                  <a:pt x="1974530" y="330350"/>
                </a:lnTo>
                <a:lnTo>
                  <a:pt x="1973258" y="337966"/>
                </a:lnTo>
                <a:lnTo>
                  <a:pt x="1971031" y="345582"/>
                </a:lnTo>
                <a:lnTo>
                  <a:pt x="1968169" y="353198"/>
                </a:lnTo>
                <a:lnTo>
                  <a:pt x="1964989" y="360179"/>
                </a:lnTo>
                <a:lnTo>
                  <a:pt x="1961172" y="367161"/>
                </a:lnTo>
                <a:lnTo>
                  <a:pt x="1957356" y="373825"/>
                </a:lnTo>
                <a:lnTo>
                  <a:pt x="1952903" y="379854"/>
                </a:lnTo>
                <a:lnTo>
                  <a:pt x="1947815" y="385884"/>
                </a:lnTo>
                <a:lnTo>
                  <a:pt x="1942726" y="390961"/>
                </a:lnTo>
                <a:lnTo>
                  <a:pt x="1937002" y="395404"/>
                </a:lnTo>
                <a:lnTo>
                  <a:pt x="1930959" y="399212"/>
                </a:lnTo>
                <a:lnTo>
                  <a:pt x="1924916" y="402068"/>
                </a:lnTo>
                <a:lnTo>
                  <a:pt x="1921736" y="413175"/>
                </a:lnTo>
                <a:lnTo>
                  <a:pt x="1918556" y="423965"/>
                </a:lnTo>
                <a:lnTo>
                  <a:pt x="1914739" y="434754"/>
                </a:lnTo>
                <a:lnTo>
                  <a:pt x="1910923" y="445226"/>
                </a:lnTo>
                <a:lnTo>
                  <a:pt x="1906788" y="456016"/>
                </a:lnTo>
                <a:lnTo>
                  <a:pt x="1902336" y="466171"/>
                </a:lnTo>
                <a:lnTo>
                  <a:pt x="1897883" y="476325"/>
                </a:lnTo>
                <a:lnTo>
                  <a:pt x="1893113" y="486480"/>
                </a:lnTo>
                <a:lnTo>
                  <a:pt x="1888024" y="496000"/>
                </a:lnTo>
                <a:lnTo>
                  <a:pt x="1882300" y="505838"/>
                </a:lnTo>
                <a:lnTo>
                  <a:pt x="1876893" y="515041"/>
                </a:lnTo>
                <a:lnTo>
                  <a:pt x="1870850" y="523926"/>
                </a:lnTo>
                <a:lnTo>
                  <a:pt x="1864808" y="532812"/>
                </a:lnTo>
                <a:lnTo>
                  <a:pt x="1858129" y="541380"/>
                </a:lnTo>
                <a:lnTo>
                  <a:pt x="1851450" y="549631"/>
                </a:lnTo>
                <a:lnTo>
                  <a:pt x="1844454" y="557247"/>
                </a:lnTo>
                <a:lnTo>
                  <a:pt x="1837457" y="565180"/>
                </a:lnTo>
                <a:lnTo>
                  <a:pt x="1829824" y="572162"/>
                </a:lnTo>
                <a:lnTo>
                  <a:pt x="1822191" y="578826"/>
                </a:lnTo>
                <a:lnTo>
                  <a:pt x="1813922" y="585490"/>
                </a:lnTo>
                <a:lnTo>
                  <a:pt x="1805653" y="591520"/>
                </a:lnTo>
                <a:lnTo>
                  <a:pt x="1797066" y="597232"/>
                </a:lnTo>
                <a:lnTo>
                  <a:pt x="1788161" y="601992"/>
                </a:lnTo>
                <a:lnTo>
                  <a:pt x="1779256" y="606752"/>
                </a:lnTo>
                <a:lnTo>
                  <a:pt x="1769715" y="610877"/>
                </a:lnTo>
                <a:lnTo>
                  <a:pt x="1759856" y="614685"/>
                </a:lnTo>
                <a:lnTo>
                  <a:pt x="1750315" y="617859"/>
                </a:lnTo>
                <a:lnTo>
                  <a:pt x="1739820" y="620397"/>
                </a:lnTo>
                <a:lnTo>
                  <a:pt x="1729325" y="622301"/>
                </a:lnTo>
                <a:lnTo>
                  <a:pt x="1718512" y="623888"/>
                </a:lnTo>
                <a:lnTo>
                  <a:pt x="1707699" y="624840"/>
                </a:lnTo>
                <a:lnTo>
                  <a:pt x="1696249" y="625475"/>
                </a:lnTo>
                <a:lnTo>
                  <a:pt x="1685118" y="624840"/>
                </a:lnTo>
                <a:lnTo>
                  <a:pt x="1674305" y="623888"/>
                </a:lnTo>
                <a:lnTo>
                  <a:pt x="1663492" y="622301"/>
                </a:lnTo>
                <a:lnTo>
                  <a:pt x="1652997" y="620397"/>
                </a:lnTo>
                <a:lnTo>
                  <a:pt x="1642820" y="617859"/>
                </a:lnTo>
                <a:lnTo>
                  <a:pt x="1632960" y="614685"/>
                </a:lnTo>
                <a:lnTo>
                  <a:pt x="1623419" y="611195"/>
                </a:lnTo>
                <a:lnTo>
                  <a:pt x="1613878" y="606752"/>
                </a:lnTo>
                <a:lnTo>
                  <a:pt x="1604655" y="602309"/>
                </a:lnTo>
                <a:lnTo>
                  <a:pt x="1596068" y="597232"/>
                </a:lnTo>
                <a:lnTo>
                  <a:pt x="1587481" y="591837"/>
                </a:lnTo>
                <a:lnTo>
                  <a:pt x="1579531" y="586125"/>
                </a:lnTo>
                <a:lnTo>
                  <a:pt x="1571262" y="579778"/>
                </a:lnTo>
                <a:lnTo>
                  <a:pt x="1563311" y="572479"/>
                </a:lnTo>
                <a:lnTo>
                  <a:pt x="1555996" y="565498"/>
                </a:lnTo>
                <a:lnTo>
                  <a:pt x="1548999" y="558199"/>
                </a:lnTo>
                <a:lnTo>
                  <a:pt x="1541684" y="550265"/>
                </a:lnTo>
                <a:lnTo>
                  <a:pt x="1535006" y="542015"/>
                </a:lnTo>
                <a:lnTo>
                  <a:pt x="1528645" y="534081"/>
                </a:lnTo>
                <a:lnTo>
                  <a:pt x="1522602" y="525196"/>
                </a:lnTo>
                <a:lnTo>
                  <a:pt x="1516560" y="516310"/>
                </a:lnTo>
                <a:lnTo>
                  <a:pt x="1510835" y="506790"/>
                </a:lnTo>
                <a:lnTo>
                  <a:pt x="1505428" y="497270"/>
                </a:lnTo>
                <a:lnTo>
                  <a:pt x="1500022" y="487432"/>
                </a:lnTo>
                <a:lnTo>
                  <a:pt x="1495251" y="477912"/>
                </a:lnTo>
                <a:lnTo>
                  <a:pt x="1490799" y="467440"/>
                </a:lnTo>
                <a:lnTo>
                  <a:pt x="1486346" y="457602"/>
                </a:lnTo>
                <a:lnTo>
                  <a:pt x="1482212" y="447130"/>
                </a:lnTo>
                <a:lnTo>
                  <a:pt x="1478714" y="436341"/>
                </a:lnTo>
                <a:lnTo>
                  <a:pt x="1474897" y="425869"/>
                </a:lnTo>
                <a:lnTo>
                  <a:pt x="1471399" y="415079"/>
                </a:lnTo>
                <a:lnTo>
                  <a:pt x="1468536" y="404290"/>
                </a:lnTo>
                <a:lnTo>
                  <a:pt x="1464720" y="403338"/>
                </a:lnTo>
                <a:lnTo>
                  <a:pt x="1461540" y="401751"/>
                </a:lnTo>
                <a:lnTo>
                  <a:pt x="1458041" y="400164"/>
                </a:lnTo>
                <a:lnTo>
                  <a:pt x="1454861" y="398577"/>
                </a:lnTo>
                <a:lnTo>
                  <a:pt x="1451363" y="396673"/>
                </a:lnTo>
                <a:lnTo>
                  <a:pt x="1448500" y="394452"/>
                </a:lnTo>
                <a:lnTo>
                  <a:pt x="1442458" y="389375"/>
                </a:lnTo>
                <a:lnTo>
                  <a:pt x="1436733" y="383980"/>
                </a:lnTo>
                <a:lnTo>
                  <a:pt x="1431962" y="377633"/>
                </a:lnTo>
                <a:lnTo>
                  <a:pt x="1427192" y="370969"/>
                </a:lnTo>
                <a:lnTo>
                  <a:pt x="1423057" y="363988"/>
                </a:lnTo>
                <a:lnTo>
                  <a:pt x="1419241" y="356054"/>
                </a:lnTo>
                <a:lnTo>
                  <a:pt x="1416379" y="348438"/>
                </a:lnTo>
                <a:lnTo>
                  <a:pt x="1413834" y="340504"/>
                </a:lnTo>
                <a:lnTo>
                  <a:pt x="1411926" y="332254"/>
                </a:lnTo>
                <a:lnTo>
                  <a:pt x="1410336" y="324320"/>
                </a:lnTo>
                <a:lnTo>
                  <a:pt x="1409700" y="316387"/>
                </a:lnTo>
                <a:lnTo>
                  <a:pt x="1409700" y="308453"/>
                </a:lnTo>
                <a:lnTo>
                  <a:pt x="1410336" y="300837"/>
                </a:lnTo>
                <a:lnTo>
                  <a:pt x="1411290" y="296077"/>
                </a:lnTo>
                <a:lnTo>
                  <a:pt x="1411926" y="291634"/>
                </a:lnTo>
                <a:lnTo>
                  <a:pt x="1413516" y="286874"/>
                </a:lnTo>
                <a:lnTo>
                  <a:pt x="1414789" y="283383"/>
                </a:lnTo>
                <a:lnTo>
                  <a:pt x="1416697" y="279575"/>
                </a:lnTo>
                <a:lnTo>
                  <a:pt x="1418923" y="275767"/>
                </a:lnTo>
                <a:lnTo>
                  <a:pt x="1421149" y="272911"/>
                </a:lnTo>
                <a:lnTo>
                  <a:pt x="1423694" y="270055"/>
                </a:lnTo>
                <a:lnTo>
                  <a:pt x="1426556" y="267199"/>
                </a:lnTo>
                <a:lnTo>
                  <a:pt x="1429418" y="264978"/>
                </a:lnTo>
                <a:lnTo>
                  <a:pt x="1432917" y="262756"/>
                </a:lnTo>
                <a:lnTo>
                  <a:pt x="1436097" y="261170"/>
                </a:lnTo>
                <a:lnTo>
                  <a:pt x="1439913" y="259266"/>
                </a:lnTo>
                <a:lnTo>
                  <a:pt x="1443730" y="257679"/>
                </a:lnTo>
                <a:lnTo>
                  <a:pt x="1447228" y="256727"/>
                </a:lnTo>
                <a:lnTo>
                  <a:pt x="1451363" y="255458"/>
                </a:lnTo>
                <a:lnTo>
                  <a:pt x="1452635" y="242447"/>
                </a:lnTo>
                <a:lnTo>
                  <a:pt x="1453907" y="229118"/>
                </a:lnTo>
                <a:lnTo>
                  <a:pt x="1455815" y="216108"/>
                </a:lnTo>
                <a:lnTo>
                  <a:pt x="1458359" y="203414"/>
                </a:lnTo>
                <a:lnTo>
                  <a:pt x="1461540" y="191355"/>
                </a:lnTo>
                <a:lnTo>
                  <a:pt x="1464720" y="178979"/>
                </a:lnTo>
                <a:lnTo>
                  <a:pt x="1468854" y="167237"/>
                </a:lnTo>
                <a:lnTo>
                  <a:pt x="1473307" y="155178"/>
                </a:lnTo>
                <a:lnTo>
                  <a:pt x="1478077" y="144072"/>
                </a:lnTo>
                <a:lnTo>
                  <a:pt x="1483484" y="132965"/>
                </a:lnTo>
                <a:lnTo>
                  <a:pt x="1488891" y="122175"/>
                </a:lnTo>
                <a:lnTo>
                  <a:pt x="1494933" y="111703"/>
                </a:lnTo>
                <a:lnTo>
                  <a:pt x="1501612" y="101866"/>
                </a:lnTo>
                <a:lnTo>
                  <a:pt x="1508609" y="92028"/>
                </a:lnTo>
                <a:lnTo>
                  <a:pt x="1516242" y="82825"/>
                </a:lnTo>
                <a:lnTo>
                  <a:pt x="1523556" y="74257"/>
                </a:lnTo>
                <a:lnTo>
                  <a:pt x="1531825" y="65689"/>
                </a:lnTo>
                <a:lnTo>
                  <a:pt x="1540412" y="57438"/>
                </a:lnTo>
                <a:lnTo>
                  <a:pt x="1549317" y="50139"/>
                </a:lnTo>
                <a:lnTo>
                  <a:pt x="1558540" y="43158"/>
                </a:lnTo>
                <a:lnTo>
                  <a:pt x="1568399" y="36494"/>
                </a:lnTo>
                <a:lnTo>
                  <a:pt x="1578258" y="30464"/>
                </a:lnTo>
                <a:lnTo>
                  <a:pt x="1588754" y="24752"/>
                </a:lnTo>
                <a:lnTo>
                  <a:pt x="1599567" y="19675"/>
                </a:lnTo>
                <a:lnTo>
                  <a:pt x="1610380" y="15232"/>
                </a:lnTo>
                <a:lnTo>
                  <a:pt x="1621829" y="11107"/>
                </a:lnTo>
                <a:lnTo>
                  <a:pt x="1633278" y="7616"/>
                </a:lnTo>
                <a:lnTo>
                  <a:pt x="1645364" y="5077"/>
                </a:lnTo>
                <a:lnTo>
                  <a:pt x="1657449" y="2856"/>
                </a:lnTo>
                <a:lnTo>
                  <a:pt x="1670170" y="952"/>
                </a:lnTo>
                <a:lnTo>
                  <a:pt x="1683210" y="317"/>
                </a:lnTo>
                <a:lnTo>
                  <a:pt x="1696249"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sz="1015">
              <a:solidFill>
                <a:srgbClr val="FFFFFF"/>
              </a:solidFill>
              <a:latin typeface="Arial" panose="020B0604020202020204" pitchFamily="34" charset="0"/>
              <a:ea typeface="Microsoft JhengHei UI" panose="020B0604030504040204" pitchFamily="34" charset="-120"/>
              <a:cs typeface="Arial" panose="020B0604020202020204" pitchFamily="34" charset="0"/>
            </a:endParaRPr>
          </a:p>
        </p:txBody>
      </p:sp>
      <p:sp>
        <p:nvSpPr>
          <p:cNvPr id="20" name="TextBox 19">
            <a:extLst>
              <a:ext uri="{FF2B5EF4-FFF2-40B4-BE49-F238E27FC236}">
                <a16:creationId xmlns:a16="http://schemas.microsoft.com/office/drawing/2014/main" id="{112673D0-4456-1C5F-B5C9-07275CCEC7FD}"/>
              </a:ext>
            </a:extLst>
          </p:cNvPr>
          <p:cNvSpPr txBox="1"/>
          <p:nvPr/>
        </p:nvSpPr>
        <p:spPr>
          <a:xfrm>
            <a:off x="269748" y="1324276"/>
            <a:ext cx="8604504" cy="2949525"/>
          </a:xfrm>
          <a:prstGeom prst="rect">
            <a:avLst/>
          </a:prstGeom>
          <a:noFill/>
        </p:spPr>
        <p:txBody>
          <a:bodyPr wrap="square" rtlCol="0">
            <a:spAutoFit/>
          </a:bodyPr>
          <a:lstStyle/>
          <a:p>
            <a:pPr algn="ctr">
              <a:lnSpc>
                <a:spcPct val="150000"/>
              </a:lnSpc>
            </a:pPr>
            <a:r>
              <a:rPr lang="vi-VN" sz="1800" b="1">
                <a:solidFill>
                  <a:srgbClr val="FF0000"/>
                </a:solidFill>
              </a:rPr>
              <a:t>PHIẾU HỌC TẬP SỐ </a:t>
            </a:r>
            <a:r>
              <a:rPr lang="en-US" sz="1800" b="1">
                <a:solidFill>
                  <a:srgbClr val="FF0000"/>
                </a:solidFill>
              </a:rPr>
              <a:t>3</a:t>
            </a:r>
          </a:p>
          <a:p>
            <a:pPr>
              <a:lnSpc>
                <a:spcPct val="150000"/>
              </a:lnSpc>
            </a:pPr>
            <a:r>
              <a:rPr lang="en-US" sz="1800" b="1" err="1">
                <a:solidFill>
                  <a:srgbClr val="FF0000"/>
                </a:solidFill>
                <a:latin typeface="Times New Roman" panose="02020603050405020304" pitchFamily="18" charset="0"/>
                <a:cs typeface="Times New Roman" panose="02020603050405020304" pitchFamily="18" charset="0"/>
              </a:rPr>
              <a:t>Câu</a:t>
            </a:r>
            <a:r>
              <a:rPr lang="en-US" sz="1800" b="1">
                <a:solidFill>
                  <a:srgbClr val="FF0000"/>
                </a:solidFill>
                <a:latin typeface="Times New Roman" panose="02020603050405020304" pitchFamily="18" charset="0"/>
                <a:cs typeface="Times New Roman" panose="02020603050405020304" pitchFamily="18" charset="0"/>
              </a:rPr>
              <a:t> 2: </a:t>
            </a:r>
          </a:p>
          <a:p>
            <a:pPr>
              <a:lnSpc>
                <a:spcPct val="150000"/>
              </a:lnSpc>
            </a:pPr>
            <a:r>
              <a:rPr lang="en-US" sz="1800" b="1">
                <a:latin typeface="Times New Roman" panose="02020603050405020304" pitchFamily="18" charset="0"/>
                <a:cs typeface="Times New Roman" panose="02020603050405020304" pitchFamily="18" charset="0"/>
              </a:rPr>
              <a:t>a. </a:t>
            </a:r>
            <a:r>
              <a:rPr lang="en-US" sz="1800" b="1" err="1">
                <a:latin typeface="Times New Roman" panose="02020603050405020304" pitchFamily="18" charset="0"/>
                <a:cs typeface="Times New Roman" panose="02020603050405020304" pitchFamily="18" charset="0"/>
              </a:rPr>
              <a:t>Thực</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hành</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tạo</a:t>
            </a:r>
            <a:r>
              <a:rPr lang="en-US" sz="1800" b="1">
                <a:latin typeface="Times New Roman" panose="02020603050405020304" pitchFamily="18" charset="0"/>
                <a:cs typeface="Times New Roman" panose="02020603050405020304" pitchFamily="18" charset="0"/>
              </a:rPr>
              <a:t> file </a:t>
            </a:r>
            <a:r>
              <a:rPr lang="en-US" sz="1800" b="1" err="1">
                <a:latin typeface="Times New Roman" panose="02020603050405020304" pitchFamily="18" charset="0"/>
                <a:cs typeface="Times New Roman" panose="02020603050405020304" pitchFamily="18" charset="0"/>
              </a:rPr>
              <a:t>dữ</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liệu</a:t>
            </a:r>
            <a:r>
              <a:rPr lang="en-US" sz="1800" b="1">
                <a:latin typeface="Times New Roman" panose="02020603050405020304" pitchFamily="18" charset="0"/>
                <a:cs typeface="Times New Roman" panose="02020603050405020304" pitchFamily="18" charset="0"/>
              </a:rPr>
              <a:t>  (C</a:t>
            </a:r>
            <a:r>
              <a:rPr lang="en-US" sz="1800" b="1" baseline="-25000">
                <a:latin typeface="Times New Roman" panose="02020603050405020304" pitchFamily="18" charset="0"/>
                <a:cs typeface="Times New Roman" panose="02020603050405020304" pitchFamily="18" charset="0"/>
              </a:rPr>
              <a:t>2</a:t>
            </a:r>
            <a:r>
              <a:rPr lang="en-US" sz="1800" b="1">
                <a:latin typeface="Times New Roman" panose="02020603050405020304" pitchFamily="18" charset="0"/>
                <a:cs typeface="Times New Roman" panose="02020603050405020304" pitchFamily="18" charset="0"/>
              </a:rPr>
              <a:t>H</a:t>
            </a:r>
            <a:r>
              <a:rPr lang="en-US" sz="1800" b="1" baseline="-25000">
                <a:latin typeface="Times New Roman" panose="02020603050405020304" pitchFamily="18" charset="0"/>
                <a:cs typeface="Times New Roman" panose="02020603050405020304" pitchFamily="18" charset="0"/>
              </a:rPr>
              <a:t>6</a:t>
            </a:r>
            <a:r>
              <a:rPr lang="en-US" sz="1800" b="1">
                <a:latin typeface="Times New Roman" panose="02020603050405020304" pitchFamily="18" charset="0"/>
                <a:cs typeface="Times New Roman" panose="02020603050405020304" pitchFamily="18" charset="0"/>
              </a:rPr>
              <a:t>.mop)  ,  (C</a:t>
            </a:r>
            <a:r>
              <a:rPr lang="en-US" sz="1800" b="1" baseline="-25000">
                <a:latin typeface="Times New Roman" panose="02020603050405020304" pitchFamily="18" charset="0"/>
                <a:cs typeface="Times New Roman" panose="02020603050405020304" pitchFamily="18" charset="0"/>
              </a:rPr>
              <a:t>3</a:t>
            </a:r>
            <a:r>
              <a:rPr lang="en-US" sz="1800" b="1">
                <a:latin typeface="Times New Roman" panose="02020603050405020304" pitchFamily="18" charset="0"/>
                <a:cs typeface="Times New Roman" panose="02020603050405020304" pitchFamily="18" charset="0"/>
              </a:rPr>
              <a:t>H</a:t>
            </a:r>
            <a:r>
              <a:rPr lang="en-US" sz="1800" b="1" baseline="-25000">
                <a:latin typeface="Times New Roman" panose="02020603050405020304" pitchFamily="18" charset="0"/>
                <a:cs typeface="Times New Roman" panose="02020603050405020304" pitchFamily="18" charset="0"/>
              </a:rPr>
              <a:t>8</a:t>
            </a:r>
            <a:r>
              <a:rPr lang="en-US" sz="1800" b="1">
                <a:latin typeface="Times New Roman" panose="02020603050405020304" pitchFamily="18" charset="0"/>
                <a:cs typeface="Times New Roman" panose="02020603050405020304" pitchFamily="18" charset="0"/>
              </a:rPr>
              <a:t>.mop) </a:t>
            </a:r>
          </a:p>
          <a:p>
            <a:pPr>
              <a:lnSpc>
                <a:spcPct val="150000"/>
              </a:lnSpc>
            </a:pPr>
            <a:r>
              <a:rPr lang="en-US" sz="1800" b="1">
                <a:latin typeface="Times New Roman" panose="02020603050405020304" pitchFamily="18" charset="0"/>
                <a:cs typeface="Times New Roman" panose="02020603050405020304" pitchFamily="18" charset="0"/>
              </a:rPr>
              <a:t>b. </a:t>
            </a:r>
            <a:r>
              <a:rPr lang="en-US" sz="1800" b="1" err="1">
                <a:latin typeface="Times New Roman" panose="02020603050405020304" pitchFamily="18" charset="0"/>
                <a:cs typeface="Times New Roman" panose="02020603050405020304" pitchFamily="18" charset="0"/>
              </a:rPr>
              <a:t>Tối</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ưu</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hoá</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cấu</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trúc</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của</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phân</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tử</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và</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tính</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nhiệt</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tạo</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thành</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của</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phân</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tử</a:t>
            </a:r>
            <a:r>
              <a:rPr lang="en-US" sz="1800" b="1">
                <a:latin typeface="Times New Roman" panose="02020603050405020304" pitchFamily="18" charset="0"/>
                <a:cs typeface="Times New Roman" panose="02020603050405020304" pitchFamily="18" charset="0"/>
              </a:rPr>
              <a:t> C</a:t>
            </a:r>
            <a:r>
              <a:rPr lang="en-US" sz="1800" b="1" baseline="-25000">
                <a:latin typeface="Times New Roman" panose="02020603050405020304" pitchFamily="18" charset="0"/>
                <a:cs typeface="Times New Roman" panose="02020603050405020304" pitchFamily="18" charset="0"/>
              </a:rPr>
              <a:t>2</a:t>
            </a:r>
            <a:r>
              <a:rPr lang="en-US" sz="1800" b="1">
                <a:latin typeface="Times New Roman" panose="02020603050405020304" pitchFamily="18" charset="0"/>
                <a:cs typeface="Times New Roman" panose="02020603050405020304" pitchFamily="18" charset="0"/>
              </a:rPr>
              <a:t>H</a:t>
            </a:r>
            <a:r>
              <a:rPr lang="en-US" sz="1800" b="1" baseline="-25000">
                <a:latin typeface="Times New Roman" panose="02020603050405020304" pitchFamily="18" charset="0"/>
                <a:cs typeface="Times New Roman" panose="02020603050405020304" pitchFamily="18" charset="0"/>
              </a:rPr>
              <a:t>6</a:t>
            </a:r>
            <a:r>
              <a:rPr lang="en-US" sz="1800" b="1">
                <a:latin typeface="Times New Roman" panose="02020603050405020304" pitchFamily="18" charset="0"/>
                <a:cs typeface="Times New Roman" panose="02020603050405020304" pitchFamily="18" charset="0"/>
              </a:rPr>
              <a:t>, C</a:t>
            </a:r>
            <a:r>
              <a:rPr lang="en-US" sz="1800" b="1" baseline="-25000">
                <a:latin typeface="Times New Roman" panose="02020603050405020304" pitchFamily="18" charset="0"/>
                <a:cs typeface="Times New Roman" panose="02020603050405020304" pitchFamily="18" charset="0"/>
              </a:rPr>
              <a:t>3</a:t>
            </a:r>
            <a:r>
              <a:rPr lang="en-US" sz="1800" b="1">
                <a:latin typeface="Times New Roman" panose="02020603050405020304" pitchFamily="18" charset="0"/>
                <a:cs typeface="Times New Roman" panose="02020603050405020304" pitchFamily="18" charset="0"/>
              </a:rPr>
              <a:t>H</a:t>
            </a:r>
            <a:r>
              <a:rPr lang="en-US" sz="1800" b="1" baseline="-25000">
                <a:latin typeface="Times New Roman" panose="02020603050405020304" pitchFamily="18" charset="0"/>
                <a:cs typeface="Times New Roman" panose="02020603050405020304" pitchFamily="18" charset="0"/>
              </a:rPr>
              <a:t>8</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bằng</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phương</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pháp</a:t>
            </a:r>
            <a:r>
              <a:rPr lang="en-US" sz="1800" b="1">
                <a:latin typeface="Times New Roman" panose="02020603050405020304" pitchFamily="18" charset="0"/>
                <a:cs typeface="Times New Roman" panose="02020603050405020304" pitchFamily="18" charset="0"/>
              </a:rPr>
              <a:t> PM7. </a:t>
            </a:r>
            <a:r>
              <a:rPr lang="en-US" sz="1800" b="1" err="1">
                <a:latin typeface="Times New Roman" panose="02020603050405020304" pitchFamily="18" charset="0"/>
                <a:cs typeface="Times New Roman" panose="02020603050405020304" pitchFamily="18" charset="0"/>
              </a:rPr>
              <a:t>Tính</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nhiệt</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tạo</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thành</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của</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phân</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tử</a:t>
            </a:r>
            <a:r>
              <a:rPr lang="en-US" sz="1800" b="1">
                <a:latin typeface="Times New Roman" panose="02020603050405020304" pitchFamily="18" charset="0"/>
                <a:cs typeface="Times New Roman" panose="02020603050405020304" pitchFamily="18" charset="0"/>
              </a:rPr>
              <a:t> C</a:t>
            </a:r>
            <a:r>
              <a:rPr lang="en-US" sz="1800" b="1" baseline="-25000">
                <a:latin typeface="Times New Roman" panose="02020603050405020304" pitchFamily="18" charset="0"/>
                <a:cs typeface="Times New Roman" panose="02020603050405020304" pitchFamily="18" charset="0"/>
              </a:rPr>
              <a:t>2</a:t>
            </a:r>
            <a:r>
              <a:rPr lang="en-US" sz="1800" b="1">
                <a:latin typeface="Times New Roman" panose="02020603050405020304" pitchFamily="18" charset="0"/>
                <a:cs typeface="Times New Roman" panose="02020603050405020304" pitchFamily="18" charset="0"/>
              </a:rPr>
              <a:t>H</a:t>
            </a:r>
            <a:r>
              <a:rPr lang="en-US" sz="1800" b="1" baseline="-25000">
                <a:latin typeface="Times New Roman" panose="02020603050405020304" pitchFamily="18" charset="0"/>
                <a:cs typeface="Times New Roman" panose="02020603050405020304" pitchFamily="18" charset="0"/>
              </a:rPr>
              <a:t>6</a:t>
            </a:r>
            <a:r>
              <a:rPr lang="en-US" sz="1800" b="1">
                <a:latin typeface="Times New Roman" panose="02020603050405020304" pitchFamily="18" charset="0"/>
                <a:cs typeface="Times New Roman" panose="02020603050405020304" pitchFamily="18" charset="0"/>
              </a:rPr>
              <a:t>, C</a:t>
            </a:r>
            <a:r>
              <a:rPr lang="en-US" sz="1800" b="1" baseline="-25000">
                <a:latin typeface="Times New Roman" panose="02020603050405020304" pitchFamily="18" charset="0"/>
                <a:cs typeface="Times New Roman" panose="02020603050405020304" pitchFamily="18" charset="0"/>
              </a:rPr>
              <a:t>3</a:t>
            </a:r>
            <a:r>
              <a:rPr lang="en-US" sz="1800" b="1">
                <a:latin typeface="Times New Roman" panose="02020603050405020304" pitchFamily="18" charset="0"/>
                <a:cs typeface="Times New Roman" panose="02020603050405020304" pitchFamily="18" charset="0"/>
              </a:rPr>
              <a:t>H</a:t>
            </a:r>
            <a:r>
              <a:rPr lang="en-US" sz="1800" b="1" baseline="-25000">
                <a:latin typeface="Times New Roman" panose="02020603050405020304" pitchFamily="18" charset="0"/>
                <a:cs typeface="Times New Roman" panose="02020603050405020304" pitchFamily="18" charset="0"/>
              </a:rPr>
              <a:t>8</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bằng</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phương</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pháp</a:t>
            </a:r>
            <a:r>
              <a:rPr lang="en-US" sz="1800" b="1">
                <a:latin typeface="Times New Roman" panose="02020603050405020304" pitchFamily="18" charset="0"/>
                <a:cs typeface="Times New Roman" panose="02020603050405020304" pitchFamily="18" charset="0"/>
              </a:rPr>
              <a:t> PM7 </a:t>
            </a:r>
            <a:r>
              <a:rPr lang="en-US" sz="1800" b="1" err="1">
                <a:latin typeface="Times New Roman" panose="02020603050405020304" pitchFamily="18" charset="0"/>
                <a:cs typeface="Times New Roman" panose="02020603050405020304" pitchFamily="18" charset="0"/>
              </a:rPr>
              <a:t>và</a:t>
            </a:r>
            <a:r>
              <a:rPr lang="en-US" sz="1800" b="1">
                <a:latin typeface="Times New Roman" panose="02020603050405020304" pitchFamily="18" charset="0"/>
                <a:cs typeface="Times New Roman" panose="02020603050405020304" pitchFamily="18" charset="0"/>
              </a:rPr>
              <a:t> so </a:t>
            </a:r>
            <a:r>
              <a:rPr lang="en-US" sz="1800" b="1" err="1">
                <a:latin typeface="Times New Roman" panose="02020603050405020304" pitchFamily="18" charset="0"/>
                <a:cs typeface="Times New Roman" panose="02020603050405020304" pitchFamily="18" charset="0"/>
              </a:rPr>
              <a:t>sánh</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với</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giá</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trị</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thực</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nghiệm</a:t>
            </a:r>
            <a:r>
              <a:rPr lang="en-US" sz="1800" b="1">
                <a:latin typeface="Times New Roman" panose="02020603050405020304" pitchFamily="18" charset="0"/>
                <a:cs typeface="Times New Roman" panose="02020603050405020304" pitchFamily="18" charset="0"/>
              </a:rPr>
              <a:t>  (–84,66 kJ/mol, – 105,00 kJ/mol )</a:t>
            </a:r>
            <a:endParaRPr lang="en-US" sz="1800" b="1">
              <a:solidFill>
                <a:srgbClr val="FF0000"/>
              </a:solidFill>
            </a:endParaRPr>
          </a:p>
          <a:p>
            <a:pPr algn="ctr">
              <a:lnSpc>
                <a:spcPct val="150000"/>
              </a:lnSpc>
            </a:pPr>
            <a:endParaRPr lang="vi-VN" sz="1800" b="1">
              <a:solidFill>
                <a:srgbClr val="FF0000"/>
              </a:solidFill>
            </a:endParaRPr>
          </a:p>
        </p:txBody>
      </p:sp>
    </p:spTree>
    <p:extLst>
      <p:ext uri="{BB962C8B-B14F-4D97-AF65-F5344CB8AC3E}">
        <p14:creationId xmlns:p14="http://schemas.microsoft.com/office/powerpoint/2010/main" val="1284948788"/>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14:presetBounceEnd="50000">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14:bounceEnd="50000">
                                          <p:cBhvr additive="base">
                                            <p:cTn id="27"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20"/>
                                            </p:tgtEl>
                                            <p:attrNameLst>
                                              <p:attrName>style.visibility</p:attrName>
                                            </p:attrNameLst>
                                          </p:cBhvr>
                                          <p:to>
                                            <p:strVal val="visible"/>
                                          </p:to>
                                        </p:set>
                                        <p:anim calcmode="lin" valueType="num">
                                          <p:cBhvr additive="base">
                                            <p:cTn id="44" dur="500" fill="hold"/>
                                            <p:tgtEl>
                                              <p:spTgt spid="20"/>
                                            </p:tgtEl>
                                            <p:attrNameLst>
                                              <p:attrName>ppt_x</p:attrName>
                                            </p:attrNameLst>
                                          </p:cBhvr>
                                          <p:tavLst>
                                            <p:tav tm="0">
                                              <p:val>
                                                <p:strVal val="#ppt_x"/>
                                              </p:val>
                                            </p:tav>
                                            <p:tav tm="100000">
                                              <p:val>
                                                <p:strVal val="#ppt_x"/>
                                              </p:val>
                                            </p:tav>
                                          </p:tavLst>
                                        </p:anim>
                                        <p:anim calcmode="lin" valueType="num">
                                          <p:cBhvr additive="base">
                                            <p:cTn id="4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20"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1+#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20"/>
                                            </p:tgtEl>
                                            <p:attrNameLst>
                                              <p:attrName>style.visibility</p:attrName>
                                            </p:attrNameLst>
                                          </p:cBhvr>
                                          <p:to>
                                            <p:strVal val="visible"/>
                                          </p:to>
                                        </p:set>
                                        <p:anim calcmode="lin" valueType="num">
                                          <p:cBhvr additive="base">
                                            <p:cTn id="44" dur="500" fill="hold"/>
                                            <p:tgtEl>
                                              <p:spTgt spid="20"/>
                                            </p:tgtEl>
                                            <p:attrNameLst>
                                              <p:attrName>ppt_x</p:attrName>
                                            </p:attrNameLst>
                                          </p:cBhvr>
                                          <p:tavLst>
                                            <p:tav tm="0">
                                              <p:val>
                                                <p:strVal val="#ppt_x"/>
                                              </p:val>
                                            </p:tav>
                                            <p:tav tm="100000">
                                              <p:val>
                                                <p:strVal val="#ppt_x"/>
                                              </p:val>
                                            </p:tav>
                                          </p:tavLst>
                                        </p:anim>
                                        <p:anim calcmode="lin" valueType="num">
                                          <p:cBhvr additive="base">
                                            <p:cTn id="4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20" grpId="0"/>
        </p:bldLst>
      </p:timing>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68851" y="-204667"/>
            <a:ext cx="2072960" cy="2546140"/>
            <a:chOff x="3295850" y="1908877"/>
            <a:chExt cx="3738030" cy="4660916"/>
          </a:xfrm>
        </p:grpSpPr>
        <p:sp>
          <p:nvSpPr>
            <p:cNvPr id="3" name="圆角矩形 2"/>
            <p:cNvSpPr/>
            <p:nvPr/>
          </p:nvSpPr>
          <p:spPr>
            <a:xfrm rot="2760000">
              <a:off x="3098889" y="2634801"/>
              <a:ext cx="4660916" cy="3209067"/>
            </a:xfrm>
            <a:prstGeom prst="roundRect">
              <a:avLst>
                <a:gd name="adj" fmla="val 50000"/>
              </a:avLst>
            </a:prstGeom>
            <a:gradFill>
              <a:gsLst>
                <a:gs pos="33000">
                  <a:srgbClr val="6C6C6C">
                    <a:alpha val="42000"/>
                  </a:srgbClr>
                </a:gs>
                <a:gs pos="0">
                  <a:schemeClr val="tx1">
                    <a:alpha val="54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58628" y="2852802"/>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7" y="2476941"/>
              <a:ext cx="2056649"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1125088" y="246633"/>
            <a:ext cx="7886427" cy="751080"/>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1226452" y="559246"/>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926947" y="559246"/>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993504" y="592908"/>
            <a:ext cx="288238" cy="46073"/>
            <a:chOff x="4318304" y="3089060"/>
            <a:chExt cx="384317" cy="61430"/>
          </a:xfrm>
        </p:grpSpPr>
        <p:sp>
          <p:nvSpPr>
            <p:cNvPr id="15"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7" name="文本框 16"/>
          <p:cNvSpPr txBox="1"/>
          <p:nvPr/>
        </p:nvSpPr>
        <p:spPr>
          <a:xfrm>
            <a:off x="2049108" y="354590"/>
            <a:ext cx="6157173" cy="646331"/>
          </a:xfrm>
          <a:prstGeom prst="rect">
            <a:avLst/>
          </a:prstGeom>
          <a:noFill/>
        </p:spPr>
        <p:txBody>
          <a:bodyPr wrap="square" rtlCol="0">
            <a:spAutoFit/>
          </a:bodyPr>
          <a:lstStyle/>
          <a:p>
            <a:pPr algn="ctr"/>
            <a:r>
              <a:rPr lang="en-US" sz="1800" b="1">
                <a:latin typeface="Arial" panose="020B0604020202020204" pitchFamily="34" charset="0"/>
                <a:cs typeface="Arial" panose="020B0604020202020204" pitchFamily="34" charset="0"/>
              </a:rPr>
              <a:t>3.1 TÍNH NHIỆT TẠO THÀNH CỦA PHÂN TỬ NƯỚC SỬ DỤNG MOPAC</a:t>
            </a:r>
          </a:p>
        </p:txBody>
      </p:sp>
      <p:grpSp>
        <p:nvGrpSpPr>
          <p:cNvPr id="27" name="组合 26"/>
          <p:cNvGrpSpPr/>
          <p:nvPr/>
        </p:nvGrpSpPr>
        <p:grpSpPr>
          <a:xfrm>
            <a:off x="1527976" y="439193"/>
            <a:ext cx="618730" cy="429667"/>
            <a:chOff x="5030931" y="2884106"/>
            <a:chExt cx="601529" cy="572889"/>
          </a:xfrm>
        </p:grpSpPr>
        <p:sp>
          <p:nvSpPr>
            <p:cNvPr id="28"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29" name="文本框 28"/>
            <p:cNvSpPr txBox="1"/>
            <p:nvPr/>
          </p:nvSpPr>
          <p:spPr>
            <a:xfrm>
              <a:off x="5030931" y="2902999"/>
              <a:ext cx="601529" cy="553996"/>
            </a:xfrm>
            <a:prstGeom prst="rect">
              <a:avLst/>
            </a:prstGeom>
            <a:noFill/>
          </p:spPr>
          <p:txBody>
            <a:bodyPr wrap="square" rtlCol="0">
              <a:spAutoFit/>
            </a:bodyPr>
            <a:lstStyle/>
            <a:p>
              <a:pPr algn="ctr"/>
              <a:r>
                <a:rPr lang="en-US" altLang="zh-CN" sz="2100" b="1">
                  <a:solidFill>
                    <a:srgbClr val="FFB850"/>
                  </a:solidFill>
                  <a:latin typeface="Arial" panose="020B0604020202020204" pitchFamily="34" charset="0"/>
                  <a:cs typeface="Arial" panose="020B0604020202020204" pitchFamily="34" charset="0"/>
                </a:rPr>
                <a:t>02</a:t>
              </a:r>
              <a:endParaRPr lang="zh-CN" altLang="en-US" sz="2100" b="1">
                <a:solidFill>
                  <a:srgbClr val="FFB850"/>
                </a:solidFill>
                <a:latin typeface="Arial" panose="020B0604020202020204" pitchFamily="34" charset="0"/>
                <a:cs typeface="Arial" panose="020B0604020202020204" pitchFamily="34" charset="0"/>
              </a:endParaRPr>
            </a:p>
          </p:txBody>
        </p:sp>
      </p:grpSp>
      <p:sp>
        <p:nvSpPr>
          <p:cNvPr id="36" name="KSO_Shape"/>
          <p:cNvSpPr/>
          <p:nvPr/>
        </p:nvSpPr>
        <p:spPr bwMode="auto">
          <a:xfrm>
            <a:off x="132485" y="370301"/>
            <a:ext cx="611447" cy="490951"/>
          </a:xfrm>
          <a:custGeom>
            <a:avLst/>
            <a:gdLst>
              <a:gd name="T0" fmla="*/ 2881614 w 3362326"/>
              <a:gd name="T1" fmla="*/ 2245619 h 2424113"/>
              <a:gd name="T2" fmla="*/ 3207949 w 3362326"/>
              <a:gd name="T3" fmla="*/ 953766 h 2424113"/>
              <a:gd name="T4" fmla="*/ 3300702 w 3362326"/>
              <a:gd name="T5" fmla="*/ 1054704 h 2424113"/>
              <a:gd name="T6" fmla="*/ 3357879 w 3362326"/>
              <a:gd name="T7" fmla="*/ 1578442 h 2424113"/>
              <a:gd name="T8" fmla="*/ 2754348 w 3362326"/>
              <a:gd name="T9" fmla="*/ 1274991 h 2424113"/>
              <a:gd name="T10" fmla="*/ 2862031 w 3362326"/>
              <a:gd name="T11" fmla="*/ 1038516 h 2424113"/>
              <a:gd name="T12" fmla="*/ 2811207 w 3362326"/>
              <a:gd name="T13" fmla="*/ 1366725 h 2424113"/>
              <a:gd name="T14" fmla="*/ 3041820 w 3362326"/>
              <a:gd name="T15" fmla="*/ 999791 h 2424113"/>
              <a:gd name="T16" fmla="*/ 3170149 w 3362326"/>
              <a:gd name="T17" fmla="*/ 942974 h 2424113"/>
              <a:gd name="T18" fmla="*/ 296683 w 3362326"/>
              <a:gd name="T19" fmla="*/ 978524 h 2424113"/>
              <a:gd name="T20" fmla="*/ 498389 w 3362326"/>
              <a:gd name="T21" fmla="*/ 1265469 h 2424113"/>
              <a:gd name="T22" fmla="*/ 488542 w 3362326"/>
              <a:gd name="T23" fmla="*/ 1028041 h 2424113"/>
              <a:gd name="T24" fmla="*/ 582566 w 3362326"/>
              <a:gd name="T25" fmla="*/ 1187067 h 2424113"/>
              <a:gd name="T26" fmla="*/ 319871 w 3362326"/>
              <a:gd name="T27" fmla="*/ 2147887 h 2424113"/>
              <a:gd name="T28" fmla="*/ 37800 w 3362326"/>
              <a:gd name="T29" fmla="*/ 1105808 h 2424113"/>
              <a:gd name="T30" fmla="*/ 124836 w 3362326"/>
              <a:gd name="T31" fmla="*/ 975985 h 2424113"/>
              <a:gd name="T32" fmla="*/ 1545327 w 3362326"/>
              <a:gd name="T33" fmla="*/ 746198 h 2424113"/>
              <a:gd name="T34" fmla="*/ 1656547 w 3362326"/>
              <a:gd name="T35" fmla="*/ 809752 h 2424113"/>
              <a:gd name="T36" fmla="*/ 1802720 w 3362326"/>
              <a:gd name="T37" fmla="*/ 881250 h 2424113"/>
              <a:gd name="T38" fmla="*/ 1889154 w 3362326"/>
              <a:gd name="T39" fmla="*/ 667392 h 2424113"/>
              <a:gd name="T40" fmla="*/ 2073778 w 3362326"/>
              <a:gd name="T41" fmla="*/ 739843 h 2424113"/>
              <a:gd name="T42" fmla="*/ 2280963 w 3362326"/>
              <a:gd name="T43" fmla="*/ 997553 h 2424113"/>
              <a:gd name="T44" fmla="*/ 2456054 w 3362326"/>
              <a:gd name="T45" fmla="*/ 821509 h 2424113"/>
              <a:gd name="T46" fmla="*/ 2536132 w 3362326"/>
              <a:gd name="T47" fmla="*/ 819603 h 2424113"/>
              <a:gd name="T48" fmla="*/ 2596190 w 3362326"/>
              <a:gd name="T49" fmla="*/ 876801 h 2424113"/>
              <a:gd name="T50" fmla="*/ 2598415 w 3362326"/>
              <a:gd name="T51" fmla="*/ 956879 h 2424113"/>
              <a:gd name="T52" fmla="*/ 2382332 w 3362326"/>
              <a:gd name="T53" fmla="*/ 1195206 h 2424113"/>
              <a:gd name="T54" fmla="*/ 2241242 w 3362326"/>
              <a:gd name="T55" fmla="*/ 1268610 h 2424113"/>
              <a:gd name="T56" fmla="*/ 2118265 w 3362326"/>
              <a:gd name="T57" fmla="*/ 1192028 h 2424113"/>
              <a:gd name="T58" fmla="*/ 1363246 w 3362326"/>
              <a:gd name="T59" fmla="*/ 1018526 h 2424113"/>
              <a:gd name="T60" fmla="*/ 1307636 w 3362326"/>
              <a:gd name="T61" fmla="*/ 1409700 h 2424113"/>
              <a:gd name="T62" fmla="*/ 1157013 w 3362326"/>
              <a:gd name="T63" fmla="*/ 999778 h 2424113"/>
              <a:gd name="T64" fmla="*/ 1245989 w 3362326"/>
              <a:gd name="T65" fmla="*/ 780199 h 2424113"/>
              <a:gd name="T66" fmla="*/ 1499569 w 3362326"/>
              <a:gd name="T67" fmla="*/ 668027 h 2424113"/>
              <a:gd name="T68" fmla="*/ 3142462 w 3362326"/>
              <a:gd name="T69" fmla="*/ 282872 h 2424113"/>
              <a:gd name="T70" fmla="*/ 3244523 w 3362326"/>
              <a:gd name="T71" fmla="*/ 440586 h 2424113"/>
              <a:gd name="T72" fmla="*/ 3210503 w 3362326"/>
              <a:gd name="T73" fmla="*/ 656690 h 2424113"/>
              <a:gd name="T74" fmla="*/ 3038811 w 3362326"/>
              <a:gd name="T75" fmla="*/ 831222 h 2424113"/>
              <a:gd name="T76" fmla="*/ 2904319 w 3362326"/>
              <a:gd name="T77" fmla="*/ 826780 h 2424113"/>
              <a:gd name="T78" fmla="*/ 2817519 w 3362326"/>
              <a:gd name="T79" fmla="*/ 691913 h 2424113"/>
              <a:gd name="T80" fmla="*/ 2807981 w 3362326"/>
              <a:gd name="T81" fmla="*/ 429797 h 2424113"/>
              <a:gd name="T82" fmla="*/ 2910678 w 3362326"/>
              <a:gd name="T83" fmla="*/ 280651 h 2424113"/>
              <a:gd name="T84" fmla="*/ 375153 w 3362326"/>
              <a:gd name="T85" fmla="*/ 248918 h 2424113"/>
              <a:gd name="T86" fmla="*/ 514634 w 3362326"/>
              <a:gd name="T87" fmla="*/ 342213 h 2424113"/>
              <a:gd name="T88" fmla="*/ 561340 w 3362326"/>
              <a:gd name="T89" fmla="*/ 566885 h 2424113"/>
              <a:gd name="T90" fmla="*/ 510821 w 3362326"/>
              <a:gd name="T91" fmla="*/ 773785 h 2424113"/>
              <a:gd name="T92" fmla="*/ 418682 w 3362326"/>
              <a:gd name="T93" fmla="*/ 842646 h 2424113"/>
              <a:gd name="T94" fmla="*/ 241709 w 3362326"/>
              <a:gd name="T95" fmla="*/ 778862 h 2424113"/>
              <a:gd name="T96" fmla="*/ 117162 w 3362326"/>
              <a:gd name="T97" fmla="*/ 551970 h 2424113"/>
              <a:gd name="T98" fmla="*/ 148299 w 3362326"/>
              <a:gd name="T99" fmla="*/ 359984 h 2424113"/>
              <a:gd name="T100" fmla="*/ 297311 w 3362326"/>
              <a:gd name="T101" fmla="*/ 250822 h 2424113"/>
              <a:gd name="T102" fmla="*/ 1834594 w 3362326"/>
              <a:gd name="T103" fmla="*/ 43475 h 2424113"/>
              <a:gd name="T104" fmla="*/ 1934457 w 3362326"/>
              <a:gd name="T105" fmla="*/ 205318 h 2424113"/>
              <a:gd name="T106" fmla="*/ 1973258 w 3362326"/>
              <a:gd name="T107" fmla="*/ 288461 h 2424113"/>
              <a:gd name="T108" fmla="*/ 1942726 w 3362326"/>
              <a:gd name="T109" fmla="*/ 390961 h 2424113"/>
              <a:gd name="T110" fmla="*/ 1864808 w 3362326"/>
              <a:gd name="T111" fmla="*/ 532812 h 2424113"/>
              <a:gd name="T112" fmla="*/ 1729325 w 3362326"/>
              <a:gd name="T113" fmla="*/ 622301 h 2424113"/>
              <a:gd name="T114" fmla="*/ 1571262 w 3362326"/>
              <a:gd name="T115" fmla="*/ 579778 h 2424113"/>
              <a:gd name="T116" fmla="*/ 1478714 w 3362326"/>
              <a:gd name="T117" fmla="*/ 436341 h 2424113"/>
              <a:gd name="T118" fmla="*/ 1416379 w 3362326"/>
              <a:gd name="T119" fmla="*/ 348438 h 2424113"/>
              <a:gd name="T120" fmla="*/ 1429418 w 3362326"/>
              <a:gd name="T121" fmla="*/ 264978 h 2424113"/>
              <a:gd name="T122" fmla="*/ 1483484 w 3362326"/>
              <a:gd name="T123" fmla="*/ 132965 h 2424113"/>
              <a:gd name="T124" fmla="*/ 1621829 w 3362326"/>
              <a:gd name="T125" fmla="*/ 11107 h 2424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62326" h="2424113">
                <a:moveTo>
                  <a:pt x="860805" y="1460500"/>
                </a:moveTo>
                <a:lnTo>
                  <a:pt x="965275" y="1460500"/>
                </a:lnTo>
                <a:lnTo>
                  <a:pt x="961464" y="1465582"/>
                </a:lnTo>
                <a:lnTo>
                  <a:pt x="957654" y="1470664"/>
                </a:lnTo>
                <a:lnTo>
                  <a:pt x="953843" y="1476380"/>
                </a:lnTo>
                <a:lnTo>
                  <a:pt x="949715" y="1482415"/>
                </a:lnTo>
                <a:lnTo>
                  <a:pt x="483570" y="2244666"/>
                </a:lnTo>
                <a:lnTo>
                  <a:pt x="483570" y="2248795"/>
                </a:lnTo>
                <a:lnTo>
                  <a:pt x="483570" y="2251971"/>
                </a:lnTo>
                <a:lnTo>
                  <a:pt x="483888" y="2255147"/>
                </a:lnTo>
                <a:lnTo>
                  <a:pt x="484205" y="2257371"/>
                </a:lnTo>
                <a:lnTo>
                  <a:pt x="2880661" y="2259594"/>
                </a:lnTo>
                <a:lnTo>
                  <a:pt x="2880978" y="2256735"/>
                </a:lnTo>
                <a:lnTo>
                  <a:pt x="2881614" y="2253877"/>
                </a:lnTo>
                <a:lnTo>
                  <a:pt x="2881931" y="2250066"/>
                </a:lnTo>
                <a:lnTo>
                  <a:pt x="2881614" y="2245619"/>
                </a:lnTo>
                <a:lnTo>
                  <a:pt x="2422137" y="1485273"/>
                </a:lnTo>
                <a:lnTo>
                  <a:pt x="2411023" y="1471934"/>
                </a:lnTo>
                <a:lnTo>
                  <a:pt x="2401179" y="1460500"/>
                </a:lnTo>
                <a:lnTo>
                  <a:pt x="2509460" y="1460500"/>
                </a:lnTo>
                <a:lnTo>
                  <a:pt x="3024188" y="2273251"/>
                </a:lnTo>
                <a:lnTo>
                  <a:pt x="3024188" y="2423478"/>
                </a:lnTo>
                <a:lnTo>
                  <a:pt x="3021648" y="2424113"/>
                </a:lnTo>
                <a:lnTo>
                  <a:pt x="3018472" y="2424113"/>
                </a:lnTo>
                <a:lnTo>
                  <a:pt x="345441" y="2421890"/>
                </a:lnTo>
                <a:lnTo>
                  <a:pt x="341948" y="2421572"/>
                </a:lnTo>
                <a:lnTo>
                  <a:pt x="338138" y="2421255"/>
                </a:lnTo>
                <a:lnTo>
                  <a:pt x="338138" y="2277062"/>
                </a:lnTo>
                <a:lnTo>
                  <a:pt x="860805" y="1460500"/>
                </a:lnTo>
                <a:close/>
                <a:moveTo>
                  <a:pt x="3185714" y="941387"/>
                </a:moveTo>
                <a:lnTo>
                  <a:pt x="3196514" y="947100"/>
                </a:lnTo>
                <a:lnTo>
                  <a:pt x="3207949" y="953766"/>
                </a:lnTo>
                <a:lnTo>
                  <a:pt x="3213667" y="957575"/>
                </a:lnTo>
                <a:lnTo>
                  <a:pt x="3219702" y="962019"/>
                </a:lnTo>
                <a:lnTo>
                  <a:pt x="3225420" y="966145"/>
                </a:lnTo>
                <a:lnTo>
                  <a:pt x="3231455" y="970906"/>
                </a:lnTo>
                <a:lnTo>
                  <a:pt x="3237490" y="975985"/>
                </a:lnTo>
                <a:lnTo>
                  <a:pt x="3243526" y="981699"/>
                </a:lnTo>
                <a:lnTo>
                  <a:pt x="3249243" y="987095"/>
                </a:lnTo>
                <a:lnTo>
                  <a:pt x="3255279" y="993443"/>
                </a:lnTo>
                <a:lnTo>
                  <a:pt x="3261314" y="999791"/>
                </a:lnTo>
                <a:lnTo>
                  <a:pt x="3267032" y="1006457"/>
                </a:lnTo>
                <a:lnTo>
                  <a:pt x="3273067" y="1014075"/>
                </a:lnTo>
                <a:lnTo>
                  <a:pt x="3278785" y="1021376"/>
                </a:lnTo>
                <a:lnTo>
                  <a:pt x="3284185" y="1029311"/>
                </a:lnTo>
                <a:lnTo>
                  <a:pt x="3289902" y="1037247"/>
                </a:lnTo>
                <a:lnTo>
                  <a:pt x="3295302" y="1045817"/>
                </a:lnTo>
                <a:lnTo>
                  <a:pt x="3300702" y="1054704"/>
                </a:lnTo>
                <a:lnTo>
                  <a:pt x="3305785" y="1064544"/>
                </a:lnTo>
                <a:lnTo>
                  <a:pt x="3310549" y="1074067"/>
                </a:lnTo>
                <a:lnTo>
                  <a:pt x="3315632" y="1084224"/>
                </a:lnTo>
                <a:lnTo>
                  <a:pt x="3320079" y="1094699"/>
                </a:lnTo>
                <a:lnTo>
                  <a:pt x="3324526" y="1105808"/>
                </a:lnTo>
                <a:lnTo>
                  <a:pt x="3328655" y="1116918"/>
                </a:lnTo>
                <a:lnTo>
                  <a:pt x="3332467" y="1128662"/>
                </a:lnTo>
                <a:lnTo>
                  <a:pt x="3335961" y="1140724"/>
                </a:lnTo>
                <a:lnTo>
                  <a:pt x="3339138" y="1153104"/>
                </a:lnTo>
                <a:lnTo>
                  <a:pt x="3342632" y="1166118"/>
                </a:lnTo>
                <a:lnTo>
                  <a:pt x="3345173" y="1179767"/>
                </a:lnTo>
                <a:lnTo>
                  <a:pt x="3347714" y="1193415"/>
                </a:lnTo>
                <a:lnTo>
                  <a:pt x="3350573" y="1282609"/>
                </a:lnTo>
                <a:lnTo>
                  <a:pt x="3353432" y="1374343"/>
                </a:lnTo>
                <a:lnTo>
                  <a:pt x="3355655" y="1472425"/>
                </a:lnTo>
                <a:lnTo>
                  <a:pt x="3357879" y="1578442"/>
                </a:lnTo>
                <a:lnTo>
                  <a:pt x="3359785" y="1696204"/>
                </a:lnTo>
                <a:lnTo>
                  <a:pt x="3361055" y="1828884"/>
                </a:lnTo>
                <a:lnTo>
                  <a:pt x="3362008" y="1978387"/>
                </a:lnTo>
                <a:lnTo>
                  <a:pt x="3362326" y="2147887"/>
                </a:lnTo>
                <a:lnTo>
                  <a:pt x="3042772" y="2147887"/>
                </a:lnTo>
                <a:lnTo>
                  <a:pt x="2678113" y="1585108"/>
                </a:lnTo>
                <a:lnTo>
                  <a:pt x="2686689" y="1540670"/>
                </a:lnTo>
                <a:lnTo>
                  <a:pt x="2694313" y="1501627"/>
                </a:lnTo>
                <a:lnTo>
                  <a:pt x="2701937" y="1466711"/>
                </a:lnTo>
                <a:lnTo>
                  <a:pt x="2708607" y="1436556"/>
                </a:lnTo>
                <a:lnTo>
                  <a:pt x="2715278" y="1409576"/>
                </a:lnTo>
                <a:lnTo>
                  <a:pt x="2720995" y="1385770"/>
                </a:lnTo>
                <a:lnTo>
                  <a:pt x="2727031" y="1364186"/>
                </a:lnTo>
                <a:lnTo>
                  <a:pt x="2732748" y="1344823"/>
                </a:lnTo>
                <a:lnTo>
                  <a:pt x="2743548" y="1309272"/>
                </a:lnTo>
                <a:lnTo>
                  <a:pt x="2754348" y="1274991"/>
                </a:lnTo>
                <a:lnTo>
                  <a:pt x="2759748" y="1256581"/>
                </a:lnTo>
                <a:lnTo>
                  <a:pt x="2765784" y="1237219"/>
                </a:lnTo>
                <a:lnTo>
                  <a:pt x="2771819" y="1215635"/>
                </a:lnTo>
                <a:lnTo>
                  <a:pt x="2778490" y="1191511"/>
                </a:lnTo>
                <a:lnTo>
                  <a:pt x="2779760" y="1187067"/>
                </a:lnTo>
                <a:lnTo>
                  <a:pt x="2784843" y="1174370"/>
                </a:lnTo>
                <a:lnTo>
                  <a:pt x="2792466" y="1155960"/>
                </a:lnTo>
                <a:lnTo>
                  <a:pt x="2797866" y="1144851"/>
                </a:lnTo>
                <a:lnTo>
                  <a:pt x="2803266" y="1132789"/>
                </a:lnTo>
                <a:lnTo>
                  <a:pt x="2809619" y="1119775"/>
                </a:lnTo>
                <a:lnTo>
                  <a:pt x="2816607" y="1106443"/>
                </a:lnTo>
                <a:lnTo>
                  <a:pt x="2824549" y="1092794"/>
                </a:lnTo>
                <a:lnTo>
                  <a:pt x="2833125" y="1078828"/>
                </a:lnTo>
                <a:lnTo>
                  <a:pt x="2842019" y="1065179"/>
                </a:lnTo>
                <a:lnTo>
                  <a:pt x="2851549" y="1051530"/>
                </a:lnTo>
                <a:lnTo>
                  <a:pt x="2862031" y="1038516"/>
                </a:lnTo>
                <a:lnTo>
                  <a:pt x="2867113" y="1032168"/>
                </a:lnTo>
                <a:lnTo>
                  <a:pt x="2872831" y="1025820"/>
                </a:lnTo>
                <a:lnTo>
                  <a:pt x="2873149" y="1025820"/>
                </a:lnTo>
                <a:lnTo>
                  <a:pt x="2873466" y="1025820"/>
                </a:lnTo>
                <a:lnTo>
                  <a:pt x="2873784" y="1028041"/>
                </a:lnTo>
                <a:lnTo>
                  <a:pt x="2873466" y="1032168"/>
                </a:lnTo>
                <a:lnTo>
                  <a:pt x="2873149" y="1037881"/>
                </a:lnTo>
                <a:lnTo>
                  <a:pt x="2870607" y="1054387"/>
                </a:lnTo>
                <a:lnTo>
                  <a:pt x="2866796" y="1076289"/>
                </a:lnTo>
                <a:lnTo>
                  <a:pt x="2856313" y="1132471"/>
                </a:lnTo>
                <a:lnTo>
                  <a:pt x="2843925" y="1197859"/>
                </a:lnTo>
                <a:lnTo>
                  <a:pt x="2819784" y="1318160"/>
                </a:lnTo>
                <a:lnTo>
                  <a:pt x="2815654" y="1340062"/>
                </a:lnTo>
                <a:lnTo>
                  <a:pt x="2812478" y="1355933"/>
                </a:lnTo>
                <a:lnTo>
                  <a:pt x="2811525" y="1365455"/>
                </a:lnTo>
                <a:lnTo>
                  <a:pt x="2811207" y="1366725"/>
                </a:lnTo>
                <a:lnTo>
                  <a:pt x="2811525" y="1367042"/>
                </a:lnTo>
                <a:lnTo>
                  <a:pt x="2811843" y="1366407"/>
                </a:lnTo>
                <a:lnTo>
                  <a:pt x="2828678" y="1332761"/>
                </a:lnTo>
                <a:lnTo>
                  <a:pt x="2846149" y="1298798"/>
                </a:lnTo>
                <a:lnTo>
                  <a:pt x="2864255" y="1265469"/>
                </a:lnTo>
                <a:lnTo>
                  <a:pt x="2882360" y="1232775"/>
                </a:lnTo>
                <a:lnTo>
                  <a:pt x="2901419" y="1200716"/>
                </a:lnTo>
                <a:lnTo>
                  <a:pt x="2920160" y="1169927"/>
                </a:lnTo>
                <a:lnTo>
                  <a:pt x="2938584" y="1140089"/>
                </a:lnTo>
                <a:lnTo>
                  <a:pt x="2957325" y="1112792"/>
                </a:lnTo>
                <a:lnTo>
                  <a:pt x="2974796" y="1086764"/>
                </a:lnTo>
                <a:lnTo>
                  <a:pt x="2991314" y="1062957"/>
                </a:lnTo>
                <a:lnTo>
                  <a:pt x="3007514" y="1041373"/>
                </a:lnTo>
                <a:lnTo>
                  <a:pt x="3022125" y="1022963"/>
                </a:lnTo>
                <a:lnTo>
                  <a:pt x="3035467" y="1006775"/>
                </a:lnTo>
                <a:lnTo>
                  <a:pt x="3041820" y="999791"/>
                </a:lnTo>
                <a:lnTo>
                  <a:pt x="3047537" y="993760"/>
                </a:lnTo>
                <a:lnTo>
                  <a:pt x="3052620" y="988682"/>
                </a:lnTo>
                <a:lnTo>
                  <a:pt x="3057384" y="984555"/>
                </a:lnTo>
                <a:lnTo>
                  <a:pt x="3062149" y="981381"/>
                </a:lnTo>
                <a:lnTo>
                  <a:pt x="3065643" y="978524"/>
                </a:lnTo>
                <a:lnTo>
                  <a:pt x="3079937" y="971224"/>
                </a:lnTo>
                <a:lnTo>
                  <a:pt x="3094549" y="964241"/>
                </a:lnTo>
                <a:lnTo>
                  <a:pt x="3109161" y="958210"/>
                </a:lnTo>
                <a:lnTo>
                  <a:pt x="3116784" y="955353"/>
                </a:lnTo>
                <a:lnTo>
                  <a:pt x="3124408" y="953131"/>
                </a:lnTo>
                <a:lnTo>
                  <a:pt x="3132031" y="950909"/>
                </a:lnTo>
                <a:lnTo>
                  <a:pt x="3139337" y="948687"/>
                </a:lnTo>
                <a:lnTo>
                  <a:pt x="3146961" y="946783"/>
                </a:lnTo>
                <a:lnTo>
                  <a:pt x="3154902" y="945196"/>
                </a:lnTo>
                <a:lnTo>
                  <a:pt x="3162208" y="943609"/>
                </a:lnTo>
                <a:lnTo>
                  <a:pt x="3170149" y="942974"/>
                </a:lnTo>
                <a:lnTo>
                  <a:pt x="3178090" y="942339"/>
                </a:lnTo>
                <a:lnTo>
                  <a:pt x="3185714" y="941387"/>
                </a:lnTo>
                <a:close/>
                <a:moveTo>
                  <a:pt x="176612" y="941387"/>
                </a:moveTo>
                <a:lnTo>
                  <a:pt x="184236" y="942339"/>
                </a:lnTo>
                <a:lnTo>
                  <a:pt x="192177" y="942974"/>
                </a:lnTo>
                <a:lnTo>
                  <a:pt x="200118" y="943609"/>
                </a:lnTo>
                <a:lnTo>
                  <a:pt x="207742" y="945196"/>
                </a:lnTo>
                <a:lnTo>
                  <a:pt x="215047" y="946783"/>
                </a:lnTo>
                <a:lnTo>
                  <a:pt x="222989" y="948687"/>
                </a:lnTo>
                <a:lnTo>
                  <a:pt x="230295" y="950909"/>
                </a:lnTo>
                <a:lnTo>
                  <a:pt x="238236" y="953131"/>
                </a:lnTo>
                <a:lnTo>
                  <a:pt x="245542" y="955353"/>
                </a:lnTo>
                <a:lnTo>
                  <a:pt x="253165" y="958210"/>
                </a:lnTo>
                <a:lnTo>
                  <a:pt x="268095" y="964241"/>
                </a:lnTo>
                <a:lnTo>
                  <a:pt x="282389" y="971224"/>
                </a:lnTo>
                <a:lnTo>
                  <a:pt x="296683" y="978524"/>
                </a:lnTo>
                <a:lnTo>
                  <a:pt x="300812" y="981381"/>
                </a:lnTo>
                <a:lnTo>
                  <a:pt x="304624" y="984555"/>
                </a:lnTo>
                <a:lnTo>
                  <a:pt x="309706" y="988682"/>
                </a:lnTo>
                <a:lnTo>
                  <a:pt x="314789" y="993760"/>
                </a:lnTo>
                <a:lnTo>
                  <a:pt x="320824" y="999791"/>
                </a:lnTo>
                <a:lnTo>
                  <a:pt x="326859" y="1006775"/>
                </a:lnTo>
                <a:lnTo>
                  <a:pt x="340201" y="1022963"/>
                </a:lnTo>
                <a:lnTo>
                  <a:pt x="354812" y="1041373"/>
                </a:lnTo>
                <a:lnTo>
                  <a:pt x="371012" y="1062957"/>
                </a:lnTo>
                <a:lnTo>
                  <a:pt x="387530" y="1086764"/>
                </a:lnTo>
                <a:lnTo>
                  <a:pt x="405636" y="1112792"/>
                </a:lnTo>
                <a:lnTo>
                  <a:pt x="423742" y="1140089"/>
                </a:lnTo>
                <a:lnTo>
                  <a:pt x="442166" y="1169927"/>
                </a:lnTo>
                <a:lnTo>
                  <a:pt x="460907" y="1200716"/>
                </a:lnTo>
                <a:lnTo>
                  <a:pt x="479966" y="1232775"/>
                </a:lnTo>
                <a:lnTo>
                  <a:pt x="498389" y="1265469"/>
                </a:lnTo>
                <a:lnTo>
                  <a:pt x="516177" y="1298798"/>
                </a:lnTo>
                <a:lnTo>
                  <a:pt x="533966" y="1332761"/>
                </a:lnTo>
                <a:lnTo>
                  <a:pt x="550801" y="1366407"/>
                </a:lnTo>
                <a:lnTo>
                  <a:pt x="550801" y="1367042"/>
                </a:lnTo>
                <a:lnTo>
                  <a:pt x="551119" y="1366725"/>
                </a:lnTo>
                <a:lnTo>
                  <a:pt x="551119" y="1365455"/>
                </a:lnTo>
                <a:lnTo>
                  <a:pt x="549848" y="1355933"/>
                </a:lnTo>
                <a:lnTo>
                  <a:pt x="546672" y="1340062"/>
                </a:lnTo>
                <a:lnTo>
                  <a:pt x="542542" y="1318160"/>
                </a:lnTo>
                <a:lnTo>
                  <a:pt x="519036" y="1197859"/>
                </a:lnTo>
                <a:lnTo>
                  <a:pt x="506013" y="1132471"/>
                </a:lnTo>
                <a:lnTo>
                  <a:pt x="495530" y="1076289"/>
                </a:lnTo>
                <a:lnTo>
                  <a:pt x="491719" y="1054387"/>
                </a:lnTo>
                <a:lnTo>
                  <a:pt x="489495" y="1037881"/>
                </a:lnTo>
                <a:lnTo>
                  <a:pt x="488860" y="1032168"/>
                </a:lnTo>
                <a:lnTo>
                  <a:pt x="488542" y="1028041"/>
                </a:lnTo>
                <a:lnTo>
                  <a:pt x="488860" y="1025820"/>
                </a:lnTo>
                <a:lnTo>
                  <a:pt x="489177" y="1025820"/>
                </a:lnTo>
                <a:lnTo>
                  <a:pt x="489495" y="1025820"/>
                </a:lnTo>
                <a:lnTo>
                  <a:pt x="495213" y="1032168"/>
                </a:lnTo>
                <a:lnTo>
                  <a:pt x="500295" y="1038516"/>
                </a:lnTo>
                <a:lnTo>
                  <a:pt x="510777" y="1051530"/>
                </a:lnTo>
                <a:lnTo>
                  <a:pt x="520307" y="1065179"/>
                </a:lnTo>
                <a:lnTo>
                  <a:pt x="529201" y="1078828"/>
                </a:lnTo>
                <a:lnTo>
                  <a:pt x="537777" y="1092794"/>
                </a:lnTo>
                <a:lnTo>
                  <a:pt x="545719" y="1106443"/>
                </a:lnTo>
                <a:lnTo>
                  <a:pt x="552707" y="1119775"/>
                </a:lnTo>
                <a:lnTo>
                  <a:pt x="559060" y="1132789"/>
                </a:lnTo>
                <a:lnTo>
                  <a:pt x="565095" y="1144851"/>
                </a:lnTo>
                <a:lnTo>
                  <a:pt x="569860" y="1155960"/>
                </a:lnTo>
                <a:lnTo>
                  <a:pt x="577483" y="1174370"/>
                </a:lnTo>
                <a:lnTo>
                  <a:pt x="582566" y="1187067"/>
                </a:lnTo>
                <a:lnTo>
                  <a:pt x="584154" y="1191511"/>
                </a:lnTo>
                <a:lnTo>
                  <a:pt x="590507" y="1215635"/>
                </a:lnTo>
                <a:lnTo>
                  <a:pt x="596542" y="1237219"/>
                </a:lnTo>
                <a:lnTo>
                  <a:pt x="602578" y="1256581"/>
                </a:lnTo>
                <a:lnTo>
                  <a:pt x="607978" y="1274991"/>
                </a:lnTo>
                <a:lnTo>
                  <a:pt x="618778" y="1309272"/>
                </a:lnTo>
                <a:lnTo>
                  <a:pt x="629895" y="1344823"/>
                </a:lnTo>
                <a:lnTo>
                  <a:pt x="635613" y="1364186"/>
                </a:lnTo>
                <a:lnTo>
                  <a:pt x="641013" y="1385770"/>
                </a:lnTo>
                <a:lnTo>
                  <a:pt x="647366" y="1409576"/>
                </a:lnTo>
                <a:lnTo>
                  <a:pt x="653719" y="1436556"/>
                </a:lnTo>
                <a:lnTo>
                  <a:pt x="660389" y="1466711"/>
                </a:lnTo>
                <a:lnTo>
                  <a:pt x="668013" y="1501627"/>
                </a:lnTo>
                <a:lnTo>
                  <a:pt x="675636" y="1540670"/>
                </a:lnTo>
                <a:lnTo>
                  <a:pt x="684213" y="1585108"/>
                </a:lnTo>
                <a:lnTo>
                  <a:pt x="319871" y="2147887"/>
                </a:lnTo>
                <a:lnTo>
                  <a:pt x="0" y="2147887"/>
                </a:lnTo>
                <a:lnTo>
                  <a:pt x="318" y="1978387"/>
                </a:lnTo>
                <a:lnTo>
                  <a:pt x="953" y="1828884"/>
                </a:lnTo>
                <a:lnTo>
                  <a:pt x="2541" y="1696204"/>
                </a:lnTo>
                <a:lnTo>
                  <a:pt x="4447" y="1578442"/>
                </a:lnTo>
                <a:lnTo>
                  <a:pt x="6671" y="1472425"/>
                </a:lnTo>
                <a:lnTo>
                  <a:pt x="8894" y="1374343"/>
                </a:lnTo>
                <a:lnTo>
                  <a:pt x="11753" y="1282609"/>
                </a:lnTo>
                <a:lnTo>
                  <a:pt x="14612" y="1193415"/>
                </a:lnTo>
                <a:lnTo>
                  <a:pt x="17153" y="1179767"/>
                </a:lnTo>
                <a:lnTo>
                  <a:pt x="19694" y="1166118"/>
                </a:lnTo>
                <a:lnTo>
                  <a:pt x="23188" y="1153104"/>
                </a:lnTo>
                <a:lnTo>
                  <a:pt x="26365" y="1140724"/>
                </a:lnTo>
                <a:lnTo>
                  <a:pt x="29859" y="1128662"/>
                </a:lnTo>
                <a:lnTo>
                  <a:pt x="33671" y="1116918"/>
                </a:lnTo>
                <a:lnTo>
                  <a:pt x="37800" y="1105808"/>
                </a:lnTo>
                <a:lnTo>
                  <a:pt x="42247" y="1094699"/>
                </a:lnTo>
                <a:lnTo>
                  <a:pt x="46694" y="1084224"/>
                </a:lnTo>
                <a:lnTo>
                  <a:pt x="51777" y="1074067"/>
                </a:lnTo>
                <a:lnTo>
                  <a:pt x="56541" y="1064544"/>
                </a:lnTo>
                <a:lnTo>
                  <a:pt x="61624" y="1054704"/>
                </a:lnTo>
                <a:lnTo>
                  <a:pt x="67024" y="1045817"/>
                </a:lnTo>
                <a:lnTo>
                  <a:pt x="72424" y="1037247"/>
                </a:lnTo>
                <a:lnTo>
                  <a:pt x="78141" y="1029311"/>
                </a:lnTo>
                <a:lnTo>
                  <a:pt x="83541" y="1021376"/>
                </a:lnTo>
                <a:lnTo>
                  <a:pt x="89259" y="1014075"/>
                </a:lnTo>
                <a:lnTo>
                  <a:pt x="95294" y="1006457"/>
                </a:lnTo>
                <a:lnTo>
                  <a:pt x="101012" y="999791"/>
                </a:lnTo>
                <a:lnTo>
                  <a:pt x="107047" y="993443"/>
                </a:lnTo>
                <a:lnTo>
                  <a:pt x="113083" y="987095"/>
                </a:lnTo>
                <a:lnTo>
                  <a:pt x="118800" y="981699"/>
                </a:lnTo>
                <a:lnTo>
                  <a:pt x="124836" y="975985"/>
                </a:lnTo>
                <a:lnTo>
                  <a:pt x="130871" y="970906"/>
                </a:lnTo>
                <a:lnTo>
                  <a:pt x="136906" y="966145"/>
                </a:lnTo>
                <a:lnTo>
                  <a:pt x="142624" y="962019"/>
                </a:lnTo>
                <a:lnTo>
                  <a:pt x="148659" y="957575"/>
                </a:lnTo>
                <a:lnTo>
                  <a:pt x="154694" y="953766"/>
                </a:lnTo>
                <a:lnTo>
                  <a:pt x="165812" y="947100"/>
                </a:lnTo>
                <a:lnTo>
                  <a:pt x="176612" y="941387"/>
                </a:lnTo>
                <a:close/>
                <a:moveTo>
                  <a:pt x="1531981" y="658812"/>
                </a:moveTo>
                <a:lnTo>
                  <a:pt x="1531981" y="659130"/>
                </a:lnTo>
                <a:lnTo>
                  <a:pt x="1532299" y="658812"/>
                </a:lnTo>
                <a:lnTo>
                  <a:pt x="1532934" y="669616"/>
                </a:lnTo>
                <a:lnTo>
                  <a:pt x="1534523" y="682009"/>
                </a:lnTo>
                <a:lnTo>
                  <a:pt x="1536430" y="695673"/>
                </a:lnTo>
                <a:lnTo>
                  <a:pt x="1538654" y="711244"/>
                </a:lnTo>
                <a:lnTo>
                  <a:pt x="1541514" y="728085"/>
                </a:lnTo>
                <a:lnTo>
                  <a:pt x="1545327" y="746198"/>
                </a:lnTo>
                <a:lnTo>
                  <a:pt x="1549458" y="765900"/>
                </a:lnTo>
                <a:lnTo>
                  <a:pt x="1554543" y="786873"/>
                </a:lnTo>
                <a:lnTo>
                  <a:pt x="1560263" y="808799"/>
                </a:lnTo>
                <a:lnTo>
                  <a:pt x="1566936" y="831678"/>
                </a:lnTo>
                <a:lnTo>
                  <a:pt x="1574562" y="855828"/>
                </a:lnTo>
                <a:lnTo>
                  <a:pt x="1583142" y="881250"/>
                </a:lnTo>
                <a:lnTo>
                  <a:pt x="1592993" y="907307"/>
                </a:lnTo>
                <a:lnTo>
                  <a:pt x="1604115" y="934000"/>
                </a:lnTo>
                <a:lnTo>
                  <a:pt x="1615872" y="961963"/>
                </a:lnTo>
                <a:lnTo>
                  <a:pt x="1629218" y="990245"/>
                </a:lnTo>
                <a:lnTo>
                  <a:pt x="1633667" y="953066"/>
                </a:lnTo>
                <a:lnTo>
                  <a:pt x="1638752" y="917476"/>
                </a:lnTo>
                <a:lnTo>
                  <a:pt x="1643518" y="884745"/>
                </a:lnTo>
                <a:lnTo>
                  <a:pt x="1648285" y="855193"/>
                </a:lnTo>
                <a:lnTo>
                  <a:pt x="1652733" y="830089"/>
                </a:lnTo>
                <a:lnTo>
                  <a:pt x="1656547" y="809752"/>
                </a:lnTo>
                <a:lnTo>
                  <a:pt x="1660678" y="788779"/>
                </a:lnTo>
                <a:lnTo>
                  <a:pt x="1633350" y="725225"/>
                </a:lnTo>
                <a:lnTo>
                  <a:pt x="1677202" y="683280"/>
                </a:lnTo>
                <a:lnTo>
                  <a:pt x="1708661" y="683280"/>
                </a:lnTo>
                <a:lnTo>
                  <a:pt x="1752831" y="725225"/>
                </a:lnTo>
                <a:lnTo>
                  <a:pt x="1725503" y="788779"/>
                </a:lnTo>
                <a:lnTo>
                  <a:pt x="1729634" y="809752"/>
                </a:lnTo>
                <a:lnTo>
                  <a:pt x="1737578" y="855193"/>
                </a:lnTo>
                <a:lnTo>
                  <a:pt x="1742344" y="884745"/>
                </a:lnTo>
                <a:lnTo>
                  <a:pt x="1747111" y="917476"/>
                </a:lnTo>
                <a:lnTo>
                  <a:pt x="1752513" y="953066"/>
                </a:lnTo>
                <a:lnTo>
                  <a:pt x="1756962" y="990245"/>
                </a:lnTo>
                <a:lnTo>
                  <a:pt x="1770308" y="961963"/>
                </a:lnTo>
                <a:lnTo>
                  <a:pt x="1782066" y="934000"/>
                </a:lnTo>
                <a:lnTo>
                  <a:pt x="1792870" y="907307"/>
                </a:lnTo>
                <a:lnTo>
                  <a:pt x="1802720" y="881250"/>
                </a:lnTo>
                <a:lnTo>
                  <a:pt x="1811618" y="855828"/>
                </a:lnTo>
                <a:lnTo>
                  <a:pt x="1818927" y="831678"/>
                </a:lnTo>
                <a:lnTo>
                  <a:pt x="1825600" y="808799"/>
                </a:lnTo>
                <a:lnTo>
                  <a:pt x="1831638" y="786873"/>
                </a:lnTo>
                <a:lnTo>
                  <a:pt x="1836404" y="765900"/>
                </a:lnTo>
                <a:lnTo>
                  <a:pt x="1840853" y="746198"/>
                </a:lnTo>
                <a:lnTo>
                  <a:pt x="1844348" y="728085"/>
                </a:lnTo>
                <a:lnTo>
                  <a:pt x="1847208" y="711244"/>
                </a:lnTo>
                <a:lnTo>
                  <a:pt x="1849750" y="695673"/>
                </a:lnTo>
                <a:lnTo>
                  <a:pt x="1851657" y="682009"/>
                </a:lnTo>
                <a:lnTo>
                  <a:pt x="1852928" y="669616"/>
                </a:lnTo>
                <a:lnTo>
                  <a:pt x="1853881" y="658812"/>
                </a:lnTo>
                <a:lnTo>
                  <a:pt x="1854199" y="659130"/>
                </a:lnTo>
                <a:lnTo>
                  <a:pt x="1854199" y="658812"/>
                </a:lnTo>
                <a:lnTo>
                  <a:pt x="1871359" y="662943"/>
                </a:lnTo>
                <a:lnTo>
                  <a:pt x="1889154" y="667392"/>
                </a:lnTo>
                <a:lnTo>
                  <a:pt x="1908220" y="673111"/>
                </a:lnTo>
                <a:lnTo>
                  <a:pt x="1927922" y="679467"/>
                </a:lnTo>
                <a:lnTo>
                  <a:pt x="1946988" y="684869"/>
                </a:lnTo>
                <a:lnTo>
                  <a:pt x="1964465" y="690271"/>
                </a:lnTo>
                <a:lnTo>
                  <a:pt x="1980354" y="695355"/>
                </a:lnTo>
                <a:lnTo>
                  <a:pt x="1994971" y="700122"/>
                </a:lnTo>
                <a:lnTo>
                  <a:pt x="2008000" y="704888"/>
                </a:lnTo>
                <a:lnTo>
                  <a:pt x="2019757" y="709337"/>
                </a:lnTo>
                <a:lnTo>
                  <a:pt x="2030243" y="713786"/>
                </a:lnTo>
                <a:lnTo>
                  <a:pt x="2039459" y="717917"/>
                </a:lnTo>
                <a:lnTo>
                  <a:pt x="2047721" y="722048"/>
                </a:lnTo>
                <a:lnTo>
                  <a:pt x="2054712" y="725861"/>
                </a:lnTo>
                <a:lnTo>
                  <a:pt x="2060749" y="729674"/>
                </a:lnTo>
                <a:lnTo>
                  <a:pt x="2065834" y="733170"/>
                </a:lnTo>
                <a:lnTo>
                  <a:pt x="2070282" y="736665"/>
                </a:lnTo>
                <a:lnTo>
                  <a:pt x="2073778" y="739843"/>
                </a:lnTo>
                <a:lnTo>
                  <a:pt x="2076638" y="743021"/>
                </a:lnTo>
                <a:lnTo>
                  <a:pt x="2078862" y="746198"/>
                </a:lnTo>
                <a:lnTo>
                  <a:pt x="2084264" y="751600"/>
                </a:lnTo>
                <a:lnTo>
                  <a:pt x="2089348" y="757002"/>
                </a:lnTo>
                <a:lnTo>
                  <a:pt x="2093797" y="763040"/>
                </a:lnTo>
                <a:lnTo>
                  <a:pt x="2097928" y="769395"/>
                </a:lnTo>
                <a:lnTo>
                  <a:pt x="2100788" y="774480"/>
                </a:lnTo>
                <a:lnTo>
                  <a:pt x="2109368" y="788779"/>
                </a:lnTo>
                <a:lnTo>
                  <a:pt x="2139238" y="838033"/>
                </a:lnTo>
                <a:lnTo>
                  <a:pt x="2158940" y="870446"/>
                </a:lnTo>
                <a:lnTo>
                  <a:pt x="2180866" y="905400"/>
                </a:lnTo>
                <a:lnTo>
                  <a:pt x="2203428" y="941626"/>
                </a:lnTo>
                <a:lnTo>
                  <a:pt x="2226942" y="977216"/>
                </a:lnTo>
                <a:lnTo>
                  <a:pt x="2242196" y="999778"/>
                </a:lnTo>
                <a:lnTo>
                  <a:pt x="2256495" y="1021068"/>
                </a:lnTo>
                <a:lnTo>
                  <a:pt x="2280963" y="997553"/>
                </a:lnTo>
                <a:lnTo>
                  <a:pt x="2305749" y="972450"/>
                </a:lnTo>
                <a:lnTo>
                  <a:pt x="2326086" y="951159"/>
                </a:lnTo>
                <a:lnTo>
                  <a:pt x="2345470" y="930186"/>
                </a:lnTo>
                <a:lnTo>
                  <a:pt x="2380107" y="892372"/>
                </a:lnTo>
                <a:lnTo>
                  <a:pt x="2405529" y="864090"/>
                </a:lnTo>
                <a:lnTo>
                  <a:pt x="2417286" y="850109"/>
                </a:lnTo>
                <a:lnTo>
                  <a:pt x="2417922" y="849791"/>
                </a:lnTo>
                <a:lnTo>
                  <a:pt x="2421735" y="845660"/>
                </a:lnTo>
                <a:lnTo>
                  <a:pt x="2425548" y="841847"/>
                </a:lnTo>
                <a:lnTo>
                  <a:pt x="2429679" y="838033"/>
                </a:lnTo>
                <a:lnTo>
                  <a:pt x="2433493" y="834856"/>
                </a:lnTo>
                <a:lnTo>
                  <a:pt x="2437941" y="831678"/>
                </a:lnTo>
                <a:lnTo>
                  <a:pt x="2442072" y="828818"/>
                </a:lnTo>
                <a:lnTo>
                  <a:pt x="2446521" y="826276"/>
                </a:lnTo>
                <a:lnTo>
                  <a:pt x="2451605" y="823734"/>
                </a:lnTo>
                <a:lnTo>
                  <a:pt x="2456054" y="821509"/>
                </a:lnTo>
                <a:lnTo>
                  <a:pt x="2460821" y="819603"/>
                </a:lnTo>
                <a:lnTo>
                  <a:pt x="2465587" y="818014"/>
                </a:lnTo>
                <a:lnTo>
                  <a:pt x="2470672" y="816425"/>
                </a:lnTo>
                <a:lnTo>
                  <a:pt x="2475756" y="815154"/>
                </a:lnTo>
                <a:lnTo>
                  <a:pt x="2480522" y="814201"/>
                </a:lnTo>
                <a:lnTo>
                  <a:pt x="2485607" y="813565"/>
                </a:lnTo>
                <a:lnTo>
                  <a:pt x="2491009" y="812930"/>
                </a:lnTo>
                <a:lnTo>
                  <a:pt x="2495775" y="812930"/>
                </a:lnTo>
                <a:lnTo>
                  <a:pt x="2500860" y="812930"/>
                </a:lnTo>
                <a:lnTo>
                  <a:pt x="2506262" y="812930"/>
                </a:lnTo>
                <a:lnTo>
                  <a:pt x="2511346" y="813565"/>
                </a:lnTo>
                <a:lnTo>
                  <a:pt x="2516113" y="814201"/>
                </a:lnTo>
                <a:lnTo>
                  <a:pt x="2521515" y="815154"/>
                </a:lnTo>
                <a:lnTo>
                  <a:pt x="2526281" y="816425"/>
                </a:lnTo>
                <a:lnTo>
                  <a:pt x="2531366" y="817696"/>
                </a:lnTo>
                <a:lnTo>
                  <a:pt x="2536132" y="819603"/>
                </a:lnTo>
                <a:lnTo>
                  <a:pt x="2541216" y="821509"/>
                </a:lnTo>
                <a:lnTo>
                  <a:pt x="2545983" y="823734"/>
                </a:lnTo>
                <a:lnTo>
                  <a:pt x="2550432" y="826276"/>
                </a:lnTo>
                <a:lnTo>
                  <a:pt x="2555198" y="828818"/>
                </a:lnTo>
                <a:lnTo>
                  <a:pt x="2559647" y="831678"/>
                </a:lnTo>
                <a:lnTo>
                  <a:pt x="2563778" y="835174"/>
                </a:lnTo>
                <a:lnTo>
                  <a:pt x="2568227" y="838351"/>
                </a:lnTo>
                <a:lnTo>
                  <a:pt x="2572358" y="842164"/>
                </a:lnTo>
                <a:lnTo>
                  <a:pt x="2576171" y="845978"/>
                </a:lnTo>
                <a:lnTo>
                  <a:pt x="2579666" y="850109"/>
                </a:lnTo>
                <a:lnTo>
                  <a:pt x="2583162" y="854240"/>
                </a:lnTo>
                <a:lnTo>
                  <a:pt x="2586022" y="858688"/>
                </a:lnTo>
                <a:lnTo>
                  <a:pt x="2589200" y="863137"/>
                </a:lnTo>
                <a:lnTo>
                  <a:pt x="2591742" y="867586"/>
                </a:lnTo>
                <a:lnTo>
                  <a:pt x="2593966" y="872035"/>
                </a:lnTo>
                <a:lnTo>
                  <a:pt x="2596190" y="876801"/>
                </a:lnTo>
                <a:lnTo>
                  <a:pt x="2598097" y="881250"/>
                </a:lnTo>
                <a:lnTo>
                  <a:pt x="2600004" y="886334"/>
                </a:lnTo>
                <a:lnTo>
                  <a:pt x="2601275" y="891419"/>
                </a:lnTo>
                <a:lnTo>
                  <a:pt x="2602546" y="896185"/>
                </a:lnTo>
                <a:lnTo>
                  <a:pt x="2603499" y="901269"/>
                </a:lnTo>
                <a:lnTo>
                  <a:pt x="2604452" y="906036"/>
                </a:lnTo>
                <a:lnTo>
                  <a:pt x="2604770" y="911438"/>
                </a:lnTo>
                <a:lnTo>
                  <a:pt x="2605088" y="916522"/>
                </a:lnTo>
                <a:lnTo>
                  <a:pt x="2605088" y="921289"/>
                </a:lnTo>
                <a:lnTo>
                  <a:pt x="2604770" y="926691"/>
                </a:lnTo>
                <a:lnTo>
                  <a:pt x="2604452" y="931775"/>
                </a:lnTo>
                <a:lnTo>
                  <a:pt x="2603499" y="936542"/>
                </a:lnTo>
                <a:lnTo>
                  <a:pt x="2602546" y="941944"/>
                </a:lnTo>
                <a:lnTo>
                  <a:pt x="2601275" y="947028"/>
                </a:lnTo>
                <a:lnTo>
                  <a:pt x="2600004" y="951795"/>
                </a:lnTo>
                <a:lnTo>
                  <a:pt x="2598415" y="956879"/>
                </a:lnTo>
                <a:lnTo>
                  <a:pt x="2596190" y="961646"/>
                </a:lnTo>
                <a:lnTo>
                  <a:pt x="2593966" y="966412"/>
                </a:lnTo>
                <a:lnTo>
                  <a:pt x="2591742" y="970861"/>
                </a:lnTo>
                <a:lnTo>
                  <a:pt x="2588564" y="975627"/>
                </a:lnTo>
                <a:lnTo>
                  <a:pt x="2585704" y="980076"/>
                </a:lnTo>
                <a:lnTo>
                  <a:pt x="2582844" y="984207"/>
                </a:lnTo>
                <a:lnTo>
                  <a:pt x="2579349" y="988656"/>
                </a:lnTo>
                <a:lnTo>
                  <a:pt x="2566638" y="1003273"/>
                </a:lnTo>
                <a:lnTo>
                  <a:pt x="2534543" y="1039181"/>
                </a:lnTo>
                <a:lnTo>
                  <a:pt x="2512935" y="1063014"/>
                </a:lnTo>
                <a:lnTo>
                  <a:pt x="2488784" y="1089071"/>
                </a:lnTo>
                <a:lnTo>
                  <a:pt x="2463045" y="1116399"/>
                </a:lnTo>
                <a:lnTo>
                  <a:pt x="2436352" y="1143409"/>
                </a:lnTo>
                <a:lnTo>
                  <a:pt x="2417922" y="1161204"/>
                </a:lnTo>
                <a:lnTo>
                  <a:pt x="2400127" y="1178682"/>
                </a:lnTo>
                <a:lnTo>
                  <a:pt x="2382332" y="1195206"/>
                </a:lnTo>
                <a:lnTo>
                  <a:pt x="2364537" y="1210776"/>
                </a:lnTo>
                <a:lnTo>
                  <a:pt x="2354050" y="1219038"/>
                </a:lnTo>
                <a:lnTo>
                  <a:pt x="2343882" y="1226983"/>
                </a:lnTo>
                <a:lnTo>
                  <a:pt x="2333395" y="1234927"/>
                </a:lnTo>
                <a:lnTo>
                  <a:pt x="2322591" y="1241918"/>
                </a:lnTo>
                <a:lnTo>
                  <a:pt x="2316236" y="1246049"/>
                </a:lnTo>
                <a:lnTo>
                  <a:pt x="2309562" y="1249862"/>
                </a:lnTo>
                <a:lnTo>
                  <a:pt x="2301936" y="1253357"/>
                </a:lnTo>
                <a:lnTo>
                  <a:pt x="2294310" y="1257171"/>
                </a:lnTo>
                <a:lnTo>
                  <a:pt x="2284141" y="1260984"/>
                </a:lnTo>
                <a:lnTo>
                  <a:pt x="2279057" y="1262891"/>
                </a:lnTo>
                <a:lnTo>
                  <a:pt x="2272701" y="1264797"/>
                </a:lnTo>
                <a:lnTo>
                  <a:pt x="2266346" y="1266068"/>
                </a:lnTo>
                <a:lnTo>
                  <a:pt x="2258720" y="1267339"/>
                </a:lnTo>
                <a:lnTo>
                  <a:pt x="2250775" y="1267975"/>
                </a:lnTo>
                <a:lnTo>
                  <a:pt x="2241242" y="1268610"/>
                </a:lnTo>
                <a:lnTo>
                  <a:pt x="2233934" y="1268293"/>
                </a:lnTo>
                <a:lnTo>
                  <a:pt x="2226307" y="1267657"/>
                </a:lnTo>
                <a:lnTo>
                  <a:pt x="2217727" y="1266068"/>
                </a:lnTo>
                <a:lnTo>
                  <a:pt x="2209148" y="1263844"/>
                </a:lnTo>
                <a:lnTo>
                  <a:pt x="2198979" y="1260666"/>
                </a:lnTo>
                <a:lnTo>
                  <a:pt x="2190717" y="1257171"/>
                </a:lnTo>
                <a:lnTo>
                  <a:pt x="2184044" y="1253357"/>
                </a:lnTo>
                <a:lnTo>
                  <a:pt x="2178324" y="1250180"/>
                </a:lnTo>
                <a:lnTo>
                  <a:pt x="2172922" y="1246684"/>
                </a:lnTo>
                <a:lnTo>
                  <a:pt x="2168473" y="1243824"/>
                </a:lnTo>
                <a:lnTo>
                  <a:pt x="2160846" y="1237787"/>
                </a:lnTo>
                <a:lnTo>
                  <a:pt x="2154491" y="1232067"/>
                </a:lnTo>
                <a:lnTo>
                  <a:pt x="2148454" y="1226347"/>
                </a:lnTo>
                <a:lnTo>
                  <a:pt x="2137967" y="1215225"/>
                </a:lnTo>
                <a:lnTo>
                  <a:pt x="2128116" y="1204103"/>
                </a:lnTo>
                <a:lnTo>
                  <a:pt x="2118265" y="1192028"/>
                </a:lnTo>
                <a:lnTo>
                  <a:pt x="2109050" y="1179953"/>
                </a:lnTo>
                <a:lnTo>
                  <a:pt x="2098882" y="1166924"/>
                </a:lnTo>
                <a:lnTo>
                  <a:pt x="2078862" y="1138961"/>
                </a:lnTo>
                <a:lnTo>
                  <a:pt x="2058525" y="1108773"/>
                </a:lnTo>
                <a:lnTo>
                  <a:pt x="2037552" y="1077313"/>
                </a:lnTo>
                <a:lnTo>
                  <a:pt x="2017215" y="1045219"/>
                </a:lnTo>
                <a:lnTo>
                  <a:pt x="2012766" y="1038546"/>
                </a:lnTo>
                <a:lnTo>
                  <a:pt x="2012766" y="1409700"/>
                </a:lnTo>
                <a:lnTo>
                  <a:pt x="1373096" y="1409700"/>
                </a:lnTo>
                <a:lnTo>
                  <a:pt x="1373096" y="1002002"/>
                </a:lnTo>
                <a:lnTo>
                  <a:pt x="1372779" y="1002002"/>
                </a:lnTo>
                <a:lnTo>
                  <a:pt x="1371190" y="1003591"/>
                </a:lnTo>
                <a:lnTo>
                  <a:pt x="1369283" y="1005815"/>
                </a:lnTo>
                <a:lnTo>
                  <a:pt x="1367694" y="1009311"/>
                </a:lnTo>
                <a:lnTo>
                  <a:pt x="1365470" y="1013124"/>
                </a:lnTo>
                <a:lnTo>
                  <a:pt x="1363246" y="1018526"/>
                </a:lnTo>
                <a:lnTo>
                  <a:pt x="1361339" y="1024882"/>
                </a:lnTo>
                <a:lnTo>
                  <a:pt x="1356572" y="1039181"/>
                </a:lnTo>
                <a:lnTo>
                  <a:pt x="1351806" y="1056658"/>
                </a:lnTo>
                <a:lnTo>
                  <a:pt x="1347039" y="1077313"/>
                </a:lnTo>
                <a:lnTo>
                  <a:pt x="1342273" y="1099557"/>
                </a:lnTo>
                <a:lnTo>
                  <a:pt x="1337506" y="1124025"/>
                </a:lnTo>
                <a:lnTo>
                  <a:pt x="1332740" y="1149765"/>
                </a:lnTo>
                <a:lnTo>
                  <a:pt x="1328291" y="1176775"/>
                </a:lnTo>
                <a:lnTo>
                  <a:pt x="1324160" y="1204421"/>
                </a:lnTo>
                <a:lnTo>
                  <a:pt x="1320029" y="1232702"/>
                </a:lnTo>
                <a:lnTo>
                  <a:pt x="1316534" y="1260984"/>
                </a:lnTo>
                <a:lnTo>
                  <a:pt x="1313674" y="1288948"/>
                </a:lnTo>
                <a:lnTo>
                  <a:pt x="1311449" y="1316276"/>
                </a:lnTo>
                <a:lnTo>
                  <a:pt x="1309543" y="1342333"/>
                </a:lnTo>
                <a:lnTo>
                  <a:pt x="1308589" y="1375699"/>
                </a:lnTo>
                <a:lnTo>
                  <a:pt x="1307636" y="1409700"/>
                </a:lnTo>
                <a:lnTo>
                  <a:pt x="1106488" y="1409700"/>
                </a:lnTo>
                <a:lnTo>
                  <a:pt x="1106488" y="1388409"/>
                </a:lnTo>
                <a:lnTo>
                  <a:pt x="1106488" y="1368072"/>
                </a:lnTo>
                <a:lnTo>
                  <a:pt x="1107441" y="1348688"/>
                </a:lnTo>
                <a:lnTo>
                  <a:pt x="1108077" y="1330893"/>
                </a:lnTo>
                <a:lnTo>
                  <a:pt x="1111255" y="1293396"/>
                </a:lnTo>
                <a:lnTo>
                  <a:pt x="1114750" y="1257171"/>
                </a:lnTo>
                <a:lnTo>
                  <a:pt x="1118563" y="1222534"/>
                </a:lnTo>
                <a:lnTo>
                  <a:pt x="1122694" y="1189486"/>
                </a:lnTo>
                <a:lnTo>
                  <a:pt x="1127143" y="1158345"/>
                </a:lnTo>
                <a:lnTo>
                  <a:pt x="1131592" y="1128156"/>
                </a:lnTo>
                <a:lnTo>
                  <a:pt x="1136358" y="1099875"/>
                </a:lnTo>
                <a:lnTo>
                  <a:pt x="1141125" y="1072865"/>
                </a:lnTo>
                <a:lnTo>
                  <a:pt x="1146209" y="1047125"/>
                </a:lnTo>
                <a:lnTo>
                  <a:pt x="1151929" y="1022975"/>
                </a:lnTo>
                <a:lnTo>
                  <a:pt x="1157013" y="999778"/>
                </a:lnTo>
                <a:lnTo>
                  <a:pt x="1162733" y="978170"/>
                </a:lnTo>
                <a:lnTo>
                  <a:pt x="1168135" y="957832"/>
                </a:lnTo>
                <a:lnTo>
                  <a:pt x="1174173" y="938448"/>
                </a:lnTo>
                <a:lnTo>
                  <a:pt x="1179893" y="920653"/>
                </a:lnTo>
                <a:lnTo>
                  <a:pt x="1185295" y="903812"/>
                </a:lnTo>
                <a:lnTo>
                  <a:pt x="1191332" y="887923"/>
                </a:lnTo>
                <a:lnTo>
                  <a:pt x="1197052" y="873306"/>
                </a:lnTo>
                <a:lnTo>
                  <a:pt x="1202454" y="859959"/>
                </a:lnTo>
                <a:lnTo>
                  <a:pt x="1208174" y="847567"/>
                </a:lnTo>
                <a:lnTo>
                  <a:pt x="1213258" y="835809"/>
                </a:lnTo>
                <a:lnTo>
                  <a:pt x="1218343" y="825005"/>
                </a:lnTo>
                <a:lnTo>
                  <a:pt x="1223745" y="815472"/>
                </a:lnTo>
                <a:lnTo>
                  <a:pt x="1228511" y="806892"/>
                </a:lnTo>
                <a:lnTo>
                  <a:pt x="1233278" y="798948"/>
                </a:lnTo>
                <a:lnTo>
                  <a:pt x="1237727" y="791957"/>
                </a:lnTo>
                <a:lnTo>
                  <a:pt x="1245989" y="780199"/>
                </a:lnTo>
                <a:lnTo>
                  <a:pt x="1252980" y="771302"/>
                </a:lnTo>
                <a:lnTo>
                  <a:pt x="1258700" y="764947"/>
                </a:lnTo>
                <a:lnTo>
                  <a:pt x="1269186" y="759545"/>
                </a:lnTo>
                <a:lnTo>
                  <a:pt x="1280308" y="754142"/>
                </a:lnTo>
                <a:lnTo>
                  <a:pt x="1292383" y="748105"/>
                </a:lnTo>
                <a:lnTo>
                  <a:pt x="1304776" y="742703"/>
                </a:lnTo>
                <a:lnTo>
                  <a:pt x="1331469" y="731263"/>
                </a:lnTo>
                <a:lnTo>
                  <a:pt x="1359750" y="720141"/>
                </a:lnTo>
                <a:lnTo>
                  <a:pt x="1388349" y="709973"/>
                </a:lnTo>
                <a:lnTo>
                  <a:pt x="1416949" y="699486"/>
                </a:lnTo>
                <a:lnTo>
                  <a:pt x="1444595" y="690271"/>
                </a:lnTo>
                <a:lnTo>
                  <a:pt x="1470652" y="681691"/>
                </a:lnTo>
                <a:lnTo>
                  <a:pt x="1477325" y="677878"/>
                </a:lnTo>
                <a:lnTo>
                  <a:pt x="1484316" y="674065"/>
                </a:lnTo>
                <a:lnTo>
                  <a:pt x="1491624" y="671205"/>
                </a:lnTo>
                <a:lnTo>
                  <a:pt x="1499569" y="668027"/>
                </a:lnTo>
                <a:lnTo>
                  <a:pt x="1507513" y="665167"/>
                </a:lnTo>
                <a:lnTo>
                  <a:pt x="1515139" y="662943"/>
                </a:lnTo>
                <a:lnTo>
                  <a:pt x="1523401" y="660718"/>
                </a:lnTo>
                <a:lnTo>
                  <a:pt x="1531981" y="658812"/>
                </a:lnTo>
                <a:close/>
                <a:moveTo>
                  <a:pt x="3016555" y="246062"/>
                </a:moveTo>
                <a:lnTo>
                  <a:pt x="3026093" y="246062"/>
                </a:lnTo>
                <a:lnTo>
                  <a:pt x="3039447" y="247014"/>
                </a:lnTo>
                <a:lnTo>
                  <a:pt x="3052165" y="248600"/>
                </a:lnTo>
                <a:lnTo>
                  <a:pt x="3064883" y="250822"/>
                </a:lnTo>
                <a:lnTo>
                  <a:pt x="3076965" y="253360"/>
                </a:lnTo>
                <a:lnTo>
                  <a:pt x="3089047" y="256851"/>
                </a:lnTo>
                <a:lnTo>
                  <a:pt x="3100493" y="260976"/>
                </a:lnTo>
                <a:lnTo>
                  <a:pt x="3111303" y="265736"/>
                </a:lnTo>
                <a:lnTo>
                  <a:pt x="3122113" y="270496"/>
                </a:lnTo>
                <a:lnTo>
                  <a:pt x="3132605" y="276526"/>
                </a:lnTo>
                <a:lnTo>
                  <a:pt x="3142462" y="282872"/>
                </a:lnTo>
                <a:lnTo>
                  <a:pt x="3152318" y="289536"/>
                </a:lnTo>
                <a:lnTo>
                  <a:pt x="3161539" y="296518"/>
                </a:lnTo>
                <a:lnTo>
                  <a:pt x="3170123" y="304451"/>
                </a:lnTo>
                <a:lnTo>
                  <a:pt x="3178708" y="312384"/>
                </a:lnTo>
                <a:lnTo>
                  <a:pt x="3186339" y="320952"/>
                </a:lnTo>
                <a:lnTo>
                  <a:pt x="3194287" y="330472"/>
                </a:lnTo>
                <a:lnTo>
                  <a:pt x="3201282" y="339675"/>
                </a:lnTo>
                <a:lnTo>
                  <a:pt x="3207959" y="349512"/>
                </a:lnTo>
                <a:lnTo>
                  <a:pt x="3214318" y="359984"/>
                </a:lnTo>
                <a:lnTo>
                  <a:pt x="3220041" y="370456"/>
                </a:lnTo>
                <a:lnTo>
                  <a:pt x="3225128" y="381563"/>
                </a:lnTo>
                <a:lnTo>
                  <a:pt x="3229898" y="392669"/>
                </a:lnTo>
                <a:lnTo>
                  <a:pt x="3234349" y="404093"/>
                </a:lnTo>
                <a:lnTo>
                  <a:pt x="3238482" y="416152"/>
                </a:lnTo>
                <a:lnTo>
                  <a:pt x="3241980" y="428528"/>
                </a:lnTo>
                <a:lnTo>
                  <a:pt x="3244523" y="440586"/>
                </a:lnTo>
                <a:lnTo>
                  <a:pt x="3247067" y="453280"/>
                </a:lnTo>
                <a:lnTo>
                  <a:pt x="3248974" y="466290"/>
                </a:lnTo>
                <a:lnTo>
                  <a:pt x="3249928" y="479301"/>
                </a:lnTo>
                <a:lnTo>
                  <a:pt x="3251200" y="492629"/>
                </a:lnTo>
                <a:lnTo>
                  <a:pt x="3251200" y="505957"/>
                </a:lnTo>
                <a:lnTo>
                  <a:pt x="3251200" y="519602"/>
                </a:lnTo>
                <a:lnTo>
                  <a:pt x="3249292" y="530709"/>
                </a:lnTo>
                <a:lnTo>
                  <a:pt x="3247385" y="541498"/>
                </a:lnTo>
                <a:lnTo>
                  <a:pt x="3245159" y="551970"/>
                </a:lnTo>
                <a:lnTo>
                  <a:pt x="3242933" y="562442"/>
                </a:lnTo>
                <a:lnTo>
                  <a:pt x="3240390" y="572914"/>
                </a:lnTo>
                <a:lnTo>
                  <a:pt x="3237846" y="582751"/>
                </a:lnTo>
                <a:lnTo>
                  <a:pt x="3231805" y="602426"/>
                </a:lnTo>
                <a:lnTo>
                  <a:pt x="3225446" y="621148"/>
                </a:lnTo>
                <a:lnTo>
                  <a:pt x="3218133" y="639236"/>
                </a:lnTo>
                <a:lnTo>
                  <a:pt x="3210503" y="656690"/>
                </a:lnTo>
                <a:lnTo>
                  <a:pt x="3201918" y="673508"/>
                </a:lnTo>
                <a:lnTo>
                  <a:pt x="3193016" y="689057"/>
                </a:lnTo>
                <a:lnTo>
                  <a:pt x="3183795" y="704289"/>
                </a:lnTo>
                <a:lnTo>
                  <a:pt x="3174257" y="718252"/>
                </a:lnTo>
                <a:lnTo>
                  <a:pt x="3164082" y="732215"/>
                </a:lnTo>
                <a:lnTo>
                  <a:pt x="3153590" y="745225"/>
                </a:lnTo>
                <a:lnTo>
                  <a:pt x="3142780" y="756966"/>
                </a:lnTo>
                <a:lnTo>
                  <a:pt x="3131652" y="768390"/>
                </a:lnTo>
                <a:lnTo>
                  <a:pt x="3120523" y="778862"/>
                </a:lnTo>
                <a:lnTo>
                  <a:pt x="3109077" y="788700"/>
                </a:lnTo>
                <a:lnTo>
                  <a:pt x="3097631" y="797902"/>
                </a:lnTo>
                <a:lnTo>
                  <a:pt x="3085867" y="806153"/>
                </a:lnTo>
                <a:lnTo>
                  <a:pt x="3074103" y="813452"/>
                </a:lnTo>
                <a:lnTo>
                  <a:pt x="3062339" y="820116"/>
                </a:lnTo>
                <a:lnTo>
                  <a:pt x="3050575" y="826145"/>
                </a:lnTo>
                <a:lnTo>
                  <a:pt x="3038811" y="831222"/>
                </a:lnTo>
                <a:lnTo>
                  <a:pt x="3027365" y="835665"/>
                </a:lnTo>
                <a:lnTo>
                  <a:pt x="3015919" y="839473"/>
                </a:lnTo>
                <a:lnTo>
                  <a:pt x="3004472" y="842011"/>
                </a:lnTo>
                <a:lnTo>
                  <a:pt x="2993662" y="844233"/>
                </a:lnTo>
                <a:lnTo>
                  <a:pt x="2982852" y="845502"/>
                </a:lnTo>
                <a:lnTo>
                  <a:pt x="2972678" y="846137"/>
                </a:lnTo>
                <a:lnTo>
                  <a:pt x="2962503" y="845819"/>
                </a:lnTo>
                <a:lnTo>
                  <a:pt x="2952647" y="844550"/>
                </a:lnTo>
                <a:lnTo>
                  <a:pt x="2943427" y="842646"/>
                </a:lnTo>
                <a:lnTo>
                  <a:pt x="2937703" y="841059"/>
                </a:lnTo>
                <a:lnTo>
                  <a:pt x="2931662" y="839155"/>
                </a:lnTo>
                <a:lnTo>
                  <a:pt x="2925939" y="837251"/>
                </a:lnTo>
                <a:lnTo>
                  <a:pt x="2920534" y="835030"/>
                </a:lnTo>
                <a:lnTo>
                  <a:pt x="2914811" y="832492"/>
                </a:lnTo>
                <a:lnTo>
                  <a:pt x="2909724" y="829953"/>
                </a:lnTo>
                <a:lnTo>
                  <a:pt x="2904319" y="826780"/>
                </a:lnTo>
                <a:lnTo>
                  <a:pt x="2899550" y="823924"/>
                </a:lnTo>
                <a:lnTo>
                  <a:pt x="2894780" y="820433"/>
                </a:lnTo>
                <a:lnTo>
                  <a:pt x="2890329" y="817260"/>
                </a:lnTo>
                <a:lnTo>
                  <a:pt x="2885878" y="813452"/>
                </a:lnTo>
                <a:lnTo>
                  <a:pt x="2881427" y="809644"/>
                </a:lnTo>
                <a:lnTo>
                  <a:pt x="2873160" y="801710"/>
                </a:lnTo>
                <a:lnTo>
                  <a:pt x="2865529" y="793142"/>
                </a:lnTo>
                <a:lnTo>
                  <a:pt x="2857899" y="783622"/>
                </a:lnTo>
                <a:lnTo>
                  <a:pt x="2851222" y="773785"/>
                </a:lnTo>
                <a:lnTo>
                  <a:pt x="2845181" y="763630"/>
                </a:lnTo>
                <a:lnTo>
                  <a:pt x="2839458" y="752524"/>
                </a:lnTo>
                <a:lnTo>
                  <a:pt x="2834052" y="741417"/>
                </a:lnTo>
                <a:lnTo>
                  <a:pt x="2829283" y="729676"/>
                </a:lnTo>
                <a:lnTo>
                  <a:pt x="2825150" y="717300"/>
                </a:lnTo>
                <a:lnTo>
                  <a:pt x="2821017" y="704607"/>
                </a:lnTo>
                <a:lnTo>
                  <a:pt x="2817519" y="691913"/>
                </a:lnTo>
                <a:lnTo>
                  <a:pt x="2814340" y="678585"/>
                </a:lnTo>
                <a:lnTo>
                  <a:pt x="2811478" y="665257"/>
                </a:lnTo>
                <a:lnTo>
                  <a:pt x="2809253" y="651612"/>
                </a:lnTo>
                <a:lnTo>
                  <a:pt x="2807027" y="637967"/>
                </a:lnTo>
                <a:lnTo>
                  <a:pt x="2805119" y="623687"/>
                </a:lnTo>
                <a:lnTo>
                  <a:pt x="2803529" y="609724"/>
                </a:lnTo>
                <a:lnTo>
                  <a:pt x="2802576" y="595444"/>
                </a:lnTo>
                <a:lnTo>
                  <a:pt x="2801304" y="580847"/>
                </a:lnTo>
                <a:lnTo>
                  <a:pt x="2800986" y="566885"/>
                </a:lnTo>
                <a:lnTo>
                  <a:pt x="2800350" y="538325"/>
                </a:lnTo>
                <a:lnTo>
                  <a:pt x="2800350" y="509765"/>
                </a:lnTo>
                <a:lnTo>
                  <a:pt x="2800986" y="482157"/>
                </a:lnTo>
                <a:lnTo>
                  <a:pt x="2801622" y="468512"/>
                </a:lnTo>
                <a:lnTo>
                  <a:pt x="2803212" y="455501"/>
                </a:lnTo>
                <a:lnTo>
                  <a:pt x="2805437" y="442490"/>
                </a:lnTo>
                <a:lnTo>
                  <a:pt x="2807981" y="429797"/>
                </a:lnTo>
                <a:lnTo>
                  <a:pt x="2811478" y="417738"/>
                </a:lnTo>
                <a:lnTo>
                  <a:pt x="2815294" y="405680"/>
                </a:lnTo>
                <a:lnTo>
                  <a:pt x="2819109" y="394256"/>
                </a:lnTo>
                <a:lnTo>
                  <a:pt x="2824196" y="383149"/>
                </a:lnTo>
                <a:lnTo>
                  <a:pt x="2829283" y="372360"/>
                </a:lnTo>
                <a:lnTo>
                  <a:pt x="2835006" y="361888"/>
                </a:lnTo>
                <a:lnTo>
                  <a:pt x="2840729" y="351733"/>
                </a:lnTo>
                <a:lnTo>
                  <a:pt x="2847406" y="342213"/>
                </a:lnTo>
                <a:lnTo>
                  <a:pt x="2854083" y="333011"/>
                </a:lnTo>
                <a:lnTo>
                  <a:pt x="2861714" y="324125"/>
                </a:lnTo>
                <a:lnTo>
                  <a:pt x="2869027" y="315875"/>
                </a:lnTo>
                <a:lnTo>
                  <a:pt x="2876975" y="307624"/>
                </a:lnTo>
                <a:lnTo>
                  <a:pt x="2885242" y="300326"/>
                </a:lnTo>
                <a:lnTo>
                  <a:pt x="2893191" y="293344"/>
                </a:lnTo>
                <a:lnTo>
                  <a:pt x="2901775" y="286363"/>
                </a:lnTo>
                <a:lnTo>
                  <a:pt x="2910678" y="280651"/>
                </a:lnTo>
                <a:lnTo>
                  <a:pt x="2920216" y="274622"/>
                </a:lnTo>
                <a:lnTo>
                  <a:pt x="2929119" y="269544"/>
                </a:lnTo>
                <a:lnTo>
                  <a:pt x="2938657" y="265102"/>
                </a:lnTo>
                <a:lnTo>
                  <a:pt x="2947878" y="260976"/>
                </a:lnTo>
                <a:lnTo>
                  <a:pt x="2957734" y="257168"/>
                </a:lnTo>
                <a:lnTo>
                  <a:pt x="2967273" y="253995"/>
                </a:lnTo>
                <a:lnTo>
                  <a:pt x="2977129" y="251139"/>
                </a:lnTo>
                <a:lnTo>
                  <a:pt x="2986985" y="248918"/>
                </a:lnTo>
                <a:lnTo>
                  <a:pt x="2996842" y="247648"/>
                </a:lnTo>
                <a:lnTo>
                  <a:pt x="3006698" y="246379"/>
                </a:lnTo>
                <a:lnTo>
                  <a:pt x="3016555" y="246062"/>
                </a:lnTo>
                <a:close/>
                <a:moveTo>
                  <a:pt x="336073" y="246062"/>
                </a:moveTo>
                <a:lnTo>
                  <a:pt x="345605" y="246062"/>
                </a:lnTo>
                <a:lnTo>
                  <a:pt x="355772" y="246379"/>
                </a:lnTo>
                <a:lnTo>
                  <a:pt x="365304" y="247648"/>
                </a:lnTo>
                <a:lnTo>
                  <a:pt x="375153" y="248918"/>
                </a:lnTo>
                <a:lnTo>
                  <a:pt x="385003" y="251139"/>
                </a:lnTo>
                <a:lnTo>
                  <a:pt x="394852" y="253995"/>
                </a:lnTo>
                <a:lnTo>
                  <a:pt x="404384" y="257168"/>
                </a:lnTo>
                <a:lnTo>
                  <a:pt x="414233" y="260976"/>
                </a:lnTo>
                <a:lnTo>
                  <a:pt x="423765" y="265102"/>
                </a:lnTo>
                <a:lnTo>
                  <a:pt x="432979" y="269544"/>
                </a:lnTo>
                <a:lnTo>
                  <a:pt x="442511" y="274622"/>
                </a:lnTo>
                <a:lnTo>
                  <a:pt x="451407" y="280651"/>
                </a:lnTo>
                <a:lnTo>
                  <a:pt x="460303" y="286363"/>
                </a:lnTo>
                <a:lnTo>
                  <a:pt x="468882" y="293344"/>
                </a:lnTo>
                <a:lnTo>
                  <a:pt x="477460" y="300326"/>
                </a:lnTo>
                <a:lnTo>
                  <a:pt x="485086" y="307624"/>
                </a:lnTo>
                <a:lnTo>
                  <a:pt x="493029" y="315875"/>
                </a:lnTo>
                <a:lnTo>
                  <a:pt x="500654" y="324125"/>
                </a:lnTo>
                <a:lnTo>
                  <a:pt x="507962" y="333011"/>
                </a:lnTo>
                <a:lnTo>
                  <a:pt x="514634" y="342213"/>
                </a:lnTo>
                <a:lnTo>
                  <a:pt x="521306" y="351733"/>
                </a:lnTo>
                <a:lnTo>
                  <a:pt x="527025" y="361888"/>
                </a:lnTo>
                <a:lnTo>
                  <a:pt x="532744" y="372360"/>
                </a:lnTo>
                <a:lnTo>
                  <a:pt x="537828" y="383149"/>
                </a:lnTo>
                <a:lnTo>
                  <a:pt x="542912" y="394256"/>
                </a:lnTo>
                <a:lnTo>
                  <a:pt x="546724" y="405680"/>
                </a:lnTo>
                <a:lnTo>
                  <a:pt x="550855" y="417738"/>
                </a:lnTo>
                <a:lnTo>
                  <a:pt x="554032" y="429797"/>
                </a:lnTo>
                <a:lnTo>
                  <a:pt x="556574" y="442490"/>
                </a:lnTo>
                <a:lnTo>
                  <a:pt x="558798" y="455501"/>
                </a:lnTo>
                <a:lnTo>
                  <a:pt x="560386" y="468512"/>
                </a:lnTo>
                <a:lnTo>
                  <a:pt x="561022" y="482157"/>
                </a:lnTo>
                <a:lnTo>
                  <a:pt x="561657" y="509765"/>
                </a:lnTo>
                <a:lnTo>
                  <a:pt x="561975" y="538325"/>
                </a:lnTo>
                <a:lnTo>
                  <a:pt x="561657" y="552287"/>
                </a:lnTo>
                <a:lnTo>
                  <a:pt x="561340" y="566885"/>
                </a:lnTo>
                <a:lnTo>
                  <a:pt x="560704" y="580847"/>
                </a:lnTo>
                <a:lnTo>
                  <a:pt x="559433" y="595444"/>
                </a:lnTo>
                <a:lnTo>
                  <a:pt x="558480" y="609724"/>
                </a:lnTo>
                <a:lnTo>
                  <a:pt x="556891" y="623687"/>
                </a:lnTo>
                <a:lnTo>
                  <a:pt x="554985" y="637967"/>
                </a:lnTo>
                <a:lnTo>
                  <a:pt x="552761" y="651612"/>
                </a:lnTo>
                <a:lnTo>
                  <a:pt x="550537" y="665257"/>
                </a:lnTo>
                <a:lnTo>
                  <a:pt x="547677" y="678585"/>
                </a:lnTo>
                <a:lnTo>
                  <a:pt x="544500" y="691913"/>
                </a:lnTo>
                <a:lnTo>
                  <a:pt x="541005" y="704607"/>
                </a:lnTo>
                <a:lnTo>
                  <a:pt x="537193" y="717300"/>
                </a:lnTo>
                <a:lnTo>
                  <a:pt x="532744" y="729676"/>
                </a:lnTo>
                <a:lnTo>
                  <a:pt x="527979" y="741417"/>
                </a:lnTo>
                <a:lnTo>
                  <a:pt x="522577" y="752524"/>
                </a:lnTo>
                <a:lnTo>
                  <a:pt x="517176" y="763630"/>
                </a:lnTo>
                <a:lnTo>
                  <a:pt x="510821" y="773785"/>
                </a:lnTo>
                <a:lnTo>
                  <a:pt x="504149" y="783622"/>
                </a:lnTo>
                <a:lnTo>
                  <a:pt x="497159" y="793142"/>
                </a:lnTo>
                <a:lnTo>
                  <a:pt x="489216" y="801710"/>
                </a:lnTo>
                <a:lnTo>
                  <a:pt x="480638" y="809644"/>
                </a:lnTo>
                <a:lnTo>
                  <a:pt x="476507" y="813452"/>
                </a:lnTo>
                <a:lnTo>
                  <a:pt x="472059" y="817260"/>
                </a:lnTo>
                <a:lnTo>
                  <a:pt x="467293" y="820433"/>
                </a:lnTo>
                <a:lnTo>
                  <a:pt x="462527" y="823924"/>
                </a:lnTo>
                <a:lnTo>
                  <a:pt x="457762" y="826780"/>
                </a:lnTo>
                <a:lnTo>
                  <a:pt x="452360" y="829953"/>
                </a:lnTo>
                <a:lnTo>
                  <a:pt x="447277" y="832492"/>
                </a:lnTo>
                <a:lnTo>
                  <a:pt x="441875" y="835030"/>
                </a:lnTo>
                <a:lnTo>
                  <a:pt x="436474" y="837251"/>
                </a:lnTo>
                <a:lnTo>
                  <a:pt x="430437" y="839155"/>
                </a:lnTo>
                <a:lnTo>
                  <a:pt x="425036" y="841059"/>
                </a:lnTo>
                <a:lnTo>
                  <a:pt x="418682" y="842646"/>
                </a:lnTo>
                <a:lnTo>
                  <a:pt x="409150" y="844550"/>
                </a:lnTo>
                <a:lnTo>
                  <a:pt x="399618" y="845819"/>
                </a:lnTo>
                <a:lnTo>
                  <a:pt x="389451" y="846137"/>
                </a:lnTo>
                <a:lnTo>
                  <a:pt x="379284" y="845502"/>
                </a:lnTo>
                <a:lnTo>
                  <a:pt x="368481" y="844233"/>
                </a:lnTo>
                <a:lnTo>
                  <a:pt x="357679" y="842011"/>
                </a:lnTo>
                <a:lnTo>
                  <a:pt x="346558" y="839473"/>
                </a:lnTo>
                <a:lnTo>
                  <a:pt x="334803" y="835665"/>
                </a:lnTo>
                <a:lnTo>
                  <a:pt x="323364" y="831222"/>
                </a:lnTo>
                <a:lnTo>
                  <a:pt x="311609" y="826145"/>
                </a:lnTo>
                <a:lnTo>
                  <a:pt x="299853" y="820116"/>
                </a:lnTo>
                <a:lnTo>
                  <a:pt x="288097" y="813452"/>
                </a:lnTo>
                <a:lnTo>
                  <a:pt x="276659" y="806153"/>
                </a:lnTo>
                <a:lnTo>
                  <a:pt x="264586" y="797902"/>
                </a:lnTo>
                <a:lnTo>
                  <a:pt x="253148" y="788700"/>
                </a:lnTo>
                <a:lnTo>
                  <a:pt x="241709" y="778862"/>
                </a:lnTo>
                <a:lnTo>
                  <a:pt x="230589" y="768390"/>
                </a:lnTo>
                <a:lnTo>
                  <a:pt x="219469" y="756966"/>
                </a:lnTo>
                <a:lnTo>
                  <a:pt x="208666" y="745225"/>
                </a:lnTo>
                <a:lnTo>
                  <a:pt x="198181" y="732215"/>
                </a:lnTo>
                <a:lnTo>
                  <a:pt x="188014" y="718252"/>
                </a:lnTo>
                <a:lnTo>
                  <a:pt x="178482" y="704289"/>
                </a:lnTo>
                <a:lnTo>
                  <a:pt x="169268" y="689057"/>
                </a:lnTo>
                <a:lnTo>
                  <a:pt x="160054" y="673508"/>
                </a:lnTo>
                <a:lnTo>
                  <a:pt x="152111" y="656690"/>
                </a:lnTo>
                <a:lnTo>
                  <a:pt x="144168" y="639236"/>
                </a:lnTo>
                <a:lnTo>
                  <a:pt x="136861" y="621148"/>
                </a:lnTo>
                <a:lnTo>
                  <a:pt x="130506" y="602426"/>
                </a:lnTo>
                <a:lnTo>
                  <a:pt x="124469" y="582751"/>
                </a:lnTo>
                <a:lnTo>
                  <a:pt x="121928" y="572914"/>
                </a:lnTo>
                <a:lnTo>
                  <a:pt x="119386" y="562442"/>
                </a:lnTo>
                <a:lnTo>
                  <a:pt x="117162" y="551970"/>
                </a:lnTo>
                <a:lnTo>
                  <a:pt x="114938" y="541498"/>
                </a:lnTo>
                <a:lnTo>
                  <a:pt x="113031" y="530709"/>
                </a:lnTo>
                <a:lnTo>
                  <a:pt x="111443" y="519602"/>
                </a:lnTo>
                <a:lnTo>
                  <a:pt x="111125" y="505957"/>
                </a:lnTo>
                <a:lnTo>
                  <a:pt x="111443" y="492629"/>
                </a:lnTo>
                <a:lnTo>
                  <a:pt x="112396" y="479301"/>
                </a:lnTo>
                <a:lnTo>
                  <a:pt x="113349" y="466290"/>
                </a:lnTo>
                <a:lnTo>
                  <a:pt x="115255" y="453280"/>
                </a:lnTo>
                <a:lnTo>
                  <a:pt x="117797" y="440586"/>
                </a:lnTo>
                <a:lnTo>
                  <a:pt x="120657" y="428528"/>
                </a:lnTo>
                <a:lnTo>
                  <a:pt x="124152" y="416152"/>
                </a:lnTo>
                <a:lnTo>
                  <a:pt x="127964" y="404093"/>
                </a:lnTo>
                <a:lnTo>
                  <a:pt x="132412" y="392669"/>
                </a:lnTo>
                <a:lnTo>
                  <a:pt x="137178" y="381563"/>
                </a:lnTo>
                <a:lnTo>
                  <a:pt x="142262" y="370456"/>
                </a:lnTo>
                <a:lnTo>
                  <a:pt x="148299" y="359984"/>
                </a:lnTo>
                <a:lnTo>
                  <a:pt x="154335" y="349512"/>
                </a:lnTo>
                <a:lnTo>
                  <a:pt x="161008" y="339675"/>
                </a:lnTo>
                <a:lnTo>
                  <a:pt x="167998" y="330472"/>
                </a:lnTo>
                <a:lnTo>
                  <a:pt x="175941" y="320952"/>
                </a:lnTo>
                <a:lnTo>
                  <a:pt x="183566" y="312384"/>
                </a:lnTo>
                <a:lnTo>
                  <a:pt x="192145" y="304451"/>
                </a:lnTo>
                <a:lnTo>
                  <a:pt x="200723" y="296518"/>
                </a:lnTo>
                <a:lnTo>
                  <a:pt x="209937" y="289536"/>
                </a:lnTo>
                <a:lnTo>
                  <a:pt x="219787" y="282872"/>
                </a:lnTo>
                <a:lnTo>
                  <a:pt x="229636" y="276526"/>
                </a:lnTo>
                <a:lnTo>
                  <a:pt x="240121" y="270496"/>
                </a:lnTo>
                <a:lnTo>
                  <a:pt x="250923" y="265736"/>
                </a:lnTo>
                <a:lnTo>
                  <a:pt x="262044" y="260976"/>
                </a:lnTo>
                <a:lnTo>
                  <a:pt x="273482" y="256851"/>
                </a:lnTo>
                <a:lnTo>
                  <a:pt x="285238" y="253360"/>
                </a:lnTo>
                <a:lnTo>
                  <a:pt x="297311" y="250822"/>
                </a:lnTo>
                <a:lnTo>
                  <a:pt x="310020" y="248600"/>
                </a:lnTo>
                <a:lnTo>
                  <a:pt x="323047" y="247014"/>
                </a:lnTo>
                <a:lnTo>
                  <a:pt x="336073" y="246062"/>
                </a:lnTo>
                <a:close/>
                <a:moveTo>
                  <a:pt x="1696249" y="0"/>
                </a:moveTo>
                <a:lnTo>
                  <a:pt x="1709607" y="317"/>
                </a:lnTo>
                <a:lnTo>
                  <a:pt x="1722646" y="952"/>
                </a:lnTo>
                <a:lnTo>
                  <a:pt x="1735368" y="2856"/>
                </a:lnTo>
                <a:lnTo>
                  <a:pt x="1747771" y="5077"/>
                </a:lnTo>
                <a:lnTo>
                  <a:pt x="1759538" y="7616"/>
                </a:lnTo>
                <a:lnTo>
                  <a:pt x="1771306" y="11424"/>
                </a:lnTo>
                <a:lnTo>
                  <a:pt x="1782755" y="15232"/>
                </a:lnTo>
                <a:lnTo>
                  <a:pt x="1793886" y="19992"/>
                </a:lnTo>
                <a:lnTo>
                  <a:pt x="1804699" y="24752"/>
                </a:lnTo>
                <a:lnTo>
                  <a:pt x="1814876" y="30782"/>
                </a:lnTo>
                <a:lnTo>
                  <a:pt x="1825053" y="36811"/>
                </a:lnTo>
                <a:lnTo>
                  <a:pt x="1834594" y="43475"/>
                </a:lnTo>
                <a:lnTo>
                  <a:pt x="1844136" y="50457"/>
                </a:lnTo>
                <a:lnTo>
                  <a:pt x="1853040" y="58390"/>
                </a:lnTo>
                <a:lnTo>
                  <a:pt x="1861627" y="66006"/>
                </a:lnTo>
                <a:lnTo>
                  <a:pt x="1869578" y="74574"/>
                </a:lnTo>
                <a:lnTo>
                  <a:pt x="1877529" y="83460"/>
                </a:lnTo>
                <a:lnTo>
                  <a:pt x="1884526" y="92663"/>
                </a:lnTo>
                <a:lnTo>
                  <a:pt x="1891523" y="102818"/>
                </a:lnTo>
                <a:lnTo>
                  <a:pt x="1898201" y="112972"/>
                </a:lnTo>
                <a:lnTo>
                  <a:pt x="1904244" y="123127"/>
                </a:lnTo>
                <a:lnTo>
                  <a:pt x="1909969" y="133917"/>
                </a:lnTo>
                <a:lnTo>
                  <a:pt x="1915057" y="145024"/>
                </a:lnTo>
                <a:lnTo>
                  <a:pt x="1919828" y="156765"/>
                </a:lnTo>
                <a:lnTo>
                  <a:pt x="1924280" y="168189"/>
                </a:lnTo>
                <a:lnTo>
                  <a:pt x="1928097" y="180566"/>
                </a:lnTo>
                <a:lnTo>
                  <a:pt x="1931595" y="192624"/>
                </a:lnTo>
                <a:lnTo>
                  <a:pt x="1934457" y="205318"/>
                </a:lnTo>
                <a:lnTo>
                  <a:pt x="1937002" y="218012"/>
                </a:lnTo>
                <a:lnTo>
                  <a:pt x="1938910" y="231022"/>
                </a:lnTo>
                <a:lnTo>
                  <a:pt x="1940500" y="244351"/>
                </a:lnTo>
                <a:lnTo>
                  <a:pt x="1941136" y="257679"/>
                </a:lnTo>
                <a:lnTo>
                  <a:pt x="1947815" y="260218"/>
                </a:lnTo>
                <a:lnTo>
                  <a:pt x="1951313" y="261804"/>
                </a:lnTo>
                <a:lnTo>
                  <a:pt x="1954176" y="263708"/>
                </a:lnTo>
                <a:lnTo>
                  <a:pt x="1957038" y="265612"/>
                </a:lnTo>
                <a:lnTo>
                  <a:pt x="1959900" y="267834"/>
                </a:lnTo>
                <a:lnTo>
                  <a:pt x="1962444" y="270055"/>
                </a:lnTo>
                <a:lnTo>
                  <a:pt x="1964671" y="272594"/>
                </a:lnTo>
                <a:lnTo>
                  <a:pt x="1966897" y="275133"/>
                </a:lnTo>
                <a:lnTo>
                  <a:pt x="1968805" y="277989"/>
                </a:lnTo>
                <a:lnTo>
                  <a:pt x="1970395" y="281479"/>
                </a:lnTo>
                <a:lnTo>
                  <a:pt x="1971986" y="284653"/>
                </a:lnTo>
                <a:lnTo>
                  <a:pt x="1973258" y="288461"/>
                </a:lnTo>
                <a:lnTo>
                  <a:pt x="1974530" y="292269"/>
                </a:lnTo>
                <a:lnTo>
                  <a:pt x="1975484" y="296394"/>
                </a:lnTo>
                <a:lnTo>
                  <a:pt x="1976120" y="300837"/>
                </a:lnTo>
                <a:lnTo>
                  <a:pt x="1976438" y="307819"/>
                </a:lnTo>
                <a:lnTo>
                  <a:pt x="1976438" y="315117"/>
                </a:lnTo>
                <a:lnTo>
                  <a:pt x="1975802" y="323051"/>
                </a:lnTo>
                <a:lnTo>
                  <a:pt x="1974530" y="330350"/>
                </a:lnTo>
                <a:lnTo>
                  <a:pt x="1973258" y="337966"/>
                </a:lnTo>
                <a:lnTo>
                  <a:pt x="1971031" y="345582"/>
                </a:lnTo>
                <a:lnTo>
                  <a:pt x="1968169" y="353198"/>
                </a:lnTo>
                <a:lnTo>
                  <a:pt x="1964989" y="360179"/>
                </a:lnTo>
                <a:lnTo>
                  <a:pt x="1961172" y="367161"/>
                </a:lnTo>
                <a:lnTo>
                  <a:pt x="1957356" y="373825"/>
                </a:lnTo>
                <a:lnTo>
                  <a:pt x="1952903" y="379854"/>
                </a:lnTo>
                <a:lnTo>
                  <a:pt x="1947815" y="385884"/>
                </a:lnTo>
                <a:lnTo>
                  <a:pt x="1942726" y="390961"/>
                </a:lnTo>
                <a:lnTo>
                  <a:pt x="1937002" y="395404"/>
                </a:lnTo>
                <a:lnTo>
                  <a:pt x="1930959" y="399212"/>
                </a:lnTo>
                <a:lnTo>
                  <a:pt x="1924916" y="402068"/>
                </a:lnTo>
                <a:lnTo>
                  <a:pt x="1921736" y="413175"/>
                </a:lnTo>
                <a:lnTo>
                  <a:pt x="1918556" y="423965"/>
                </a:lnTo>
                <a:lnTo>
                  <a:pt x="1914739" y="434754"/>
                </a:lnTo>
                <a:lnTo>
                  <a:pt x="1910923" y="445226"/>
                </a:lnTo>
                <a:lnTo>
                  <a:pt x="1906788" y="456016"/>
                </a:lnTo>
                <a:lnTo>
                  <a:pt x="1902336" y="466171"/>
                </a:lnTo>
                <a:lnTo>
                  <a:pt x="1897883" y="476325"/>
                </a:lnTo>
                <a:lnTo>
                  <a:pt x="1893113" y="486480"/>
                </a:lnTo>
                <a:lnTo>
                  <a:pt x="1888024" y="496000"/>
                </a:lnTo>
                <a:lnTo>
                  <a:pt x="1882300" y="505838"/>
                </a:lnTo>
                <a:lnTo>
                  <a:pt x="1876893" y="515041"/>
                </a:lnTo>
                <a:lnTo>
                  <a:pt x="1870850" y="523926"/>
                </a:lnTo>
                <a:lnTo>
                  <a:pt x="1864808" y="532812"/>
                </a:lnTo>
                <a:lnTo>
                  <a:pt x="1858129" y="541380"/>
                </a:lnTo>
                <a:lnTo>
                  <a:pt x="1851450" y="549631"/>
                </a:lnTo>
                <a:lnTo>
                  <a:pt x="1844454" y="557247"/>
                </a:lnTo>
                <a:lnTo>
                  <a:pt x="1837457" y="565180"/>
                </a:lnTo>
                <a:lnTo>
                  <a:pt x="1829824" y="572162"/>
                </a:lnTo>
                <a:lnTo>
                  <a:pt x="1822191" y="578826"/>
                </a:lnTo>
                <a:lnTo>
                  <a:pt x="1813922" y="585490"/>
                </a:lnTo>
                <a:lnTo>
                  <a:pt x="1805653" y="591520"/>
                </a:lnTo>
                <a:lnTo>
                  <a:pt x="1797066" y="597232"/>
                </a:lnTo>
                <a:lnTo>
                  <a:pt x="1788161" y="601992"/>
                </a:lnTo>
                <a:lnTo>
                  <a:pt x="1779256" y="606752"/>
                </a:lnTo>
                <a:lnTo>
                  <a:pt x="1769715" y="610877"/>
                </a:lnTo>
                <a:lnTo>
                  <a:pt x="1759856" y="614685"/>
                </a:lnTo>
                <a:lnTo>
                  <a:pt x="1750315" y="617859"/>
                </a:lnTo>
                <a:lnTo>
                  <a:pt x="1739820" y="620397"/>
                </a:lnTo>
                <a:lnTo>
                  <a:pt x="1729325" y="622301"/>
                </a:lnTo>
                <a:lnTo>
                  <a:pt x="1718512" y="623888"/>
                </a:lnTo>
                <a:lnTo>
                  <a:pt x="1707699" y="624840"/>
                </a:lnTo>
                <a:lnTo>
                  <a:pt x="1696249" y="625475"/>
                </a:lnTo>
                <a:lnTo>
                  <a:pt x="1685118" y="624840"/>
                </a:lnTo>
                <a:lnTo>
                  <a:pt x="1674305" y="623888"/>
                </a:lnTo>
                <a:lnTo>
                  <a:pt x="1663492" y="622301"/>
                </a:lnTo>
                <a:lnTo>
                  <a:pt x="1652997" y="620397"/>
                </a:lnTo>
                <a:lnTo>
                  <a:pt x="1642820" y="617859"/>
                </a:lnTo>
                <a:lnTo>
                  <a:pt x="1632960" y="614685"/>
                </a:lnTo>
                <a:lnTo>
                  <a:pt x="1623419" y="611195"/>
                </a:lnTo>
                <a:lnTo>
                  <a:pt x="1613878" y="606752"/>
                </a:lnTo>
                <a:lnTo>
                  <a:pt x="1604655" y="602309"/>
                </a:lnTo>
                <a:lnTo>
                  <a:pt x="1596068" y="597232"/>
                </a:lnTo>
                <a:lnTo>
                  <a:pt x="1587481" y="591837"/>
                </a:lnTo>
                <a:lnTo>
                  <a:pt x="1579531" y="586125"/>
                </a:lnTo>
                <a:lnTo>
                  <a:pt x="1571262" y="579778"/>
                </a:lnTo>
                <a:lnTo>
                  <a:pt x="1563311" y="572479"/>
                </a:lnTo>
                <a:lnTo>
                  <a:pt x="1555996" y="565498"/>
                </a:lnTo>
                <a:lnTo>
                  <a:pt x="1548999" y="558199"/>
                </a:lnTo>
                <a:lnTo>
                  <a:pt x="1541684" y="550265"/>
                </a:lnTo>
                <a:lnTo>
                  <a:pt x="1535006" y="542015"/>
                </a:lnTo>
                <a:lnTo>
                  <a:pt x="1528645" y="534081"/>
                </a:lnTo>
                <a:lnTo>
                  <a:pt x="1522602" y="525196"/>
                </a:lnTo>
                <a:lnTo>
                  <a:pt x="1516560" y="516310"/>
                </a:lnTo>
                <a:lnTo>
                  <a:pt x="1510835" y="506790"/>
                </a:lnTo>
                <a:lnTo>
                  <a:pt x="1505428" y="497270"/>
                </a:lnTo>
                <a:lnTo>
                  <a:pt x="1500022" y="487432"/>
                </a:lnTo>
                <a:lnTo>
                  <a:pt x="1495251" y="477912"/>
                </a:lnTo>
                <a:lnTo>
                  <a:pt x="1490799" y="467440"/>
                </a:lnTo>
                <a:lnTo>
                  <a:pt x="1486346" y="457602"/>
                </a:lnTo>
                <a:lnTo>
                  <a:pt x="1482212" y="447130"/>
                </a:lnTo>
                <a:lnTo>
                  <a:pt x="1478714" y="436341"/>
                </a:lnTo>
                <a:lnTo>
                  <a:pt x="1474897" y="425869"/>
                </a:lnTo>
                <a:lnTo>
                  <a:pt x="1471399" y="415079"/>
                </a:lnTo>
                <a:lnTo>
                  <a:pt x="1468536" y="404290"/>
                </a:lnTo>
                <a:lnTo>
                  <a:pt x="1464720" y="403338"/>
                </a:lnTo>
                <a:lnTo>
                  <a:pt x="1461540" y="401751"/>
                </a:lnTo>
                <a:lnTo>
                  <a:pt x="1458041" y="400164"/>
                </a:lnTo>
                <a:lnTo>
                  <a:pt x="1454861" y="398577"/>
                </a:lnTo>
                <a:lnTo>
                  <a:pt x="1451363" y="396673"/>
                </a:lnTo>
                <a:lnTo>
                  <a:pt x="1448500" y="394452"/>
                </a:lnTo>
                <a:lnTo>
                  <a:pt x="1442458" y="389375"/>
                </a:lnTo>
                <a:lnTo>
                  <a:pt x="1436733" y="383980"/>
                </a:lnTo>
                <a:lnTo>
                  <a:pt x="1431962" y="377633"/>
                </a:lnTo>
                <a:lnTo>
                  <a:pt x="1427192" y="370969"/>
                </a:lnTo>
                <a:lnTo>
                  <a:pt x="1423057" y="363988"/>
                </a:lnTo>
                <a:lnTo>
                  <a:pt x="1419241" y="356054"/>
                </a:lnTo>
                <a:lnTo>
                  <a:pt x="1416379" y="348438"/>
                </a:lnTo>
                <a:lnTo>
                  <a:pt x="1413834" y="340504"/>
                </a:lnTo>
                <a:lnTo>
                  <a:pt x="1411926" y="332254"/>
                </a:lnTo>
                <a:lnTo>
                  <a:pt x="1410336" y="324320"/>
                </a:lnTo>
                <a:lnTo>
                  <a:pt x="1409700" y="316387"/>
                </a:lnTo>
                <a:lnTo>
                  <a:pt x="1409700" y="308453"/>
                </a:lnTo>
                <a:lnTo>
                  <a:pt x="1410336" y="300837"/>
                </a:lnTo>
                <a:lnTo>
                  <a:pt x="1411290" y="296077"/>
                </a:lnTo>
                <a:lnTo>
                  <a:pt x="1411926" y="291634"/>
                </a:lnTo>
                <a:lnTo>
                  <a:pt x="1413516" y="286874"/>
                </a:lnTo>
                <a:lnTo>
                  <a:pt x="1414789" y="283383"/>
                </a:lnTo>
                <a:lnTo>
                  <a:pt x="1416697" y="279575"/>
                </a:lnTo>
                <a:lnTo>
                  <a:pt x="1418923" y="275767"/>
                </a:lnTo>
                <a:lnTo>
                  <a:pt x="1421149" y="272911"/>
                </a:lnTo>
                <a:lnTo>
                  <a:pt x="1423694" y="270055"/>
                </a:lnTo>
                <a:lnTo>
                  <a:pt x="1426556" y="267199"/>
                </a:lnTo>
                <a:lnTo>
                  <a:pt x="1429418" y="264978"/>
                </a:lnTo>
                <a:lnTo>
                  <a:pt x="1432917" y="262756"/>
                </a:lnTo>
                <a:lnTo>
                  <a:pt x="1436097" y="261170"/>
                </a:lnTo>
                <a:lnTo>
                  <a:pt x="1439913" y="259266"/>
                </a:lnTo>
                <a:lnTo>
                  <a:pt x="1443730" y="257679"/>
                </a:lnTo>
                <a:lnTo>
                  <a:pt x="1447228" y="256727"/>
                </a:lnTo>
                <a:lnTo>
                  <a:pt x="1451363" y="255458"/>
                </a:lnTo>
                <a:lnTo>
                  <a:pt x="1452635" y="242447"/>
                </a:lnTo>
                <a:lnTo>
                  <a:pt x="1453907" y="229118"/>
                </a:lnTo>
                <a:lnTo>
                  <a:pt x="1455815" y="216108"/>
                </a:lnTo>
                <a:lnTo>
                  <a:pt x="1458359" y="203414"/>
                </a:lnTo>
                <a:lnTo>
                  <a:pt x="1461540" y="191355"/>
                </a:lnTo>
                <a:lnTo>
                  <a:pt x="1464720" y="178979"/>
                </a:lnTo>
                <a:lnTo>
                  <a:pt x="1468854" y="167237"/>
                </a:lnTo>
                <a:lnTo>
                  <a:pt x="1473307" y="155178"/>
                </a:lnTo>
                <a:lnTo>
                  <a:pt x="1478077" y="144072"/>
                </a:lnTo>
                <a:lnTo>
                  <a:pt x="1483484" y="132965"/>
                </a:lnTo>
                <a:lnTo>
                  <a:pt x="1488891" y="122175"/>
                </a:lnTo>
                <a:lnTo>
                  <a:pt x="1494933" y="111703"/>
                </a:lnTo>
                <a:lnTo>
                  <a:pt x="1501612" y="101866"/>
                </a:lnTo>
                <a:lnTo>
                  <a:pt x="1508609" y="92028"/>
                </a:lnTo>
                <a:lnTo>
                  <a:pt x="1516242" y="82825"/>
                </a:lnTo>
                <a:lnTo>
                  <a:pt x="1523556" y="74257"/>
                </a:lnTo>
                <a:lnTo>
                  <a:pt x="1531825" y="65689"/>
                </a:lnTo>
                <a:lnTo>
                  <a:pt x="1540412" y="57438"/>
                </a:lnTo>
                <a:lnTo>
                  <a:pt x="1549317" y="50139"/>
                </a:lnTo>
                <a:lnTo>
                  <a:pt x="1558540" y="43158"/>
                </a:lnTo>
                <a:lnTo>
                  <a:pt x="1568399" y="36494"/>
                </a:lnTo>
                <a:lnTo>
                  <a:pt x="1578258" y="30464"/>
                </a:lnTo>
                <a:lnTo>
                  <a:pt x="1588754" y="24752"/>
                </a:lnTo>
                <a:lnTo>
                  <a:pt x="1599567" y="19675"/>
                </a:lnTo>
                <a:lnTo>
                  <a:pt x="1610380" y="15232"/>
                </a:lnTo>
                <a:lnTo>
                  <a:pt x="1621829" y="11107"/>
                </a:lnTo>
                <a:lnTo>
                  <a:pt x="1633278" y="7616"/>
                </a:lnTo>
                <a:lnTo>
                  <a:pt x="1645364" y="5077"/>
                </a:lnTo>
                <a:lnTo>
                  <a:pt x="1657449" y="2856"/>
                </a:lnTo>
                <a:lnTo>
                  <a:pt x="1670170" y="952"/>
                </a:lnTo>
                <a:lnTo>
                  <a:pt x="1683210" y="317"/>
                </a:lnTo>
                <a:lnTo>
                  <a:pt x="1696249"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sz="1015">
              <a:solidFill>
                <a:srgbClr val="FFFFFF"/>
              </a:solidFill>
              <a:latin typeface="Arial" panose="020B0604020202020204" pitchFamily="34" charset="0"/>
              <a:ea typeface="Microsoft JhengHei UI" panose="020B0604030504040204" pitchFamily="34" charset="-120"/>
              <a:cs typeface="Arial" panose="020B0604020202020204" pitchFamily="34" charset="0"/>
            </a:endParaRPr>
          </a:p>
        </p:txBody>
      </p:sp>
      <p:sp>
        <p:nvSpPr>
          <p:cNvPr id="20" name="TextBox 19">
            <a:extLst>
              <a:ext uri="{FF2B5EF4-FFF2-40B4-BE49-F238E27FC236}">
                <a16:creationId xmlns:a16="http://schemas.microsoft.com/office/drawing/2014/main" id="{112673D0-4456-1C5F-B5C9-07275CCEC7FD}"/>
              </a:ext>
            </a:extLst>
          </p:cNvPr>
          <p:cNvSpPr txBox="1"/>
          <p:nvPr/>
        </p:nvSpPr>
        <p:spPr>
          <a:xfrm>
            <a:off x="269748" y="1324276"/>
            <a:ext cx="8604504" cy="878895"/>
          </a:xfrm>
          <a:prstGeom prst="rect">
            <a:avLst/>
          </a:prstGeom>
          <a:noFill/>
        </p:spPr>
        <p:txBody>
          <a:bodyPr wrap="square" rtlCol="0">
            <a:spAutoFit/>
          </a:bodyPr>
          <a:lstStyle/>
          <a:p>
            <a:pPr>
              <a:lnSpc>
                <a:spcPct val="150000"/>
              </a:lnSpc>
            </a:pPr>
            <a:r>
              <a:rPr lang="en-US" sz="1800" b="1">
                <a:solidFill>
                  <a:srgbClr val="FF0000"/>
                </a:solidFill>
                <a:latin typeface="Times New Roman" panose="02020603050405020304" pitchFamily="18" charset="0"/>
                <a:cs typeface="Times New Roman" panose="02020603050405020304" pitchFamily="18" charset="0"/>
              </a:rPr>
              <a:t>Câu 2: </a:t>
            </a:r>
            <a:endParaRPr lang="en-US" sz="1800">
              <a:solidFill>
                <a:srgbClr val="FF0000"/>
              </a:solidFill>
              <a:latin typeface="Times New Roman" panose="02020603050405020304" pitchFamily="18" charset="0"/>
              <a:cs typeface="Times New Roman" panose="02020603050405020304" pitchFamily="18" charset="0"/>
            </a:endParaRPr>
          </a:p>
          <a:p>
            <a:pPr>
              <a:lnSpc>
                <a:spcPct val="150000"/>
              </a:lnSpc>
            </a:pPr>
            <a:r>
              <a:rPr lang="en-US" sz="1800" b="1">
                <a:latin typeface="Times New Roman" panose="02020603050405020304" pitchFamily="18" charset="0"/>
                <a:cs typeface="Times New Roman" panose="02020603050405020304" pitchFamily="18" charset="0"/>
              </a:rPr>
              <a:t>a. </a:t>
            </a:r>
            <a:r>
              <a:rPr lang="en-US" sz="1800" b="1" err="1">
                <a:latin typeface="Times New Roman" panose="02020603050405020304" pitchFamily="18" charset="0"/>
                <a:cs typeface="Times New Roman" panose="02020603050405020304" pitchFamily="18" charset="0"/>
              </a:rPr>
              <a:t>Thực</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hành</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tạo</a:t>
            </a:r>
            <a:r>
              <a:rPr lang="en-US" sz="1800" b="1">
                <a:latin typeface="Times New Roman" panose="02020603050405020304" pitchFamily="18" charset="0"/>
                <a:cs typeface="Times New Roman" panose="02020603050405020304" pitchFamily="18" charset="0"/>
              </a:rPr>
              <a:t> file </a:t>
            </a:r>
            <a:r>
              <a:rPr lang="en-US" sz="1800" b="1" err="1">
                <a:latin typeface="Times New Roman" panose="02020603050405020304" pitchFamily="18" charset="0"/>
                <a:cs typeface="Times New Roman" panose="02020603050405020304" pitchFamily="18" charset="0"/>
              </a:rPr>
              <a:t>dữ</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liệu</a:t>
            </a:r>
            <a:r>
              <a:rPr lang="en-US" sz="1800" b="1">
                <a:latin typeface="Times New Roman" panose="02020603050405020304" pitchFamily="18" charset="0"/>
                <a:cs typeface="Times New Roman" panose="02020603050405020304" pitchFamily="18" charset="0"/>
              </a:rPr>
              <a:t>  (C</a:t>
            </a:r>
            <a:r>
              <a:rPr lang="en-US" sz="1800" b="1" baseline="-25000">
                <a:latin typeface="Times New Roman" panose="02020603050405020304" pitchFamily="18" charset="0"/>
                <a:cs typeface="Times New Roman" panose="02020603050405020304" pitchFamily="18" charset="0"/>
              </a:rPr>
              <a:t>2</a:t>
            </a:r>
            <a:r>
              <a:rPr lang="en-US" sz="1800" b="1">
                <a:latin typeface="Times New Roman" panose="02020603050405020304" pitchFamily="18" charset="0"/>
                <a:cs typeface="Times New Roman" panose="02020603050405020304" pitchFamily="18" charset="0"/>
              </a:rPr>
              <a:t>H</a:t>
            </a:r>
            <a:r>
              <a:rPr lang="en-US" sz="1800" b="1" baseline="-25000">
                <a:latin typeface="Times New Roman" panose="02020603050405020304" pitchFamily="18" charset="0"/>
                <a:cs typeface="Times New Roman" panose="02020603050405020304" pitchFamily="18" charset="0"/>
              </a:rPr>
              <a:t>6</a:t>
            </a:r>
            <a:r>
              <a:rPr lang="en-US" sz="1800" b="1">
                <a:latin typeface="Times New Roman" panose="02020603050405020304" pitchFamily="18" charset="0"/>
                <a:cs typeface="Times New Roman" panose="02020603050405020304" pitchFamily="18" charset="0"/>
              </a:rPr>
              <a:t>.mop)  ,  (C</a:t>
            </a:r>
            <a:r>
              <a:rPr lang="en-US" sz="1800" b="1" baseline="-25000">
                <a:latin typeface="Times New Roman" panose="02020603050405020304" pitchFamily="18" charset="0"/>
                <a:cs typeface="Times New Roman" panose="02020603050405020304" pitchFamily="18" charset="0"/>
              </a:rPr>
              <a:t>3</a:t>
            </a:r>
            <a:r>
              <a:rPr lang="en-US" sz="1800" b="1">
                <a:latin typeface="Times New Roman" panose="02020603050405020304" pitchFamily="18" charset="0"/>
                <a:cs typeface="Times New Roman" panose="02020603050405020304" pitchFamily="18" charset="0"/>
              </a:rPr>
              <a:t>H</a:t>
            </a:r>
            <a:r>
              <a:rPr lang="en-US" sz="1800" b="1" baseline="-25000">
                <a:latin typeface="Times New Roman" panose="02020603050405020304" pitchFamily="18" charset="0"/>
                <a:cs typeface="Times New Roman" panose="02020603050405020304" pitchFamily="18" charset="0"/>
              </a:rPr>
              <a:t>8</a:t>
            </a:r>
            <a:r>
              <a:rPr lang="en-US" sz="1800" b="1">
                <a:latin typeface="Times New Roman" panose="02020603050405020304" pitchFamily="18" charset="0"/>
                <a:cs typeface="Times New Roman" panose="02020603050405020304" pitchFamily="18" charset="0"/>
              </a:rPr>
              <a:t>.mop) </a:t>
            </a:r>
            <a:endParaRPr lang="en-US" sz="1800" b="1">
              <a:solidFill>
                <a:srgbClr val="FF0000"/>
              </a:solidFill>
            </a:endParaRPr>
          </a:p>
        </p:txBody>
      </p:sp>
      <p:pic>
        <p:nvPicPr>
          <p:cNvPr id="18" name="Picture 17">
            <a:extLst>
              <a:ext uri="{FF2B5EF4-FFF2-40B4-BE49-F238E27FC236}">
                <a16:creationId xmlns:a16="http://schemas.microsoft.com/office/drawing/2014/main" id="{FB21F249-2E85-AF2C-59EF-D356DBC54357}"/>
              </a:ext>
            </a:extLst>
          </p:cNvPr>
          <p:cNvPicPr>
            <a:picLocks noChangeAspect="1"/>
          </p:cNvPicPr>
          <p:nvPr/>
        </p:nvPicPr>
        <p:blipFill>
          <a:blip r:embed="rId3"/>
          <a:stretch>
            <a:fillRect/>
          </a:stretch>
        </p:blipFill>
        <p:spPr>
          <a:xfrm>
            <a:off x="438208" y="2355300"/>
            <a:ext cx="3895755" cy="2535075"/>
          </a:xfrm>
          <a:prstGeom prst="rect">
            <a:avLst/>
          </a:prstGeom>
        </p:spPr>
      </p:pic>
      <p:pic>
        <p:nvPicPr>
          <p:cNvPr id="19" name="Picture 18">
            <a:extLst>
              <a:ext uri="{FF2B5EF4-FFF2-40B4-BE49-F238E27FC236}">
                <a16:creationId xmlns:a16="http://schemas.microsoft.com/office/drawing/2014/main" id="{BA79F148-4B2A-C5D5-B2A5-E9AAF9CAB550}"/>
              </a:ext>
            </a:extLst>
          </p:cNvPr>
          <p:cNvPicPr>
            <a:picLocks noChangeAspect="1"/>
          </p:cNvPicPr>
          <p:nvPr/>
        </p:nvPicPr>
        <p:blipFill>
          <a:blip r:embed="rId4"/>
          <a:stretch>
            <a:fillRect/>
          </a:stretch>
        </p:blipFill>
        <p:spPr>
          <a:xfrm>
            <a:off x="4532731" y="2361792"/>
            <a:ext cx="4173061" cy="2535075"/>
          </a:xfrm>
          <a:prstGeom prst="rect">
            <a:avLst/>
          </a:prstGeom>
        </p:spPr>
      </p:pic>
    </p:spTree>
    <p:extLst>
      <p:ext uri="{BB962C8B-B14F-4D97-AF65-F5344CB8AC3E}">
        <p14:creationId xmlns:p14="http://schemas.microsoft.com/office/powerpoint/2010/main" val="2711071988"/>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14:presetBounceEnd="50000">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14:bounceEnd="50000">
                                          <p:cBhvr additive="base">
                                            <p:cTn id="27"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20"/>
                                            </p:tgtEl>
                                            <p:attrNameLst>
                                              <p:attrName>style.visibility</p:attrName>
                                            </p:attrNameLst>
                                          </p:cBhvr>
                                          <p:to>
                                            <p:strVal val="visible"/>
                                          </p:to>
                                        </p:set>
                                        <p:anim calcmode="lin" valueType="num">
                                          <p:cBhvr additive="base">
                                            <p:cTn id="44" dur="500" fill="hold"/>
                                            <p:tgtEl>
                                              <p:spTgt spid="20"/>
                                            </p:tgtEl>
                                            <p:attrNameLst>
                                              <p:attrName>ppt_x</p:attrName>
                                            </p:attrNameLst>
                                          </p:cBhvr>
                                          <p:tavLst>
                                            <p:tav tm="0">
                                              <p:val>
                                                <p:strVal val="#ppt_x"/>
                                              </p:val>
                                            </p:tav>
                                            <p:tav tm="100000">
                                              <p:val>
                                                <p:strVal val="#ppt_x"/>
                                              </p:val>
                                            </p:tav>
                                          </p:tavLst>
                                        </p:anim>
                                        <p:anim calcmode="lin" valueType="num">
                                          <p:cBhvr additive="base">
                                            <p:cTn id="4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18"/>
                                            </p:tgtEl>
                                            <p:attrNameLst>
                                              <p:attrName>style.visibility</p:attrName>
                                            </p:attrNameLst>
                                          </p:cBhvr>
                                          <p:to>
                                            <p:strVal val="visible"/>
                                          </p:to>
                                        </p:set>
                                        <p:anim calcmode="lin" valueType="num">
                                          <p:cBhvr additive="base">
                                            <p:cTn id="50" dur="500" fill="hold"/>
                                            <p:tgtEl>
                                              <p:spTgt spid="18"/>
                                            </p:tgtEl>
                                            <p:attrNameLst>
                                              <p:attrName>ppt_x</p:attrName>
                                            </p:attrNameLst>
                                          </p:cBhvr>
                                          <p:tavLst>
                                            <p:tav tm="0">
                                              <p:val>
                                                <p:strVal val="#ppt_x"/>
                                              </p:val>
                                            </p:tav>
                                            <p:tav tm="100000">
                                              <p:val>
                                                <p:strVal val="#ppt_x"/>
                                              </p:val>
                                            </p:tav>
                                          </p:tavLst>
                                        </p:anim>
                                        <p:anim calcmode="lin" valueType="num">
                                          <p:cBhvr additive="base">
                                            <p:cTn id="51"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19"/>
                                            </p:tgtEl>
                                            <p:attrNameLst>
                                              <p:attrName>style.visibility</p:attrName>
                                            </p:attrNameLst>
                                          </p:cBhvr>
                                          <p:to>
                                            <p:strVal val="visible"/>
                                          </p:to>
                                        </p:set>
                                        <p:anim calcmode="lin" valueType="num">
                                          <p:cBhvr additive="base">
                                            <p:cTn id="56" dur="500" fill="hold"/>
                                            <p:tgtEl>
                                              <p:spTgt spid="19"/>
                                            </p:tgtEl>
                                            <p:attrNameLst>
                                              <p:attrName>ppt_x</p:attrName>
                                            </p:attrNameLst>
                                          </p:cBhvr>
                                          <p:tavLst>
                                            <p:tav tm="0">
                                              <p:val>
                                                <p:strVal val="#ppt_x"/>
                                              </p:val>
                                            </p:tav>
                                            <p:tav tm="100000">
                                              <p:val>
                                                <p:strVal val="#ppt_x"/>
                                              </p:val>
                                            </p:tav>
                                          </p:tavLst>
                                        </p:anim>
                                        <p:anim calcmode="lin" valueType="num">
                                          <p:cBhvr additive="base">
                                            <p:cTn id="57"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20"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1+#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20"/>
                                            </p:tgtEl>
                                            <p:attrNameLst>
                                              <p:attrName>style.visibility</p:attrName>
                                            </p:attrNameLst>
                                          </p:cBhvr>
                                          <p:to>
                                            <p:strVal val="visible"/>
                                          </p:to>
                                        </p:set>
                                        <p:anim calcmode="lin" valueType="num">
                                          <p:cBhvr additive="base">
                                            <p:cTn id="44" dur="500" fill="hold"/>
                                            <p:tgtEl>
                                              <p:spTgt spid="20"/>
                                            </p:tgtEl>
                                            <p:attrNameLst>
                                              <p:attrName>ppt_x</p:attrName>
                                            </p:attrNameLst>
                                          </p:cBhvr>
                                          <p:tavLst>
                                            <p:tav tm="0">
                                              <p:val>
                                                <p:strVal val="#ppt_x"/>
                                              </p:val>
                                            </p:tav>
                                            <p:tav tm="100000">
                                              <p:val>
                                                <p:strVal val="#ppt_x"/>
                                              </p:val>
                                            </p:tav>
                                          </p:tavLst>
                                        </p:anim>
                                        <p:anim calcmode="lin" valueType="num">
                                          <p:cBhvr additive="base">
                                            <p:cTn id="4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18"/>
                                            </p:tgtEl>
                                            <p:attrNameLst>
                                              <p:attrName>style.visibility</p:attrName>
                                            </p:attrNameLst>
                                          </p:cBhvr>
                                          <p:to>
                                            <p:strVal val="visible"/>
                                          </p:to>
                                        </p:set>
                                        <p:anim calcmode="lin" valueType="num">
                                          <p:cBhvr additive="base">
                                            <p:cTn id="50" dur="500" fill="hold"/>
                                            <p:tgtEl>
                                              <p:spTgt spid="18"/>
                                            </p:tgtEl>
                                            <p:attrNameLst>
                                              <p:attrName>ppt_x</p:attrName>
                                            </p:attrNameLst>
                                          </p:cBhvr>
                                          <p:tavLst>
                                            <p:tav tm="0">
                                              <p:val>
                                                <p:strVal val="#ppt_x"/>
                                              </p:val>
                                            </p:tav>
                                            <p:tav tm="100000">
                                              <p:val>
                                                <p:strVal val="#ppt_x"/>
                                              </p:val>
                                            </p:tav>
                                          </p:tavLst>
                                        </p:anim>
                                        <p:anim calcmode="lin" valueType="num">
                                          <p:cBhvr additive="base">
                                            <p:cTn id="51"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19"/>
                                            </p:tgtEl>
                                            <p:attrNameLst>
                                              <p:attrName>style.visibility</p:attrName>
                                            </p:attrNameLst>
                                          </p:cBhvr>
                                          <p:to>
                                            <p:strVal val="visible"/>
                                          </p:to>
                                        </p:set>
                                        <p:anim calcmode="lin" valueType="num">
                                          <p:cBhvr additive="base">
                                            <p:cTn id="56" dur="500" fill="hold"/>
                                            <p:tgtEl>
                                              <p:spTgt spid="19"/>
                                            </p:tgtEl>
                                            <p:attrNameLst>
                                              <p:attrName>ppt_x</p:attrName>
                                            </p:attrNameLst>
                                          </p:cBhvr>
                                          <p:tavLst>
                                            <p:tav tm="0">
                                              <p:val>
                                                <p:strVal val="#ppt_x"/>
                                              </p:val>
                                            </p:tav>
                                            <p:tav tm="100000">
                                              <p:val>
                                                <p:strVal val="#ppt_x"/>
                                              </p:val>
                                            </p:tav>
                                          </p:tavLst>
                                        </p:anim>
                                        <p:anim calcmode="lin" valueType="num">
                                          <p:cBhvr additive="base">
                                            <p:cTn id="57"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20" grpId="0"/>
        </p:bldLst>
      </p:timing>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68851" y="-204667"/>
            <a:ext cx="2072960" cy="2546140"/>
            <a:chOff x="3295850" y="1908877"/>
            <a:chExt cx="3738030" cy="4660916"/>
          </a:xfrm>
        </p:grpSpPr>
        <p:sp>
          <p:nvSpPr>
            <p:cNvPr id="3" name="圆角矩形 2"/>
            <p:cNvSpPr/>
            <p:nvPr/>
          </p:nvSpPr>
          <p:spPr>
            <a:xfrm rot="2760000">
              <a:off x="3098889" y="2634801"/>
              <a:ext cx="4660916" cy="3209067"/>
            </a:xfrm>
            <a:prstGeom prst="roundRect">
              <a:avLst>
                <a:gd name="adj" fmla="val 50000"/>
              </a:avLst>
            </a:prstGeom>
            <a:gradFill>
              <a:gsLst>
                <a:gs pos="33000">
                  <a:srgbClr val="6C6C6C">
                    <a:alpha val="42000"/>
                  </a:srgbClr>
                </a:gs>
                <a:gs pos="0">
                  <a:schemeClr val="tx1">
                    <a:alpha val="54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58628" y="2852802"/>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7" y="2476941"/>
              <a:ext cx="2056649"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1125088" y="246633"/>
            <a:ext cx="7886427" cy="751080"/>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1226452" y="559246"/>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926947" y="559246"/>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993504" y="592908"/>
            <a:ext cx="288238" cy="46073"/>
            <a:chOff x="4318304" y="3089060"/>
            <a:chExt cx="384317" cy="61430"/>
          </a:xfrm>
        </p:grpSpPr>
        <p:sp>
          <p:nvSpPr>
            <p:cNvPr id="15"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7" name="文本框 16"/>
          <p:cNvSpPr txBox="1"/>
          <p:nvPr/>
        </p:nvSpPr>
        <p:spPr>
          <a:xfrm>
            <a:off x="2049108" y="354590"/>
            <a:ext cx="6157173" cy="646331"/>
          </a:xfrm>
          <a:prstGeom prst="rect">
            <a:avLst/>
          </a:prstGeom>
          <a:noFill/>
        </p:spPr>
        <p:txBody>
          <a:bodyPr wrap="square" rtlCol="0">
            <a:spAutoFit/>
          </a:bodyPr>
          <a:lstStyle/>
          <a:p>
            <a:pPr algn="ctr"/>
            <a:r>
              <a:rPr lang="en-US" sz="1800" b="1">
                <a:latin typeface="Arial" panose="020B0604020202020204" pitchFamily="34" charset="0"/>
                <a:cs typeface="Arial" panose="020B0604020202020204" pitchFamily="34" charset="0"/>
              </a:rPr>
              <a:t>3.1 TÍNH NHIỆT TẠO THÀNH CỦA PHÂN TỬ NƯỚC SỬ DỤNG MOPAC</a:t>
            </a:r>
          </a:p>
        </p:txBody>
      </p:sp>
      <p:grpSp>
        <p:nvGrpSpPr>
          <p:cNvPr id="27" name="组合 26"/>
          <p:cNvGrpSpPr/>
          <p:nvPr/>
        </p:nvGrpSpPr>
        <p:grpSpPr>
          <a:xfrm>
            <a:off x="1527976" y="439193"/>
            <a:ext cx="618730" cy="429667"/>
            <a:chOff x="5030931" y="2884106"/>
            <a:chExt cx="601529" cy="572889"/>
          </a:xfrm>
        </p:grpSpPr>
        <p:sp>
          <p:nvSpPr>
            <p:cNvPr id="28"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29" name="文本框 28"/>
            <p:cNvSpPr txBox="1"/>
            <p:nvPr/>
          </p:nvSpPr>
          <p:spPr>
            <a:xfrm>
              <a:off x="5030931" y="2902999"/>
              <a:ext cx="601529" cy="553996"/>
            </a:xfrm>
            <a:prstGeom prst="rect">
              <a:avLst/>
            </a:prstGeom>
            <a:noFill/>
          </p:spPr>
          <p:txBody>
            <a:bodyPr wrap="square" rtlCol="0">
              <a:spAutoFit/>
            </a:bodyPr>
            <a:lstStyle/>
            <a:p>
              <a:pPr algn="ctr"/>
              <a:r>
                <a:rPr lang="en-US" altLang="zh-CN" sz="2100" b="1">
                  <a:solidFill>
                    <a:srgbClr val="FFB850"/>
                  </a:solidFill>
                  <a:latin typeface="Arial" panose="020B0604020202020204" pitchFamily="34" charset="0"/>
                  <a:cs typeface="Arial" panose="020B0604020202020204" pitchFamily="34" charset="0"/>
                </a:rPr>
                <a:t>02</a:t>
              </a:r>
              <a:endParaRPr lang="zh-CN" altLang="en-US" sz="2100" b="1">
                <a:solidFill>
                  <a:srgbClr val="FFB850"/>
                </a:solidFill>
                <a:latin typeface="Arial" panose="020B0604020202020204" pitchFamily="34" charset="0"/>
                <a:cs typeface="Arial" panose="020B0604020202020204" pitchFamily="34" charset="0"/>
              </a:endParaRPr>
            </a:p>
          </p:txBody>
        </p:sp>
      </p:grpSp>
      <p:sp>
        <p:nvSpPr>
          <p:cNvPr id="36" name="KSO_Shape"/>
          <p:cNvSpPr/>
          <p:nvPr/>
        </p:nvSpPr>
        <p:spPr bwMode="auto">
          <a:xfrm>
            <a:off x="132485" y="370301"/>
            <a:ext cx="611447" cy="490951"/>
          </a:xfrm>
          <a:custGeom>
            <a:avLst/>
            <a:gdLst>
              <a:gd name="T0" fmla="*/ 2881614 w 3362326"/>
              <a:gd name="T1" fmla="*/ 2245619 h 2424113"/>
              <a:gd name="T2" fmla="*/ 3207949 w 3362326"/>
              <a:gd name="T3" fmla="*/ 953766 h 2424113"/>
              <a:gd name="T4" fmla="*/ 3300702 w 3362326"/>
              <a:gd name="T5" fmla="*/ 1054704 h 2424113"/>
              <a:gd name="T6" fmla="*/ 3357879 w 3362326"/>
              <a:gd name="T7" fmla="*/ 1578442 h 2424113"/>
              <a:gd name="T8" fmla="*/ 2754348 w 3362326"/>
              <a:gd name="T9" fmla="*/ 1274991 h 2424113"/>
              <a:gd name="T10" fmla="*/ 2862031 w 3362326"/>
              <a:gd name="T11" fmla="*/ 1038516 h 2424113"/>
              <a:gd name="T12" fmla="*/ 2811207 w 3362326"/>
              <a:gd name="T13" fmla="*/ 1366725 h 2424113"/>
              <a:gd name="T14" fmla="*/ 3041820 w 3362326"/>
              <a:gd name="T15" fmla="*/ 999791 h 2424113"/>
              <a:gd name="T16" fmla="*/ 3170149 w 3362326"/>
              <a:gd name="T17" fmla="*/ 942974 h 2424113"/>
              <a:gd name="T18" fmla="*/ 296683 w 3362326"/>
              <a:gd name="T19" fmla="*/ 978524 h 2424113"/>
              <a:gd name="T20" fmla="*/ 498389 w 3362326"/>
              <a:gd name="T21" fmla="*/ 1265469 h 2424113"/>
              <a:gd name="T22" fmla="*/ 488542 w 3362326"/>
              <a:gd name="T23" fmla="*/ 1028041 h 2424113"/>
              <a:gd name="T24" fmla="*/ 582566 w 3362326"/>
              <a:gd name="T25" fmla="*/ 1187067 h 2424113"/>
              <a:gd name="T26" fmla="*/ 319871 w 3362326"/>
              <a:gd name="T27" fmla="*/ 2147887 h 2424113"/>
              <a:gd name="T28" fmla="*/ 37800 w 3362326"/>
              <a:gd name="T29" fmla="*/ 1105808 h 2424113"/>
              <a:gd name="T30" fmla="*/ 124836 w 3362326"/>
              <a:gd name="T31" fmla="*/ 975985 h 2424113"/>
              <a:gd name="T32" fmla="*/ 1545327 w 3362326"/>
              <a:gd name="T33" fmla="*/ 746198 h 2424113"/>
              <a:gd name="T34" fmla="*/ 1656547 w 3362326"/>
              <a:gd name="T35" fmla="*/ 809752 h 2424113"/>
              <a:gd name="T36" fmla="*/ 1802720 w 3362326"/>
              <a:gd name="T37" fmla="*/ 881250 h 2424113"/>
              <a:gd name="T38" fmla="*/ 1889154 w 3362326"/>
              <a:gd name="T39" fmla="*/ 667392 h 2424113"/>
              <a:gd name="T40" fmla="*/ 2073778 w 3362326"/>
              <a:gd name="T41" fmla="*/ 739843 h 2424113"/>
              <a:gd name="T42" fmla="*/ 2280963 w 3362326"/>
              <a:gd name="T43" fmla="*/ 997553 h 2424113"/>
              <a:gd name="T44" fmla="*/ 2456054 w 3362326"/>
              <a:gd name="T45" fmla="*/ 821509 h 2424113"/>
              <a:gd name="T46" fmla="*/ 2536132 w 3362326"/>
              <a:gd name="T47" fmla="*/ 819603 h 2424113"/>
              <a:gd name="T48" fmla="*/ 2596190 w 3362326"/>
              <a:gd name="T49" fmla="*/ 876801 h 2424113"/>
              <a:gd name="T50" fmla="*/ 2598415 w 3362326"/>
              <a:gd name="T51" fmla="*/ 956879 h 2424113"/>
              <a:gd name="T52" fmla="*/ 2382332 w 3362326"/>
              <a:gd name="T53" fmla="*/ 1195206 h 2424113"/>
              <a:gd name="T54" fmla="*/ 2241242 w 3362326"/>
              <a:gd name="T55" fmla="*/ 1268610 h 2424113"/>
              <a:gd name="T56" fmla="*/ 2118265 w 3362326"/>
              <a:gd name="T57" fmla="*/ 1192028 h 2424113"/>
              <a:gd name="T58" fmla="*/ 1363246 w 3362326"/>
              <a:gd name="T59" fmla="*/ 1018526 h 2424113"/>
              <a:gd name="T60" fmla="*/ 1307636 w 3362326"/>
              <a:gd name="T61" fmla="*/ 1409700 h 2424113"/>
              <a:gd name="T62" fmla="*/ 1157013 w 3362326"/>
              <a:gd name="T63" fmla="*/ 999778 h 2424113"/>
              <a:gd name="T64" fmla="*/ 1245989 w 3362326"/>
              <a:gd name="T65" fmla="*/ 780199 h 2424113"/>
              <a:gd name="T66" fmla="*/ 1499569 w 3362326"/>
              <a:gd name="T67" fmla="*/ 668027 h 2424113"/>
              <a:gd name="T68" fmla="*/ 3142462 w 3362326"/>
              <a:gd name="T69" fmla="*/ 282872 h 2424113"/>
              <a:gd name="T70" fmla="*/ 3244523 w 3362326"/>
              <a:gd name="T71" fmla="*/ 440586 h 2424113"/>
              <a:gd name="T72" fmla="*/ 3210503 w 3362326"/>
              <a:gd name="T73" fmla="*/ 656690 h 2424113"/>
              <a:gd name="T74" fmla="*/ 3038811 w 3362326"/>
              <a:gd name="T75" fmla="*/ 831222 h 2424113"/>
              <a:gd name="T76" fmla="*/ 2904319 w 3362326"/>
              <a:gd name="T77" fmla="*/ 826780 h 2424113"/>
              <a:gd name="T78" fmla="*/ 2817519 w 3362326"/>
              <a:gd name="T79" fmla="*/ 691913 h 2424113"/>
              <a:gd name="T80" fmla="*/ 2807981 w 3362326"/>
              <a:gd name="T81" fmla="*/ 429797 h 2424113"/>
              <a:gd name="T82" fmla="*/ 2910678 w 3362326"/>
              <a:gd name="T83" fmla="*/ 280651 h 2424113"/>
              <a:gd name="T84" fmla="*/ 375153 w 3362326"/>
              <a:gd name="T85" fmla="*/ 248918 h 2424113"/>
              <a:gd name="T86" fmla="*/ 514634 w 3362326"/>
              <a:gd name="T87" fmla="*/ 342213 h 2424113"/>
              <a:gd name="T88" fmla="*/ 561340 w 3362326"/>
              <a:gd name="T89" fmla="*/ 566885 h 2424113"/>
              <a:gd name="T90" fmla="*/ 510821 w 3362326"/>
              <a:gd name="T91" fmla="*/ 773785 h 2424113"/>
              <a:gd name="T92" fmla="*/ 418682 w 3362326"/>
              <a:gd name="T93" fmla="*/ 842646 h 2424113"/>
              <a:gd name="T94" fmla="*/ 241709 w 3362326"/>
              <a:gd name="T95" fmla="*/ 778862 h 2424113"/>
              <a:gd name="T96" fmla="*/ 117162 w 3362326"/>
              <a:gd name="T97" fmla="*/ 551970 h 2424113"/>
              <a:gd name="T98" fmla="*/ 148299 w 3362326"/>
              <a:gd name="T99" fmla="*/ 359984 h 2424113"/>
              <a:gd name="T100" fmla="*/ 297311 w 3362326"/>
              <a:gd name="T101" fmla="*/ 250822 h 2424113"/>
              <a:gd name="T102" fmla="*/ 1834594 w 3362326"/>
              <a:gd name="T103" fmla="*/ 43475 h 2424113"/>
              <a:gd name="T104" fmla="*/ 1934457 w 3362326"/>
              <a:gd name="T105" fmla="*/ 205318 h 2424113"/>
              <a:gd name="T106" fmla="*/ 1973258 w 3362326"/>
              <a:gd name="T107" fmla="*/ 288461 h 2424113"/>
              <a:gd name="T108" fmla="*/ 1942726 w 3362326"/>
              <a:gd name="T109" fmla="*/ 390961 h 2424113"/>
              <a:gd name="T110" fmla="*/ 1864808 w 3362326"/>
              <a:gd name="T111" fmla="*/ 532812 h 2424113"/>
              <a:gd name="T112" fmla="*/ 1729325 w 3362326"/>
              <a:gd name="T113" fmla="*/ 622301 h 2424113"/>
              <a:gd name="T114" fmla="*/ 1571262 w 3362326"/>
              <a:gd name="T115" fmla="*/ 579778 h 2424113"/>
              <a:gd name="T116" fmla="*/ 1478714 w 3362326"/>
              <a:gd name="T117" fmla="*/ 436341 h 2424113"/>
              <a:gd name="T118" fmla="*/ 1416379 w 3362326"/>
              <a:gd name="T119" fmla="*/ 348438 h 2424113"/>
              <a:gd name="T120" fmla="*/ 1429418 w 3362326"/>
              <a:gd name="T121" fmla="*/ 264978 h 2424113"/>
              <a:gd name="T122" fmla="*/ 1483484 w 3362326"/>
              <a:gd name="T123" fmla="*/ 132965 h 2424113"/>
              <a:gd name="T124" fmla="*/ 1621829 w 3362326"/>
              <a:gd name="T125" fmla="*/ 11107 h 2424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62326" h="2424113">
                <a:moveTo>
                  <a:pt x="860805" y="1460500"/>
                </a:moveTo>
                <a:lnTo>
                  <a:pt x="965275" y="1460500"/>
                </a:lnTo>
                <a:lnTo>
                  <a:pt x="961464" y="1465582"/>
                </a:lnTo>
                <a:lnTo>
                  <a:pt x="957654" y="1470664"/>
                </a:lnTo>
                <a:lnTo>
                  <a:pt x="953843" y="1476380"/>
                </a:lnTo>
                <a:lnTo>
                  <a:pt x="949715" y="1482415"/>
                </a:lnTo>
                <a:lnTo>
                  <a:pt x="483570" y="2244666"/>
                </a:lnTo>
                <a:lnTo>
                  <a:pt x="483570" y="2248795"/>
                </a:lnTo>
                <a:lnTo>
                  <a:pt x="483570" y="2251971"/>
                </a:lnTo>
                <a:lnTo>
                  <a:pt x="483888" y="2255147"/>
                </a:lnTo>
                <a:lnTo>
                  <a:pt x="484205" y="2257371"/>
                </a:lnTo>
                <a:lnTo>
                  <a:pt x="2880661" y="2259594"/>
                </a:lnTo>
                <a:lnTo>
                  <a:pt x="2880978" y="2256735"/>
                </a:lnTo>
                <a:lnTo>
                  <a:pt x="2881614" y="2253877"/>
                </a:lnTo>
                <a:lnTo>
                  <a:pt x="2881931" y="2250066"/>
                </a:lnTo>
                <a:lnTo>
                  <a:pt x="2881614" y="2245619"/>
                </a:lnTo>
                <a:lnTo>
                  <a:pt x="2422137" y="1485273"/>
                </a:lnTo>
                <a:lnTo>
                  <a:pt x="2411023" y="1471934"/>
                </a:lnTo>
                <a:lnTo>
                  <a:pt x="2401179" y="1460500"/>
                </a:lnTo>
                <a:lnTo>
                  <a:pt x="2509460" y="1460500"/>
                </a:lnTo>
                <a:lnTo>
                  <a:pt x="3024188" y="2273251"/>
                </a:lnTo>
                <a:lnTo>
                  <a:pt x="3024188" y="2423478"/>
                </a:lnTo>
                <a:lnTo>
                  <a:pt x="3021648" y="2424113"/>
                </a:lnTo>
                <a:lnTo>
                  <a:pt x="3018472" y="2424113"/>
                </a:lnTo>
                <a:lnTo>
                  <a:pt x="345441" y="2421890"/>
                </a:lnTo>
                <a:lnTo>
                  <a:pt x="341948" y="2421572"/>
                </a:lnTo>
                <a:lnTo>
                  <a:pt x="338138" y="2421255"/>
                </a:lnTo>
                <a:lnTo>
                  <a:pt x="338138" y="2277062"/>
                </a:lnTo>
                <a:lnTo>
                  <a:pt x="860805" y="1460500"/>
                </a:lnTo>
                <a:close/>
                <a:moveTo>
                  <a:pt x="3185714" y="941387"/>
                </a:moveTo>
                <a:lnTo>
                  <a:pt x="3196514" y="947100"/>
                </a:lnTo>
                <a:lnTo>
                  <a:pt x="3207949" y="953766"/>
                </a:lnTo>
                <a:lnTo>
                  <a:pt x="3213667" y="957575"/>
                </a:lnTo>
                <a:lnTo>
                  <a:pt x="3219702" y="962019"/>
                </a:lnTo>
                <a:lnTo>
                  <a:pt x="3225420" y="966145"/>
                </a:lnTo>
                <a:lnTo>
                  <a:pt x="3231455" y="970906"/>
                </a:lnTo>
                <a:lnTo>
                  <a:pt x="3237490" y="975985"/>
                </a:lnTo>
                <a:lnTo>
                  <a:pt x="3243526" y="981699"/>
                </a:lnTo>
                <a:lnTo>
                  <a:pt x="3249243" y="987095"/>
                </a:lnTo>
                <a:lnTo>
                  <a:pt x="3255279" y="993443"/>
                </a:lnTo>
                <a:lnTo>
                  <a:pt x="3261314" y="999791"/>
                </a:lnTo>
                <a:lnTo>
                  <a:pt x="3267032" y="1006457"/>
                </a:lnTo>
                <a:lnTo>
                  <a:pt x="3273067" y="1014075"/>
                </a:lnTo>
                <a:lnTo>
                  <a:pt x="3278785" y="1021376"/>
                </a:lnTo>
                <a:lnTo>
                  <a:pt x="3284185" y="1029311"/>
                </a:lnTo>
                <a:lnTo>
                  <a:pt x="3289902" y="1037247"/>
                </a:lnTo>
                <a:lnTo>
                  <a:pt x="3295302" y="1045817"/>
                </a:lnTo>
                <a:lnTo>
                  <a:pt x="3300702" y="1054704"/>
                </a:lnTo>
                <a:lnTo>
                  <a:pt x="3305785" y="1064544"/>
                </a:lnTo>
                <a:lnTo>
                  <a:pt x="3310549" y="1074067"/>
                </a:lnTo>
                <a:lnTo>
                  <a:pt x="3315632" y="1084224"/>
                </a:lnTo>
                <a:lnTo>
                  <a:pt x="3320079" y="1094699"/>
                </a:lnTo>
                <a:lnTo>
                  <a:pt x="3324526" y="1105808"/>
                </a:lnTo>
                <a:lnTo>
                  <a:pt x="3328655" y="1116918"/>
                </a:lnTo>
                <a:lnTo>
                  <a:pt x="3332467" y="1128662"/>
                </a:lnTo>
                <a:lnTo>
                  <a:pt x="3335961" y="1140724"/>
                </a:lnTo>
                <a:lnTo>
                  <a:pt x="3339138" y="1153104"/>
                </a:lnTo>
                <a:lnTo>
                  <a:pt x="3342632" y="1166118"/>
                </a:lnTo>
                <a:lnTo>
                  <a:pt x="3345173" y="1179767"/>
                </a:lnTo>
                <a:lnTo>
                  <a:pt x="3347714" y="1193415"/>
                </a:lnTo>
                <a:lnTo>
                  <a:pt x="3350573" y="1282609"/>
                </a:lnTo>
                <a:lnTo>
                  <a:pt x="3353432" y="1374343"/>
                </a:lnTo>
                <a:lnTo>
                  <a:pt x="3355655" y="1472425"/>
                </a:lnTo>
                <a:lnTo>
                  <a:pt x="3357879" y="1578442"/>
                </a:lnTo>
                <a:lnTo>
                  <a:pt x="3359785" y="1696204"/>
                </a:lnTo>
                <a:lnTo>
                  <a:pt x="3361055" y="1828884"/>
                </a:lnTo>
                <a:lnTo>
                  <a:pt x="3362008" y="1978387"/>
                </a:lnTo>
                <a:lnTo>
                  <a:pt x="3362326" y="2147887"/>
                </a:lnTo>
                <a:lnTo>
                  <a:pt x="3042772" y="2147887"/>
                </a:lnTo>
                <a:lnTo>
                  <a:pt x="2678113" y="1585108"/>
                </a:lnTo>
                <a:lnTo>
                  <a:pt x="2686689" y="1540670"/>
                </a:lnTo>
                <a:lnTo>
                  <a:pt x="2694313" y="1501627"/>
                </a:lnTo>
                <a:lnTo>
                  <a:pt x="2701937" y="1466711"/>
                </a:lnTo>
                <a:lnTo>
                  <a:pt x="2708607" y="1436556"/>
                </a:lnTo>
                <a:lnTo>
                  <a:pt x="2715278" y="1409576"/>
                </a:lnTo>
                <a:lnTo>
                  <a:pt x="2720995" y="1385770"/>
                </a:lnTo>
                <a:lnTo>
                  <a:pt x="2727031" y="1364186"/>
                </a:lnTo>
                <a:lnTo>
                  <a:pt x="2732748" y="1344823"/>
                </a:lnTo>
                <a:lnTo>
                  <a:pt x="2743548" y="1309272"/>
                </a:lnTo>
                <a:lnTo>
                  <a:pt x="2754348" y="1274991"/>
                </a:lnTo>
                <a:lnTo>
                  <a:pt x="2759748" y="1256581"/>
                </a:lnTo>
                <a:lnTo>
                  <a:pt x="2765784" y="1237219"/>
                </a:lnTo>
                <a:lnTo>
                  <a:pt x="2771819" y="1215635"/>
                </a:lnTo>
                <a:lnTo>
                  <a:pt x="2778490" y="1191511"/>
                </a:lnTo>
                <a:lnTo>
                  <a:pt x="2779760" y="1187067"/>
                </a:lnTo>
                <a:lnTo>
                  <a:pt x="2784843" y="1174370"/>
                </a:lnTo>
                <a:lnTo>
                  <a:pt x="2792466" y="1155960"/>
                </a:lnTo>
                <a:lnTo>
                  <a:pt x="2797866" y="1144851"/>
                </a:lnTo>
                <a:lnTo>
                  <a:pt x="2803266" y="1132789"/>
                </a:lnTo>
                <a:lnTo>
                  <a:pt x="2809619" y="1119775"/>
                </a:lnTo>
                <a:lnTo>
                  <a:pt x="2816607" y="1106443"/>
                </a:lnTo>
                <a:lnTo>
                  <a:pt x="2824549" y="1092794"/>
                </a:lnTo>
                <a:lnTo>
                  <a:pt x="2833125" y="1078828"/>
                </a:lnTo>
                <a:lnTo>
                  <a:pt x="2842019" y="1065179"/>
                </a:lnTo>
                <a:lnTo>
                  <a:pt x="2851549" y="1051530"/>
                </a:lnTo>
                <a:lnTo>
                  <a:pt x="2862031" y="1038516"/>
                </a:lnTo>
                <a:lnTo>
                  <a:pt x="2867113" y="1032168"/>
                </a:lnTo>
                <a:lnTo>
                  <a:pt x="2872831" y="1025820"/>
                </a:lnTo>
                <a:lnTo>
                  <a:pt x="2873149" y="1025820"/>
                </a:lnTo>
                <a:lnTo>
                  <a:pt x="2873466" y="1025820"/>
                </a:lnTo>
                <a:lnTo>
                  <a:pt x="2873784" y="1028041"/>
                </a:lnTo>
                <a:lnTo>
                  <a:pt x="2873466" y="1032168"/>
                </a:lnTo>
                <a:lnTo>
                  <a:pt x="2873149" y="1037881"/>
                </a:lnTo>
                <a:lnTo>
                  <a:pt x="2870607" y="1054387"/>
                </a:lnTo>
                <a:lnTo>
                  <a:pt x="2866796" y="1076289"/>
                </a:lnTo>
                <a:lnTo>
                  <a:pt x="2856313" y="1132471"/>
                </a:lnTo>
                <a:lnTo>
                  <a:pt x="2843925" y="1197859"/>
                </a:lnTo>
                <a:lnTo>
                  <a:pt x="2819784" y="1318160"/>
                </a:lnTo>
                <a:lnTo>
                  <a:pt x="2815654" y="1340062"/>
                </a:lnTo>
                <a:lnTo>
                  <a:pt x="2812478" y="1355933"/>
                </a:lnTo>
                <a:lnTo>
                  <a:pt x="2811525" y="1365455"/>
                </a:lnTo>
                <a:lnTo>
                  <a:pt x="2811207" y="1366725"/>
                </a:lnTo>
                <a:lnTo>
                  <a:pt x="2811525" y="1367042"/>
                </a:lnTo>
                <a:lnTo>
                  <a:pt x="2811843" y="1366407"/>
                </a:lnTo>
                <a:lnTo>
                  <a:pt x="2828678" y="1332761"/>
                </a:lnTo>
                <a:lnTo>
                  <a:pt x="2846149" y="1298798"/>
                </a:lnTo>
                <a:lnTo>
                  <a:pt x="2864255" y="1265469"/>
                </a:lnTo>
                <a:lnTo>
                  <a:pt x="2882360" y="1232775"/>
                </a:lnTo>
                <a:lnTo>
                  <a:pt x="2901419" y="1200716"/>
                </a:lnTo>
                <a:lnTo>
                  <a:pt x="2920160" y="1169927"/>
                </a:lnTo>
                <a:lnTo>
                  <a:pt x="2938584" y="1140089"/>
                </a:lnTo>
                <a:lnTo>
                  <a:pt x="2957325" y="1112792"/>
                </a:lnTo>
                <a:lnTo>
                  <a:pt x="2974796" y="1086764"/>
                </a:lnTo>
                <a:lnTo>
                  <a:pt x="2991314" y="1062957"/>
                </a:lnTo>
                <a:lnTo>
                  <a:pt x="3007514" y="1041373"/>
                </a:lnTo>
                <a:lnTo>
                  <a:pt x="3022125" y="1022963"/>
                </a:lnTo>
                <a:lnTo>
                  <a:pt x="3035467" y="1006775"/>
                </a:lnTo>
                <a:lnTo>
                  <a:pt x="3041820" y="999791"/>
                </a:lnTo>
                <a:lnTo>
                  <a:pt x="3047537" y="993760"/>
                </a:lnTo>
                <a:lnTo>
                  <a:pt x="3052620" y="988682"/>
                </a:lnTo>
                <a:lnTo>
                  <a:pt x="3057384" y="984555"/>
                </a:lnTo>
                <a:lnTo>
                  <a:pt x="3062149" y="981381"/>
                </a:lnTo>
                <a:lnTo>
                  <a:pt x="3065643" y="978524"/>
                </a:lnTo>
                <a:lnTo>
                  <a:pt x="3079937" y="971224"/>
                </a:lnTo>
                <a:lnTo>
                  <a:pt x="3094549" y="964241"/>
                </a:lnTo>
                <a:lnTo>
                  <a:pt x="3109161" y="958210"/>
                </a:lnTo>
                <a:lnTo>
                  <a:pt x="3116784" y="955353"/>
                </a:lnTo>
                <a:lnTo>
                  <a:pt x="3124408" y="953131"/>
                </a:lnTo>
                <a:lnTo>
                  <a:pt x="3132031" y="950909"/>
                </a:lnTo>
                <a:lnTo>
                  <a:pt x="3139337" y="948687"/>
                </a:lnTo>
                <a:lnTo>
                  <a:pt x="3146961" y="946783"/>
                </a:lnTo>
                <a:lnTo>
                  <a:pt x="3154902" y="945196"/>
                </a:lnTo>
                <a:lnTo>
                  <a:pt x="3162208" y="943609"/>
                </a:lnTo>
                <a:lnTo>
                  <a:pt x="3170149" y="942974"/>
                </a:lnTo>
                <a:lnTo>
                  <a:pt x="3178090" y="942339"/>
                </a:lnTo>
                <a:lnTo>
                  <a:pt x="3185714" y="941387"/>
                </a:lnTo>
                <a:close/>
                <a:moveTo>
                  <a:pt x="176612" y="941387"/>
                </a:moveTo>
                <a:lnTo>
                  <a:pt x="184236" y="942339"/>
                </a:lnTo>
                <a:lnTo>
                  <a:pt x="192177" y="942974"/>
                </a:lnTo>
                <a:lnTo>
                  <a:pt x="200118" y="943609"/>
                </a:lnTo>
                <a:lnTo>
                  <a:pt x="207742" y="945196"/>
                </a:lnTo>
                <a:lnTo>
                  <a:pt x="215047" y="946783"/>
                </a:lnTo>
                <a:lnTo>
                  <a:pt x="222989" y="948687"/>
                </a:lnTo>
                <a:lnTo>
                  <a:pt x="230295" y="950909"/>
                </a:lnTo>
                <a:lnTo>
                  <a:pt x="238236" y="953131"/>
                </a:lnTo>
                <a:lnTo>
                  <a:pt x="245542" y="955353"/>
                </a:lnTo>
                <a:lnTo>
                  <a:pt x="253165" y="958210"/>
                </a:lnTo>
                <a:lnTo>
                  <a:pt x="268095" y="964241"/>
                </a:lnTo>
                <a:lnTo>
                  <a:pt x="282389" y="971224"/>
                </a:lnTo>
                <a:lnTo>
                  <a:pt x="296683" y="978524"/>
                </a:lnTo>
                <a:lnTo>
                  <a:pt x="300812" y="981381"/>
                </a:lnTo>
                <a:lnTo>
                  <a:pt x="304624" y="984555"/>
                </a:lnTo>
                <a:lnTo>
                  <a:pt x="309706" y="988682"/>
                </a:lnTo>
                <a:lnTo>
                  <a:pt x="314789" y="993760"/>
                </a:lnTo>
                <a:lnTo>
                  <a:pt x="320824" y="999791"/>
                </a:lnTo>
                <a:lnTo>
                  <a:pt x="326859" y="1006775"/>
                </a:lnTo>
                <a:lnTo>
                  <a:pt x="340201" y="1022963"/>
                </a:lnTo>
                <a:lnTo>
                  <a:pt x="354812" y="1041373"/>
                </a:lnTo>
                <a:lnTo>
                  <a:pt x="371012" y="1062957"/>
                </a:lnTo>
                <a:lnTo>
                  <a:pt x="387530" y="1086764"/>
                </a:lnTo>
                <a:lnTo>
                  <a:pt x="405636" y="1112792"/>
                </a:lnTo>
                <a:lnTo>
                  <a:pt x="423742" y="1140089"/>
                </a:lnTo>
                <a:lnTo>
                  <a:pt x="442166" y="1169927"/>
                </a:lnTo>
                <a:lnTo>
                  <a:pt x="460907" y="1200716"/>
                </a:lnTo>
                <a:lnTo>
                  <a:pt x="479966" y="1232775"/>
                </a:lnTo>
                <a:lnTo>
                  <a:pt x="498389" y="1265469"/>
                </a:lnTo>
                <a:lnTo>
                  <a:pt x="516177" y="1298798"/>
                </a:lnTo>
                <a:lnTo>
                  <a:pt x="533966" y="1332761"/>
                </a:lnTo>
                <a:lnTo>
                  <a:pt x="550801" y="1366407"/>
                </a:lnTo>
                <a:lnTo>
                  <a:pt x="550801" y="1367042"/>
                </a:lnTo>
                <a:lnTo>
                  <a:pt x="551119" y="1366725"/>
                </a:lnTo>
                <a:lnTo>
                  <a:pt x="551119" y="1365455"/>
                </a:lnTo>
                <a:lnTo>
                  <a:pt x="549848" y="1355933"/>
                </a:lnTo>
                <a:lnTo>
                  <a:pt x="546672" y="1340062"/>
                </a:lnTo>
                <a:lnTo>
                  <a:pt x="542542" y="1318160"/>
                </a:lnTo>
                <a:lnTo>
                  <a:pt x="519036" y="1197859"/>
                </a:lnTo>
                <a:lnTo>
                  <a:pt x="506013" y="1132471"/>
                </a:lnTo>
                <a:lnTo>
                  <a:pt x="495530" y="1076289"/>
                </a:lnTo>
                <a:lnTo>
                  <a:pt x="491719" y="1054387"/>
                </a:lnTo>
                <a:lnTo>
                  <a:pt x="489495" y="1037881"/>
                </a:lnTo>
                <a:lnTo>
                  <a:pt x="488860" y="1032168"/>
                </a:lnTo>
                <a:lnTo>
                  <a:pt x="488542" y="1028041"/>
                </a:lnTo>
                <a:lnTo>
                  <a:pt x="488860" y="1025820"/>
                </a:lnTo>
                <a:lnTo>
                  <a:pt x="489177" y="1025820"/>
                </a:lnTo>
                <a:lnTo>
                  <a:pt x="489495" y="1025820"/>
                </a:lnTo>
                <a:lnTo>
                  <a:pt x="495213" y="1032168"/>
                </a:lnTo>
                <a:lnTo>
                  <a:pt x="500295" y="1038516"/>
                </a:lnTo>
                <a:lnTo>
                  <a:pt x="510777" y="1051530"/>
                </a:lnTo>
                <a:lnTo>
                  <a:pt x="520307" y="1065179"/>
                </a:lnTo>
                <a:lnTo>
                  <a:pt x="529201" y="1078828"/>
                </a:lnTo>
                <a:lnTo>
                  <a:pt x="537777" y="1092794"/>
                </a:lnTo>
                <a:lnTo>
                  <a:pt x="545719" y="1106443"/>
                </a:lnTo>
                <a:lnTo>
                  <a:pt x="552707" y="1119775"/>
                </a:lnTo>
                <a:lnTo>
                  <a:pt x="559060" y="1132789"/>
                </a:lnTo>
                <a:lnTo>
                  <a:pt x="565095" y="1144851"/>
                </a:lnTo>
                <a:lnTo>
                  <a:pt x="569860" y="1155960"/>
                </a:lnTo>
                <a:lnTo>
                  <a:pt x="577483" y="1174370"/>
                </a:lnTo>
                <a:lnTo>
                  <a:pt x="582566" y="1187067"/>
                </a:lnTo>
                <a:lnTo>
                  <a:pt x="584154" y="1191511"/>
                </a:lnTo>
                <a:lnTo>
                  <a:pt x="590507" y="1215635"/>
                </a:lnTo>
                <a:lnTo>
                  <a:pt x="596542" y="1237219"/>
                </a:lnTo>
                <a:lnTo>
                  <a:pt x="602578" y="1256581"/>
                </a:lnTo>
                <a:lnTo>
                  <a:pt x="607978" y="1274991"/>
                </a:lnTo>
                <a:lnTo>
                  <a:pt x="618778" y="1309272"/>
                </a:lnTo>
                <a:lnTo>
                  <a:pt x="629895" y="1344823"/>
                </a:lnTo>
                <a:lnTo>
                  <a:pt x="635613" y="1364186"/>
                </a:lnTo>
                <a:lnTo>
                  <a:pt x="641013" y="1385770"/>
                </a:lnTo>
                <a:lnTo>
                  <a:pt x="647366" y="1409576"/>
                </a:lnTo>
                <a:lnTo>
                  <a:pt x="653719" y="1436556"/>
                </a:lnTo>
                <a:lnTo>
                  <a:pt x="660389" y="1466711"/>
                </a:lnTo>
                <a:lnTo>
                  <a:pt x="668013" y="1501627"/>
                </a:lnTo>
                <a:lnTo>
                  <a:pt x="675636" y="1540670"/>
                </a:lnTo>
                <a:lnTo>
                  <a:pt x="684213" y="1585108"/>
                </a:lnTo>
                <a:lnTo>
                  <a:pt x="319871" y="2147887"/>
                </a:lnTo>
                <a:lnTo>
                  <a:pt x="0" y="2147887"/>
                </a:lnTo>
                <a:lnTo>
                  <a:pt x="318" y="1978387"/>
                </a:lnTo>
                <a:lnTo>
                  <a:pt x="953" y="1828884"/>
                </a:lnTo>
                <a:lnTo>
                  <a:pt x="2541" y="1696204"/>
                </a:lnTo>
                <a:lnTo>
                  <a:pt x="4447" y="1578442"/>
                </a:lnTo>
                <a:lnTo>
                  <a:pt x="6671" y="1472425"/>
                </a:lnTo>
                <a:lnTo>
                  <a:pt x="8894" y="1374343"/>
                </a:lnTo>
                <a:lnTo>
                  <a:pt x="11753" y="1282609"/>
                </a:lnTo>
                <a:lnTo>
                  <a:pt x="14612" y="1193415"/>
                </a:lnTo>
                <a:lnTo>
                  <a:pt x="17153" y="1179767"/>
                </a:lnTo>
                <a:lnTo>
                  <a:pt x="19694" y="1166118"/>
                </a:lnTo>
                <a:lnTo>
                  <a:pt x="23188" y="1153104"/>
                </a:lnTo>
                <a:lnTo>
                  <a:pt x="26365" y="1140724"/>
                </a:lnTo>
                <a:lnTo>
                  <a:pt x="29859" y="1128662"/>
                </a:lnTo>
                <a:lnTo>
                  <a:pt x="33671" y="1116918"/>
                </a:lnTo>
                <a:lnTo>
                  <a:pt x="37800" y="1105808"/>
                </a:lnTo>
                <a:lnTo>
                  <a:pt x="42247" y="1094699"/>
                </a:lnTo>
                <a:lnTo>
                  <a:pt x="46694" y="1084224"/>
                </a:lnTo>
                <a:lnTo>
                  <a:pt x="51777" y="1074067"/>
                </a:lnTo>
                <a:lnTo>
                  <a:pt x="56541" y="1064544"/>
                </a:lnTo>
                <a:lnTo>
                  <a:pt x="61624" y="1054704"/>
                </a:lnTo>
                <a:lnTo>
                  <a:pt x="67024" y="1045817"/>
                </a:lnTo>
                <a:lnTo>
                  <a:pt x="72424" y="1037247"/>
                </a:lnTo>
                <a:lnTo>
                  <a:pt x="78141" y="1029311"/>
                </a:lnTo>
                <a:lnTo>
                  <a:pt x="83541" y="1021376"/>
                </a:lnTo>
                <a:lnTo>
                  <a:pt x="89259" y="1014075"/>
                </a:lnTo>
                <a:lnTo>
                  <a:pt x="95294" y="1006457"/>
                </a:lnTo>
                <a:lnTo>
                  <a:pt x="101012" y="999791"/>
                </a:lnTo>
                <a:lnTo>
                  <a:pt x="107047" y="993443"/>
                </a:lnTo>
                <a:lnTo>
                  <a:pt x="113083" y="987095"/>
                </a:lnTo>
                <a:lnTo>
                  <a:pt x="118800" y="981699"/>
                </a:lnTo>
                <a:lnTo>
                  <a:pt x="124836" y="975985"/>
                </a:lnTo>
                <a:lnTo>
                  <a:pt x="130871" y="970906"/>
                </a:lnTo>
                <a:lnTo>
                  <a:pt x="136906" y="966145"/>
                </a:lnTo>
                <a:lnTo>
                  <a:pt x="142624" y="962019"/>
                </a:lnTo>
                <a:lnTo>
                  <a:pt x="148659" y="957575"/>
                </a:lnTo>
                <a:lnTo>
                  <a:pt x="154694" y="953766"/>
                </a:lnTo>
                <a:lnTo>
                  <a:pt x="165812" y="947100"/>
                </a:lnTo>
                <a:lnTo>
                  <a:pt x="176612" y="941387"/>
                </a:lnTo>
                <a:close/>
                <a:moveTo>
                  <a:pt x="1531981" y="658812"/>
                </a:moveTo>
                <a:lnTo>
                  <a:pt x="1531981" y="659130"/>
                </a:lnTo>
                <a:lnTo>
                  <a:pt x="1532299" y="658812"/>
                </a:lnTo>
                <a:lnTo>
                  <a:pt x="1532934" y="669616"/>
                </a:lnTo>
                <a:lnTo>
                  <a:pt x="1534523" y="682009"/>
                </a:lnTo>
                <a:lnTo>
                  <a:pt x="1536430" y="695673"/>
                </a:lnTo>
                <a:lnTo>
                  <a:pt x="1538654" y="711244"/>
                </a:lnTo>
                <a:lnTo>
                  <a:pt x="1541514" y="728085"/>
                </a:lnTo>
                <a:lnTo>
                  <a:pt x="1545327" y="746198"/>
                </a:lnTo>
                <a:lnTo>
                  <a:pt x="1549458" y="765900"/>
                </a:lnTo>
                <a:lnTo>
                  <a:pt x="1554543" y="786873"/>
                </a:lnTo>
                <a:lnTo>
                  <a:pt x="1560263" y="808799"/>
                </a:lnTo>
                <a:lnTo>
                  <a:pt x="1566936" y="831678"/>
                </a:lnTo>
                <a:lnTo>
                  <a:pt x="1574562" y="855828"/>
                </a:lnTo>
                <a:lnTo>
                  <a:pt x="1583142" y="881250"/>
                </a:lnTo>
                <a:lnTo>
                  <a:pt x="1592993" y="907307"/>
                </a:lnTo>
                <a:lnTo>
                  <a:pt x="1604115" y="934000"/>
                </a:lnTo>
                <a:lnTo>
                  <a:pt x="1615872" y="961963"/>
                </a:lnTo>
                <a:lnTo>
                  <a:pt x="1629218" y="990245"/>
                </a:lnTo>
                <a:lnTo>
                  <a:pt x="1633667" y="953066"/>
                </a:lnTo>
                <a:lnTo>
                  <a:pt x="1638752" y="917476"/>
                </a:lnTo>
                <a:lnTo>
                  <a:pt x="1643518" y="884745"/>
                </a:lnTo>
                <a:lnTo>
                  <a:pt x="1648285" y="855193"/>
                </a:lnTo>
                <a:lnTo>
                  <a:pt x="1652733" y="830089"/>
                </a:lnTo>
                <a:lnTo>
                  <a:pt x="1656547" y="809752"/>
                </a:lnTo>
                <a:lnTo>
                  <a:pt x="1660678" y="788779"/>
                </a:lnTo>
                <a:lnTo>
                  <a:pt x="1633350" y="725225"/>
                </a:lnTo>
                <a:lnTo>
                  <a:pt x="1677202" y="683280"/>
                </a:lnTo>
                <a:lnTo>
                  <a:pt x="1708661" y="683280"/>
                </a:lnTo>
                <a:lnTo>
                  <a:pt x="1752831" y="725225"/>
                </a:lnTo>
                <a:lnTo>
                  <a:pt x="1725503" y="788779"/>
                </a:lnTo>
                <a:lnTo>
                  <a:pt x="1729634" y="809752"/>
                </a:lnTo>
                <a:lnTo>
                  <a:pt x="1737578" y="855193"/>
                </a:lnTo>
                <a:lnTo>
                  <a:pt x="1742344" y="884745"/>
                </a:lnTo>
                <a:lnTo>
                  <a:pt x="1747111" y="917476"/>
                </a:lnTo>
                <a:lnTo>
                  <a:pt x="1752513" y="953066"/>
                </a:lnTo>
                <a:lnTo>
                  <a:pt x="1756962" y="990245"/>
                </a:lnTo>
                <a:lnTo>
                  <a:pt x="1770308" y="961963"/>
                </a:lnTo>
                <a:lnTo>
                  <a:pt x="1782066" y="934000"/>
                </a:lnTo>
                <a:lnTo>
                  <a:pt x="1792870" y="907307"/>
                </a:lnTo>
                <a:lnTo>
                  <a:pt x="1802720" y="881250"/>
                </a:lnTo>
                <a:lnTo>
                  <a:pt x="1811618" y="855828"/>
                </a:lnTo>
                <a:lnTo>
                  <a:pt x="1818927" y="831678"/>
                </a:lnTo>
                <a:lnTo>
                  <a:pt x="1825600" y="808799"/>
                </a:lnTo>
                <a:lnTo>
                  <a:pt x="1831638" y="786873"/>
                </a:lnTo>
                <a:lnTo>
                  <a:pt x="1836404" y="765900"/>
                </a:lnTo>
                <a:lnTo>
                  <a:pt x="1840853" y="746198"/>
                </a:lnTo>
                <a:lnTo>
                  <a:pt x="1844348" y="728085"/>
                </a:lnTo>
                <a:lnTo>
                  <a:pt x="1847208" y="711244"/>
                </a:lnTo>
                <a:lnTo>
                  <a:pt x="1849750" y="695673"/>
                </a:lnTo>
                <a:lnTo>
                  <a:pt x="1851657" y="682009"/>
                </a:lnTo>
                <a:lnTo>
                  <a:pt x="1852928" y="669616"/>
                </a:lnTo>
                <a:lnTo>
                  <a:pt x="1853881" y="658812"/>
                </a:lnTo>
                <a:lnTo>
                  <a:pt x="1854199" y="659130"/>
                </a:lnTo>
                <a:lnTo>
                  <a:pt x="1854199" y="658812"/>
                </a:lnTo>
                <a:lnTo>
                  <a:pt x="1871359" y="662943"/>
                </a:lnTo>
                <a:lnTo>
                  <a:pt x="1889154" y="667392"/>
                </a:lnTo>
                <a:lnTo>
                  <a:pt x="1908220" y="673111"/>
                </a:lnTo>
                <a:lnTo>
                  <a:pt x="1927922" y="679467"/>
                </a:lnTo>
                <a:lnTo>
                  <a:pt x="1946988" y="684869"/>
                </a:lnTo>
                <a:lnTo>
                  <a:pt x="1964465" y="690271"/>
                </a:lnTo>
                <a:lnTo>
                  <a:pt x="1980354" y="695355"/>
                </a:lnTo>
                <a:lnTo>
                  <a:pt x="1994971" y="700122"/>
                </a:lnTo>
                <a:lnTo>
                  <a:pt x="2008000" y="704888"/>
                </a:lnTo>
                <a:lnTo>
                  <a:pt x="2019757" y="709337"/>
                </a:lnTo>
                <a:lnTo>
                  <a:pt x="2030243" y="713786"/>
                </a:lnTo>
                <a:lnTo>
                  <a:pt x="2039459" y="717917"/>
                </a:lnTo>
                <a:lnTo>
                  <a:pt x="2047721" y="722048"/>
                </a:lnTo>
                <a:lnTo>
                  <a:pt x="2054712" y="725861"/>
                </a:lnTo>
                <a:lnTo>
                  <a:pt x="2060749" y="729674"/>
                </a:lnTo>
                <a:lnTo>
                  <a:pt x="2065834" y="733170"/>
                </a:lnTo>
                <a:lnTo>
                  <a:pt x="2070282" y="736665"/>
                </a:lnTo>
                <a:lnTo>
                  <a:pt x="2073778" y="739843"/>
                </a:lnTo>
                <a:lnTo>
                  <a:pt x="2076638" y="743021"/>
                </a:lnTo>
                <a:lnTo>
                  <a:pt x="2078862" y="746198"/>
                </a:lnTo>
                <a:lnTo>
                  <a:pt x="2084264" y="751600"/>
                </a:lnTo>
                <a:lnTo>
                  <a:pt x="2089348" y="757002"/>
                </a:lnTo>
                <a:lnTo>
                  <a:pt x="2093797" y="763040"/>
                </a:lnTo>
                <a:lnTo>
                  <a:pt x="2097928" y="769395"/>
                </a:lnTo>
                <a:lnTo>
                  <a:pt x="2100788" y="774480"/>
                </a:lnTo>
                <a:lnTo>
                  <a:pt x="2109368" y="788779"/>
                </a:lnTo>
                <a:lnTo>
                  <a:pt x="2139238" y="838033"/>
                </a:lnTo>
                <a:lnTo>
                  <a:pt x="2158940" y="870446"/>
                </a:lnTo>
                <a:lnTo>
                  <a:pt x="2180866" y="905400"/>
                </a:lnTo>
                <a:lnTo>
                  <a:pt x="2203428" y="941626"/>
                </a:lnTo>
                <a:lnTo>
                  <a:pt x="2226942" y="977216"/>
                </a:lnTo>
                <a:lnTo>
                  <a:pt x="2242196" y="999778"/>
                </a:lnTo>
                <a:lnTo>
                  <a:pt x="2256495" y="1021068"/>
                </a:lnTo>
                <a:lnTo>
                  <a:pt x="2280963" y="997553"/>
                </a:lnTo>
                <a:lnTo>
                  <a:pt x="2305749" y="972450"/>
                </a:lnTo>
                <a:lnTo>
                  <a:pt x="2326086" y="951159"/>
                </a:lnTo>
                <a:lnTo>
                  <a:pt x="2345470" y="930186"/>
                </a:lnTo>
                <a:lnTo>
                  <a:pt x="2380107" y="892372"/>
                </a:lnTo>
                <a:lnTo>
                  <a:pt x="2405529" y="864090"/>
                </a:lnTo>
                <a:lnTo>
                  <a:pt x="2417286" y="850109"/>
                </a:lnTo>
                <a:lnTo>
                  <a:pt x="2417922" y="849791"/>
                </a:lnTo>
                <a:lnTo>
                  <a:pt x="2421735" y="845660"/>
                </a:lnTo>
                <a:lnTo>
                  <a:pt x="2425548" y="841847"/>
                </a:lnTo>
                <a:lnTo>
                  <a:pt x="2429679" y="838033"/>
                </a:lnTo>
                <a:lnTo>
                  <a:pt x="2433493" y="834856"/>
                </a:lnTo>
                <a:lnTo>
                  <a:pt x="2437941" y="831678"/>
                </a:lnTo>
                <a:lnTo>
                  <a:pt x="2442072" y="828818"/>
                </a:lnTo>
                <a:lnTo>
                  <a:pt x="2446521" y="826276"/>
                </a:lnTo>
                <a:lnTo>
                  <a:pt x="2451605" y="823734"/>
                </a:lnTo>
                <a:lnTo>
                  <a:pt x="2456054" y="821509"/>
                </a:lnTo>
                <a:lnTo>
                  <a:pt x="2460821" y="819603"/>
                </a:lnTo>
                <a:lnTo>
                  <a:pt x="2465587" y="818014"/>
                </a:lnTo>
                <a:lnTo>
                  <a:pt x="2470672" y="816425"/>
                </a:lnTo>
                <a:lnTo>
                  <a:pt x="2475756" y="815154"/>
                </a:lnTo>
                <a:lnTo>
                  <a:pt x="2480522" y="814201"/>
                </a:lnTo>
                <a:lnTo>
                  <a:pt x="2485607" y="813565"/>
                </a:lnTo>
                <a:lnTo>
                  <a:pt x="2491009" y="812930"/>
                </a:lnTo>
                <a:lnTo>
                  <a:pt x="2495775" y="812930"/>
                </a:lnTo>
                <a:lnTo>
                  <a:pt x="2500860" y="812930"/>
                </a:lnTo>
                <a:lnTo>
                  <a:pt x="2506262" y="812930"/>
                </a:lnTo>
                <a:lnTo>
                  <a:pt x="2511346" y="813565"/>
                </a:lnTo>
                <a:lnTo>
                  <a:pt x="2516113" y="814201"/>
                </a:lnTo>
                <a:lnTo>
                  <a:pt x="2521515" y="815154"/>
                </a:lnTo>
                <a:lnTo>
                  <a:pt x="2526281" y="816425"/>
                </a:lnTo>
                <a:lnTo>
                  <a:pt x="2531366" y="817696"/>
                </a:lnTo>
                <a:lnTo>
                  <a:pt x="2536132" y="819603"/>
                </a:lnTo>
                <a:lnTo>
                  <a:pt x="2541216" y="821509"/>
                </a:lnTo>
                <a:lnTo>
                  <a:pt x="2545983" y="823734"/>
                </a:lnTo>
                <a:lnTo>
                  <a:pt x="2550432" y="826276"/>
                </a:lnTo>
                <a:lnTo>
                  <a:pt x="2555198" y="828818"/>
                </a:lnTo>
                <a:lnTo>
                  <a:pt x="2559647" y="831678"/>
                </a:lnTo>
                <a:lnTo>
                  <a:pt x="2563778" y="835174"/>
                </a:lnTo>
                <a:lnTo>
                  <a:pt x="2568227" y="838351"/>
                </a:lnTo>
                <a:lnTo>
                  <a:pt x="2572358" y="842164"/>
                </a:lnTo>
                <a:lnTo>
                  <a:pt x="2576171" y="845978"/>
                </a:lnTo>
                <a:lnTo>
                  <a:pt x="2579666" y="850109"/>
                </a:lnTo>
                <a:lnTo>
                  <a:pt x="2583162" y="854240"/>
                </a:lnTo>
                <a:lnTo>
                  <a:pt x="2586022" y="858688"/>
                </a:lnTo>
                <a:lnTo>
                  <a:pt x="2589200" y="863137"/>
                </a:lnTo>
                <a:lnTo>
                  <a:pt x="2591742" y="867586"/>
                </a:lnTo>
                <a:lnTo>
                  <a:pt x="2593966" y="872035"/>
                </a:lnTo>
                <a:lnTo>
                  <a:pt x="2596190" y="876801"/>
                </a:lnTo>
                <a:lnTo>
                  <a:pt x="2598097" y="881250"/>
                </a:lnTo>
                <a:lnTo>
                  <a:pt x="2600004" y="886334"/>
                </a:lnTo>
                <a:lnTo>
                  <a:pt x="2601275" y="891419"/>
                </a:lnTo>
                <a:lnTo>
                  <a:pt x="2602546" y="896185"/>
                </a:lnTo>
                <a:lnTo>
                  <a:pt x="2603499" y="901269"/>
                </a:lnTo>
                <a:lnTo>
                  <a:pt x="2604452" y="906036"/>
                </a:lnTo>
                <a:lnTo>
                  <a:pt x="2604770" y="911438"/>
                </a:lnTo>
                <a:lnTo>
                  <a:pt x="2605088" y="916522"/>
                </a:lnTo>
                <a:lnTo>
                  <a:pt x="2605088" y="921289"/>
                </a:lnTo>
                <a:lnTo>
                  <a:pt x="2604770" y="926691"/>
                </a:lnTo>
                <a:lnTo>
                  <a:pt x="2604452" y="931775"/>
                </a:lnTo>
                <a:lnTo>
                  <a:pt x="2603499" y="936542"/>
                </a:lnTo>
                <a:lnTo>
                  <a:pt x="2602546" y="941944"/>
                </a:lnTo>
                <a:lnTo>
                  <a:pt x="2601275" y="947028"/>
                </a:lnTo>
                <a:lnTo>
                  <a:pt x="2600004" y="951795"/>
                </a:lnTo>
                <a:lnTo>
                  <a:pt x="2598415" y="956879"/>
                </a:lnTo>
                <a:lnTo>
                  <a:pt x="2596190" y="961646"/>
                </a:lnTo>
                <a:lnTo>
                  <a:pt x="2593966" y="966412"/>
                </a:lnTo>
                <a:lnTo>
                  <a:pt x="2591742" y="970861"/>
                </a:lnTo>
                <a:lnTo>
                  <a:pt x="2588564" y="975627"/>
                </a:lnTo>
                <a:lnTo>
                  <a:pt x="2585704" y="980076"/>
                </a:lnTo>
                <a:lnTo>
                  <a:pt x="2582844" y="984207"/>
                </a:lnTo>
                <a:lnTo>
                  <a:pt x="2579349" y="988656"/>
                </a:lnTo>
                <a:lnTo>
                  <a:pt x="2566638" y="1003273"/>
                </a:lnTo>
                <a:lnTo>
                  <a:pt x="2534543" y="1039181"/>
                </a:lnTo>
                <a:lnTo>
                  <a:pt x="2512935" y="1063014"/>
                </a:lnTo>
                <a:lnTo>
                  <a:pt x="2488784" y="1089071"/>
                </a:lnTo>
                <a:lnTo>
                  <a:pt x="2463045" y="1116399"/>
                </a:lnTo>
                <a:lnTo>
                  <a:pt x="2436352" y="1143409"/>
                </a:lnTo>
                <a:lnTo>
                  <a:pt x="2417922" y="1161204"/>
                </a:lnTo>
                <a:lnTo>
                  <a:pt x="2400127" y="1178682"/>
                </a:lnTo>
                <a:lnTo>
                  <a:pt x="2382332" y="1195206"/>
                </a:lnTo>
                <a:lnTo>
                  <a:pt x="2364537" y="1210776"/>
                </a:lnTo>
                <a:lnTo>
                  <a:pt x="2354050" y="1219038"/>
                </a:lnTo>
                <a:lnTo>
                  <a:pt x="2343882" y="1226983"/>
                </a:lnTo>
                <a:lnTo>
                  <a:pt x="2333395" y="1234927"/>
                </a:lnTo>
                <a:lnTo>
                  <a:pt x="2322591" y="1241918"/>
                </a:lnTo>
                <a:lnTo>
                  <a:pt x="2316236" y="1246049"/>
                </a:lnTo>
                <a:lnTo>
                  <a:pt x="2309562" y="1249862"/>
                </a:lnTo>
                <a:lnTo>
                  <a:pt x="2301936" y="1253357"/>
                </a:lnTo>
                <a:lnTo>
                  <a:pt x="2294310" y="1257171"/>
                </a:lnTo>
                <a:lnTo>
                  <a:pt x="2284141" y="1260984"/>
                </a:lnTo>
                <a:lnTo>
                  <a:pt x="2279057" y="1262891"/>
                </a:lnTo>
                <a:lnTo>
                  <a:pt x="2272701" y="1264797"/>
                </a:lnTo>
                <a:lnTo>
                  <a:pt x="2266346" y="1266068"/>
                </a:lnTo>
                <a:lnTo>
                  <a:pt x="2258720" y="1267339"/>
                </a:lnTo>
                <a:lnTo>
                  <a:pt x="2250775" y="1267975"/>
                </a:lnTo>
                <a:lnTo>
                  <a:pt x="2241242" y="1268610"/>
                </a:lnTo>
                <a:lnTo>
                  <a:pt x="2233934" y="1268293"/>
                </a:lnTo>
                <a:lnTo>
                  <a:pt x="2226307" y="1267657"/>
                </a:lnTo>
                <a:lnTo>
                  <a:pt x="2217727" y="1266068"/>
                </a:lnTo>
                <a:lnTo>
                  <a:pt x="2209148" y="1263844"/>
                </a:lnTo>
                <a:lnTo>
                  <a:pt x="2198979" y="1260666"/>
                </a:lnTo>
                <a:lnTo>
                  <a:pt x="2190717" y="1257171"/>
                </a:lnTo>
                <a:lnTo>
                  <a:pt x="2184044" y="1253357"/>
                </a:lnTo>
                <a:lnTo>
                  <a:pt x="2178324" y="1250180"/>
                </a:lnTo>
                <a:lnTo>
                  <a:pt x="2172922" y="1246684"/>
                </a:lnTo>
                <a:lnTo>
                  <a:pt x="2168473" y="1243824"/>
                </a:lnTo>
                <a:lnTo>
                  <a:pt x="2160846" y="1237787"/>
                </a:lnTo>
                <a:lnTo>
                  <a:pt x="2154491" y="1232067"/>
                </a:lnTo>
                <a:lnTo>
                  <a:pt x="2148454" y="1226347"/>
                </a:lnTo>
                <a:lnTo>
                  <a:pt x="2137967" y="1215225"/>
                </a:lnTo>
                <a:lnTo>
                  <a:pt x="2128116" y="1204103"/>
                </a:lnTo>
                <a:lnTo>
                  <a:pt x="2118265" y="1192028"/>
                </a:lnTo>
                <a:lnTo>
                  <a:pt x="2109050" y="1179953"/>
                </a:lnTo>
                <a:lnTo>
                  <a:pt x="2098882" y="1166924"/>
                </a:lnTo>
                <a:lnTo>
                  <a:pt x="2078862" y="1138961"/>
                </a:lnTo>
                <a:lnTo>
                  <a:pt x="2058525" y="1108773"/>
                </a:lnTo>
                <a:lnTo>
                  <a:pt x="2037552" y="1077313"/>
                </a:lnTo>
                <a:lnTo>
                  <a:pt x="2017215" y="1045219"/>
                </a:lnTo>
                <a:lnTo>
                  <a:pt x="2012766" y="1038546"/>
                </a:lnTo>
                <a:lnTo>
                  <a:pt x="2012766" y="1409700"/>
                </a:lnTo>
                <a:lnTo>
                  <a:pt x="1373096" y="1409700"/>
                </a:lnTo>
                <a:lnTo>
                  <a:pt x="1373096" y="1002002"/>
                </a:lnTo>
                <a:lnTo>
                  <a:pt x="1372779" y="1002002"/>
                </a:lnTo>
                <a:lnTo>
                  <a:pt x="1371190" y="1003591"/>
                </a:lnTo>
                <a:lnTo>
                  <a:pt x="1369283" y="1005815"/>
                </a:lnTo>
                <a:lnTo>
                  <a:pt x="1367694" y="1009311"/>
                </a:lnTo>
                <a:lnTo>
                  <a:pt x="1365470" y="1013124"/>
                </a:lnTo>
                <a:lnTo>
                  <a:pt x="1363246" y="1018526"/>
                </a:lnTo>
                <a:lnTo>
                  <a:pt x="1361339" y="1024882"/>
                </a:lnTo>
                <a:lnTo>
                  <a:pt x="1356572" y="1039181"/>
                </a:lnTo>
                <a:lnTo>
                  <a:pt x="1351806" y="1056658"/>
                </a:lnTo>
                <a:lnTo>
                  <a:pt x="1347039" y="1077313"/>
                </a:lnTo>
                <a:lnTo>
                  <a:pt x="1342273" y="1099557"/>
                </a:lnTo>
                <a:lnTo>
                  <a:pt x="1337506" y="1124025"/>
                </a:lnTo>
                <a:lnTo>
                  <a:pt x="1332740" y="1149765"/>
                </a:lnTo>
                <a:lnTo>
                  <a:pt x="1328291" y="1176775"/>
                </a:lnTo>
                <a:lnTo>
                  <a:pt x="1324160" y="1204421"/>
                </a:lnTo>
                <a:lnTo>
                  <a:pt x="1320029" y="1232702"/>
                </a:lnTo>
                <a:lnTo>
                  <a:pt x="1316534" y="1260984"/>
                </a:lnTo>
                <a:lnTo>
                  <a:pt x="1313674" y="1288948"/>
                </a:lnTo>
                <a:lnTo>
                  <a:pt x="1311449" y="1316276"/>
                </a:lnTo>
                <a:lnTo>
                  <a:pt x="1309543" y="1342333"/>
                </a:lnTo>
                <a:lnTo>
                  <a:pt x="1308589" y="1375699"/>
                </a:lnTo>
                <a:lnTo>
                  <a:pt x="1307636" y="1409700"/>
                </a:lnTo>
                <a:lnTo>
                  <a:pt x="1106488" y="1409700"/>
                </a:lnTo>
                <a:lnTo>
                  <a:pt x="1106488" y="1388409"/>
                </a:lnTo>
                <a:lnTo>
                  <a:pt x="1106488" y="1368072"/>
                </a:lnTo>
                <a:lnTo>
                  <a:pt x="1107441" y="1348688"/>
                </a:lnTo>
                <a:lnTo>
                  <a:pt x="1108077" y="1330893"/>
                </a:lnTo>
                <a:lnTo>
                  <a:pt x="1111255" y="1293396"/>
                </a:lnTo>
                <a:lnTo>
                  <a:pt x="1114750" y="1257171"/>
                </a:lnTo>
                <a:lnTo>
                  <a:pt x="1118563" y="1222534"/>
                </a:lnTo>
                <a:lnTo>
                  <a:pt x="1122694" y="1189486"/>
                </a:lnTo>
                <a:lnTo>
                  <a:pt x="1127143" y="1158345"/>
                </a:lnTo>
                <a:lnTo>
                  <a:pt x="1131592" y="1128156"/>
                </a:lnTo>
                <a:lnTo>
                  <a:pt x="1136358" y="1099875"/>
                </a:lnTo>
                <a:lnTo>
                  <a:pt x="1141125" y="1072865"/>
                </a:lnTo>
                <a:lnTo>
                  <a:pt x="1146209" y="1047125"/>
                </a:lnTo>
                <a:lnTo>
                  <a:pt x="1151929" y="1022975"/>
                </a:lnTo>
                <a:lnTo>
                  <a:pt x="1157013" y="999778"/>
                </a:lnTo>
                <a:lnTo>
                  <a:pt x="1162733" y="978170"/>
                </a:lnTo>
                <a:lnTo>
                  <a:pt x="1168135" y="957832"/>
                </a:lnTo>
                <a:lnTo>
                  <a:pt x="1174173" y="938448"/>
                </a:lnTo>
                <a:lnTo>
                  <a:pt x="1179893" y="920653"/>
                </a:lnTo>
                <a:lnTo>
                  <a:pt x="1185295" y="903812"/>
                </a:lnTo>
                <a:lnTo>
                  <a:pt x="1191332" y="887923"/>
                </a:lnTo>
                <a:lnTo>
                  <a:pt x="1197052" y="873306"/>
                </a:lnTo>
                <a:lnTo>
                  <a:pt x="1202454" y="859959"/>
                </a:lnTo>
                <a:lnTo>
                  <a:pt x="1208174" y="847567"/>
                </a:lnTo>
                <a:lnTo>
                  <a:pt x="1213258" y="835809"/>
                </a:lnTo>
                <a:lnTo>
                  <a:pt x="1218343" y="825005"/>
                </a:lnTo>
                <a:lnTo>
                  <a:pt x="1223745" y="815472"/>
                </a:lnTo>
                <a:lnTo>
                  <a:pt x="1228511" y="806892"/>
                </a:lnTo>
                <a:lnTo>
                  <a:pt x="1233278" y="798948"/>
                </a:lnTo>
                <a:lnTo>
                  <a:pt x="1237727" y="791957"/>
                </a:lnTo>
                <a:lnTo>
                  <a:pt x="1245989" y="780199"/>
                </a:lnTo>
                <a:lnTo>
                  <a:pt x="1252980" y="771302"/>
                </a:lnTo>
                <a:lnTo>
                  <a:pt x="1258700" y="764947"/>
                </a:lnTo>
                <a:lnTo>
                  <a:pt x="1269186" y="759545"/>
                </a:lnTo>
                <a:lnTo>
                  <a:pt x="1280308" y="754142"/>
                </a:lnTo>
                <a:lnTo>
                  <a:pt x="1292383" y="748105"/>
                </a:lnTo>
                <a:lnTo>
                  <a:pt x="1304776" y="742703"/>
                </a:lnTo>
                <a:lnTo>
                  <a:pt x="1331469" y="731263"/>
                </a:lnTo>
                <a:lnTo>
                  <a:pt x="1359750" y="720141"/>
                </a:lnTo>
                <a:lnTo>
                  <a:pt x="1388349" y="709973"/>
                </a:lnTo>
                <a:lnTo>
                  <a:pt x="1416949" y="699486"/>
                </a:lnTo>
                <a:lnTo>
                  <a:pt x="1444595" y="690271"/>
                </a:lnTo>
                <a:lnTo>
                  <a:pt x="1470652" y="681691"/>
                </a:lnTo>
                <a:lnTo>
                  <a:pt x="1477325" y="677878"/>
                </a:lnTo>
                <a:lnTo>
                  <a:pt x="1484316" y="674065"/>
                </a:lnTo>
                <a:lnTo>
                  <a:pt x="1491624" y="671205"/>
                </a:lnTo>
                <a:lnTo>
                  <a:pt x="1499569" y="668027"/>
                </a:lnTo>
                <a:lnTo>
                  <a:pt x="1507513" y="665167"/>
                </a:lnTo>
                <a:lnTo>
                  <a:pt x="1515139" y="662943"/>
                </a:lnTo>
                <a:lnTo>
                  <a:pt x="1523401" y="660718"/>
                </a:lnTo>
                <a:lnTo>
                  <a:pt x="1531981" y="658812"/>
                </a:lnTo>
                <a:close/>
                <a:moveTo>
                  <a:pt x="3016555" y="246062"/>
                </a:moveTo>
                <a:lnTo>
                  <a:pt x="3026093" y="246062"/>
                </a:lnTo>
                <a:lnTo>
                  <a:pt x="3039447" y="247014"/>
                </a:lnTo>
                <a:lnTo>
                  <a:pt x="3052165" y="248600"/>
                </a:lnTo>
                <a:lnTo>
                  <a:pt x="3064883" y="250822"/>
                </a:lnTo>
                <a:lnTo>
                  <a:pt x="3076965" y="253360"/>
                </a:lnTo>
                <a:lnTo>
                  <a:pt x="3089047" y="256851"/>
                </a:lnTo>
                <a:lnTo>
                  <a:pt x="3100493" y="260976"/>
                </a:lnTo>
                <a:lnTo>
                  <a:pt x="3111303" y="265736"/>
                </a:lnTo>
                <a:lnTo>
                  <a:pt x="3122113" y="270496"/>
                </a:lnTo>
                <a:lnTo>
                  <a:pt x="3132605" y="276526"/>
                </a:lnTo>
                <a:lnTo>
                  <a:pt x="3142462" y="282872"/>
                </a:lnTo>
                <a:lnTo>
                  <a:pt x="3152318" y="289536"/>
                </a:lnTo>
                <a:lnTo>
                  <a:pt x="3161539" y="296518"/>
                </a:lnTo>
                <a:lnTo>
                  <a:pt x="3170123" y="304451"/>
                </a:lnTo>
                <a:lnTo>
                  <a:pt x="3178708" y="312384"/>
                </a:lnTo>
                <a:lnTo>
                  <a:pt x="3186339" y="320952"/>
                </a:lnTo>
                <a:lnTo>
                  <a:pt x="3194287" y="330472"/>
                </a:lnTo>
                <a:lnTo>
                  <a:pt x="3201282" y="339675"/>
                </a:lnTo>
                <a:lnTo>
                  <a:pt x="3207959" y="349512"/>
                </a:lnTo>
                <a:lnTo>
                  <a:pt x="3214318" y="359984"/>
                </a:lnTo>
                <a:lnTo>
                  <a:pt x="3220041" y="370456"/>
                </a:lnTo>
                <a:lnTo>
                  <a:pt x="3225128" y="381563"/>
                </a:lnTo>
                <a:lnTo>
                  <a:pt x="3229898" y="392669"/>
                </a:lnTo>
                <a:lnTo>
                  <a:pt x="3234349" y="404093"/>
                </a:lnTo>
                <a:lnTo>
                  <a:pt x="3238482" y="416152"/>
                </a:lnTo>
                <a:lnTo>
                  <a:pt x="3241980" y="428528"/>
                </a:lnTo>
                <a:lnTo>
                  <a:pt x="3244523" y="440586"/>
                </a:lnTo>
                <a:lnTo>
                  <a:pt x="3247067" y="453280"/>
                </a:lnTo>
                <a:lnTo>
                  <a:pt x="3248974" y="466290"/>
                </a:lnTo>
                <a:lnTo>
                  <a:pt x="3249928" y="479301"/>
                </a:lnTo>
                <a:lnTo>
                  <a:pt x="3251200" y="492629"/>
                </a:lnTo>
                <a:lnTo>
                  <a:pt x="3251200" y="505957"/>
                </a:lnTo>
                <a:lnTo>
                  <a:pt x="3251200" y="519602"/>
                </a:lnTo>
                <a:lnTo>
                  <a:pt x="3249292" y="530709"/>
                </a:lnTo>
                <a:lnTo>
                  <a:pt x="3247385" y="541498"/>
                </a:lnTo>
                <a:lnTo>
                  <a:pt x="3245159" y="551970"/>
                </a:lnTo>
                <a:lnTo>
                  <a:pt x="3242933" y="562442"/>
                </a:lnTo>
                <a:lnTo>
                  <a:pt x="3240390" y="572914"/>
                </a:lnTo>
                <a:lnTo>
                  <a:pt x="3237846" y="582751"/>
                </a:lnTo>
                <a:lnTo>
                  <a:pt x="3231805" y="602426"/>
                </a:lnTo>
                <a:lnTo>
                  <a:pt x="3225446" y="621148"/>
                </a:lnTo>
                <a:lnTo>
                  <a:pt x="3218133" y="639236"/>
                </a:lnTo>
                <a:lnTo>
                  <a:pt x="3210503" y="656690"/>
                </a:lnTo>
                <a:lnTo>
                  <a:pt x="3201918" y="673508"/>
                </a:lnTo>
                <a:lnTo>
                  <a:pt x="3193016" y="689057"/>
                </a:lnTo>
                <a:lnTo>
                  <a:pt x="3183795" y="704289"/>
                </a:lnTo>
                <a:lnTo>
                  <a:pt x="3174257" y="718252"/>
                </a:lnTo>
                <a:lnTo>
                  <a:pt x="3164082" y="732215"/>
                </a:lnTo>
                <a:lnTo>
                  <a:pt x="3153590" y="745225"/>
                </a:lnTo>
                <a:lnTo>
                  <a:pt x="3142780" y="756966"/>
                </a:lnTo>
                <a:lnTo>
                  <a:pt x="3131652" y="768390"/>
                </a:lnTo>
                <a:lnTo>
                  <a:pt x="3120523" y="778862"/>
                </a:lnTo>
                <a:lnTo>
                  <a:pt x="3109077" y="788700"/>
                </a:lnTo>
                <a:lnTo>
                  <a:pt x="3097631" y="797902"/>
                </a:lnTo>
                <a:lnTo>
                  <a:pt x="3085867" y="806153"/>
                </a:lnTo>
                <a:lnTo>
                  <a:pt x="3074103" y="813452"/>
                </a:lnTo>
                <a:lnTo>
                  <a:pt x="3062339" y="820116"/>
                </a:lnTo>
                <a:lnTo>
                  <a:pt x="3050575" y="826145"/>
                </a:lnTo>
                <a:lnTo>
                  <a:pt x="3038811" y="831222"/>
                </a:lnTo>
                <a:lnTo>
                  <a:pt x="3027365" y="835665"/>
                </a:lnTo>
                <a:lnTo>
                  <a:pt x="3015919" y="839473"/>
                </a:lnTo>
                <a:lnTo>
                  <a:pt x="3004472" y="842011"/>
                </a:lnTo>
                <a:lnTo>
                  <a:pt x="2993662" y="844233"/>
                </a:lnTo>
                <a:lnTo>
                  <a:pt x="2982852" y="845502"/>
                </a:lnTo>
                <a:lnTo>
                  <a:pt x="2972678" y="846137"/>
                </a:lnTo>
                <a:lnTo>
                  <a:pt x="2962503" y="845819"/>
                </a:lnTo>
                <a:lnTo>
                  <a:pt x="2952647" y="844550"/>
                </a:lnTo>
                <a:lnTo>
                  <a:pt x="2943427" y="842646"/>
                </a:lnTo>
                <a:lnTo>
                  <a:pt x="2937703" y="841059"/>
                </a:lnTo>
                <a:lnTo>
                  <a:pt x="2931662" y="839155"/>
                </a:lnTo>
                <a:lnTo>
                  <a:pt x="2925939" y="837251"/>
                </a:lnTo>
                <a:lnTo>
                  <a:pt x="2920534" y="835030"/>
                </a:lnTo>
                <a:lnTo>
                  <a:pt x="2914811" y="832492"/>
                </a:lnTo>
                <a:lnTo>
                  <a:pt x="2909724" y="829953"/>
                </a:lnTo>
                <a:lnTo>
                  <a:pt x="2904319" y="826780"/>
                </a:lnTo>
                <a:lnTo>
                  <a:pt x="2899550" y="823924"/>
                </a:lnTo>
                <a:lnTo>
                  <a:pt x="2894780" y="820433"/>
                </a:lnTo>
                <a:lnTo>
                  <a:pt x="2890329" y="817260"/>
                </a:lnTo>
                <a:lnTo>
                  <a:pt x="2885878" y="813452"/>
                </a:lnTo>
                <a:lnTo>
                  <a:pt x="2881427" y="809644"/>
                </a:lnTo>
                <a:lnTo>
                  <a:pt x="2873160" y="801710"/>
                </a:lnTo>
                <a:lnTo>
                  <a:pt x="2865529" y="793142"/>
                </a:lnTo>
                <a:lnTo>
                  <a:pt x="2857899" y="783622"/>
                </a:lnTo>
                <a:lnTo>
                  <a:pt x="2851222" y="773785"/>
                </a:lnTo>
                <a:lnTo>
                  <a:pt x="2845181" y="763630"/>
                </a:lnTo>
                <a:lnTo>
                  <a:pt x="2839458" y="752524"/>
                </a:lnTo>
                <a:lnTo>
                  <a:pt x="2834052" y="741417"/>
                </a:lnTo>
                <a:lnTo>
                  <a:pt x="2829283" y="729676"/>
                </a:lnTo>
                <a:lnTo>
                  <a:pt x="2825150" y="717300"/>
                </a:lnTo>
                <a:lnTo>
                  <a:pt x="2821017" y="704607"/>
                </a:lnTo>
                <a:lnTo>
                  <a:pt x="2817519" y="691913"/>
                </a:lnTo>
                <a:lnTo>
                  <a:pt x="2814340" y="678585"/>
                </a:lnTo>
                <a:lnTo>
                  <a:pt x="2811478" y="665257"/>
                </a:lnTo>
                <a:lnTo>
                  <a:pt x="2809253" y="651612"/>
                </a:lnTo>
                <a:lnTo>
                  <a:pt x="2807027" y="637967"/>
                </a:lnTo>
                <a:lnTo>
                  <a:pt x="2805119" y="623687"/>
                </a:lnTo>
                <a:lnTo>
                  <a:pt x="2803529" y="609724"/>
                </a:lnTo>
                <a:lnTo>
                  <a:pt x="2802576" y="595444"/>
                </a:lnTo>
                <a:lnTo>
                  <a:pt x="2801304" y="580847"/>
                </a:lnTo>
                <a:lnTo>
                  <a:pt x="2800986" y="566885"/>
                </a:lnTo>
                <a:lnTo>
                  <a:pt x="2800350" y="538325"/>
                </a:lnTo>
                <a:lnTo>
                  <a:pt x="2800350" y="509765"/>
                </a:lnTo>
                <a:lnTo>
                  <a:pt x="2800986" y="482157"/>
                </a:lnTo>
                <a:lnTo>
                  <a:pt x="2801622" y="468512"/>
                </a:lnTo>
                <a:lnTo>
                  <a:pt x="2803212" y="455501"/>
                </a:lnTo>
                <a:lnTo>
                  <a:pt x="2805437" y="442490"/>
                </a:lnTo>
                <a:lnTo>
                  <a:pt x="2807981" y="429797"/>
                </a:lnTo>
                <a:lnTo>
                  <a:pt x="2811478" y="417738"/>
                </a:lnTo>
                <a:lnTo>
                  <a:pt x="2815294" y="405680"/>
                </a:lnTo>
                <a:lnTo>
                  <a:pt x="2819109" y="394256"/>
                </a:lnTo>
                <a:lnTo>
                  <a:pt x="2824196" y="383149"/>
                </a:lnTo>
                <a:lnTo>
                  <a:pt x="2829283" y="372360"/>
                </a:lnTo>
                <a:lnTo>
                  <a:pt x="2835006" y="361888"/>
                </a:lnTo>
                <a:lnTo>
                  <a:pt x="2840729" y="351733"/>
                </a:lnTo>
                <a:lnTo>
                  <a:pt x="2847406" y="342213"/>
                </a:lnTo>
                <a:lnTo>
                  <a:pt x="2854083" y="333011"/>
                </a:lnTo>
                <a:lnTo>
                  <a:pt x="2861714" y="324125"/>
                </a:lnTo>
                <a:lnTo>
                  <a:pt x="2869027" y="315875"/>
                </a:lnTo>
                <a:lnTo>
                  <a:pt x="2876975" y="307624"/>
                </a:lnTo>
                <a:lnTo>
                  <a:pt x="2885242" y="300326"/>
                </a:lnTo>
                <a:lnTo>
                  <a:pt x="2893191" y="293344"/>
                </a:lnTo>
                <a:lnTo>
                  <a:pt x="2901775" y="286363"/>
                </a:lnTo>
                <a:lnTo>
                  <a:pt x="2910678" y="280651"/>
                </a:lnTo>
                <a:lnTo>
                  <a:pt x="2920216" y="274622"/>
                </a:lnTo>
                <a:lnTo>
                  <a:pt x="2929119" y="269544"/>
                </a:lnTo>
                <a:lnTo>
                  <a:pt x="2938657" y="265102"/>
                </a:lnTo>
                <a:lnTo>
                  <a:pt x="2947878" y="260976"/>
                </a:lnTo>
                <a:lnTo>
                  <a:pt x="2957734" y="257168"/>
                </a:lnTo>
                <a:lnTo>
                  <a:pt x="2967273" y="253995"/>
                </a:lnTo>
                <a:lnTo>
                  <a:pt x="2977129" y="251139"/>
                </a:lnTo>
                <a:lnTo>
                  <a:pt x="2986985" y="248918"/>
                </a:lnTo>
                <a:lnTo>
                  <a:pt x="2996842" y="247648"/>
                </a:lnTo>
                <a:lnTo>
                  <a:pt x="3006698" y="246379"/>
                </a:lnTo>
                <a:lnTo>
                  <a:pt x="3016555" y="246062"/>
                </a:lnTo>
                <a:close/>
                <a:moveTo>
                  <a:pt x="336073" y="246062"/>
                </a:moveTo>
                <a:lnTo>
                  <a:pt x="345605" y="246062"/>
                </a:lnTo>
                <a:lnTo>
                  <a:pt x="355772" y="246379"/>
                </a:lnTo>
                <a:lnTo>
                  <a:pt x="365304" y="247648"/>
                </a:lnTo>
                <a:lnTo>
                  <a:pt x="375153" y="248918"/>
                </a:lnTo>
                <a:lnTo>
                  <a:pt x="385003" y="251139"/>
                </a:lnTo>
                <a:lnTo>
                  <a:pt x="394852" y="253995"/>
                </a:lnTo>
                <a:lnTo>
                  <a:pt x="404384" y="257168"/>
                </a:lnTo>
                <a:lnTo>
                  <a:pt x="414233" y="260976"/>
                </a:lnTo>
                <a:lnTo>
                  <a:pt x="423765" y="265102"/>
                </a:lnTo>
                <a:lnTo>
                  <a:pt x="432979" y="269544"/>
                </a:lnTo>
                <a:lnTo>
                  <a:pt x="442511" y="274622"/>
                </a:lnTo>
                <a:lnTo>
                  <a:pt x="451407" y="280651"/>
                </a:lnTo>
                <a:lnTo>
                  <a:pt x="460303" y="286363"/>
                </a:lnTo>
                <a:lnTo>
                  <a:pt x="468882" y="293344"/>
                </a:lnTo>
                <a:lnTo>
                  <a:pt x="477460" y="300326"/>
                </a:lnTo>
                <a:lnTo>
                  <a:pt x="485086" y="307624"/>
                </a:lnTo>
                <a:lnTo>
                  <a:pt x="493029" y="315875"/>
                </a:lnTo>
                <a:lnTo>
                  <a:pt x="500654" y="324125"/>
                </a:lnTo>
                <a:lnTo>
                  <a:pt x="507962" y="333011"/>
                </a:lnTo>
                <a:lnTo>
                  <a:pt x="514634" y="342213"/>
                </a:lnTo>
                <a:lnTo>
                  <a:pt x="521306" y="351733"/>
                </a:lnTo>
                <a:lnTo>
                  <a:pt x="527025" y="361888"/>
                </a:lnTo>
                <a:lnTo>
                  <a:pt x="532744" y="372360"/>
                </a:lnTo>
                <a:lnTo>
                  <a:pt x="537828" y="383149"/>
                </a:lnTo>
                <a:lnTo>
                  <a:pt x="542912" y="394256"/>
                </a:lnTo>
                <a:lnTo>
                  <a:pt x="546724" y="405680"/>
                </a:lnTo>
                <a:lnTo>
                  <a:pt x="550855" y="417738"/>
                </a:lnTo>
                <a:lnTo>
                  <a:pt x="554032" y="429797"/>
                </a:lnTo>
                <a:lnTo>
                  <a:pt x="556574" y="442490"/>
                </a:lnTo>
                <a:lnTo>
                  <a:pt x="558798" y="455501"/>
                </a:lnTo>
                <a:lnTo>
                  <a:pt x="560386" y="468512"/>
                </a:lnTo>
                <a:lnTo>
                  <a:pt x="561022" y="482157"/>
                </a:lnTo>
                <a:lnTo>
                  <a:pt x="561657" y="509765"/>
                </a:lnTo>
                <a:lnTo>
                  <a:pt x="561975" y="538325"/>
                </a:lnTo>
                <a:lnTo>
                  <a:pt x="561657" y="552287"/>
                </a:lnTo>
                <a:lnTo>
                  <a:pt x="561340" y="566885"/>
                </a:lnTo>
                <a:lnTo>
                  <a:pt x="560704" y="580847"/>
                </a:lnTo>
                <a:lnTo>
                  <a:pt x="559433" y="595444"/>
                </a:lnTo>
                <a:lnTo>
                  <a:pt x="558480" y="609724"/>
                </a:lnTo>
                <a:lnTo>
                  <a:pt x="556891" y="623687"/>
                </a:lnTo>
                <a:lnTo>
                  <a:pt x="554985" y="637967"/>
                </a:lnTo>
                <a:lnTo>
                  <a:pt x="552761" y="651612"/>
                </a:lnTo>
                <a:lnTo>
                  <a:pt x="550537" y="665257"/>
                </a:lnTo>
                <a:lnTo>
                  <a:pt x="547677" y="678585"/>
                </a:lnTo>
                <a:lnTo>
                  <a:pt x="544500" y="691913"/>
                </a:lnTo>
                <a:lnTo>
                  <a:pt x="541005" y="704607"/>
                </a:lnTo>
                <a:lnTo>
                  <a:pt x="537193" y="717300"/>
                </a:lnTo>
                <a:lnTo>
                  <a:pt x="532744" y="729676"/>
                </a:lnTo>
                <a:lnTo>
                  <a:pt x="527979" y="741417"/>
                </a:lnTo>
                <a:lnTo>
                  <a:pt x="522577" y="752524"/>
                </a:lnTo>
                <a:lnTo>
                  <a:pt x="517176" y="763630"/>
                </a:lnTo>
                <a:lnTo>
                  <a:pt x="510821" y="773785"/>
                </a:lnTo>
                <a:lnTo>
                  <a:pt x="504149" y="783622"/>
                </a:lnTo>
                <a:lnTo>
                  <a:pt x="497159" y="793142"/>
                </a:lnTo>
                <a:lnTo>
                  <a:pt x="489216" y="801710"/>
                </a:lnTo>
                <a:lnTo>
                  <a:pt x="480638" y="809644"/>
                </a:lnTo>
                <a:lnTo>
                  <a:pt x="476507" y="813452"/>
                </a:lnTo>
                <a:lnTo>
                  <a:pt x="472059" y="817260"/>
                </a:lnTo>
                <a:lnTo>
                  <a:pt x="467293" y="820433"/>
                </a:lnTo>
                <a:lnTo>
                  <a:pt x="462527" y="823924"/>
                </a:lnTo>
                <a:lnTo>
                  <a:pt x="457762" y="826780"/>
                </a:lnTo>
                <a:lnTo>
                  <a:pt x="452360" y="829953"/>
                </a:lnTo>
                <a:lnTo>
                  <a:pt x="447277" y="832492"/>
                </a:lnTo>
                <a:lnTo>
                  <a:pt x="441875" y="835030"/>
                </a:lnTo>
                <a:lnTo>
                  <a:pt x="436474" y="837251"/>
                </a:lnTo>
                <a:lnTo>
                  <a:pt x="430437" y="839155"/>
                </a:lnTo>
                <a:lnTo>
                  <a:pt x="425036" y="841059"/>
                </a:lnTo>
                <a:lnTo>
                  <a:pt x="418682" y="842646"/>
                </a:lnTo>
                <a:lnTo>
                  <a:pt x="409150" y="844550"/>
                </a:lnTo>
                <a:lnTo>
                  <a:pt x="399618" y="845819"/>
                </a:lnTo>
                <a:lnTo>
                  <a:pt x="389451" y="846137"/>
                </a:lnTo>
                <a:lnTo>
                  <a:pt x="379284" y="845502"/>
                </a:lnTo>
                <a:lnTo>
                  <a:pt x="368481" y="844233"/>
                </a:lnTo>
                <a:lnTo>
                  <a:pt x="357679" y="842011"/>
                </a:lnTo>
                <a:lnTo>
                  <a:pt x="346558" y="839473"/>
                </a:lnTo>
                <a:lnTo>
                  <a:pt x="334803" y="835665"/>
                </a:lnTo>
                <a:lnTo>
                  <a:pt x="323364" y="831222"/>
                </a:lnTo>
                <a:lnTo>
                  <a:pt x="311609" y="826145"/>
                </a:lnTo>
                <a:lnTo>
                  <a:pt x="299853" y="820116"/>
                </a:lnTo>
                <a:lnTo>
                  <a:pt x="288097" y="813452"/>
                </a:lnTo>
                <a:lnTo>
                  <a:pt x="276659" y="806153"/>
                </a:lnTo>
                <a:lnTo>
                  <a:pt x="264586" y="797902"/>
                </a:lnTo>
                <a:lnTo>
                  <a:pt x="253148" y="788700"/>
                </a:lnTo>
                <a:lnTo>
                  <a:pt x="241709" y="778862"/>
                </a:lnTo>
                <a:lnTo>
                  <a:pt x="230589" y="768390"/>
                </a:lnTo>
                <a:lnTo>
                  <a:pt x="219469" y="756966"/>
                </a:lnTo>
                <a:lnTo>
                  <a:pt x="208666" y="745225"/>
                </a:lnTo>
                <a:lnTo>
                  <a:pt x="198181" y="732215"/>
                </a:lnTo>
                <a:lnTo>
                  <a:pt x="188014" y="718252"/>
                </a:lnTo>
                <a:lnTo>
                  <a:pt x="178482" y="704289"/>
                </a:lnTo>
                <a:lnTo>
                  <a:pt x="169268" y="689057"/>
                </a:lnTo>
                <a:lnTo>
                  <a:pt x="160054" y="673508"/>
                </a:lnTo>
                <a:lnTo>
                  <a:pt x="152111" y="656690"/>
                </a:lnTo>
                <a:lnTo>
                  <a:pt x="144168" y="639236"/>
                </a:lnTo>
                <a:lnTo>
                  <a:pt x="136861" y="621148"/>
                </a:lnTo>
                <a:lnTo>
                  <a:pt x="130506" y="602426"/>
                </a:lnTo>
                <a:lnTo>
                  <a:pt x="124469" y="582751"/>
                </a:lnTo>
                <a:lnTo>
                  <a:pt x="121928" y="572914"/>
                </a:lnTo>
                <a:lnTo>
                  <a:pt x="119386" y="562442"/>
                </a:lnTo>
                <a:lnTo>
                  <a:pt x="117162" y="551970"/>
                </a:lnTo>
                <a:lnTo>
                  <a:pt x="114938" y="541498"/>
                </a:lnTo>
                <a:lnTo>
                  <a:pt x="113031" y="530709"/>
                </a:lnTo>
                <a:lnTo>
                  <a:pt x="111443" y="519602"/>
                </a:lnTo>
                <a:lnTo>
                  <a:pt x="111125" y="505957"/>
                </a:lnTo>
                <a:lnTo>
                  <a:pt x="111443" y="492629"/>
                </a:lnTo>
                <a:lnTo>
                  <a:pt x="112396" y="479301"/>
                </a:lnTo>
                <a:lnTo>
                  <a:pt x="113349" y="466290"/>
                </a:lnTo>
                <a:lnTo>
                  <a:pt x="115255" y="453280"/>
                </a:lnTo>
                <a:lnTo>
                  <a:pt x="117797" y="440586"/>
                </a:lnTo>
                <a:lnTo>
                  <a:pt x="120657" y="428528"/>
                </a:lnTo>
                <a:lnTo>
                  <a:pt x="124152" y="416152"/>
                </a:lnTo>
                <a:lnTo>
                  <a:pt x="127964" y="404093"/>
                </a:lnTo>
                <a:lnTo>
                  <a:pt x="132412" y="392669"/>
                </a:lnTo>
                <a:lnTo>
                  <a:pt x="137178" y="381563"/>
                </a:lnTo>
                <a:lnTo>
                  <a:pt x="142262" y="370456"/>
                </a:lnTo>
                <a:lnTo>
                  <a:pt x="148299" y="359984"/>
                </a:lnTo>
                <a:lnTo>
                  <a:pt x="154335" y="349512"/>
                </a:lnTo>
                <a:lnTo>
                  <a:pt x="161008" y="339675"/>
                </a:lnTo>
                <a:lnTo>
                  <a:pt x="167998" y="330472"/>
                </a:lnTo>
                <a:lnTo>
                  <a:pt x="175941" y="320952"/>
                </a:lnTo>
                <a:lnTo>
                  <a:pt x="183566" y="312384"/>
                </a:lnTo>
                <a:lnTo>
                  <a:pt x="192145" y="304451"/>
                </a:lnTo>
                <a:lnTo>
                  <a:pt x="200723" y="296518"/>
                </a:lnTo>
                <a:lnTo>
                  <a:pt x="209937" y="289536"/>
                </a:lnTo>
                <a:lnTo>
                  <a:pt x="219787" y="282872"/>
                </a:lnTo>
                <a:lnTo>
                  <a:pt x="229636" y="276526"/>
                </a:lnTo>
                <a:lnTo>
                  <a:pt x="240121" y="270496"/>
                </a:lnTo>
                <a:lnTo>
                  <a:pt x="250923" y="265736"/>
                </a:lnTo>
                <a:lnTo>
                  <a:pt x="262044" y="260976"/>
                </a:lnTo>
                <a:lnTo>
                  <a:pt x="273482" y="256851"/>
                </a:lnTo>
                <a:lnTo>
                  <a:pt x="285238" y="253360"/>
                </a:lnTo>
                <a:lnTo>
                  <a:pt x="297311" y="250822"/>
                </a:lnTo>
                <a:lnTo>
                  <a:pt x="310020" y="248600"/>
                </a:lnTo>
                <a:lnTo>
                  <a:pt x="323047" y="247014"/>
                </a:lnTo>
                <a:lnTo>
                  <a:pt x="336073" y="246062"/>
                </a:lnTo>
                <a:close/>
                <a:moveTo>
                  <a:pt x="1696249" y="0"/>
                </a:moveTo>
                <a:lnTo>
                  <a:pt x="1709607" y="317"/>
                </a:lnTo>
                <a:lnTo>
                  <a:pt x="1722646" y="952"/>
                </a:lnTo>
                <a:lnTo>
                  <a:pt x="1735368" y="2856"/>
                </a:lnTo>
                <a:lnTo>
                  <a:pt x="1747771" y="5077"/>
                </a:lnTo>
                <a:lnTo>
                  <a:pt x="1759538" y="7616"/>
                </a:lnTo>
                <a:lnTo>
                  <a:pt x="1771306" y="11424"/>
                </a:lnTo>
                <a:lnTo>
                  <a:pt x="1782755" y="15232"/>
                </a:lnTo>
                <a:lnTo>
                  <a:pt x="1793886" y="19992"/>
                </a:lnTo>
                <a:lnTo>
                  <a:pt x="1804699" y="24752"/>
                </a:lnTo>
                <a:lnTo>
                  <a:pt x="1814876" y="30782"/>
                </a:lnTo>
                <a:lnTo>
                  <a:pt x="1825053" y="36811"/>
                </a:lnTo>
                <a:lnTo>
                  <a:pt x="1834594" y="43475"/>
                </a:lnTo>
                <a:lnTo>
                  <a:pt x="1844136" y="50457"/>
                </a:lnTo>
                <a:lnTo>
                  <a:pt x="1853040" y="58390"/>
                </a:lnTo>
                <a:lnTo>
                  <a:pt x="1861627" y="66006"/>
                </a:lnTo>
                <a:lnTo>
                  <a:pt x="1869578" y="74574"/>
                </a:lnTo>
                <a:lnTo>
                  <a:pt x="1877529" y="83460"/>
                </a:lnTo>
                <a:lnTo>
                  <a:pt x="1884526" y="92663"/>
                </a:lnTo>
                <a:lnTo>
                  <a:pt x="1891523" y="102818"/>
                </a:lnTo>
                <a:lnTo>
                  <a:pt x="1898201" y="112972"/>
                </a:lnTo>
                <a:lnTo>
                  <a:pt x="1904244" y="123127"/>
                </a:lnTo>
                <a:lnTo>
                  <a:pt x="1909969" y="133917"/>
                </a:lnTo>
                <a:lnTo>
                  <a:pt x="1915057" y="145024"/>
                </a:lnTo>
                <a:lnTo>
                  <a:pt x="1919828" y="156765"/>
                </a:lnTo>
                <a:lnTo>
                  <a:pt x="1924280" y="168189"/>
                </a:lnTo>
                <a:lnTo>
                  <a:pt x="1928097" y="180566"/>
                </a:lnTo>
                <a:lnTo>
                  <a:pt x="1931595" y="192624"/>
                </a:lnTo>
                <a:lnTo>
                  <a:pt x="1934457" y="205318"/>
                </a:lnTo>
                <a:lnTo>
                  <a:pt x="1937002" y="218012"/>
                </a:lnTo>
                <a:lnTo>
                  <a:pt x="1938910" y="231022"/>
                </a:lnTo>
                <a:lnTo>
                  <a:pt x="1940500" y="244351"/>
                </a:lnTo>
                <a:lnTo>
                  <a:pt x="1941136" y="257679"/>
                </a:lnTo>
                <a:lnTo>
                  <a:pt x="1947815" y="260218"/>
                </a:lnTo>
                <a:lnTo>
                  <a:pt x="1951313" y="261804"/>
                </a:lnTo>
                <a:lnTo>
                  <a:pt x="1954176" y="263708"/>
                </a:lnTo>
                <a:lnTo>
                  <a:pt x="1957038" y="265612"/>
                </a:lnTo>
                <a:lnTo>
                  <a:pt x="1959900" y="267834"/>
                </a:lnTo>
                <a:lnTo>
                  <a:pt x="1962444" y="270055"/>
                </a:lnTo>
                <a:lnTo>
                  <a:pt x="1964671" y="272594"/>
                </a:lnTo>
                <a:lnTo>
                  <a:pt x="1966897" y="275133"/>
                </a:lnTo>
                <a:lnTo>
                  <a:pt x="1968805" y="277989"/>
                </a:lnTo>
                <a:lnTo>
                  <a:pt x="1970395" y="281479"/>
                </a:lnTo>
                <a:lnTo>
                  <a:pt x="1971986" y="284653"/>
                </a:lnTo>
                <a:lnTo>
                  <a:pt x="1973258" y="288461"/>
                </a:lnTo>
                <a:lnTo>
                  <a:pt x="1974530" y="292269"/>
                </a:lnTo>
                <a:lnTo>
                  <a:pt x="1975484" y="296394"/>
                </a:lnTo>
                <a:lnTo>
                  <a:pt x="1976120" y="300837"/>
                </a:lnTo>
                <a:lnTo>
                  <a:pt x="1976438" y="307819"/>
                </a:lnTo>
                <a:lnTo>
                  <a:pt x="1976438" y="315117"/>
                </a:lnTo>
                <a:lnTo>
                  <a:pt x="1975802" y="323051"/>
                </a:lnTo>
                <a:lnTo>
                  <a:pt x="1974530" y="330350"/>
                </a:lnTo>
                <a:lnTo>
                  <a:pt x="1973258" y="337966"/>
                </a:lnTo>
                <a:lnTo>
                  <a:pt x="1971031" y="345582"/>
                </a:lnTo>
                <a:lnTo>
                  <a:pt x="1968169" y="353198"/>
                </a:lnTo>
                <a:lnTo>
                  <a:pt x="1964989" y="360179"/>
                </a:lnTo>
                <a:lnTo>
                  <a:pt x="1961172" y="367161"/>
                </a:lnTo>
                <a:lnTo>
                  <a:pt x="1957356" y="373825"/>
                </a:lnTo>
                <a:lnTo>
                  <a:pt x="1952903" y="379854"/>
                </a:lnTo>
                <a:lnTo>
                  <a:pt x="1947815" y="385884"/>
                </a:lnTo>
                <a:lnTo>
                  <a:pt x="1942726" y="390961"/>
                </a:lnTo>
                <a:lnTo>
                  <a:pt x="1937002" y="395404"/>
                </a:lnTo>
                <a:lnTo>
                  <a:pt x="1930959" y="399212"/>
                </a:lnTo>
                <a:lnTo>
                  <a:pt x="1924916" y="402068"/>
                </a:lnTo>
                <a:lnTo>
                  <a:pt x="1921736" y="413175"/>
                </a:lnTo>
                <a:lnTo>
                  <a:pt x="1918556" y="423965"/>
                </a:lnTo>
                <a:lnTo>
                  <a:pt x="1914739" y="434754"/>
                </a:lnTo>
                <a:lnTo>
                  <a:pt x="1910923" y="445226"/>
                </a:lnTo>
                <a:lnTo>
                  <a:pt x="1906788" y="456016"/>
                </a:lnTo>
                <a:lnTo>
                  <a:pt x="1902336" y="466171"/>
                </a:lnTo>
                <a:lnTo>
                  <a:pt x="1897883" y="476325"/>
                </a:lnTo>
                <a:lnTo>
                  <a:pt x="1893113" y="486480"/>
                </a:lnTo>
                <a:lnTo>
                  <a:pt x="1888024" y="496000"/>
                </a:lnTo>
                <a:lnTo>
                  <a:pt x="1882300" y="505838"/>
                </a:lnTo>
                <a:lnTo>
                  <a:pt x="1876893" y="515041"/>
                </a:lnTo>
                <a:lnTo>
                  <a:pt x="1870850" y="523926"/>
                </a:lnTo>
                <a:lnTo>
                  <a:pt x="1864808" y="532812"/>
                </a:lnTo>
                <a:lnTo>
                  <a:pt x="1858129" y="541380"/>
                </a:lnTo>
                <a:lnTo>
                  <a:pt x="1851450" y="549631"/>
                </a:lnTo>
                <a:lnTo>
                  <a:pt x="1844454" y="557247"/>
                </a:lnTo>
                <a:lnTo>
                  <a:pt x="1837457" y="565180"/>
                </a:lnTo>
                <a:lnTo>
                  <a:pt x="1829824" y="572162"/>
                </a:lnTo>
                <a:lnTo>
                  <a:pt x="1822191" y="578826"/>
                </a:lnTo>
                <a:lnTo>
                  <a:pt x="1813922" y="585490"/>
                </a:lnTo>
                <a:lnTo>
                  <a:pt x="1805653" y="591520"/>
                </a:lnTo>
                <a:lnTo>
                  <a:pt x="1797066" y="597232"/>
                </a:lnTo>
                <a:lnTo>
                  <a:pt x="1788161" y="601992"/>
                </a:lnTo>
                <a:lnTo>
                  <a:pt x="1779256" y="606752"/>
                </a:lnTo>
                <a:lnTo>
                  <a:pt x="1769715" y="610877"/>
                </a:lnTo>
                <a:lnTo>
                  <a:pt x="1759856" y="614685"/>
                </a:lnTo>
                <a:lnTo>
                  <a:pt x="1750315" y="617859"/>
                </a:lnTo>
                <a:lnTo>
                  <a:pt x="1739820" y="620397"/>
                </a:lnTo>
                <a:lnTo>
                  <a:pt x="1729325" y="622301"/>
                </a:lnTo>
                <a:lnTo>
                  <a:pt x="1718512" y="623888"/>
                </a:lnTo>
                <a:lnTo>
                  <a:pt x="1707699" y="624840"/>
                </a:lnTo>
                <a:lnTo>
                  <a:pt x="1696249" y="625475"/>
                </a:lnTo>
                <a:lnTo>
                  <a:pt x="1685118" y="624840"/>
                </a:lnTo>
                <a:lnTo>
                  <a:pt x="1674305" y="623888"/>
                </a:lnTo>
                <a:lnTo>
                  <a:pt x="1663492" y="622301"/>
                </a:lnTo>
                <a:lnTo>
                  <a:pt x="1652997" y="620397"/>
                </a:lnTo>
                <a:lnTo>
                  <a:pt x="1642820" y="617859"/>
                </a:lnTo>
                <a:lnTo>
                  <a:pt x="1632960" y="614685"/>
                </a:lnTo>
                <a:lnTo>
                  <a:pt x="1623419" y="611195"/>
                </a:lnTo>
                <a:lnTo>
                  <a:pt x="1613878" y="606752"/>
                </a:lnTo>
                <a:lnTo>
                  <a:pt x="1604655" y="602309"/>
                </a:lnTo>
                <a:lnTo>
                  <a:pt x="1596068" y="597232"/>
                </a:lnTo>
                <a:lnTo>
                  <a:pt x="1587481" y="591837"/>
                </a:lnTo>
                <a:lnTo>
                  <a:pt x="1579531" y="586125"/>
                </a:lnTo>
                <a:lnTo>
                  <a:pt x="1571262" y="579778"/>
                </a:lnTo>
                <a:lnTo>
                  <a:pt x="1563311" y="572479"/>
                </a:lnTo>
                <a:lnTo>
                  <a:pt x="1555996" y="565498"/>
                </a:lnTo>
                <a:lnTo>
                  <a:pt x="1548999" y="558199"/>
                </a:lnTo>
                <a:lnTo>
                  <a:pt x="1541684" y="550265"/>
                </a:lnTo>
                <a:lnTo>
                  <a:pt x="1535006" y="542015"/>
                </a:lnTo>
                <a:lnTo>
                  <a:pt x="1528645" y="534081"/>
                </a:lnTo>
                <a:lnTo>
                  <a:pt x="1522602" y="525196"/>
                </a:lnTo>
                <a:lnTo>
                  <a:pt x="1516560" y="516310"/>
                </a:lnTo>
                <a:lnTo>
                  <a:pt x="1510835" y="506790"/>
                </a:lnTo>
                <a:lnTo>
                  <a:pt x="1505428" y="497270"/>
                </a:lnTo>
                <a:lnTo>
                  <a:pt x="1500022" y="487432"/>
                </a:lnTo>
                <a:lnTo>
                  <a:pt x="1495251" y="477912"/>
                </a:lnTo>
                <a:lnTo>
                  <a:pt x="1490799" y="467440"/>
                </a:lnTo>
                <a:lnTo>
                  <a:pt x="1486346" y="457602"/>
                </a:lnTo>
                <a:lnTo>
                  <a:pt x="1482212" y="447130"/>
                </a:lnTo>
                <a:lnTo>
                  <a:pt x="1478714" y="436341"/>
                </a:lnTo>
                <a:lnTo>
                  <a:pt x="1474897" y="425869"/>
                </a:lnTo>
                <a:lnTo>
                  <a:pt x="1471399" y="415079"/>
                </a:lnTo>
                <a:lnTo>
                  <a:pt x="1468536" y="404290"/>
                </a:lnTo>
                <a:lnTo>
                  <a:pt x="1464720" y="403338"/>
                </a:lnTo>
                <a:lnTo>
                  <a:pt x="1461540" y="401751"/>
                </a:lnTo>
                <a:lnTo>
                  <a:pt x="1458041" y="400164"/>
                </a:lnTo>
                <a:lnTo>
                  <a:pt x="1454861" y="398577"/>
                </a:lnTo>
                <a:lnTo>
                  <a:pt x="1451363" y="396673"/>
                </a:lnTo>
                <a:lnTo>
                  <a:pt x="1448500" y="394452"/>
                </a:lnTo>
                <a:lnTo>
                  <a:pt x="1442458" y="389375"/>
                </a:lnTo>
                <a:lnTo>
                  <a:pt x="1436733" y="383980"/>
                </a:lnTo>
                <a:lnTo>
                  <a:pt x="1431962" y="377633"/>
                </a:lnTo>
                <a:lnTo>
                  <a:pt x="1427192" y="370969"/>
                </a:lnTo>
                <a:lnTo>
                  <a:pt x="1423057" y="363988"/>
                </a:lnTo>
                <a:lnTo>
                  <a:pt x="1419241" y="356054"/>
                </a:lnTo>
                <a:lnTo>
                  <a:pt x="1416379" y="348438"/>
                </a:lnTo>
                <a:lnTo>
                  <a:pt x="1413834" y="340504"/>
                </a:lnTo>
                <a:lnTo>
                  <a:pt x="1411926" y="332254"/>
                </a:lnTo>
                <a:lnTo>
                  <a:pt x="1410336" y="324320"/>
                </a:lnTo>
                <a:lnTo>
                  <a:pt x="1409700" y="316387"/>
                </a:lnTo>
                <a:lnTo>
                  <a:pt x="1409700" y="308453"/>
                </a:lnTo>
                <a:lnTo>
                  <a:pt x="1410336" y="300837"/>
                </a:lnTo>
                <a:lnTo>
                  <a:pt x="1411290" y="296077"/>
                </a:lnTo>
                <a:lnTo>
                  <a:pt x="1411926" y="291634"/>
                </a:lnTo>
                <a:lnTo>
                  <a:pt x="1413516" y="286874"/>
                </a:lnTo>
                <a:lnTo>
                  <a:pt x="1414789" y="283383"/>
                </a:lnTo>
                <a:lnTo>
                  <a:pt x="1416697" y="279575"/>
                </a:lnTo>
                <a:lnTo>
                  <a:pt x="1418923" y="275767"/>
                </a:lnTo>
                <a:lnTo>
                  <a:pt x="1421149" y="272911"/>
                </a:lnTo>
                <a:lnTo>
                  <a:pt x="1423694" y="270055"/>
                </a:lnTo>
                <a:lnTo>
                  <a:pt x="1426556" y="267199"/>
                </a:lnTo>
                <a:lnTo>
                  <a:pt x="1429418" y="264978"/>
                </a:lnTo>
                <a:lnTo>
                  <a:pt x="1432917" y="262756"/>
                </a:lnTo>
                <a:lnTo>
                  <a:pt x="1436097" y="261170"/>
                </a:lnTo>
                <a:lnTo>
                  <a:pt x="1439913" y="259266"/>
                </a:lnTo>
                <a:lnTo>
                  <a:pt x="1443730" y="257679"/>
                </a:lnTo>
                <a:lnTo>
                  <a:pt x="1447228" y="256727"/>
                </a:lnTo>
                <a:lnTo>
                  <a:pt x="1451363" y="255458"/>
                </a:lnTo>
                <a:lnTo>
                  <a:pt x="1452635" y="242447"/>
                </a:lnTo>
                <a:lnTo>
                  <a:pt x="1453907" y="229118"/>
                </a:lnTo>
                <a:lnTo>
                  <a:pt x="1455815" y="216108"/>
                </a:lnTo>
                <a:lnTo>
                  <a:pt x="1458359" y="203414"/>
                </a:lnTo>
                <a:lnTo>
                  <a:pt x="1461540" y="191355"/>
                </a:lnTo>
                <a:lnTo>
                  <a:pt x="1464720" y="178979"/>
                </a:lnTo>
                <a:lnTo>
                  <a:pt x="1468854" y="167237"/>
                </a:lnTo>
                <a:lnTo>
                  <a:pt x="1473307" y="155178"/>
                </a:lnTo>
                <a:lnTo>
                  <a:pt x="1478077" y="144072"/>
                </a:lnTo>
                <a:lnTo>
                  <a:pt x="1483484" y="132965"/>
                </a:lnTo>
                <a:lnTo>
                  <a:pt x="1488891" y="122175"/>
                </a:lnTo>
                <a:lnTo>
                  <a:pt x="1494933" y="111703"/>
                </a:lnTo>
                <a:lnTo>
                  <a:pt x="1501612" y="101866"/>
                </a:lnTo>
                <a:lnTo>
                  <a:pt x="1508609" y="92028"/>
                </a:lnTo>
                <a:lnTo>
                  <a:pt x="1516242" y="82825"/>
                </a:lnTo>
                <a:lnTo>
                  <a:pt x="1523556" y="74257"/>
                </a:lnTo>
                <a:lnTo>
                  <a:pt x="1531825" y="65689"/>
                </a:lnTo>
                <a:lnTo>
                  <a:pt x="1540412" y="57438"/>
                </a:lnTo>
                <a:lnTo>
                  <a:pt x="1549317" y="50139"/>
                </a:lnTo>
                <a:lnTo>
                  <a:pt x="1558540" y="43158"/>
                </a:lnTo>
                <a:lnTo>
                  <a:pt x="1568399" y="36494"/>
                </a:lnTo>
                <a:lnTo>
                  <a:pt x="1578258" y="30464"/>
                </a:lnTo>
                <a:lnTo>
                  <a:pt x="1588754" y="24752"/>
                </a:lnTo>
                <a:lnTo>
                  <a:pt x="1599567" y="19675"/>
                </a:lnTo>
                <a:lnTo>
                  <a:pt x="1610380" y="15232"/>
                </a:lnTo>
                <a:lnTo>
                  <a:pt x="1621829" y="11107"/>
                </a:lnTo>
                <a:lnTo>
                  <a:pt x="1633278" y="7616"/>
                </a:lnTo>
                <a:lnTo>
                  <a:pt x="1645364" y="5077"/>
                </a:lnTo>
                <a:lnTo>
                  <a:pt x="1657449" y="2856"/>
                </a:lnTo>
                <a:lnTo>
                  <a:pt x="1670170" y="952"/>
                </a:lnTo>
                <a:lnTo>
                  <a:pt x="1683210" y="317"/>
                </a:lnTo>
                <a:lnTo>
                  <a:pt x="1696249"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sz="1015">
              <a:solidFill>
                <a:srgbClr val="FFFFFF"/>
              </a:solidFill>
              <a:latin typeface="Arial" panose="020B0604020202020204" pitchFamily="34" charset="0"/>
              <a:ea typeface="Microsoft JhengHei UI" panose="020B0604030504040204" pitchFamily="34" charset="-120"/>
              <a:cs typeface="Arial" panose="020B0604020202020204" pitchFamily="34" charset="0"/>
            </a:endParaRPr>
          </a:p>
        </p:txBody>
      </p:sp>
      <p:sp>
        <p:nvSpPr>
          <p:cNvPr id="20" name="TextBox 19">
            <a:extLst>
              <a:ext uri="{FF2B5EF4-FFF2-40B4-BE49-F238E27FC236}">
                <a16:creationId xmlns:a16="http://schemas.microsoft.com/office/drawing/2014/main" id="{112673D0-4456-1C5F-B5C9-07275CCEC7FD}"/>
              </a:ext>
            </a:extLst>
          </p:cNvPr>
          <p:cNvSpPr txBox="1"/>
          <p:nvPr/>
        </p:nvSpPr>
        <p:spPr>
          <a:xfrm>
            <a:off x="269748" y="1324276"/>
            <a:ext cx="8604504" cy="1704569"/>
          </a:xfrm>
          <a:prstGeom prst="rect">
            <a:avLst/>
          </a:prstGeom>
          <a:noFill/>
        </p:spPr>
        <p:txBody>
          <a:bodyPr wrap="square" rtlCol="0">
            <a:spAutoFit/>
          </a:bodyPr>
          <a:lstStyle/>
          <a:p>
            <a:pPr>
              <a:lnSpc>
                <a:spcPct val="150000"/>
              </a:lnSpc>
            </a:pPr>
            <a:r>
              <a:rPr lang="en-US" sz="1800" b="1">
                <a:solidFill>
                  <a:srgbClr val="FF0000"/>
                </a:solidFill>
                <a:latin typeface="Times New Roman" panose="02020603050405020304" pitchFamily="18" charset="0"/>
                <a:cs typeface="Times New Roman" panose="02020603050405020304" pitchFamily="18" charset="0"/>
              </a:rPr>
              <a:t>Câu 2: </a:t>
            </a:r>
          </a:p>
          <a:p>
            <a:pPr>
              <a:lnSpc>
                <a:spcPct val="150000"/>
              </a:lnSpc>
            </a:pPr>
            <a:r>
              <a:rPr lang="en-US" sz="1800" b="1">
                <a:latin typeface="Times New Roman" panose="02020603050405020304" pitchFamily="18" charset="0"/>
                <a:cs typeface="Times New Roman" panose="02020603050405020304" pitchFamily="18" charset="0"/>
              </a:rPr>
              <a:t>b. Tối ưu hoá cấu trúc của phân tử và tính nhiệt tạo thành của phân tử C</a:t>
            </a:r>
            <a:r>
              <a:rPr lang="en-US" sz="1800" b="1" baseline="-25000">
                <a:latin typeface="Times New Roman" panose="02020603050405020304" pitchFamily="18" charset="0"/>
                <a:cs typeface="Times New Roman" panose="02020603050405020304" pitchFamily="18" charset="0"/>
              </a:rPr>
              <a:t>2</a:t>
            </a:r>
            <a:r>
              <a:rPr lang="en-US" sz="1800" b="1">
                <a:latin typeface="Times New Roman" panose="02020603050405020304" pitchFamily="18" charset="0"/>
                <a:cs typeface="Times New Roman" panose="02020603050405020304" pitchFamily="18" charset="0"/>
              </a:rPr>
              <a:t>H</a:t>
            </a:r>
            <a:r>
              <a:rPr lang="en-US" sz="1800" b="1" baseline="-25000">
                <a:latin typeface="Times New Roman" panose="02020603050405020304" pitchFamily="18" charset="0"/>
                <a:cs typeface="Times New Roman" panose="02020603050405020304" pitchFamily="18" charset="0"/>
              </a:rPr>
              <a:t>6</a:t>
            </a:r>
            <a:r>
              <a:rPr lang="en-US" sz="1800" b="1">
                <a:latin typeface="Times New Roman" panose="02020603050405020304" pitchFamily="18" charset="0"/>
                <a:cs typeface="Times New Roman" panose="02020603050405020304" pitchFamily="18" charset="0"/>
              </a:rPr>
              <a:t>, C</a:t>
            </a:r>
            <a:r>
              <a:rPr lang="en-US" sz="1800" b="1" baseline="-25000">
                <a:latin typeface="Times New Roman" panose="02020603050405020304" pitchFamily="18" charset="0"/>
                <a:cs typeface="Times New Roman" panose="02020603050405020304" pitchFamily="18" charset="0"/>
              </a:rPr>
              <a:t>3</a:t>
            </a:r>
            <a:r>
              <a:rPr lang="en-US" sz="1800" b="1">
                <a:latin typeface="Times New Roman" panose="02020603050405020304" pitchFamily="18" charset="0"/>
                <a:cs typeface="Times New Roman" panose="02020603050405020304" pitchFamily="18" charset="0"/>
              </a:rPr>
              <a:t>H</a:t>
            </a:r>
            <a:r>
              <a:rPr lang="en-US" sz="1800" b="1" baseline="-25000">
                <a:latin typeface="Times New Roman" panose="02020603050405020304" pitchFamily="18" charset="0"/>
                <a:cs typeface="Times New Roman" panose="02020603050405020304" pitchFamily="18" charset="0"/>
              </a:rPr>
              <a:t>8</a:t>
            </a:r>
            <a:r>
              <a:rPr lang="en-US" sz="1800" b="1">
                <a:latin typeface="Times New Roman" panose="02020603050405020304" pitchFamily="18" charset="0"/>
                <a:cs typeface="Times New Roman" panose="02020603050405020304" pitchFamily="18" charset="0"/>
              </a:rPr>
              <a:t> bằng phương pháp PM7. Tính nhiệt tạo thành của phân tử C</a:t>
            </a:r>
            <a:r>
              <a:rPr lang="en-US" sz="1800" b="1" baseline="-25000">
                <a:latin typeface="Times New Roman" panose="02020603050405020304" pitchFamily="18" charset="0"/>
                <a:cs typeface="Times New Roman" panose="02020603050405020304" pitchFamily="18" charset="0"/>
              </a:rPr>
              <a:t>2</a:t>
            </a:r>
            <a:r>
              <a:rPr lang="en-US" sz="1800" b="1">
                <a:latin typeface="Times New Roman" panose="02020603050405020304" pitchFamily="18" charset="0"/>
                <a:cs typeface="Times New Roman" panose="02020603050405020304" pitchFamily="18" charset="0"/>
              </a:rPr>
              <a:t>H</a:t>
            </a:r>
            <a:r>
              <a:rPr lang="en-US" sz="1800" b="1" baseline="-25000">
                <a:latin typeface="Times New Roman" panose="02020603050405020304" pitchFamily="18" charset="0"/>
                <a:cs typeface="Times New Roman" panose="02020603050405020304" pitchFamily="18" charset="0"/>
              </a:rPr>
              <a:t>6</a:t>
            </a:r>
            <a:r>
              <a:rPr lang="en-US" sz="1800" b="1">
                <a:latin typeface="Times New Roman" panose="02020603050405020304" pitchFamily="18" charset="0"/>
                <a:cs typeface="Times New Roman" panose="02020603050405020304" pitchFamily="18" charset="0"/>
              </a:rPr>
              <a:t>, C</a:t>
            </a:r>
            <a:r>
              <a:rPr lang="en-US" sz="1800" b="1" baseline="-25000">
                <a:latin typeface="Times New Roman" panose="02020603050405020304" pitchFamily="18" charset="0"/>
                <a:cs typeface="Times New Roman" panose="02020603050405020304" pitchFamily="18" charset="0"/>
              </a:rPr>
              <a:t>3</a:t>
            </a:r>
            <a:r>
              <a:rPr lang="en-US" sz="1800" b="1">
                <a:latin typeface="Times New Roman" panose="02020603050405020304" pitchFamily="18" charset="0"/>
                <a:cs typeface="Times New Roman" panose="02020603050405020304" pitchFamily="18" charset="0"/>
              </a:rPr>
              <a:t>H</a:t>
            </a:r>
            <a:r>
              <a:rPr lang="en-US" sz="1800" b="1" baseline="-25000">
                <a:latin typeface="Times New Roman" panose="02020603050405020304" pitchFamily="18" charset="0"/>
                <a:cs typeface="Times New Roman" panose="02020603050405020304" pitchFamily="18" charset="0"/>
              </a:rPr>
              <a:t>8</a:t>
            </a:r>
            <a:r>
              <a:rPr lang="en-US" sz="1800" b="1">
                <a:latin typeface="Times New Roman" panose="02020603050405020304" pitchFamily="18" charset="0"/>
                <a:cs typeface="Times New Roman" panose="02020603050405020304" pitchFamily="18" charset="0"/>
              </a:rPr>
              <a:t> bằng phương pháp PM7 và so sánh với giá trị thực nghiệm  (–84,66 kJ/mol, – 105,00 kJ/mol )</a:t>
            </a:r>
          </a:p>
        </p:txBody>
      </p:sp>
      <p:pic>
        <p:nvPicPr>
          <p:cNvPr id="21" name="Picture 20">
            <a:extLst>
              <a:ext uri="{FF2B5EF4-FFF2-40B4-BE49-F238E27FC236}">
                <a16:creationId xmlns:a16="http://schemas.microsoft.com/office/drawing/2014/main" id="{5F972E20-57D9-C52A-A261-65FA4FD20CF4}"/>
              </a:ext>
            </a:extLst>
          </p:cNvPr>
          <p:cNvPicPr>
            <a:picLocks noChangeAspect="1"/>
          </p:cNvPicPr>
          <p:nvPr/>
        </p:nvPicPr>
        <p:blipFill>
          <a:blip r:embed="rId3"/>
          <a:stretch>
            <a:fillRect/>
          </a:stretch>
        </p:blipFill>
        <p:spPr>
          <a:xfrm>
            <a:off x="2029425" y="3006956"/>
            <a:ext cx="4737974" cy="2088515"/>
          </a:xfrm>
          <a:prstGeom prst="rect">
            <a:avLst/>
          </a:prstGeom>
        </p:spPr>
      </p:pic>
    </p:spTree>
    <p:extLst>
      <p:ext uri="{BB962C8B-B14F-4D97-AF65-F5344CB8AC3E}">
        <p14:creationId xmlns:p14="http://schemas.microsoft.com/office/powerpoint/2010/main" val="4119659725"/>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14:presetBounceEnd="50000">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14:bounceEnd="50000">
                                          <p:cBhvr additive="base">
                                            <p:cTn id="27"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20"/>
                                            </p:tgtEl>
                                            <p:attrNameLst>
                                              <p:attrName>style.visibility</p:attrName>
                                            </p:attrNameLst>
                                          </p:cBhvr>
                                          <p:to>
                                            <p:strVal val="visible"/>
                                          </p:to>
                                        </p:set>
                                        <p:anim calcmode="lin" valueType="num">
                                          <p:cBhvr additive="base">
                                            <p:cTn id="44" dur="500" fill="hold"/>
                                            <p:tgtEl>
                                              <p:spTgt spid="20"/>
                                            </p:tgtEl>
                                            <p:attrNameLst>
                                              <p:attrName>ppt_x</p:attrName>
                                            </p:attrNameLst>
                                          </p:cBhvr>
                                          <p:tavLst>
                                            <p:tav tm="0">
                                              <p:val>
                                                <p:strVal val="#ppt_x"/>
                                              </p:val>
                                            </p:tav>
                                            <p:tav tm="100000">
                                              <p:val>
                                                <p:strVal val="#ppt_x"/>
                                              </p:val>
                                            </p:tav>
                                          </p:tavLst>
                                        </p:anim>
                                        <p:anim calcmode="lin" valueType="num">
                                          <p:cBhvr additive="base">
                                            <p:cTn id="4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21"/>
                                            </p:tgtEl>
                                            <p:attrNameLst>
                                              <p:attrName>style.visibility</p:attrName>
                                            </p:attrNameLst>
                                          </p:cBhvr>
                                          <p:to>
                                            <p:strVal val="visible"/>
                                          </p:to>
                                        </p:set>
                                        <p:anim calcmode="lin" valueType="num">
                                          <p:cBhvr additive="base">
                                            <p:cTn id="50" dur="500" fill="hold"/>
                                            <p:tgtEl>
                                              <p:spTgt spid="21"/>
                                            </p:tgtEl>
                                            <p:attrNameLst>
                                              <p:attrName>ppt_x</p:attrName>
                                            </p:attrNameLst>
                                          </p:cBhvr>
                                          <p:tavLst>
                                            <p:tav tm="0">
                                              <p:val>
                                                <p:strVal val="#ppt_x"/>
                                              </p:val>
                                            </p:tav>
                                            <p:tav tm="100000">
                                              <p:val>
                                                <p:strVal val="#ppt_x"/>
                                              </p:val>
                                            </p:tav>
                                          </p:tavLst>
                                        </p:anim>
                                        <p:anim calcmode="lin" valueType="num">
                                          <p:cBhvr additive="base">
                                            <p:cTn id="51"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20"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1+#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20"/>
                                            </p:tgtEl>
                                            <p:attrNameLst>
                                              <p:attrName>style.visibility</p:attrName>
                                            </p:attrNameLst>
                                          </p:cBhvr>
                                          <p:to>
                                            <p:strVal val="visible"/>
                                          </p:to>
                                        </p:set>
                                        <p:anim calcmode="lin" valueType="num">
                                          <p:cBhvr additive="base">
                                            <p:cTn id="44" dur="500" fill="hold"/>
                                            <p:tgtEl>
                                              <p:spTgt spid="20"/>
                                            </p:tgtEl>
                                            <p:attrNameLst>
                                              <p:attrName>ppt_x</p:attrName>
                                            </p:attrNameLst>
                                          </p:cBhvr>
                                          <p:tavLst>
                                            <p:tav tm="0">
                                              <p:val>
                                                <p:strVal val="#ppt_x"/>
                                              </p:val>
                                            </p:tav>
                                            <p:tav tm="100000">
                                              <p:val>
                                                <p:strVal val="#ppt_x"/>
                                              </p:val>
                                            </p:tav>
                                          </p:tavLst>
                                        </p:anim>
                                        <p:anim calcmode="lin" valueType="num">
                                          <p:cBhvr additive="base">
                                            <p:cTn id="4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21"/>
                                            </p:tgtEl>
                                            <p:attrNameLst>
                                              <p:attrName>style.visibility</p:attrName>
                                            </p:attrNameLst>
                                          </p:cBhvr>
                                          <p:to>
                                            <p:strVal val="visible"/>
                                          </p:to>
                                        </p:set>
                                        <p:anim calcmode="lin" valueType="num">
                                          <p:cBhvr additive="base">
                                            <p:cTn id="50" dur="500" fill="hold"/>
                                            <p:tgtEl>
                                              <p:spTgt spid="21"/>
                                            </p:tgtEl>
                                            <p:attrNameLst>
                                              <p:attrName>ppt_x</p:attrName>
                                            </p:attrNameLst>
                                          </p:cBhvr>
                                          <p:tavLst>
                                            <p:tav tm="0">
                                              <p:val>
                                                <p:strVal val="#ppt_x"/>
                                              </p:val>
                                            </p:tav>
                                            <p:tav tm="100000">
                                              <p:val>
                                                <p:strVal val="#ppt_x"/>
                                              </p:val>
                                            </p:tav>
                                          </p:tavLst>
                                        </p:anim>
                                        <p:anim calcmode="lin" valueType="num">
                                          <p:cBhvr additive="base">
                                            <p:cTn id="51"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20" grpId="0"/>
        </p:bldLst>
      </p:timing>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68851" y="-204667"/>
            <a:ext cx="2072960" cy="2546140"/>
            <a:chOff x="3295850" y="1908877"/>
            <a:chExt cx="3738030" cy="4660916"/>
          </a:xfrm>
        </p:grpSpPr>
        <p:sp>
          <p:nvSpPr>
            <p:cNvPr id="3" name="圆角矩形 2"/>
            <p:cNvSpPr/>
            <p:nvPr/>
          </p:nvSpPr>
          <p:spPr>
            <a:xfrm rot="2760000">
              <a:off x="3098889" y="2634801"/>
              <a:ext cx="4660916" cy="3209067"/>
            </a:xfrm>
            <a:prstGeom prst="roundRect">
              <a:avLst>
                <a:gd name="adj" fmla="val 50000"/>
              </a:avLst>
            </a:prstGeom>
            <a:gradFill>
              <a:gsLst>
                <a:gs pos="33000">
                  <a:srgbClr val="6C6C6C">
                    <a:alpha val="42000"/>
                  </a:srgbClr>
                </a:gs>
                <a:gs pos="0">
                  <a:schemeClr val="tx1">
                    <a:alpha val="54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58628" y="2852802"/>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7" y="2476941"/>
              <a:ext cx="2056649"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1125088" y="246633"/>
            <a:ext cx="7886427" cy="751080"/>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1226452" y="559246"/>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926947" y="559246"/>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993504" y="592908"/>
            <a:ext cx="288238" cy="46073"/>
            <a:chOff x="4318304" y="3089060"/>
            <a:chExt cx="384317" cy="61430"/>
          </a:xfrm>
        </p:grpSpPr>
        <p:sp>
          <p:nvSpPr>
            <p:cNvPr id="15"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7" name="文本框 16"/>
          <p:cNvSpPr txBox="1"/>
          <p:nvPr/>
        </p:nvSpPr>
        <p:spPr>
          <a:xfrm>
            <a:off x="2049108" y="354590"/>
            <a:ext cx="6157173" cy="646331"/>
          </a:xfrm>
          <a:prstGeom prst="rect">
            <a:avLst/>
          </a:prstGeom>
          <a:noFill/>
        </p:spPr>
        <p:txBody>
          <a:bodyPr wrap="square" rtlCol="0">
            <a:spAutoFit/>
          </a:bodyPr>
          <a:lstStyle/>
          <a:p>
            <a:pPr algn="ctr"/>
            <a:r>
              <a:rPr lang="en-US" sz="1800" b="1">
                <a:latin typeface="Arial" panose="020B0604020202020204" pitchFamily="34" charset="0"/>
                <a:cs typeface="Arial" panose="020B0604020202020204" pitchFamily="34" charset="0"/>
              </a:rPr>
              <a:t>3.1 TÍNH NHIỆT TẠO THÀNH CỦA PHÂN TỬ NƯỚC SỬ DỤNG MOPAC</a:t>
            </a:r>
          </a:p>
        </p:txBody>
      </p:sp>
      <p:grpSp>
        <p:nvGrpSpPr>
          <p:cNvPr id="27" name="组合 26"/>
          <p:cNvGrpSpPr/>
          <p:nvPr/>
        </p:nvGrpSpPr>
        <p:grpSpPr>
          <a:xfrm>
            <a:off x="1527976" y="439193"/>
            <a:ext cx="618730" cy="429667"/>
            <a:chOff x="5030931" y="2884106"/>
            <a:chExt cx="601529" cy="572889"/>
          </a:xfrm>
        </p:grpSpPr>
        <p:sp>
          <p:nvSpPr>
            <p:cNvPr id="28"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29" name="文本框 28"/>
            <p:cNvSpPr txBox="1"/>
            <p:nvPr/>
          </p:nvSpPr>
          <p:spPr>
            <a:xfrm>
              <a:off x="5030931" y="2902999"/>
              <a:ext cx="601529" cy="553996"/>
            </a:xfrm>
            <a:prstGeom prst="rect">
              <a:avLst/>
            </a:prstGeom>
            <a:noFill/>
          </p:spPr>
          <p:txBody>
            <a:bodyPr wrap="square" rtlCol="0">
              <a:spAutoFit/>
            </a:bodyPr>
            <a:lstStyle/>
            <a:p>
              <a:pPr algn="ctr"/>
              <a:r>
                <a:rPr lang="en-US" altLang="zh-CN" sz="2100" b="1">
                  <a:solidFill>
                    <a:srgbClr val="FFB850"/>
                  </a:solidFill>
                  <a:latin typeface="Arial" panose="020B0604020202020204" pitchFamily="34" charset="0"/>
                  <a:cs typeface="Arial" panose="020B0604020202020204" pitchFamily="34" charset="0"/>
                </a:rPr>
                <a:t>02</a:t>
              </a:r>
              <a:endParaRPr lang="zh-CN" altLang="en-US" sz="2100" b="1">
                <a:solidFill>
                  <a:srgbClr val="FFB850"/>
                </a:solidFill>
                <a:latin typeface="Arial" panose="020B0604020202020204" pitchFamily="34" charset="0"/>
                <a:cs typeface="Arial" panose="020B0604020202020204" pitchFamily="34" charset="0"/>
              </a:endParaRPr>
            </a:p>
          </p:txBody>
        </p:sp>
      </p:grpSp>
      <p:sp>
        <p:nvSpPr>
          <p:cNvPr id="36" name="KSO_Shape"/>
          <p:cNvSpPr/>
          <p:nvPr/>
        </p:nvSpPr>
        <p:spPr bwMode="auto">
          <a:xfrm>
            <a:off x="132485" y="370301"/>
            <a:ext cx="611447" cy="490951"/>
          </a:xfrm>
          <a:custGeom>
            <a:avLst/>
            <a:gdLst>
              <a:gd name="T0" fmla="*/ 2881614 w 3362326"/>
              <a:gd name="T1" fmla="*/ 2245619 h 2424113"/>
              <a:gd name="T2" fmla="*/ 3207949 w 3362326"/>
              <a:gd name="T3" fmla="*/ 953766 h 2424113"/>
              <a:gd name="T4" fmla="*/ 3300702 w 3362326"/>
              <a:gd name="T5" fmla="*/ 1054704 h 2424113"/>
              <a:gd name="T6" fmla="*/ 3357879 w 3362326"/>
              <a:gd name="T7" fmla="*/ 1578442 h 2424113"/>
              <a:gd name="T8" fmla="*/ 2754348 w 3362326"/>
              <a:gd name="T9" fmla="*/ 1274991 h 2424113"/>
              <a:gd name="T10" fmla="*/ 2862031 w 3362326"/>
              <a:gd name="T11" fmla="*/ 1038516 h 2424113"/>
              <a:gd name="T12" fmla="*/ 2811207 w 3362326"/>
              <a:gd name="T13" fmla="*/ 1366725 h 2424113"/>
              <a:gd name="T14" fmla="*/ 3041820 w 3362326"/>
              <a:gd name="T15" fmla="*/ 999791 h 2424113"/>
              <a:gd name="T16" fmla="*/ 3170149 w 3362326"/>
              <a:gd name="T17" fmla="*/ 942974 h 2424113"/>
              <a:gd name="T18" fmla="*/ 296683 w 3362326"/>
              <a:gd name="T19" fmla="*/ 978524 h 2424113"/>
              <a:gd name="T20" fmla="*/ 498389 w 3362326"/>
              <a:gd name="T21" fmla="*/ 1265469 h 2424113"/>
              <a:gd name="T22" fmla="*/ 488542 w 3362326"/>
              <a:gd name="T23" fmla="*/ 1028041 h 2424113"/>
              <a:gd name="T24" fmla="*/ 582566 w 3362326"/>
              <a:gd name="T25" fmla="*/ 1187067 h 2424113"/>
              <a:gd name="T26" fmla="*/ 319871 w 3362326"/>
              <a:gd name="T27" fmla="*/ 2147887 h 2424113"/>
              <a:gd name="T28" fmla="*/ 37800 w 3362326"/>
              <a:gd name="T29" fmla="*/ 1105808 h 2424113"/>
              <a:gd name="T30" fmla="*/ 124836 w 3362326"/>
              <a:gd name="T31" fmla="*/ 975985 h 2424113"/>
              <a:gd name="T32" fmla="*/ 1545327 w 3362326"/>
              <a:gd name="T33" fmla="*/ 746198 h 2424113"/>
              <a:gd name="T34" fmla="*/ 1656547 w 3362326"/>
              <a:gd name="T35" fmla="*/ 809752 h 2424113"/>
              <a:gd name="T36" fmla="*/ 1802720 w 3362326"/>
              <a:gd name="T37" fmla="*/ 881250 h 2424113"/>
              <a:gd name="T38" fmla="*/ 1889154 w 3362326"/>
              <a:gd name="T39" fmla="*/ 667392 h 2424113"/>
              <a:gd name="T40" fmla="*/ 2073778 w 3362326"/>
              <a:gd name="T41" fmla="*/ 739843 h 2424113"/>
              <a:gd name="T42" fmla="*/ 2280963 w 3362326"/>
              <a:gd name="T43" fmla="*/ 997553 h 2424113"/>
              <a:gd name="T44" fmla="*/ 2456054 w 3362326"/>
              <a:gd name="T45" fmla="*/ 821509 h 2424113"/>
              <a:gd name="T46" fmla="*/ 2536132 w 3362326"/>
              <a:gd name="T47" fmla="*/ 819603 h 2424113"/>
              <a:gd name="T48" fmla="*/ 2596190 w 3362326"/>
              <a:gd name="T49" fmla="*/ 876801 h 2424113"/>
              <a:gd name="T50" fmla="*/ 2598415 w 3362326"/>
              <a:gd name="T51" fmla="*/ 956879 h 2424113"/>
              <a:gd name="T52" fmla="*/ 2382332 w 3362326"/>
              <a:gd name="T53" fmla="*/ 1195206 h 2424113"/>
              <a:gd name="T54" fmla="*/ 2241242 w 3362326"/>
              <a:gd name="T55" fmla="*/ 1268610 h 2424113"/>
              <a:gd name="T56" fmla="*/ 2118265 w 3362326"/>
              <a:gd name="T57" fmla="*/ 1192028 h 2424113"/>
              <a:gd name="T58" fmla="*/ 1363246 w 3362326"/>
              <a:gd name="T59" fmla="*/ 1018526 h 2424113"/>
              <a:gd name="T60" fmla="*/ 1307636 w 3362326"/>
              <a:gd name="T61" fmla="*/ 1409700 h 2424113"/>
              <a:gd name="T62" fmla="*/ 1157013 w 3362326"/>
              <a:gd name="T63" fmla="*/ 999778 h 2424113"/>
              <a:gd name="T64" fmla="*/ 1245989 w 3362326"/>
              <a:gd name="T65" fmla="*/ 780199 h 2424113"/>
              <a:gd name="T66" fmla="*/ 1499569 w 3362326"/>
              <a:gd name="T67" fmla="*/ 668027 h 2424113"/>
              <a:gd name="T68" fmla="*/ 3142462 w 3362326"/>
              <a:gd name="T69" fmla="*/ 282872 h 2424113"/>
              <a:gd name="T70" fmla="*/ 3244523 w 3362326"/>
              <a:gd name="T71" fmla="*/ 440586 h 2424113"/>
              <a:gd name="T72" fmla="*/ 3210503 w 3362326"/>
              <a:gd name="T73" fmla="*/ 656690 h 2424113"/>
              <a:gd name="T74" fmla="*/ 3038811 w 3362326"/>
              <a:gd name="T75" fmla="*/ 831222 h 2424113"/>
              <a:gd name="T76" fmla="*/ 2904319 w 3362326"/>
              <a:gd name="T77" fmla="*/ 826780 h 2424113"/>
              <a:gd name="T78" fmla="*/ 2817519 w 3362326"/>
              <a:gd name="T79" fmla="*/ 691913 h 2424113"/>
              <a:gd name="T80" fmla="*/ 2807981 w 3362326"/>
              <a:gd name="T81" fmla="*/ 429797 h 2424113"/>
              <a:gd name="T82" fmla="*/ 2910678 w 3362326"/>
              <a:gd name="T83" fmla="*/ 280651 h 2424113"/>
              <a:gd name="T84" fmla="*/ 375153 w 3362326"/>
              <a:gd name="T85" fmla="*/ 248918 h 2424113"/>
              <a:gd name="T86" fmla="*/ 514634 w 3362326"/>
              <a:gd name="T87" fmla="*/ 342213 h 2424113"/>
              <a:gd name="T88" fmla="*/ 561340 w 3362326"/>
              <a:gd name="T89" fmla="*/ 566885 h 2424113"/>
              <a:gd name="T90" fmla="*/ 510821 w 3362326"/>
              <a:gd name="T91" fmla="*/ 773785 h 2424113"/>
              <a:gd name="T92" fmla="*/ 418682 w 3362326"/>
              <a:gd name="T93" fmla="*/ 842646 h 2424113"/>
              <a:gd name="T94" fmla="*/ 241709 w 3362326"/>
              <a:gd name="T95" fmla="*/ 778862 h 2424113"/>
              <a:gd name="T96" fmla="*/ 117162 w 3362326"/>
              <a:gd name="T97" fmla="*/ 551970 h 2424113"/>
              <a:gd name="T98" fmla="*/ 148299 w 3362326"/>
              <a:gd name="T99" fmla="*/ 359984 h 2424113"/>
              <a:gd name="T100" fmla="*/ 297311 w 3362326"/>
              <a:gd name="T101" fmla="*/ 250822 h 2424113"/>
              <a:gd name="T102" fmla="*/ 1834594 w 3362326"/>
              <a:gd name="T103" fmla="*/ 43475 h 2424113"/>
              <a:gd name="T104" fmla="*/ 1934457 w 3362326"/>
              <a:gd name="T105" fmla="*/ 205318 h 2424113"/>
              <a:gd name="T106" fmla="*/ 1973258 w 3362326"/>
              <a:gd name="T107" fmla="*/ 288461 h 2424113"/>
              <a:gd name="T108" fmla="*/ 1942726 w 3362326"/>
              <a:gd name="T109" fmla="*/ 390961 h 2424113"/>
              <a:gd name="T110" fmla="*/ 1864808 w 3362326"/>
              <a:gd name="T111" fmla="*/ 532812 h 2424113"/>
              <a:gd name="T112" fmla="*/ 1729325 w 3362326"/>
              <a:gd name="T113" fmla="*/ 622301 h 2424113"/>
              <a:gd name="T114" fmla="*/ 1571262 w 3362326"/>
              <a:gd name="T115" fmla="*/ 579778 h 2424113"/>
              <a:gd name="T116" fmla="*/ 1478714 w 3362326"/>
              <a:gd name="T117" fmla="*/ 436341 h 2424113"/>
              <a:gd name="T118" fmla="*/ 1416379 w 3362326"/>
              <a:gd name="T119" fmla="*/ 348438 h 2424113"/>
              <a:gd name="T120" fmla="*/ 1429418 w 3362326"/>
              <a:gd name="T121" fmla="*/ 264978 h 2424113"/>
              <a:gd name="T122" fmla="*/ 1483484 w 3362326"/>
              <a:gd name="T123" fmla="*/ 132965 h 2424113"/>
              <a:gd name="T124" fmla="*/ 1621829 w 3362326"/>
              <a:gd name="T125" fmla="*/ 11107 h 2424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62326" h="2424113">
                <a:moveTo>
                  <a:pt x="860805" y="1460500"/>
                </a:moveTo>
                <a:lnTo>
                  <a:pt x="965275" y="1460500"/>
                </a:lnTo>
                <a:lnTo>
                  <a:pt x="961464" y="1465582"/>
                </a:lnTo>
                <a:lnTo>
                  <a:pt x="957654" y="1470664"/>
                </a:lnTo>
                <a:lnTo>
                  <a:pt x="953843" y="1476380"/>
                </a:lnTo>
                <a:lnTo>
                  <a:pt x="949715" y="1482415"/>
                </a:lnTo>
                <a:lnTo>
                  <a:pt x="483570" y="2244666"/>
                </a:lnTo>
                <a:lnTo>
                  <a:pt x="483570" y="2248795"/>
                </a:lnTo>
                <a:lnTo>
                  <a:pt x="483570" y="2251971"/>
                </a:lnTo>
                <a:lnTo>
                  <a:pt x="483888" y="2255147"/>
                </a:lnTo>
                <a:lnTo>
                  <a:pt x="484205" y="2257371"/>
                </a:lnTo>
                <a:lnTo>
                  <a:pt x="2880661" y="2259594"/>
                </a:lnTo>
                <a:lnTo>
                  <a:pt x="2880978" y="2256735"/>
                </a:lnTo>
                <a:lnTo>
                  <a:pt x="2881614" y="2253877"/>
                </a:lnTo>
                <a:lnTo>
                  <a:pt x="2881931" y="2250066"/>
                </a:lnTo>
                <a:lnTo>
                  <a:pt x="2881614" y="2245619"/>
                </a:lnTo>
                <a:lnTo>
                  <a:pt x="2422137" y="1485273"/>
                </a:lnTo>
                <a:lnTo>
                  <a:pt x="2411023" y="1471934"/>
                </a:lnTo>
                <a:lnTo>
                  <a:pt x="2401179" y="1460500"/>
                </a:lnTo>
                <a:lnTo>
                  <a:pt x="2509460" y="1460500"/>
                </a:lnTo>
                <a:lnTo>
                  <a:pt x="3024188" y="2273251"/>
                </a:lnTo>
                <a:lnTo>
                  <a:pt x="3024188" y="2423478"/>
                </a:lnTo>
                <a:lnTo>
                  <a:pt x="3021648" y="2424113"/>
                </a:lnTo>
                <a:lnTo>
                  <a:pt x="3018472" y="2424113"/>
                </a:lnTo>
                <a:lnTo>
                  <a:pt x="345441" y="2421890"/>
                </a:lnTo>
                <a:lnTo>
                  <a:pt x="341948" y="2421572"/>
                </a:lnTo>
                <a:lnTo>
                  <a:pt x="338138" y="2421255"/>
                </a:lnTo>
                <a:lnTo>
                  <a:pt x="338138" y="2277062"/>
                </a:lnTo>
                <a:lnTo>
                  <a:pt x="860805" y="1460500"/>
                </a:lnTo>
                <a:close/>
                <a:moveTo>
                  <a:pt x="3185714" y="941387"/>
                </a:moveTo>
                <a:lnTo>
                  <a:pt x="3196514" y="947100"/>
                </a:lnTo>
                <a:lnTo>
                  <a:pt x="3207949" y="953766"/>
                </a:lnTo>
                <a:lnTo>
                  <a:pt x="3213667" y="957575"/>
                </a:lnTo>
                <a:lnTo>
                  <a:pt x="3219702" y="962019"/>
                </a:lnTo>
                <a:lnTo>
                  <a:pt x="3225420" y="966145"/>
                </a:lnTo>
                <a:lnTo>
                  <a:pt x="3231455" y="970906"/>
                </a:lnTo>
                <a:lnTo>
                  <a:pt x="3237490" y="975985"/>
                </a:lnTo>
                <a:lnTo>
                  <a:pt x="3243526" y="981699"/>
                </a:lnTo>
                <a:lnTo>
                  <a:pt x="3249243" y="987095"/>
                </a:lnTo>
                <a:lnTo>
                  <a:pt x="3255279" y="993443"/>
                </a:lnTo>
                <a:lnTo>
                  <a:pt x="3261314" y="999791"/>
                </a:lnTo>
                <a:lnTo>
                  <a:pt x="3267032" y="1006457"/>
                </a:lnTo>
                <a:lnTo>
                  <a:pt x="3273067" y="1014075"/>
                </a:lnTo>
                <a:lnTo>
                  <a:pt x="3278785" y="1021376"/>
                </a:lnTo>
                <a:lnTo>
                  <a:pt x="3284185" y="1029311"/>
                </a:lnTo>
                <a:lnTo>
                  <a:pt x="3289902" y="1037247"/>
                </a:lnTo>
                <a:lnTo>
                  <a:pt x="3295302" y="1045817"/>
                </a:lnTo>
                <a:lnTo>
                  <a:pt x="3300702" y="1054704"/>
                </a:lnTo>
                <a:lnTo>
                  <a:pt x="3305785" y="1064544"/>
                </a:lnTo>
                <a:lnTo>
                  <a:pt x="3310549" y="1074067"/>
                </a:lnTo>
                <a:lnTo>
                  <a:pt x="3315632" y="1084224"/>
                </a:lnTo>
                <a:lnTo>
                  <a:pt x="3320079" y="1094699"/>
                </a:lnTo>
                <a:lnTo>
                  <a:pt x="3324526" y="1105808"/>
                </a:lnTo>
                <a:lnTo>
                  <a:pt x="3328655" y="1116918"/>
                </a:lnTo>
                <a:lnTo>
                  <a:pt x="3332467" y="1128662"/>
                </a:lnTo>
                <a:lnTo>
                  <a:pt x="3335961" y="1140724"/>
                </a:lnTo>
                <a:lnTo>
                  <a:pt x="3339138" y="1153104"/>
                </a:lnTo>
                <a:lnTo>
                  <a:pt x="3342632" y="1166118"/>
                </a:lnTo>
                <a:lnTo>
                  <a:pt x="3345173" y="1179767"/>
                </a:lnTo>
                <a:lnTo>
                  <a:pt x="3347714" y="1193415"/>
                </a:lnTo>
                <a:lnTo>
                  <a:pt x="3350573" y="1282609"/>
                </a:lnTo>
                <a:lnTo>
                  <a:pt x="3353432" y="1374343"/>
                </a:lnTo>
                <a:lnTo>
                  <a:pt x="3355655" y="1472425"/>
                </a:lnTo>
                <a:lnTo>
                  <a:pt x="3357879" y="1578442"/>
                </a:lnTo>
                <a:lnTo>
                  <a:pt x="3359785" y="1696204"/>
                </a:lnTo>
                <a:lnTo>
                  <a:pt x="3361055" y="1828884"/>
                </a:lnTo>
                <a:lnTo>
                  <a:pt x="3362008" y="1978387"/>
                </a:lnTo>
                <a:lnTo>
                  <a:pt x="3362326" y="2147887"/>
                </a:lnTo>
                <a:lnTo>
                  <a:pt x="3042772" y="2147887"/>
                </a:lnTo>
                <a:lnTo>
                  <a:pt x="2678113" y="1585108"/>
                </a:lnTo>
                <a:lnTo>
                  <a:pt x="2686689" y="1540670"/>
                </a:lnTo>
                <a:lnTo>
                  <a:pt x="2694313" y="1501627"/>
                </a:lnTo>
                <a:lnTo>
                  <a:pt x="2701937" y="1466711"/>
                </a:lnTo>
                <a:lnTo>
                  <a:pt x="2708607" y="1436556"/>
                </a:lnTo>
                <a:lnTo>
                  <a:pt x="2715278" y="1409576"/>
                </a:lnTo>
                <a:lnTo>
                  <a:pt x="2720995" y="1385770"/>
                </a:lnTo>
                <a:lnTo>
                  <a:pt x="2727031" y="1364186"/>
                </a:lnTo>
                <a:lnTo>
                  <a:pt x="2732748" y="1344823"/>
                </a:lnTo>
                <a:lnTo>
                  <a:pt x="2743548" y="1309272"/>
                </a:lnTo>
                <a:lnTo>
                  <a:pt x="2754348" y="1274991"/>
                </a:lnTo>
                <a:lnTo>
                  <a:pt x="2759748" y="1256581"/>
                </a:lnTo>
                <a:lnTo>
                  <a:pt x="2765784" y="1237219"/>
                </a:lnTo>
                <a:lnTo>
                  <a:pt x="2771819" y="1215635"/>
                </a:lnTo>
                <a:lnTo>
                  <a:pt x="2778490" y="1191511"/>
                </a:lnTo>
                <a:lnTo>
                  <a:pt x="2779760" y="1187067"/>
                </a:lnTo>
                <a:lnTo>
                  <a:pt x="2784843" y="1174370"/>
                </a:lnTo>
                <a:lnTo>
                  <a:pt x="2792466" y="1155960"/>
                </a:lnTo>
                <a:lnTo>
                  <a:pt x="2797866" y="1144851"/>
                </a:lnTo>
                <a:lnTo>
                  <a:pt x="2803266" y="1132789"/>
                </a:lnTo>
                <a:lnTo>
                  <a:pt x="2809619" y="1119775"/>
                </a:lnTo>
                <a:lnTo>
                  <a:pt x="2816607" y="1106443"/>
                </a:lnTo>
                <a:lnTo>
                  <a:pt x="2824549" y="1092794"/>
                </a:lnTo>
                <a:lnTo>
                  <a:pt x="2833125" y="1078828"/>
                </a:lnTo>
                <a:lnTo>
                  <a:pt x="2842019" y="1065179"/>
                </a:lnTo>
                <a:lnTo>
                  <a:pt x="2851549" y="1051530"/>
                </a:lnTo>
                <a:lnTo>
                  <a:pt x="2862031" y="1038516"/>
                </a:lnTo>
                <a:lnTo>
                  <a:pt x="2867113" y="1032168"/>
                </a:lnTo>
                <a:lnTo>
                  <a:pt x="2872831" y="1025820"/>
                </a:lnTo>
                <a:lnTo>
                  <a:pt x="2873149" y="1025820"/>
                </a:lnTo>
                <a:lnTo>
                  <a:pt x="2873466" y="1025820"/>
                </a:lnTo>
                <a:lnTo>
                  <a:pt x="2873784" y="1028041"/>
                </a:lnTo>
                <a:lnTo>
                  <a:pt x="2873466" y="1032168"/>
                </a:lnTo>
                <a:lnTo>
                  <a:pt x="2873149" y="1037881"/>
                </a:lnTo>
                <a:lnTo>
                  <a:pt x="2870607" y="1054387"/>
                </a:lnTo>
                <a:lnTo>
                  <a:pt x="2866796" y="1076289"/>
                </a:lnTo>
                <a:lnTo>
                  <a:pt x="2856313" y="1132471"/>
                </a:lnTo>
                <a:lnTo>
                  <a:pt x="2843925" y="1197859"/>
                </a:lnTo>
                <a:lnTo>
                  <a:pt x="2819784" y="1318160"/>
                </a:lnTo>
                <a:lnTo>
                  <a:pt x="2815654" y="1340062"/>
                </a:lnTo>
                <a:lnTo>
                  <a:pt x="2812478" y="1355933"/>
                </a:lnTo>
                <a:lnTo>
                  <a:pt x="2811525" y="1365455"/>
                </a:lnTo>
                <a:lnTo>
                  <a:pt x="2811207" y="1366725"/>
                </a:lnTo>
                <a:lnTo>
                  <a:pt x="2811525" y="1367042"/>
                </a:lnTo>
                <a:lnTo>
                  <a:pt x="2811843" y="1366407"/>
                </a:lnTo>
                <a:lnTo>
                  <a:pt x="2828678" y="1332761"/>
                </a:lnTo>
                <a:lnTo>
                  <a:pt x="2846149" y="1298798"/>
                </a:lnTo>
                <a:lnTo>
                  <a:pt x="2864255" y="1265469"/>
                </a:lnTo>
                <a:lnTo>
                  <a:pt x="2882360" y="1232775"/>
                </a:lnTo>
                <a:lnTo>
                  <a:pt x="2901419" y="1200716"/>
                </a:lnTo>
                <a:lnTo>
                  <a:pt x="2920160" y="1169927"/>
                </a:lnTo>
                <a:lnTo>
                  <a:pt x="2938584" y="1140089"/>
                </a:lnTo>
                <a:lnTo>
                  <a:pt x="2957325" y="1112792"/>
                </a:lnTo>
                <a:lnTo>
                  <a:pt x="2974796" y="1086764"/>
                </a:lnTo>
                <a:lnTo>
                  <a:pt x="2991314" y="1062957"/>
                </a:lnTo>
                <a:lnTo>
                  <a:pt x="3007514" y="1041373"/>
                </a:lnTo>
                <a:lnTo>
                  <a:pt x="3022125" y="1022963"/>
                </a:lnTo>
                <a:lnTo>
                  <a:pt x="3035467" y="1006775"/>
                </a:lnTo>
                <a:lnTo>
                  <a:pt x="3041820" y="999791"/>
                </a:lnTo>
                <a:lnTo>
                  <a:pt x="3047537" y="993760"/>
                </a:lnTo>
                <a:lnTo>
                  <a:pt x="3052620" y="988682"/>
                </a:lnTo>
                <a:lnTo>
                  <a:pt x="3057384" y="984555"/>
                </a:lnTo>
                <a:lnTo>
                  <a:pt x="3062149" y="981381"/>
                </a:lnTo>
                <a:lnTo>
                  <a:pt x="3065643" y="978524"/>
                </a:lnTo>
                <a:lnTo>
                  <a:pt x="3079937" y="971224"/>
                </a:lnTo>
                <a:lnTo>
                  <a:pt x="3094549" y="964241"/>
                </a:lnTo>
                <a:lnTo>
                  <a:pt x="3109161" y="958210"/>
                </a:lnTo>
                <a:lnTo>
                  <a:pt x="3116784" y="955353"/>
                </a:lnTo>
                <a:lnTo>
                  <a:pt x="3124408" y="953131"/>
                </a:lnTo>
                <a:lnTo>
                  <a:pt x="3132031" y="950909"/>
                </a:lnTo>
                <a:lnTo>
                  <a:pt x="3139337" y="948687"/>
                </a:lnTo>
                <a:lnTo>
                  <a:pt x="3146961" y="946783"/>
                </a:lnTo>
                <a:lnTo>
                  <a:pt x="3154902" y="945196"/>
                </a:lnTo>
                <a:lnTo>
                  <a:pt x="3162208" y="943609"/>
                </a:lnTo>
                <a:lnTo>
                  <a:pt x="3170149" y="942974"/>
                </a:lnTo>
                <a:lnTo>
                  <a:pt x="3178090" y="942339"/>
                </a:lnTo>
                <a:lnTo>
                  <a:pt x="3185714" y="941387"/>
                </a:lnTo>
                <a:close/>
                <a:moveTo>
                  <a:pt x="176612" y="941387"/>
                </a:moveTo>
                <a:lnTo>
                  <a:pt x="184236" y="942339"/>
                </a:lnTo>
                <a:lnTo>
                  <a:pt x="192177" y="942974"/>
                </a:lnTo>
                <a:lnTo>
                  <a:pt x="200118" y="943609"/>
                </a:lnTo>
                <a:lnTo>
                  <a:pt x="207742" y="945196"/>
                </a:lnTo>
                <a:lnTo>
                  <a:pt x="215047" y="946783"/>
                </a:lnTo>
                <a:lnTo>
                  <a:pt x="222989" y="948687"/>
                </a:lnTo>
                <a:lnTo>
                  <a:pt x="230295" y="950909"/>
                </a:lnTo>
                <a:lnTo>
                  <a:pt x="238236" y="953131"/>
                </a:lnTo>
                <a:lnTo>
                  <a:pt x="245542" y="955353"/>
                </a:lnTo>
                <a:lnTo>
                  <a:pt x="253165" y="958210"/>
                </a:lnTo>
                <a:lnTo>
                  <a:pt x="268095" y="964241"/>
                </a:lnTo>
                <a:lnTo>
                  <a:pt x="282389" y="971224"/>
                </a:lnTo>
                <a:lnTo>
                  <a:pt x="296683" y="978524"/>
                </a:lnTo>
                <a:lnTo>
                  <a:pt x="300812" y="981381"/>
                </a:lnTo>
                <a:lnTo>
                  <a:pt x="304624" y="984555"/>
                </a:lnTo>
                <a:lnTo>
                  <a:pt x="309706" y="988682"/>
                </a:lnTo>
                <a:lnTo>
                  <a:pt x="314789" y="993760"/>
                </a:lnTo>
                <a:lnTo>
                  <a:pt x="320824" y="999791"/>
                </a:lnTo>
                <a:lnTo>
                  <a:pt x="326859" y="1006775"/>
                </a:lnTo>
                <a:lnTo>
                  <a:pt x="340201" y="1022963"/>
                </a:lnTo>
                <a:lnTo>
                  <a:pt x="354812" y="1041373"/>
                </a:lnTo>
                <a:lnTo>
                  <a:pt x="371012" y="1062957"/>
                </a:lnTo>
                <a:lnTo>
                  <a:pt x="387530" y="1086764"/>
                </a:lnTo>
                <a:lnTo>
                  <a:pt x="405636" y="1112792"/>
                </a:lnTo>
                <a:lnTo>
                  <a:pt x="423742" y="1140089"/>
                </a:lnTo>
                <a:lnTo>
                  <a:pt x="442166" y="1169927"/>
                </a:lnTo>
                <a:lnTo>
                  <a:pt x="460907" y="1200716"/>
                </a:lnTo>
                <a:lnTo>
                  <a:pt x="479966" y="1232775"/>
                </a:lnTo>
                <a:lnTo>
                  <a:pt x="498389" y="1265469"/>
                </a:lnTo>
                <a:lnTo>
                  <a:pt x="516177" y="1298798"/>
                </a:lnTo>
                <a:lnTo>
                  <a:pt x="533966" y="1332761"/>
                </a:lnTo>
                <a:lnTo>
                  <a:pt x="550801" y="1366407"/>
                </a:lnTo>
                <a:lnTo>
                  <a:pt x="550801" y="1367042"/>
                </a:lnTo>
                <a:lnTo>
                  <a:pt x="551119" y="1366725"/>
                </a:lnTo>
                <a:lnTo>
                  <a:pt x="551119" y="1365455"/>
                </a:lnTo>
                <a:lnTo>
                  <a:pt x="549848" y="1355933"/>
                </a:lnTo>
                <a:lnTo>
                  <a:pt x="546672" y="1340062"/>
                </a:lnTo>
                <a:lnTo>
                  <a:pt x="542542" y="1318160"/>
                </a:lnTo>
                <a:lnTo>
                  <a:pt x="519036" y="1197859"/>
                </a:lnTo>
                <a:lnTo>
                  <a:pt x="506013" y="1132471"/>
                </a:lnTo>
                <a:lnTo>
                  <a:pt x="495530" y="1076289"/>
                </a:lnTo>
                <a:lnTo>
                  <a:pt x="491719" y="1054387"/>
                </a:lnTo>
                <a:lnTo>
                  <a:pt x="489495" y="1037881"/>
                </a:lnTo>
                <a:lnTo>
                  <a:pt x="488860" y="1032168"/>
                </a:lnTo>
                <a:lnTo>
                  <a:pt x="488542" y="1028041"/>
                </a:lnTo>
                <a:lnTo>
                  <a:pt x="488860" y="1025820"/>
                </a:lnTo>
                <a:lnTo>
                  <a:pt x="489177" y="1025820"/>
                </a:lnTo>
                <a:lnTo>
                  <a:pt x="489495" y="1025820"/>
                </a:lnTo>
                <a:lnTo>
                  <a:pt x="495213" y="1032168"/>
                </a:lnTo>
                <a:lnTo>
                  <a:pt x="500295" y="1038516"/>
                </a:lnTo>
                <a:lnTo>
                  <a:pt x="510777" y="1051530"/>
                </a:lnTo>
                <a:lnTo>
                  <a:pt x="520307" y="1065179"/>
                </a:lnTo>
                <a:lnTo>
                  <a:pt x="529201" y="1078828"/>
                </a:lnTo>
                <a:lnTo>
                  <a:pt x="537777" y="1092794"/>
                </a:lnTo>
                <a:lnTo>
                  <a:pt x="545719" y="1106443"/>
                </a:lnTo>
                <a:lnTo>
                  <a:pt x="552707" y="1119775"/>
                </a:lnTo>
                <a:lnTo>
                  <a:pt x="559060" y="1132789"/>
                </a:lnTo>
                <a:lnTo>
                  <a:pt x="565095" y="1144851"/>
                </a:lnTo>
                <a:lnTo>
                  <a:pt x="569860" y="1155960"/>
                </a:lnTo>
                <a:lnTo>
                  <a:pt x="577483" y="1174370"/>
                </a:lnTo>
                <a:lnTo>
                  <a:pt x="582566" y="1187067"/>
                </a:lnTo>
                <a:lnTo>
                  <a:pt x="584154" y="1191511"/>
                </a:lnTo>
                <a:lnTo>
                  <a:pt x="590507" y="1215635"/>
                </a:lnTo>
                <a:lnTo>
                  <a:pt x="596542" y="1237219"/>
                </a:lnTo>
                <a:lnTo>
                  <a:pt x="602578" y="1256581"/>
                </a:lnTo>
                <a:lnTo>
                  <a:pt x="607978" y="1274991"/>
                </a:lnTo>
                <a:lnTo>
                  <a:pt x="618778" y="1309272"/>
                </a:lnTo>
                <a:lnTo>
                  <a:pt x="629895" y="1344823"/>
                </a:lnTo>
                <a:lnTo>
                  <a:pt x="635613" y="1364186"/>
                </a:lnTo>
                <a:lnTo>
                  <a:pt x="641013" y="1385770"/>
                </a:lnTo>
                <a:lnTo>
                  <a:pt x="647366" y="1409576"/>
                </a:lnTo>
                <a:lnTo>
                  <a:pt x="653719" y="1436556"/>
                </a:lnTo>
                <a:lnTo>
                  <a:pt x="660389" y="1466711"/>
                </a:lnTo>
                <a:lnTo>
                  <a:pt x="668013" y="1501627"/>
                </a:lnTo>
                <a:lnTo>
                  <a:pt x="675636" y="1540670"/>
                </a:lnTo>
                <a:lnTo>
                  <a:pt x="684213" y="1585108"/>
                </a:lnTo>
                <a:lnTo>
                  <a:pt x="319871" y="2147887"/>
                </a:lnTo>
                <a:lnTo>
                  <a:pt x="0" y="2147887"/>
                </a:lnTo>
                <a:lnTo>
                  <a:pt x="318" y="1978387"/>
                </a:lnTo>
                <a:lnTo>
                  <a:pt x="953" y="1828884"/>
                </a:lnTo>
                <a:lnTo>
                  <a:pt x="2541" y="1696204"/>
                </a:lnTo>
                <a:lnTo>
                  <a:pt x="4447" y="1578442"/>
                </a:lnTo>
                <a:lnTo>
                  <a:pt x="6671" y="1472425"/>
                </a:lnTo>
                <a:lnTo>
                  <a:pt x="8894" y="1374343"/>
                </a:lnTo>
                <a:lnTo>
                  <a:pt x="11753" y="1282609"/>
                </a:lnTo>
                <a:lnTo>
                  <a:pt x="14612" y="1193415"/>
                </a:lnTo>
                <a:lnTo>
                  <a:pt x="17153" y="1179767"/>
                </a:lnTo>
                <a:lnTo>
                  <a:pt x="19694" y="1166118"/>
                </a:lnTo>
                <a:lnTo>
                  <a:pt x="23188" y="1153104"/>
                </a:lnTo>
                <a:lnTo>
                  <a:pt x="26365" y="1140724"/>
                </a:lnTo>
                <a:lnTo>
                  <a:pt x="29859" y="1128662"/>
                </a:lnTo>
                <a:lnTo>
                  <a:pt x="33671" y="1116918"/>
                </a:lnTo>
                <a:lnTo>
                  <a:pt x="37800" y="1105808"/>
                </a:lnTo>
                <a:lnTo>
                  <a:pt x="42247" y="1094699"/>
                </a:lnTo>
                <a:lnTo>
                  <a:pt x="46694" y="1084224"/>
                </a:lnTo>
                <a:lnTo>
                  <a:pt x="51777" y="1074067"/>
                </a:lnTo>
                <a:lnTo>
                  <a:pt x="56541" y="1064544"/>
                </a:lnTo>
                <a:lnTo>
                  <a:pt x="61624" y="1054704"/>
                </a:lnTo>
                <a:lnTo>
                  <a:pt x="67024" y="1045817"/>
                </a:lnTo>
                <a:lnTo>
                  <a:pt x="72424" y="1037247"/>
                </a:lnTo>
                <a:lnTo>
                  <a:pt x="78141" y="1029311"/>
                </a:lnTo>
                <a:lnTo>
                  <a:pt x="83541" y="1021376"/>
                </a:lnTo>
                <a:lnTo>
                  <a:pt x="89259" y="1014075"/>
                </a:lnTo>
                <a:lnTo>
                  <a:pt x="95294" y="1006457"/>
                </a:lnTo>
                <a:lnTo>
                  <a:pt x="101012" y="999791"/>
                </a:lnTo>
                <a:lnTo>
                  <a:pt x="107047" y="993443"/>
                </a:lnTo>
                <a:lnTo>
                  <a:pt x="113083" y="987095"/>
                </a:lnTo>
                <a:lnTo>
                  <a:pt x="118800" y="981699"/>
                </a:lnTo>
                <a:lnTo>
                  <a:pt x="124836" y="975985"/>
                </a:lnTo>
                <a:lnTo>
                  <a:pt x="130871" y="970906"/>
                </a:lnTo>
                <a:lnTo>
                  <a:pt x="136906" y="966145"/>
                </a:lnTo>
                <a:lnTo>
                  <a:pt x="142624" y="962019"/>
                </a:lnTo>
                <a:lnTo>
                  <a:pt x="148659" y="957575"/>
                </a:lnTo>
                <a:lnTo>
                  <a:pt x="154694" y="953766"/>
                </a:lnTo>
                <a:lnTo>
                  <a:pt x="165812" y="947100"/>
                </a:lnTo>
                <a:lnTo>
                  <a:pt x="176612" y="941387"/>
                </a:lnTo>
                <a:close/>
                <a:moveTo>
                  <a:pt x="1531981" y="658812"/>
                </a:moveTo>
                <a:lnTo>
                  <a:pt x="1531981" y="659130"/>
                </a:lnTo>
                <a:lnTo>
                  <a:pt x="1532299" y="658812"/>
                </a:lnTo>
                <a:lnTo>
                  <a:pt x="1532934" y="669616"/>
                </a:lnTo>
                <a:lnTo>
                  <a:pt x="1534523" y="682009"/>
                </a:lnTo>
                <a:lnTo>
                  <a:pt x="1536430" y="695673"/>
                </a:lnTo>
                <a:lnTo>
                  <a:pt x="1538654" y="711244"/>
                </a:lnTo>
                <a:lnTo>
                  <a:pt x="1541514" y="728085"/>
                </a:lnTo>
                <a:lnTo>
                  <a:pt x="1545327" y="746198"/>
                </a:lnTo>
                <a:lnTo>
                  <a:pt x="1549458" y="765900"/>
                </a:lnTo>
                <a:lnTo>
                  <a:pt x="1554543" y="786873"/>
                </a:lnTo>
                <a:lnTo>
                  <a:pt x="1560263" y="808799"/>
                </a:lnTo>
                <a:lnTo>
                  <a:pt x="1566936" y="831678"/>
                </a:lnTo>
                <a:lnTo>
                  <a:pt x="1574562" y="855828"/>
                </a:lnTo>
                <a:lnTo>
                  <a:pt x="1583142" y="881250"/>
                </a:lnTo>
                <a:lnTo>
                  <a:pt x="1592993" y="907307"/>
                </a:lnTo>
                <a:lnTo>
                  <a:pt x="1604115" y="934000"/>
                </a:lnTo>
                <a:lnTo>
                  <a:pt x="1615872" y="961963"/>
                </a:lnTo>
                <a:lnTo>
                  <a:pt x="1629218" y="990245"/>
                </a:lnTo>
                <a:lnTo>
                  <a:pt x="1633667" y="953066"/>
                </a:lnTo>
                <a:lnTo>
                  <a:pt x="1638752" y="917476"/>
                </a:lnTo>
                <a:lnTo>
                  <a:pt x="1643518" y="884745"/>
                </a:lnTo>
                <a:lnTo>
                  <a:pt x="1648285" y="855193"/>
                </a:lnTo>
                <a:lnTo>
                  <a:pt x="1652733" y="830089"/>
                </a:lnTo>
                <a:lnTo>
                  <a:pt x="1656547" y="809752"/>
                </a:lnTo>
                <a:lnTo>
                  <a:pt x="1660678" y="788779"/>
                </a:lnTo>
                <a:lnTo>
                  <a:pt x="1633350" y="725225"/>
                </a:lnTo>
                <a:lnTo>
                  <a:pt x="1677202" y="683280"/>
                </a:lnTo>
                <a:lnTo>
                  <a:pt x="1708661" y="683280"/>
                </a:lnTo>
                <a:lnTo>
                  <a:pt x="1752831" y="725225"/>
                </a:lnTo>
                <a:lnTo>
                  <a:pt x="1725503" y="788779"/>
                </a:lnTo>
                <a:lnTo>
                  <a:pt x="1729634" y="809752"/>
                </a:lnTo>
                <a:lnTo>
                  <a:pt x="1737578" y="855193"/>
                </a:lnTo>
                <a:lnTo>
                  <a:pt x="1742344" y="884745"/>
                </a:lnTo>
                <a:lnTo>
                  <a:pt x="1747111" y="917476"/>
                </a:lnTo>
                <a:lnTo>
                  <a:pt x="1752513" y="953066"/>
                </a:lnTo>
                <a:lnTo>
                  <a:pt x="1756962" y="990245"/>
                </a:lnTo>
                <a:lnTo>
                  <a:pt x="1770308" y="961963"/>
                </a:lnTo>
                <a:lnTo>
                  <a:pt x="1782066" y="934000"/>
                </a:lnTo>
                <a:lnTo>
                  <a:pt x="1792870" y="907307"/>
                </a:lnTo>
                <a:lnTo>
                  <a:pt x="1802720" y="881250"/>
                </a:lnTo>
                <a:lnTo>
                  <a:pt x="1811618" y="855828"/>
                </a:lnTo>
                <a:lnTo>
                  <a:pt x="1818927" y="831678"/>
                </a:lnTo>
                <a:lnTo>
                  <a:pt x="1825600" y="808799"/>
                </a:lnTo>
                <a:lnTo>
                  <a:pt x="1831638" y="786873"/>
                </a:lnTo>
                <a:lnTo>
                  <a:pt x="1836404" y="765900"/>
                </a:lnTo>
                <a:lnTo>
                  <a:pt x="1840853" y="746198"/>
                </a:lnTo>
                <a:lnTo>
                  <a:pt x="1844348" y="728085"/>
                </a:lnTo>
                <a:lnTo>
                  <a:pt x="1847208" y="711244"/>
                </a:lnTo>
                <a:lnTo>
                  <a:pt x="1849750" y="695673"/>
                </a:lnTo>
                <a:lnTo>
                  <a:pt x="1851657" y="682009"/>
                </a:lnTo>
                <a:lnTo>
                  <a:pt x="1852928" y="669616"/>
                </a:lnTo>
                <a:lnTo>
                  <a:pt x="1853881" y="658812"/>
                </a:lnTo>
                <a:lnTo>
                  <a:pt x="1854199" y="659130"/>
                </a:lnTo>
                <a:lnTo>
                  <a:pt x="1854199" y="658812"/>
                </a:lnTo>
                <a:lnTo>
                  <a:pt x="1871359" y="662943"/>
                </a:lnTo>
                <a:lnTo>
                  <a:pt x="1889154" y="667392"/>
                </a:lnTo>
                <a:lnTo>
                  <a:pt x="1908220" y="673111"/>
                </a:lnTo>
                <a:lnTo>
                  <a:pt x="1927922" y="679467"/>
                </a:lnTo>
                <a:lnTo>
                  <a:pt x="1946988" y="684869"/>
                </a:lnTo>
                <a:lnTo>
                  <a:pt x="1964465" y="690271"/>
                </a:lnTo>
                <a:lnTo>
                  <a:pt x="1980354" y="695355"/>
                </a:lnTo>
                <a:lnTo>
                  <a:pt x="1994971" y="700122"/>
                </a:lnTo>
                <a:lnTo>
                  <a:pt x="2008000" y="704888"/>
                </a:lnTo>
                <a:lnTo>
                  <a:pt x="2019757" y="709337"/>
                </a:lnTo>
                <a:lnTo>
                  <a:pt x="2030243" y="713786"/>
                </a:lnTo>
                <a:lnTo>
                  <a:pt x="2039459" y="717917"/>
                </a:lnTo>
                <a:lnTo>
                  <a:pt x="2047721" y="722048"/>
                </a:lnTo>
                <a:lnTo>
                  <a:pt x="2054712" y="725861"/>
                </a:lnTo>
                <a:lnTo>
                  <a:pt x="2060749" y="729674"/>
                </a:lnTo>
                <a:lnTo>
                  <a:pt x="2065834" y="733170"/>
                </a:lnTo>
                <a:lnTo>
                  <a:pt x="2070282" y="736665"/>
                </a:lnTo>
                <a:lnTo>
                  <a:pt x="2073778" y="739843"/>
                </a:lnTo>
                <a:lnTo>
                  <a:pt x="2076638" y="743021"/>
                </a:lnTo>
                <a:lnTo>
                  <a:pt x="2078862" y="746198"/>
                </a:lnTo>
                <a:lnTo>
                  <a:pt x="2084264" y="751600"/>
                </a:lnTo>
                <a:lnTo>
                  <a:pt x="2089348" y="757002"/>
                </a:lnTo>
                <a:lnTo>
                  <a:pt x="2093797" y="763040"/>
                </a:lnTo>
                <a:lnTo>
                  <a:pt x="2097928" y="769395"/>
                </a:lnTo>
                <a:lnTo>
                  <a:pt x="2100788" y="774480"/>
                </a:lnTo>
                <a:lnTo>
                  <a:pt x="2109368" y="788779"/>
                </a:lnTo>
                <a:lnTo>
                  <a:pt x="2139238" y="838033"/>
                </a:lnTo>
                <a:lnTo>
                  <a:pt x="2158940" y="870446"/>
                </a:lnTo>
                <a:lnTo>
                  <a:pt x="2180866" y="905400"/>
                </a:lnTo>
                <a:lnTo>
                  <a:pt x="2203428" y="941626"/>
                </a:lnTo>
                <a:lnTo>
                  <a:pt x="2226942" y="977216"/>
                </a:lnTo>
                <a:lnTo>
                  <a:pt x="2242196" y="999778"/>
                </a:lnTo>
                <a:lnTo>
                  <a:pt x="2256495" y="1021068"/>
                </a:lnTo>
                <a:lnTo>
                  <a:pt x="2280963" y="997553"/>
                </a:lnTo>
                <a:lnTo>
                  <a:pt x="2305749" y="972450"/>
                </a:lnTo>
                <a:lnTo>
                  <a:pt x="2326086" y="951159"/>
                </a:lnTo>
                <a:lnTo>
                  <a:pt x="2345470" y="930186"/>
                </a:lnTo>
                <a:lnTo>
                  <a:pt x="2380107" y="892372"/>
                </a:lnTo>
                <a:lnTo>
                  <a:pt x="2405529" y="864090"/>
                </a:lnTo>
                <a:lnTo>
                  <a:pt x="2417286" y="850109"/>
                </a:lnTo>
                <a:lnTo>
                  <a:pt x="2417922" y="849791"/>
                </a:lnTo>
                <a:lnTo>
                  <a:pt x="2421735" y="845660"/>
                </a:lnTo>
                <a:lnTo>
                  <a:pt x="2425548" y="841847"/>
                </a:lnTo>
                <a:lnTo>
                  <a:pt x="2429679" y="838033"/>
                </a:lnTo>
                <a:lnTo>
                  <a:pt x="2433493" y="834856"/>
                </a:lnTo>
                <a:lnTo>
                  <a:pt x="2437941" y="831678"/>
                </a:lnTo>
                <a:lnTo>
                  <a:pt x="2442072" y="828818"/>
                </a:lnTo>
                <a:lnTo>
                  <a:pt x="2446521" y="826276"/>
                </a:lnTo>
                <a:lnTo>
                  <a:pt x="2451605" y="823734"/>
                </a:lnTo>
                <a:lnTo>
                  <a:pt x="2456054" y="821509"/>
                </a:lnTo>
                <a:lnTo>
                  <a:pt x="2460821" y="819603"/>
                </a:lnTo>
                <a:lnTo>
                  <a:pt x="2465587" y="818014"/>
                </a:lnTo>
                <a:lnTo>
                  <a:pt x="2470672" y="816425"/>
                </a:lnTo>
                <a:lnTo>
                  <a:pt x="2475756" y="815154"/>
                </a:lnTo>
                <a:lnTo>
                  <a:pt x="2480522" y="814201"/>
                </a:lnTo>
                <a:lnTo>
                  <a:pt x="2485607" y="813565"/>
                </a:lnTo>
                <a:lnTo>
                  <a:pt x="2491009" y="812930"/>
                </a:lnTo>
                <a:lnTo>
                  <a:pt x="2495775" y="812930"/>
                </a:lnTo>
                <a:lnTo>
                  <a:pt x="2500860" y="812930"/>
                </a:lnTo>
                <a:lnTo>
                  <a:pt x="2506262" y="812930"/>
                </a:lnTo>
                <a:lnTo>
                  <a:pt x="2511346" y="813565"/>
                </a:lnTo>
                <a:lnTo>
                  <a:pt x="2516113" y="814201"/>
                </a:lnTo>
                <a:lnTo>
                  <a:pt x="2521515" y="815154"/>
                </a:lnTo>
                <a:lnTo>
                  <a:pt x="2526281" y="816425"/>
                </a:lnTo>
                <a:lnTo>
                  <a:pt x="2531366" y="817696"/>
                </a:lnTo>
                <a:lnTo>
                  <a:pt x="2536132" y="819603"/>
                </a:lnTo>
                <a:lnTo>
                  <a:pt x="2541216" y="821509"/>
                </a:lnTo>
                <a:lnTo>
                  <a:pt x="2545983" y="823734"/>
                </a:lnTo>
                <a:lnTo>
                  <a:pt x="2550432" y="826276"/>
                </a:lnTo>
                <a:lnTo>
                  <a:pt x="2555198" y="828818"/>
                </a:lnTo>
                <a:lnTo>
                  <a:pt x="2559647" y="831678"/>
                </a:lnTo>
                <a:lnTo>
                  <a:pt x="2563778" y="835174"/>
                </a:lnTo>
                <a:lnTo>
                  <a:pt x="2568227" y="838351"/>
                </a:lnTo>
                <a:lnTo>
                  <a:pt x="2572358" y="842164"/>
                </a:lnTo>
                <a:lnTo>
                  <a:pt x="2576171" y="845978"/>
                </a:lnTo>
                <a:lnTo>
                  <a:pt x="2579666" y="850109"/>
                </a:lnTo>
                <a:lnTo>
                  <a:pt x="2583162" y="854240"/>
                </a:lnTo>
                <a:lnTo>
                  <a:pt x="2586022" y="858688"/>
                </a:lnTo>
                <a:lnTo>
                  <a:pt x="2589200" y="863137"/>
                </a:lnTo>
                <a:lnTo>
                  <a:pt x="2591742" y="867586"/>
                </a:lnTo>
                <a:lnTo>
                  <a:pt x="2593966" y="872035"/>
                </a:lnTo>
                <a:lnTo>
                  <a:pt x="2596190" y="876801"/>
                </a:lnTo>
                <a:lnTo>
                  <a:pt x="2598097" y="881250"/>
                </a:lnTo>
                <a:lnTo>
                  <a:pt x="2600004" y="886334"/>
                </a:lnTo>
                <a:lnTo>
                  <a:pt x="2601275" y="891419"/>
                </a:lnTo>
                <a:lnTo>
                  <a:pt x="2602546" y="896185"/>
                </a:lnTo>
                <a:lnTo>
                  <a:pt x="2603499" y="901269"/>
                </a:lnTo>
                <a:lnTo>
                  <a:pt x="2604452" y="906036"/>
                </a:lnTo>
                <a:lnTo>
                  <a:pt x="2604770" y="911438"/>
                </a:lnTo>
                <a:lnTo>
                  <a:pt x="2605088" y="916522"/>
                </a:lnTo>
                <a:lnTo>
                  <a:pt x="2605088" y="921289"/>
                </a:lnTo>
                <a:lnTo>
                  <a:pt x="2604770" y="926691"/>
                </a:lnTo>
                <a:lnTo>
                  <a:pt x="2604452" y="931775"/>
                </a:lnTo>
                <a:lnTo>
                  <a:pt x="2603499" y="936542"/>
                </a:lnTo>
                <a:lnTo>
                  <a:pt x="2602546" y="941944"/>
                </a:lnTo>
                <a:lnTo>
                  <a:pt x="2601275" y="947028"/>
                </a:lnTo>
                <a:lnTo>
                  <a:pt x="2600004" y="951795"/>
                </a:lnTo>
                <a:lnTo>
                  <a:pt x="2598415" y="956879"/>
                </a:lnTo>
                <a:lnTo>
                  <a:pt x="2596190" y="961646"/>
                </a:lnTo>
                <a:lnTo>
                  <a:pt x="2593966" y="966412"/>
                </a:lnTo>
                <a:lnTo>
                  <a:pt x="2591742" y="970861"/>
                </a:lnTo>
                <a:lnTo>
                  <a:pt x="2588564" y="975627"/>
                </a:lnTo>
                <a:lnTo>
                  <a:pt x="2585704" y="980076"/>
                </a:lnTo>
                <a:lnTo>
                  <a:pt x="2582844" y="984207"/>
                </a:lnTo>
                <a:lnTo>
                  <a:pt x="2579349" y="988656"/>
                </a:lnTo>
                <a:lnTo>
                  <a:pt x="2566638" y="1003273"/>
                </a:lnTo>
                <a:lnTo>
                  <a:pt x="2534543" y="1039181"/>
                </a:lnTo>
                <a:lnTo>
                  <a:pt x="2512935" y="1063014"/>
                </a:lnTo>
                <a:lnTo>
                  <a:pt x="2488784" y="1089071"/>
                </a:lnTo>
                <a:lnTo>
                  <a:pt x="2463045" y="1116399"/>
                </a:lnTo>
                <a:lnTo>
                  <a:pt x="2436352" y="1143409"/>
                </a:lnTo>
                <a:lnTo>
                  <a:pt x="2417922" y="1161204"/>
                </a:lnTo>
                <a:lnTo>
                  <a:pt x="2400127" y="1178682"/>
                </a:lnTo>
                <a:lnTo>
                  <a:pt x="2382332" y="1195206"/>
                </a:lnTo>
                <a:lnTo>
                  <a:pt x="2364537" y="1210776"/>
                </a:lnTo>
                <a:lnTo>
                  <a:pt x="2354050" y="1219038"/>
                </a:lnTo>
                <a:lnTo>
                  <a:pt x="2343882" y="1226983"/>
                </a:lnTo>
                <a:lnTo>
                  <a:pt x="2333395" y="1234927"/>
                </a:lnTo>
                <a:lnTo>
                  <a:pt x="2322591" y="1241918"/>
                </a:lnTo>
                <a:lnTo>
                  <a:pt x="2316236" y="1246049"/>
                </a:lnTo>
                <a:lnTo>
                  <a:pt x="2309562" y="1249862"/>
                </a:lnTo>
                <a:lnTo>
                  <a:pt x="2301936" y="1253357"/>
                </a:lnTo>
                <a:lnTo>
                  <a:pt x="2294310" y="1257171"/>
                </a:lnTo>
                <a:lnTo>
                  <a:pt x="2284141" y="1260984"/>
                </a:lnTo>
                <a:lnTo>
                  <a:pt x="2279057" y="1262891"/>
                </a:lnTo>
                <a:lnTo>
                  <a:pt x="2272701" y="1264797"/>
                </a:lnTo>
                <a:lnTo>
                  <a:pt x="2266346" y="1266068"/>
                </a:lnTo>
                <a:lnTo>
                  <a:pt x="2258720" y="1267339"/>
                </a:lnTo>
                <a:lnTo>
                  <a:pt x="2250775" y="1267975"/>
                </a:lnTo>
                <a:lnTo>
                  <a:pt x="2241242" y="1268610"/>
                </a:lnTo>
                <a:lnTo>
                  <a:pt x="2233934" y="1268293"/>
                </a:lnTo>
                <a:lnTo>
                  <a:pt x="2226307" y="1267657"/>
                </a:lnTo>
                <a:lnTo>
                  <a:pt x="2217727" y="1266068"/>
                </a:lnTo>
                <a:lnTo>
                  <a:pt x="2209148" y="1263844"/>
                </a:lnTo>
                <a:lnTo>
                  <a:pt x="2198979" y="1260666"/>
                </a:lnTo>
                <a:lnTo>
                  <a:pt x="2190717" y="1257171"/>
                </a:lnTo>
                <a:lnTo>
                  <a:pt x="2184044" y="1253357"/>
                </a:lnTo>
                <a:lnTo>
                  <a:pt x="2178324" y="1250180"/>
                </a:lnTo>
                <a:lnTo>
                  <a:pt x="2172922" y="1246684"/>
                </a:lnTo>
                <a:lnTo>
                  <a:pt x="2168473" y="1243824"/>
                </a:lnTo>
                <a:lnTo>
                  <a:pt x="2160846" y="1237787"/>
                </a:lnTo>
                <a:lnTo>
                  <a:pt x="2154491" y="1232067"/>
                </a:lnTo>
                <a:lnTo>
                  <a:pt x="2148454" y="1226347"/>
                </a:lnTo>
                <a:lnTo>
                  <a:pt x="2137967" y="1215225"/>
                </a:lnTo>
                <a:lnTo>
                  <a:pt x="2128116" y="1204103"/>
                </a:lnTo>
                <a:lnTo>
                  <a:pt x="2118265" y="1192028"/>
                </a:lnTo>
                <a:lnTo>
                  <a:pt x="2109050" y="1179953"/>
                </a:lnTo>
                <a:lnTo>
                  <a:pt x="2098882" y="1166924"/>
                </a:lnTo>
                <a:lnTo>
                  <a:pt x="2078862" y="1138961"/>
                </a:lnTo>
                <a:lnTo>
                  <a:pt x="2058525" y="1108773"/>
                </a:lnTo>
                <a:lnTo>
                  <a:pt x="2037552" y="1077313"/>
                </a:lnTo>
                <a:lnTo>
                  <a:pt x="2017215" y="1045219"/>
                </a:lnTo>
                <a:lnTo>
                  <a:pt x="2012766" y="1038546"/>
                </a:lnTo>
                <a:lnTo>
                  <a:pt x="2012766" y="1409700"/>
                </a:lnTo>
                <a:lnTo>
                  <a:pt x="1373096" y="1409700"/>
                </a:lnTo>
                <a:lnTo>
                  <a:pt x="1373096" y="1002002"/>
                </a:lnTo>
                <a:lnTo>
                  <a:pt x="1372779" y="1002002"/>
                </a:lnTo>
                <a:lnTo>
                  <a:pt x="1371190" y="1003591"/>
                </a:lnTo>
                <a:lnTo>
                  <a:pt x="1369283" y="1005815"/>
                </a:lnTo>
                <a:lnTo>
                  <a:pt x="1367694" y="1009311"/>
                </a:lnTo>
                <a:lnTo>
                  <a:pt x="1365470" y="1013124"/>
                </a:lnTo>
                <a:lnTo>
                  <a:pt x="1363246" y="1018526"/>
                </a:lnTo>
                <a:lnTo>
                  <a:pt x="1361339" y="1024882"/>
                </a:lnTo>
                <a:lnTo>
                  <a:pt x="1356572" y="1039181"/>
                </a:lnTo>
                <a:lnTo>
                  <a:pt x="1351806" y="1056658"/>
                </a:lnTo>
                <a:lnTo>
                  <a:pt x="1347039" y="1077313"/>
                </a:lnTo>
                <a:lnTo>
                  <a:pt x="1342273" y="1099557"/>
                </a:lnTo>
                <a:lnTo>
                  <a:pt x="1337506" y="1124025"/>
                </a:lnTo>
                <a:lnTo>
                  <a:pt x="1332740" y="1149765"/>
                </a:lnTo>
                <a:lnTo>
                  <a:pt x="1328291" y="1176775"/>
                </a:lnTo>
                <a:lnTo>
                  <a:pt x="1324160" y="1204421"/>
                </a:lnTo>
                <a:lnTo>
                  <a:pt x="1320029" y="1232702"/>
                </a:lnTo>
                <a:lnTo>
                  <a:pt x="1316534" y="1260984"/>
                </a:lnTo>
                <a:lnTo>
                  <a:pt x="1313674" y="1288948"/>
                </a:lnTo>
                <a:lnTo>
                  <a:pt x="1311449" y="1316276"/>
                </a:lnTo>
                <a:lnTo>
                  <a:pt x="1309543" y="1342333"/>
                </a:lnTo>
                <a:lnTo>
                  <a:pt x="1308589" y="1375699"/>
                </a:lnTo>
                <a:lnTo>
                  <a:pt x="1307636" y="1409700"/>
                </a:lnTo>
                <a:lnTo>
                  <a:pt x="1106488" y="1409700"/>
                </a:lnTo>
                <a:lnTo>
                  <a:pt x="1106488" y="1388409"/>
                </a:lnTo>
                <a:lnTo>
                  <a:pt x="1106488" y="1368072"/>
                </a:lnTo>
                <a:lnTo>
                  <a:pt x="1107441" y="1348688"/>
                </a:lnTo>
                <a:lnTo>
                  <a:pt x="1108077" y="1330893"/>
                </a:lnTo>
                <a:lnTo>
                  <a:pt x="1111255" y="1293396"/>
                </a:lnTo>
                <a:lnTo>
                  <a:pt x="1114750" y="1257171"/>
                </a:lnTo>
                <a:lnTo>
                  <a:pt x="1118563" y="1222534"/>
                </a:lnTo>
                <a:lnTo>
                  <a:pt x="1122694" y="1189486"/>
                </a:lnTo>
                <a:lnTo>
                  <a:pt x="1127143" y="1158345"/>
                </a:lnTo>
                <a:lnTo>
                  <a:pt x="1131592" y="1128156"/>
                </a:lnTo>
                <a:lnTo>
                  <a:pt x="1136358" y="1099875"/>
                </a:lnTo>
                <a:lnTo>
                  <a:pt x="1141125" y="1072865"/>
                </a:lnTo>
                <a:lnTo>
                  <a:pt x="1146209" y="1047125"/>
                </a:lnTo>
                <a:lnTo>
                  <a:pt x="1151929" y="1022975"/>
                </a:lnTo>
                <a:lnTo>
                  <a:pt x="1157013" y="999778"/>
                </a:lnTo>
                <a:lnTo>
                  <a:pt x="1162733" y="978170"/>
                </a:lnTo>
                <a:lnTo>
                  <a:pt x="1168135" y="957832"/>
                </a:lnTo>
                <a:lnTo>
                  <a:pt x="1174173" y="938448"/>
                </a:lnTo>
                <a:lnTo>
                  <a:pt x="1179893" y="920653"/>
                </a:lnTo>
                <a:lnTo>
                  <a:pt x="1185295" y="903812"/>
                </a:lnTo>
                <a:lnTo>
                  <a:pt x="1191332" y="887923"/>
                </a:lnTo>
                <a:lnTo>
                  <a:pt x="1197052" y="873306"/>
                </a:lnTo>
                <a:lnTo>
                  <a:pt x="1202454" y="859959"/>
                </a:lnTo>
                <a:lnTo>
                  <a:pt x="1208174" y="847567"/>
                </a:lnTo>
                <a:lnTo>
                  <a:pt x="1213258" y="835809"/>
                </a:lnTo>
                <a:lnTo>
                  <a:pt x="1218343" y="825005"/>
                </a:lnTo>
                <a:lnTo>
                  <a:pt x="1223745" y="815472"/>
                </a:lnTo>
                <a:lnTo>
                  <a:pt x="1228511" y="806892"/>
                </a:lnTo>
                <a:lnTo>
                  <a:pt x="1233278" y="798948"/>
                </a:lnTo>
                <a:lnTo>
                  <a:pt x="1237727" y="791957"/>
                </a:lnTo>
                <a:lnTo>
                  <a:pt x="1245989" y="780199"/>
                </a:lnTo>
                <a:lnTo>
                  <a:pt x="1252980" y="771302"/>
                </a:lnTo>
                <a:lnTo>
                  <a:pt x="1258700" y="764947"/>
                </a:lnTo>
                <a:lnTo>
                  <a:pt x="1269186" y="759545"/>
                </a:lnTo>
                <a:lnTo>
                  <a:pt x="1280308" y="754142"/>
                </a:lnTo>
                <a:lnTo>
                  <a:pt x="1292383" y="748105"/>
                </a:lnTo>
                <a:lnTo>
                  <a:pt x="1304776" y="742703"/>
                </a:lnTo>
                <a:lnTo>
                  <a:pt x="1331469" y="731263"/>
                </a:lnTo>
                <a:lnTo>
                  <a:pt x="1359750" y="720141"/>
                </a:lnTo>
                <a:lnTo>
                  <a:pt x="1388349" y="709973"/>
                </a:lnTo>
                <a:lnTo>
                  <a:pt x="1416949" y="699486"/>
                </a:lnTo>
                <a:lnTo>
                  <a:pt x="1444595" y="690271"/>
                </a:lnTo>
                <a:lnTo>
                  <a:pt x="1470652" y="681691"/>
                </a:lnTo>
                <a:lnTo>
                  <a:pt x="1477325" y="677878"/>
                </a:lnTo>
                <a:lnTo>
                  <a:pt x="1484316" y="674065"/>
                </a:lnTo>
                <a:lnTo>
                  <a:pt x="1491624" y="671205"/>
                </a:lnTo>
                <a:lnTo>
                  <a:pt x="1499569" y="668027"/>
                </a:lnTo>
                <a:lnTo>
                  <a:pt x="1507513" y="665167"/>
                </a:lnTo>
                <a:lnTo>
                  <a:pt x="1515139" y="662943"/>
                </a:lnTo>
                <a:lnTo>
                  <a:pt x="1523401" y="660718"/>
                </a:lnTo>
                <a:lnTo>
                  <a:pt x="1531981" y="658812"/>
                </a:lnTo>
                <a:close/>
                <a:moveTo>
                  <a:pt x="3016555" y="246062"/>
                </a:moveTo>
                <a:lnTo>
                  <a:pt x="3026093" y="246062"/>
                </a:lnTo>
                <a:lnTo>
                  <a:pt x="3039447" y="247014"/>
                </a:lnTo>
                <a:lnTo>
                  <a:pt x="3052165" y="248600"/>
                </a:lnTo>
                <a:lnTo>
                  <a:pt x="3064883" y="250822"/>
                </a:lnTo>
                <a:lnTo>
                  <a:pt x="3076965" y="253360"/>
                </a:lnTo>
                <a:lnTo>
                  <a:pt x="3089047" y="256851"/>
                </a:lnTo>
                <a:lnTo>
                  <a:pt x="3100493" y="260976"/>
                </a:lnTo>
                <a:lnTo>
                  <a:pt x="3111303" y="265736"/>
                </a:lnTo>
                <a:lnTo>
                  <a:pt x="3122113" y="270496"/>
                </a:lnTo>
                <a:lnTo>
                  <a:pt x="3132605" y="276526"/>
                </a:lnTo>
                <a:lnTo>
                  <a:pt x="3142462" y="282872"/>
                </a:lnTo>
                <a:lnTo>
                  <a:pt x="3152318" y="289536"/>
                </a:lnTo>
                <a:lnTo>
                  <a:pt x="3161539" y="296518"/>
                </a:lnTo>
                <a:lnTo>
                  <a:pt x="3170123" y="304451"/>
                </a:lnTo>
                <a:lnTo>
                  <a:pt x="3178708" y="312384"/>
                </a:lnTo>
                <a:lnTo>
                  <a:pt x="3186339" y="320952"/>
                </a:lnTo>
                <a:lnTo>
                  <a:pt x="3194287" y="330472"/>
                </a:lnTo>
                <a:lnTo>
                  <a:pt x="3201282" y="339675"/>
                </a:lnTo>
                <a:lnTo>
                  <a:pt x="3207959" y="349512"/>
                </a:lnTo>
                <a:lnTo>
                  <a:pt x="3214318" y="359984"/>
                </a:lnTo>
                <a:lnTo>
                  <a:pt x="3220041" y="370456"/>
                </a:lnTo>
                <a:lnTo>
                  <a:pt x="3225128" y="381563"/>
                </a:lnTo>
                <a:lnTo>
                  <a:pt x="3229898" y="392669"/>
                </a:lnTo>
                <a:lnTo>
                  <a:pt x="3234349" y="404093"/>
                </a:lnTo>
                <a:lnTo>
                  <a:pt x="3238482" y="416152"/>
                </a:lnTo>
                <a:lnTo>
                  <a:pt x="3241980" y="428528"/>
                </a:lnTo>
                <a:lnTo>
                  <a:pt x="3244523" y="440586"/>
                </a:lnTo>
                <a:lnTo>
                  <a:pt x="3247067" y="453280"/>
                </a:lnTo>
                <a:lnTo>
                  <a:pt x="3248974" y="466290"/>
                </a:lnTo>
                <a:lnTo>
                  <a:pt x="3249928" y="479301"/>
                </a:lnTo>
                <a:lnTo>
                  <a:pt x="3251200" y="492629"/>
                </a:lnTo>
                <a:lnTo>
                  <a:pt x="3251200" y="505957"/>
                </a:lnTo>
                <a:lnTo>
                  <a:pt x="3251200" y="519602"/>
                </a:lnTo>
                <a:lnTo>
                  <a:pt x="3249292" y="530709"/>
                </a:lnTo>
                <a:lnTo>
                  <a:pt x="3247385" y="541498"/>
                </a:lnTo>
                <a:lnTo>
                  <a:pt x="3245159" y="551970"/>
                </a:lnTo>
                <a:lnTo>
                  <a:pt x="3242933" y="562442"/>
                </a:lnTo>
                <a:lnTo>
                  <a:pt x="3240390" y="572914"/>
                </a:lnTo>
                <a:lnTo>
                  <a:pt x="3237846" y="582751"/>
                </a:lnTo>
                <a:lnTo>
                  <a:pt x="3231805" y="602426"/>
                </a:lnTo>
                <a:lnTo>
                  <a:pt x="3225446" y="621148"/>
                </a:lnTo>
                <a:lnTo>
                  <a:pt x="3218133" y="639236"/>
                </a:lnTo>
                <a:lnTo>
                  <a:pt x="3210503" y="656690"/>
                </a:lnTo>
                <a:lnTo>
                  <a:pt x="3201918" y="673508"/>
                </a:lnTo>
                <a:lnTo>
                  <a:pt x="3193016" y="689057"/>
                </a:lnTo>
                <a:lnTo>
                  <a:pt x="3183795" y="704289"/>
                </a:lnTo>
                <a:lnTo>
                  <a:pt x="3174257" y="718252"/>
                </a:lnTo>
                <a:lnTo>
                  <a:pt x="3164082" y="732215"/>
                </a:lnTo>
                <a:lnTo>
                  <a:pt x="3153590" y="745225"/>
                </a:lnTo>
                <a:lnTo>
                  <a:pt x="3142780" y="756966"/>
                </a:lnTo>
                <a:lnTo>
                  <a:pt x="3131652" y="768390"/>
                </a:lnTo>
                <a:lnTo>
                  <a:pt x="3120523" y="778862"/>
                </a:lnTo>
                <a:lnTo>
                  <a:pt x="3109077" y="788700"/>
                </a:lnTo>
                <a:lnTo>
                  <a:pt x="3097631" y="797902"/>
                </a:lnTo>
                <a:lnTo>
                  <a:pt x="3085867" y="806153"/>
                </a:lnTo>
                <a:lnTo>
                  <a:pt x="3074103" y="813452"/>
                </a:lnTo>
                <a:lnTo>
                  <a:pt x="3062339" y="820116"/>
                </a:lnTo>
                <a:lnTo>
                  <a:pt x="3050575" y="826145"/>
                </a:lnTo>
                <a:lnTo>
                  <a:pt x="3038811" y="831222"/>
                </a:lnTo>
                <a:lnTo>
                  <a:pt x="3027365" y="835665"/>
                </a:lnTo>
                <a:lnTo>
                  <a:pt x="3015919" y="839473"/>
                </a:lnTo>
                <a:lnTo>
                  <a:pt x="3004472" y="842011"/>
                </a:lnTo>
                <a:lnTo>
                  <a:pt x="2993662" y="844233"/>
                </a:lnTo>
                <a:lnTo>
                  <a:pt x="2982852" y="845502"/>
                </a:lnTo>
                <a:lnTo>
                  <a:pt x="2972678" y="846137"/>
                </a:lnTo>
                <a:lnTo>
                  <a:pt x="2962503" y="845819"/>
                </a:lnTo>
                <a:lnTo>
                  <a:pt x="2952647" y="844550"/>
                </a:lnTo>
                <a:lnTo>
                  <a:pt x="2943427" y="842646"/>
                </a:lnTo>
                <a:lnTo>
                  <a:pt x="2937703" y="841059"/>
                </a:lnTo>
                <a:lnTo>
                  <a:pt x="2931662" y="839155"/>
                </a:lnTo>
                <a:lnTo>
                  <a:pt x="2925939" y="837251"/>
                </a:lnTo>
                <a:lnTo>
                  <a:pt x="2920534" y="835030"/>
                </a:lnTo>
                <a:lnTo>
                  <a:pt x="2914811" y="832492"/>
                </a:lnTo>
                <a:lnTo>
                  <a:pt x="2909724" y="829953"/>
                </a:lnTo>
                <a:lnTo>
                  <a:pt x="2904319" y="826780"/>
                </a:lnTo>
                <a:lnTo>
                  <a:pt x="2899550" y="823924"/>
                </a:lnTo>
                <a:lnTo>
                  <a:pt x="2894780" y="820433"/>
                </a:lnTo>
                <a:lnTo>
                  <a:pt x="2890329" y="817260"/>
                </a:lnTo>
                <a:lnTo>
                  <a:pt x="2885878" y="813452"/>
                </a:lnTo>
                <a:lnTo>
                  <a:pt x="2881427" y="809644"/>
                </a:lnTo>
                <a:lnTo>
                  <a:pt x="2873160" y="801710"/>
                </a:lnTo>
                <a:lnTo>
                  <a:pt x="2865529" y="793142"/>
                </a:lnTo>
                <a:lnTo>
                  <a:pt x="2857899" y="783622"/>
                </a:lnTo>
                <a:lnTo>
                  <a:pt x="2851222" y="773785"/>
                </a:lnTo>
                <a:lnTo>
                  <a:pt x="2845181" y="763630"/>
                </a:lnTo>
                <a:lnTo>
                  <a:pt x="2839458" y="752524"/>
                </a:lnTo>
                <a:lnTo>
                  <a:pt x="2834052" y="741417"/>
                </a:lnTo>
                <a:lnTo>
                  <a:pt x="2829283" y="729676"/>
                </a:lnTo>
                <a:lnTo>
                  <a:pt x="2825150" y="717300"/>
                </a:lnTo>
                <a:lnTo>
                  <a:pt x="2821017" y="704607"/>
                </a:lnTo>
                <a:lnTo>
                  <a:pt x="2817519" y="691913"/>
                </a:lnTo>
                <a:lnTo>
                  <a:pt x="2814340" y="678585"/>
                </a:lnTo>
                <a:lnTo>
                  <a:pt x="2811478" y="665257"/>
                </a:lnTo>
                <a:lnTo>
                  <a:pt x="2809253" y="651612"/>
                </a:lnTo>
                <a:lnTo>
                  <a:pt x="2807027" y="637967"/>
                </a:lnTo>
                <a:lnTo>
                  <a:pt x="2805119" y="623687"/>
                </a:lnTo>
                <a:lnTo>
                  <a:pt x="2803529" y="609724"/>
                </a:lnTo>
                <a:lnTo>
                  <a:pt x="2802576" y="595444"/>
                </a:lnTo>
                <a:lnTo>
                  <a:pt x="2801304" y="580847"/>
                </a:lnTo>
                <a:lnTo>
                  <a:pt x="2800986" y="566885"/>
                </a:lnTo>
                <a:lnTo>
                  <a:pt x="2800350" y="538325"/>
                </a:lnTo>
                <a:lnTo>
                  <a:pt x="2800350" y="509765"/>
                </a:lnTo>
                <a:lnTo>
                  <a:pt x="2800986" y="482157"/>
                </a:lnTo>
                <a:lnTo>
                  <a:pt x="2801622" y="468512"/>
                </a:lnTo>
                <a:lnTo>
                  <a:pt x="2803212" y="455501"/>
                </a:lnTo>
                <a:lnTo>
                  <a:pt x="2805437" y="442490"/>
                </a:lnTo>
                <a:lnTo>
                  <a:pt x="2807981" y="429797"/>
                </a:lnTo>
                <a:lnTo>
                  <a:pt x="2811478" y="417738"/>
                </a:lnTo>
                <a:lnTo>
                  <a:pt x="2815294" y="405680"/>
                </a:lnTo>
                <a:lnTo>
                  <a:pt x="2819109" y="394256"/>
                </a:lnTo>
                <a:lnTo>
                  <a:pt x="2824196" y="383149"/>
                </a:lnTo>
                <a:lnTo>
                  <a:pt x="2829283" y="372360"/>
                </a:lnTo>
                <a:lnTo>
                  <a:pt x="2835006" y="361888"/>
                </a:lnTo>
                <a:lnTo>
                  <a:pt x="2840729" y="351733"/>
                </a:lnTo>
                <a:lnTo>
                  <a:pt x="2847406" y="342213"/>
                </a:lnTo>
                <a:lnTo>
                  <a:pt x="2854083" y="333011"/>
                </a:lnTo>
                <a:lnTo>
                  <a:pt x="2861714" y="324125"/>
                </a:lnTo>
                <a:lnTo>
                  <a:pt x="2869027" y="315875"/>
                </a:lnTo>
                <a:lnTo>
                  <a:pt x="2876975" y="307624"/>
                </a:lnTo>
                <a:lnTo>
                  <a:pt x="2885242" y="300326"/>
                </a:lnTo>
                <a:lnTo>
                  <a:pt x="2893191" y="293344"/>
                </a:lnTo>
                <a:lnTo>
                  <a:pt x="2901775" y="286363"/>
                </a:lnTo>
                <a:lnTo>
                  <a:pt x="2910678" y="280651"/>
                </a:lnTo>
                <a:lnTo>
                  <a:pt x="2920216" y="274622"/>
                </a:lnTo>
                <a:lnTo>
                  <a:pt x="2929119" y="269544"/>
                </a:lnTo>
                <a:lnTo>
                  <a:pt x="2938657" y="265102"/>
                </a:lnTo>
                <a:lnTo>
                  <a:pt x="2947878" y="260976"/>
                </a:lnTo>
                <a:lnTo>
                  <a:pt x="2957734" y="257168"/>
                </a:lnTo>
                <a:lnTo>
                  <a:pt x="2967273" y="253995"/>
                </a:lnTo>
                <a:lnTo>
                  <a:pt x="2977129" y="251139"/>
                </a:lnTo>
                <a:lnTo>
                  <a:pt x="2986985" y="248918"/>
                </a:lnTo>
                <a:lnTo>
                  <a:pt x="2996842" y="247648"/>
                </a:lnTo>
                <a:lnTo>
                  <a:pt x="3006698" y="246379"/>
                </a:lnTo>
                <a:lnTo>
                  <a:pt x="3016555" y="246062"/>
                </a:lnTo>
                <a:close/>
                <a:moveTo>
                  <a:pt x="336073" y="246062"/>
                </a:moveTo>
                <a:lnTo>
                  <a:pt x="345605" y="246062"/>
                </a:lnTo>
                <a:lnTo>
                  <a:pt x="355772" y="246379"/>
                </a:lnTo>
                <a:lnTo>
                  <a:pt x="365304" y="247648"/>
                </a:lnTo>
                <a:lnTo>
                  <a:pt x="375153" y="248918"/>
                </a:lnTo>
                <a:lnTo>
                  <a:pt x="385003" y="251139"/>
                </a:lnTo>
                <a:lnTo>
                  <a:pt x="394852" y="253995"/>
                </a:lnTo>
                <a:lnTo>
                  <a:pt x="404384" y="257168"/>
                </a:lnTo>
                <a:lnTo>
                  <a:pt x="414233" y="260976"/>
                </a:lnTo>
                <a:lnTo>
                  <a:pt x="423765" y="265102"/>
                </a:lnTo>
                <a:lnTo>
                  <a:pt x="432979" y="269544"/>
                </a:lnTo>
                <a:lnTo>
                  <a:pt x="442511" y="274622"/>
                </a:lnTo>
                <a:lnTo>
                  <a:pt x="451407" y="280651"/>
                </a:lnTo>
                <a:lnTo>
                  <a:pt x="460303" y="286363"/>
                </a:lnTo>
                <a:lnTo>
                  <a:pt x="468882" y="293344"/>
                </a:lnTo>
                <a:lnTo>
                  <a:pt x="477460" y="300326"/>
                </a:lnTo>
                <a:lnTo>
                  <a:pt x="485086" y="307624"/>
                </a:lnTo>
                <a:lnTo>
                  <a:pt x="493029" y="315875"/>
                </a:lnTo>
                <a:lnTo>
                  <a:pt x="500654" y="324125"/>
                </a:lnTo>
                <a:lnTo>
                  <a:pt x="507962" y="333011"/>
                </a:lnTo>
                <a:lnTo>
                  <a:pt x="514634" y="342213"/>
                </a:lnTo>
                <a:lnTo>
                  <a:pt x="521306" y="351733"/>
                </a:lnTo>
                <a:lnTo>
                  <a:pt x="527025" y="361888"/>
                </a:lnTo>
                <a:lnTo>
                  <a:pt x="532744" y="372360"/>
                </a:lnTo>
                <a:lnTo>
                  <a:pt x="537828" y="383149"/>
                </a:lnTo>
                <a:lnTo>
                  <a:pt x="542912" y="394256"/>
                </a:lnTo>
                <a:lnTo>
                  <a:pt x="546724" y="405680"/>
                </a:lnTo>
                <a:lnTo>
                  <a:pt x="550855" y="417738"/>
                </a:lnTo>
                <a:lnTo>
                  <a:pt x="554032" y="429797"/>
                </a:lnTo>
                <a:lnTo>
                  <a:pt x="556574" y="442490"/>
                </a:lnTo>
                <a:lnTo>
                  <a:pt x="558798" y="455501"/>
                </a:lnTo>
                <a:lnTo>
                  <a:pt x="560386" y="468512"/>
                </a:lnTo>
                <a:lnTo>
                  <a:pt x="561022" y="482157"/>
                </a:lnTo>
                <a:lnTo>
                  <a:pt x="561657" y="509765"/>
                </a:lnTo>
                <a:lnTo>
                  <a:pt x="561975" y="538325"/>
                </a:lnTo>
                <a:lnTo>
                  <a:pt x="561657" y="552287"/>
                </a:lnTo>
                <a:lnTo>
                  <a:pt x="561340" y="566885"/>
                </a:lnTo>
                <a:lnTo>
                  <a:pt x="560704" y="580847"/>
                </a:lnTo>
                <a:lnTo>
                  <a:pt x="559433" y="595444"/>
                </a:lnTo>
                <a:lnTo>
                  <a:pt x="558480" y="609724"/>
                </a:lnTo>
                <a:lnTo>
                  <a:pt x="556891" y="623687"/>
                </a:lnTo>
                <a:lnTo>
                  <a:pt x="554985" y="637967"/>
                </a:lnTo>
                <a:lnTo>
                  <a:pt x="552761" y="651612"/>
                </a:lnTo>
                <a:lnTo>
                  <a:pt x="550537" y="665257"/>
                </a:lnTo>
                <a:lnTo>
                  <a:pt x="547677" y="678585"/>
                </a:lnTo>
                <a:lnTo>
                  <a:pt x="544500" y="691913"/>
                </a:lnTo>
                <a:lnTo>
                  <a:pt x="541005" y="704607"/>
                </a:lnTo>
                <a:lnTo>
                  <a:pt x="537193" y="717300"/>
                </a:lnTo>
                <a:lnTo>
                  <a:pt x="532744" y="729676"/>
                </a:lnTo>
                <a:lnTo>
                  <a:pt x="527979" y="741417"/>
                </a:lnTo>
                <a:lnTo>
                  <a:pt x="522577" y="752524"/>
                </a:lnTo>
                <a:lnTo>
                  <a:pt x="517176" y="763630"/>
                </a:lnTo>
                <a:lnTo>
                  <a:pt x="510821" y="773785"/>
                </a:lnTo>
                <a:lnTo>
                  <a:pt x="504149" y="783622"/>
                </a:lnTo>
                <a:lnTo>
                  <a:pt x="497159" y="793142"/>
                </a:lnTo>
                <a:lnTo>
                  <a:pt x="489216" y="801710"/>
                </a:lnTo>
                <a:lnTo>
                  <a:pt x="480638" y="809644"/>
                </a:lnTo>
                <a:lnTo>
                  <a:pt x="476507" y="813452"/>
                </a:lnTo>
                <a:lnTo>
                  <a:pt x="472059" y="817260"/>
                </a:lnTo>
                <a:lnTo>
                  <a:pt x="467293" y="820433"/>
                </a:lnTo>
                <a:lnTo>
                  <a:pt x="462527" y="823924"/>
                </a:lnTo>
                <a:lnTo>
                  <a:pt x="457762" y="826780"/>
                </a:lnTo>
                <a:lnTo>
                  <a:pt x="452360" y="829953"/>
                </a:lnTo>
                <a:lnTo>
                  <a:pt x="447277" y="832492"/>
                </a:lnTo>
                <a:lnTo>
                  <a:pt x="441875" y="835030"/>
                </a:lnTo>
                <a:lnTo>
                  <a:pt x="436474" y="837251"/>
                </a:lnTo>
                <a:lnTo>
                  <a:pt x="430437" y="839155"/>
                </a:lnTo>
                <a:lnTo>
                  <a:pt x="425036" y="841059"/>
                </a:lnTo>
                <a:lnTo>
                  <a:pt x="418682" y="842646"/>
                </a:lnTo>
                <a:lnTo>
                  <a:pt x="409150" y="844550"/>
                </a:lnTo>
                <a:lnTo>
                  <a:pt x="399618" y="845819"/>
                </a:lnTo>
                <a:lnTo>
                  <a:pt x="389451" y="846137"/>
                </a:lnTo>
                <a:lnTo>
                  <a:pt x="379284" y="845502"/>
                </a:lnTo>
                <a:lnTo>
                  <a:pt x="368481" y="844233"/>
                </a:lnTo>
                <a:lnTo>
                  <a:pt x="357679" y="842011"/>
                </a:lnTo>
                <a:lnTo>
                  <a:pt x="346558" y="839473"/>
                </a:lnTo>
                <a:lnTo>
                  <a:pt x="334803" y="835665"/>
                </a:lnTo>
                <a:lnTo>
                  <a:pt x="323364" y="831222"/>
                </a:lnTo>
                <a:lnTo>
                  <a:pt x="311609" y="826145"/>
                </a:lnTo>
                <a:lnTo>
                  <a:pt x="299853" y="820116"/>
                </a:lnTo>
                <a:lnTo>
                  <a:pt x="288097" y="813452"/>
                </a:lnTo>
                <a:lnTo>
                  <a:pt x="276659" y="806153"/>
                </a:lnTo>
                <a:lnTo>
                  <a:pt x="264586" y="797902"/>
                </a:lnTo>
                <a:lnTo>
                  <a:pt x="253148" y="788700"/>
                </a:lnTo>
                <a:lnTo>
                  <a:pt x="241709" y="778862"/>
                </a:lnTo>
                <a:lnTo>
                  <a:pt x="230589" y="768390"/>
                </a:lnTo>
                <a:lnTo>
                  <a:pt x="219469" y="756966"/>
                </a:lnTo>
                <a:lnTo>
                  <a:pt x="208666" y="745225"/>
                </a:lnTo>
                <a:lnTo>
                  <a:pt x="198181" y="732215"/>
                </a:lnTo>
                <a:lnTo>
                  <a:pt x="188014" y="718252"/>
                </a:lnTo>
                <a:lnTo>
                  <a:pt x="178482" y="704289"/>
                </a:lnTo>
                <a:lnTo>
                  <a:pt x="169268" y="689057"/>
                </a:lnTo>
                <a:lnTo>
                  <a:pt x="160054" y="673508"/>
                </a:lnTo>
                <a:lnTo>
                  <a:pt x="152111" y="656690"/>
                </a:lnTo>
                <a:lnTo>
                  <a:pt x="144168" y="639236"/>
                </a:lnTo>
                <a:lnTo>
                  <a:pt x="136861" y="621148"/>
                </a:lnTo>
                <a:lnTo>
                  <a:pt x="130506" y="602426"/>
                </a:lnTo>
                <a:lnTo>
                  <a:pt x="124469" y="582751"/>
                </a:lnTo>
                <a:lnTo>
                  <a:pt x="121928" y="572914"/>
                </a:lnTo>
                <a:lnTo>
                  <a:pt x="119386" y="562442"/>
                </a:lnTo>
                <a:lnTo>
                  <a:pt x="117162" y="551970"/>
                </a:lnTo>
                <a:lnTo>
                  <a:pt x="114938" y="541498"/>
                </a:lnTo>
                <a:lnTo>
                  <a:pt x="113031" y="530709"/>
                </a:lnTo>
                <a:lnTo>
                  <a:pt x="111443" y="519602"/>
                </a:lnTo>
                <a:lnTo>
                  <a:pt x="111125" y="505957"/>
                </a:lnTo>
                <a:lnTo>
                  <a:pt x="111443" y="492629"/>
                </a:lnTo>
                <a:lnTo>
                  <a:pt x="112396" y="479301"/>
                </a:lnTo>
                <a:lnTo>
                  <a:pt x="113349" y="466290"/>
                </a:lnTo>
                <a:lnTo>
                  <a:pt x="115255" y="453280"/>
                </a:lnTo>
                <a:lnTo>
                  <a:pt x="117797" y="440586"/>
                </a:lnTo>
                <a:lnTo>
                  <a:pt x="120657" y="428528"/>
                </a:lnTo>
                <a:lnTo>
                  <a:pt x="124152" y="416152"/>
                </a:lnTo>
                <a:lnTo>
                  <a:pt x="127964" y="404093"/>
                </a:lnTo>
                <a:lnTo>
                  <a:pt x="132412" y="392669"/>
                </a:lnTo>
                <a:lnTo>
                  <a:pt x="137178" y="381563"/>
                </a:lnTo>
                <a:lnTo>
                  <a:pt x="142262" y="370456"/>
                </a:lnTo>
                <a:lnTo>
                  <a:pt x="148299" y="359984"/>
                </a:lnTo>
                <a:lnTo>
                  <a:pt x="154335" y="349512"/>
                </a:lnTo>
                <a:lnTo>
                  <a:pt x="161008" y="339675"/>
                </a:lnTo>
                <a:lnTo>
                  <a:pt x="167998" y="330472"/>
                </a:lnTo>
                <a:lnTo>
                  <a:pt x="175941" y="320952"/>
                </a:lnTo>
                <a:lnTo>
                  <a:pt x="183566" y="312384"/>
                </a:lnTo>
                <a:lnTo>
                  <a:pt x="192145" y="304451"/>
                </a:lnTo>
                <a:lnTo>
                  <a:pt x="200723" y="296518"/>
                </a:lnTo>
                <a:lnTo>
                  <a:pt x="209937" y="289536"/>
                </a:lnTo>
                <a:lnTo>
                  <a:pt x="219787" y="282872"/>
                </a:lnTo>
                <a:lnTo>
                  <a:pt x="229636" y="276526"/>
                </a:lnTo>
                <a:lnTo>
                  <a:pt x="240121" y="270496"/>
                </a:lnTo>
                <a:lnTo>
                  <a:pt x="250923" y="265736"/>
                </a:lnTo>
                <a:lnTo>
                  <a:pt x="262044" y="260976"/>
                </a:lnTo>
                <a:lnTo>
                  <a:pt x="273482" y="256851"/>
                </a:lnTo>
                <a:lnTo>
                  <a:pt x="285238" y="253360"/>
                </a:lnTo>
                <a:lnTo>
                  <a:pt x="297311" y="250822"/>
                </a:lnTo>
                <a:lnTo>
                  <a:pt x="310020" y="248600"/>
                </a:lnTo>
                <a:lnTo>
                  <a:pt x="323047" y="247014"/>
                </a:lnTo>
                <a:lnTo>
                  <a:pt x="336073" y="246062"/>
                </a:lnTo>
                <a:close/>
                <a:moveTo>
                  <a:pt x="1696249" y="0"/>
                </a:moveTo>
                <a:lnTo>
                  <a:pt x="1709607" y="317"/>
                </a:lnTo>
                <a:lnTo>
                  <a:pt x="1722646" y="952"/>
                </a:lnTo>
                <a:lnTo>
                  <a:pt x="1735368" y="2856"/>
                </a:lnTo>
                <a:lnTo>
                  <a:pt x="1747771" y="5077"/>
                </a:lnTo>
                <a:lnTo>
                  <a:pt x="1759538" y="7616"/>
                </a:lnTo>
                <a:lnTo>
                  <a:pt x="1771306" y="11424"/>
                </a:lnTo>
                <a:lnTo>
                  <a:pt x="1782755" y="15232"/>
                </a:lnTo>
                <a:lnTo>
                  <a:pt x="1793886" y="19992"/>
                </a:lnTo>
                <a:lnTo>
                  <a:pt x="1804699" y="24752"/>
                </a:lnTo>
                <a:lnTo>
                  <a:pt x="1814876" y="30782"/>
                </a:lnTo>
                <a:lnTo>
                  <a:pt x="1825053" y="36811"/>
                </a:lnTo>
                <a:lnTo>
                  <a:pt x="1834594" y="43475"/>
                </a:lnTo>
                <a:lnTo>
                  <a:pt x="1844136" y="50457"/>
                </a:lnTo>
                <a:lnTo>
                  <a:pt x="1853040" y="58390"/>
                </a:lnTo>
                <a:lnTo>
                  <a:pt x="1861627" y="66006"/>
                </a:lnTo>
                <a:lnTo>
                  <a:pt x="1869578" y="74574"/>
                </a:lnTo>
                <a:lnTo>
                  <a:pt x="1877529" y="83460"/>
                </a:lnTo>
                <a:lnTo>
                  <a:pt x="1884526" y="92663"/>
                </a:lnTo>
                <a:lnTo>
                  <a:pt x="1891523" y="102818"/>
                </a:lnTo>
                <a:lnTo>
                  <a:pt x="1898201" y="112972"/>
                </a:lnTo>
                <a:lnTo>
                  <a:pt x="1904244" y="123127"/>
                </a:lnTo>
                <a:lnTo>
                  <a:pt x="1909969" y="133917"/>
                </a:lnTo>
                <a:lnTo>
                  <a:pt x="1915057" y="145024"/>
                </a:lnTo>
                <a:lnTo>
                  <a:pt x="1919828" y="156765"/>
                </a:lnTo>
                <a:lnTo>
                  <a:pt x="1924280" y="168189"/>
                </a:lnTo>
                <a:lnTo>
                  <a:pt x="1928097" y="180566"/>
                </a:lnTo>
                <a:lnTo>
                  <a:pt x="1931595" y="192624"/>
                </a:lnTo>
                <a:lnTo>
                  <a:pt x="1934457" y="205318"/>
                </a:lnTo>
                <a:lnTo>
                  <a:pt x="1937002" y="218012"/>
                </a:lnTo>
                <a:lnTo>
                  <a:pt x="1938910" y="231022"/>
                </a:lnTo>
                <a:lnTo>
                  <a:pt x="1940500" y="244351"/>
                </a:lnTo>
                <a:lnTo>
                  <a:pt x="1941136" y="257679"/>
                </a:lnTo>
                <a:lnTo>
                  <a:pt x="1947815" y="260218"/>
                </a:lnTo>
                <a:lnTo>
                  <a:pt x="1951313" y="261804"/>
                </a:lnTo>
                <a:lnTo>
                  <a:pt x="1954176" y="263708"/>
                </a:lnTo>
                <a:lnTo>
                  <a:pt x="1957038" y="265612"/>
                </a:lnTo>
                <a:lnTo>
                  <a:pt x="1959900" y="267834"/>
                </a:lnTo>
                <a:lnTo>
                  <a:pt x="1962444" y="270055"/>
                </a:lnTo>
                <a:lnTo>
                  <a:pt x="1964671" y="272594"/>
                </a:lnTo>
                <a:lnTo>
                  <a:pt x="1966897" y="275133"/>
                </a:lnTo>
                <a:lnTo>
                  <a:pt x="1968805" y="277989"/>
                </a:lnTo>
                <a:lnTo>
                  <a:pt x="1970395" y="281479"/>
                </a:lnTo>
                <a:lnTo>
                  <a:pt x="1971986" y="284653"/>
                </a:lnTo>
                <a:lnTo>
                  <a:pt x="1973258" y="288461"/>
                </a:lnTo>
                <a:lnTo>
                  <a:pt x="1974530" y="292269"/>
                </a:lnTo>
                <a:lnTo>
                  <a:pt x="1975484" y="296394"/>
                </a:lnTo>
                <a:lnTo>
                  <a:pt x="1976120" y="300837"/>
                </a:lnTo>
                <a:lnTo>
                  <a:pt x="1976438" y="307819"/>
                </a:lnTo>
                <a:lnTo>
                  <a:pt x="1976438" y="315117"/>
                </a:lnTo>
                <a:lnTo>
                  <a:pt x="1975802" y="323051"/>
                </a:lnTo>
                <a:lnTo>
                  <a:pt x="1974530" y="330350"/>
                </a:lnTo>
                <a:lnTo>
                  <a:pt x="1973258" y="337966"/>
                </a:lnTo>
                <a:lnTo>
                  <a:pt x="1971031" y="345582"/>
                </a:lnTo>
                <a:lnTo>
                  <a:pt x="1968169" y="353198"/>
                </a:lnTo>
                <a:lnTo>
                  <a:pt x="1964989" y="360179"/>
                </a:lnTo>
                <a:lnTo>
                  <a:pt x="1961172" y="367161"/>
                </a:lnTo>
                <a:lnTo>
                  <a:pt x="1957356" y="373825"/>
                </a:lnTo>
                <a:lnTo>
                  <a:pt x="1952903" y="379854"/>
                </a:lnTo>
                <a:lnTo>
                  <a:pt x="1947815" y="385884"/>
                </a:lnTo>
                <a:lnTo>
                  <a:pt x="1942726" y="390961"/>
                </a:lnTo>
                <a:lnTo>
                  <a:pt x="1937002" y="395404"/>
                </a:lnTo>
                <a:lnTo>
                  <a:pt x="1930959" y="399212"/>
                </a:lnTo>
                <a:lnTo>
                  <a:pt x="1924916" y="402068"/>
                </a:lnTo>
                <a:lnTo>
                  <a:pt x="1921736" y="413175"/>
                </a:lnTo>
                <a:lnTo>
                  <a:pt x="1918556" y="423965"/>
                </a:lnTo>
                <a:lnTo>
                  <a:pt x="1914739" y="434754"/>
                </a:lnTo>
                <a:lnTo>
                  <a:pt x="1910923" y="445226"/>
                </a:lnTo>
                <a:lnTo>
                  <a:pt x="1906788" y="456016"/>
                </a:lnTo>
                <a:lnTo>
                  <a:pt x="1902336" y="466171"/>
                </a:lnTo>
                <a:lnTo>
                  <a:pt x="1897883" y="476325"/>
                </a:lnTo>
                <a:lnTo>
                  <a:pt x="1893113" y="486480"/>
                </a:lnTo>
                <a:lnTo>
                  <a:pt x="1888024" y="496000"/>
                </a:lnTo>
                <a:lnTo>
                  <a:pt x="1882300" y="505838"/>
                </a:lnTo>
                <a:lnTo>
                  <a:pt x="1876893" y="515041"/>
                </a:lnTo>
                <a:lnTo>
                  <a:pt x="1870850" y="523926"/>
                </a:lnTo>
                <a:lnTo>
                  <a:pt x="1864808" y="532812"/>
                </a:lnTo>
                <a:lnTo>
                  <a:pt x="1858129" y="541380"/>
                </a:lnTo>
                <a:lnTo>
                  <a:pt x="1851450" y="549631"/>
                </a:lnTo>
                <a:lnTo>
                  <a:pt x="1844454" y="557247"/>
                </a:lnTo>
                <a:lnTo>
                  <a:pt x="1837457" y="565180"/>
                </a:lnTo>
                <a:lnTo>
                  <a:pt x="1829824" y="572162"/>
                </a:lnTo>
                <a:lnTo>
                  <a:pt x="1822191" y="578826"/>
                </a:lnTo>
                <a:lnTo>
                  <a:pt x="1813922" y="585490"/>
                </a:lnTo>
                <a:lnTo>
                  <a:pt x="1805653" y="591520"/>
                </a:lnTo>
                <a:lnTo>
                  <a:pt x="1797066" y="597232"/>
                </a:lnTo>
                <a:lnTo>
                  <a:pt x="1788161" y="601992"/>
                </a:lnTo>
                <a:lnTo>
                  <a:pt x="1779256" y="606752"/>
                </a:lnTo>
                <a:lnTo>
                  <a:pt x="1769715" y="610877"/>
                </a:lnTo>
                <a:lnTo>
                  <a:pt x="1759856" y="614685"/>
                </a:lnTo>
                <a:lnTo>
                  <a:pt x="1750315" y="617859"/>
                </a:lnTo>
                <a:lnTo>
                  <a:pt x="1739820" y="620397"/>
                </a:lnTo>
                <a:lnTo>
                  <a:pt x="1729325" y="622301"/>
                </a:lnTo>
                <a:lnTo>
                  <a:pt x="1718512" y="623888"/>
                </a:lnTo>
                <a:lnTo>
                  <a:pt x="1707699" y="624840"/>
                </a:lnTo>
                <a:lnTo>
                  <a:pt x="1696249" y="625475"/>
                </a:lnTo>
                <a:lnTo>
                  <a:pt x="1685118" y="624840"/>
                </a:lnTo>
                <a:lnTo>
                  <a:pt x="1674305" y="623888"/>
                </a:lnTo>
                <a:lnTo>
                  <a:pt x="1663492" y="622301"/>
                </a:lnTo>
                <a:lnTo>
                  <a:pt x="1652997" y="620397"/>
                </a:lnTo>
                <a:lnTo>
                  <a:pt x="1642820" y="617859"/>
                </a:lnTo>
                <a:lnTo>
                  <a:pt x="1632960" y="614685"/>
                </a:lnTo>
                <a:lnTo>
                  <a:pt x="1623419" y="611195"/>
                </a:lnTo>
                <a:lnTo>
                  <a:pt x="1613878" y="606752"/>
                </a:lnTo>
                <a:lnTo>
                  <a:pt x="1604655" y="602309"/>
                </a:lnTo>
                <a:lnTo>
                  <a:pt x="1596068" y="597232"/>
                </a:lnTo>
                <a:lnTo>
                  <a:pt x="1587481" y="591837"/>
                </a:lnTo>
                <a:lnTo>
                  <a:pt x="1579531" y="586125"/>
                </a:lnTo>
                <a:lnTo>
                  <a:pt x="1571262" y="579778"/>
                </a:lnTo>
                <a:lnTo>
                  <a:pt x="1563311" y="572479"/>
                </a:lnTo>
                <a:lnTo>
                  <a:pt x="1555996" y="565498"/>
                </a:lnTo>
                <a:lnTo>
                  <a:pt x="1548999" y="558199"/>
                </a:lnTo>
                <a:lnTo>
                  <a:pt x="1541684" y="550265"/>
                </a:lnTo>
                <a:lnTo>
                  <a:pt x="1535006" y="542015"/>
                </a:lnTo>
                <a:lnTo>
                  <a:pt x="1528645" y="534081"/>
                </a:lnTo>
                <a:lnTo>
                  <a:pt x="1522602" y="525196"/>
                </a:lnTo>
                <a:lnTo>
                  <a:pt x="1516560" y="516310"/>
                </a:lnTo>
                <a:lnTo>
                  <a:pt x="1510835" y="506790"/>
                </a:lnTo>
                <a:lnTo>
                  <a:pt x="1505428" y="497270"/>
                </a:lnTo>
                <a:lnTo>
                  <a:pt x="1500022" y="487432"/>
                </a:lnTo>
                <a:lnTo>
                  <a:pt x="1495251" y="477912"/>
                </a:lnTo>
                <a:lnTo>
                  <a:pt x="1490799" y="467440"/>
                </a:lnTo>
                <a:lnTo>
                  <a:pt x="1486346" y="457602"/>
                </a:lnTo>
                <a:lnTo>
                  <a:pt x="1482212" y="447130"/>
                </a:lnTo>
                <a:lnTo>
                  <a:pt x="1478714" y="436341"/>
                </a:lnTo>
                <a:lnTo>
                  <a:pt x="1474897" y="425869"/>
                </a:lnTo>
                <a:lnTo>
                  <a:pt x="1471399" y="415079"/>
                </a:lnTo>
                <a:lnTo>
                  <a:pt x="1468536" y="404290"/>
                </a:lnTo>
                <a:lnTo>
                  <a:pt x="1464720" y="403338"/>
                </a:lnTo>
                <a:lnTo>
                  <a:pt x="1461540" y="401751"/>
                </a:lnTo>
                <a:lnTo>
                  <a:pt x="1458041" y="400164"/>
                </a:lnTo>
                <a:lnTo>
                  <a:pt x="1454861" y="398577"/>
                </a:lnTo>
                <a:lnTo>
                  <a:pt x="1451363" y="396673"/>
                </a:lnTo>
                <a:lnTo>
                  <a:pt x="1448500" y="394452"/>
                </a:lnTo>
                <a:lnTo>
                  <a:pt x="1442458" y="389375"/>
                </a:lnTo>
                <a:lnTo>
                  <a:pt x="1436733" y="383980"/>
                </a:lnTo>
                <a:lnTo>
                  <a:pt x="1431962" y="377633"/>
                </a:lnTo>
                <a:lnTo>
                  <a:pt x="1427192" y="370969"/>
                </a:lnTo>
                <a:lnTo>
                  <a:pt x="1423057" y="363988"/>
                </a:lnTo>
                <a:lnTo>
                  <a:pt x="1419241" y="356054"/>
                </a:lnTo>
                <a:lnTo>
                  <a:pt x="1416379" y="348438"/>
                </a:lnTo>
                <a:lnTo>
                  <a:pt x="1413834" y="340504"/>
                </a:lnTo>
                <a:lnTo>
                  <a:pt x="1411926" y="332254"/>
                </a:lnTo>
                <a:lnTo>
                  <a:pt x="1410336" y="324320"/>
                </a:lnTo>
                <a:lnTo>
                  <a:pt x="1409700" y="316387"/>
                </a:lnTo>
                <a:lnTo>
                  <a:pt x="1409700" y="308453"/>
                </a:lnTo>
                <a:lnTo>
                  <a:pt x="1410336" y="300837"/>
                </a:lnTo>
                <a:lnTo>
                  <a:pt x="1411290" y="296077"/>
                </a:lnTo>
                <a:lnTo>
                  <a:pt x="1411926" y="291634"/>
                </a:lnTo>
                <a:lnTo>
                  <a:pt x="1413516" y="286874"/>
                </a:lnTo>
                <a:lnTo>
                  <a:pt x="1414789" y="283383"/>
                </a:lnTo>
                <a:lnTo>
                  <a:pt x="1416697" y="279575"/>
                </a:lnTo>
                <a:lnTo>
                  <a:pt x="1418923" y="275767"/>
                </a:lnTo>
                <a:lnTo>
                  <a:pt x="1421149" y="272911"/>
                </a:lnTo>
                <a:lnTo>
                  <a:pt x="1423694" y="270055"/>
                </a:lnTo>
                <a:lnTo>
                  <a:pt x="1426556" y="267199"/>
                </a:lnTo>
                <a:lnTo>
                  <a:pt x="1429418" y="264978"/>
                </a:lnTo>
                <a:lnTo>
                  <a:pt x="1432917" y="262756"/>
                </a:lnTo>
                <a:lnTo>
                  <a:pt x="1436097" y="261170"/>
                </a:lnTo>
                <a:lnTo>
                  <a:pt x="1439913" y="259266"/>
                </a:lnTo>
                <a:lnTo>
                  <a:pt x="1443730" y="257679"/>
                </a:lnTo>
                <a:lnTo>
                  <a:pt x="1447228" y="256727"/>
                </a:lnTo>
                <a:lnTo>
                  <a:pt x="1451363" y="255458"/>
                </a:lnTo>
                <a:lnTo>
                  <a:pt x="1452635" y="242447"/>
                </a:lnTo>
                <a:lnTo>
                  <a:pt x="1453907" y="229118"/>
                </a:lnTo>
                <a:lnTo>
                  <a:pt x="1455815" y="216108"/>
                </a:lnTo>
                <a:lnTo>
                  <a:pt x="1458359" y="203414"/>
                </a:lnTo>
                <a:lnTo>
                  <a:pt x="1461540" y="191355"/>
                </a:lnTo>
                <a:lnTo>
                  <a:pt x="1464720" y="178979"/>
                </a:lnTo>
                <a:lnTo>
                  <a:pt x="1468854" y="167237"/>
                </a:lnTo>
                <a:lnTo>
                  <a:pt x="1473307" y="155178"/>
                </a:lnTo>
                <a:lnTo>
                  <a:pt x="1478077" y="144072"/>
                </a:lnTo>
                <a:lnTo>
                  <a:pt x="1483484" y="132965"/>
                </a:lnTo>
                <a:lnTo>
                  <a:pt x="1488891" y="122175"/>
                </a:lnTo>
                <a:lnTo>
                  <a:pt x="1494933" y="111703"/>
                </a:lnTo>
                <a:lnTo>
                  <a:pt x="1501612" y="101866"/>
                </a:lnTo>
                <a:lnTo>
                  <a:pt x="1508609" y="92028"/>
                </a:lnTo>
                <a:lnTo>
                  <a:pt x="1516242" y="82825"/>
                </a:lnTo>
                <a:lnTo>
                  <a:pt x="1523556" y="74257"/>
                </a:lnTo>
                <a:lnTo>
                  <a:pt x="1531825" y="65689"/>
                </a:lnTo>
                <a:lnTo>
                  <a:pt x="1540412" y="57438"/>
                </a:lnTo>
                <a:lnTo>
                  <a:pt x="1549317" y="50139"/>
                </a:lnTo>
                <a:lnTo>
                  <a:pt x="1558540" y="43158"/>
                </a:lnTo>
                <a:lnTo>
                  <a:pt x="1568399" y="36494"/>
                </a:lnTo>
                <a:lnTo>
                  <a:pt x="1578258" y="30464"/>
                </a:lnTo>
                <a:lnTo>
                  <a:pt x="1588754" y="24752"/>
                </a:lnTo>
                <a:lnTo>
                  <a:pt x="1599567" y="19675"/>
                </a:lnTo>
                <a:lnTo>
                  <a:pt x="1610380" y="15232"/>
                </a:lnTo>
                <a:lnTo>
                  <a:pt x="1621829" y="11107"/>
                </a:lnTo>
                <a:lnTo>
                  <a:pt x="1633278" y="7616"/>
                </a:lnTo>
                <a:lnTo>
                  <a:pt x="1645364" y="5077"/>
                </a:lnTo>
                <a:lnTo>
                  <a:pt x="1657449" y="2856"/>
                </a:lnTo>
                <a:lnTo>
                  <a:pt x="1670170" y="952"/>
                </a:lnTo>
                <a:lnTo>
                  <a:pt x="1683210" y="317"/>
                </a:lnTo>
                <a:lnTo>
                  <a:pt x="1696249"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sz="1015">
              <a:solidFill>
                <a:srgbClr val="FFFFFF"/>
              </a:solidFill>
              <a:latin typeface="Arial" panose="020B0604020202020204" pitchFamily="34" charset="0"/>
              <a:ea typeface="Microsoft JhengHei UI" panose="020B0604030504040204" pitchFamily="34" charset="-120"/>
              <a:cs typeface="Arial" panose="020B0604020202020204" pitchFamily="34" charset="0"/>
            </a:endParaRPr>
          </a:p>
        </p:txBody>
      </p:sp>
      <p:sp>
        <p:nvSpPr>
          <p:cNvPr id="20" name="TextBox 19">
            <a:extLst>
              <a:ext uri="{FF2B5EF4-FFF2-40B4-BE49-F238E27FC236}">
                <a16:creationId xmlns:a16="http://schemas.microsoft.com/office/drawing/2014/main" id="{112673D0-4456-1C5F-B5C9-07275CCEC7FD}"/>
              </a:ext>
            </a:extLst>
          </p:cNvPr>
          <p:cNvSpPr txBox="1"/>
          <p:nvPr/>
        </p:nvSpPr>
        <p:spPr>
          <a:xfrm>
            <a:off x="269748" y="1324276"/>
            <a:ext cx="8604504" cy="1704569"/>
          </a:xfrm>
          <a:prstGeom prst="rect">
            <a:avLst/>
          </a:prstGeom>
          <a:noFill/>
        </p:spPr>
        <p:txBody>
          <a:bodyPr wrap="square" rtlCol="0">
            <a:spAutoFit/>
          </a:bodyPr>
          <a:lstStyle/>
          <a:p>
            <a:pPr>
              <a:lnSpc>
                <a:spcPct val="150000"/>
              </a:lnSpc>
            </a:pPr>
            <a:r>
              <a:rPr lang="en-US" sz="1800" b="1">
                <a:solidFill>
                  <a:srgbClr val="FF0000"/>
                </a:solidFill>
                <a:latin typeface="Times New Roman" panose="02020603050405020304" pitchFamily="18" charset="0"/>
                <a:cs typeface="Times New Roman" panose="02020603050405020304" pitchFamily="18" charset="0"/>
              </a:rPr>
              <a:t>Câu 2: </a:t>
            </a:r>
          </a:p>
          <a:p>
            <a:pPr>
              <a:lnSpc>
                <a:spcPct val="150000"/>
              </a:lnSpc>
            </a:pPr>
            <a:r>
              <a:rPr lang="en-US" sz="1800" b="1">
                <a:latin typeface="Times New Roman" panose="02020603050405020304" pitchFamily="18" charset="0"/>
                <a:cs typeface="Times New Roman" panose="02020603050405020304" pitchFamily="18" charset="0"/>
              </a:rPr>
              <a:t>b. Tối ưu hoá cấu trúc của phân tử và tính nhiệt tạo thành của phân tử C</a:t>
            </a:r>
            <a:r>
              <a:rPr lang="en-US" sz="1800" b="1" baseline="-25000">
                <a:latin typeface="Times New Roman" panose="02020603050405020304" pitchFamily="18" charset="0"/>
                <a:cs typeface="Times New Roman" panose="02020603050405020304" pitchFamily="18" charset="0"/>
              </a:rPr>
              <a:t>2</a:t>
            </a:r>
            <a:r>
              <a:rPr lang="en-US" sz="1800" b="1">
                <a:latin typeface="Times New Roman" panose="02020603050405020304" pitchFamily="18" charset="0"/>
                <a:cs typeface="Times New Roman" panose="02020603050405020304" pitchFamily="18" charset="0"/>
              </a:rPr>
              <a:t>H</a:t>
            </a:r>
            <a:r>
              <a:rPr lang="en-US" sz="1800" b="1" baseline="-25000">
                <a:latin typeface="Times New Roman" panose="02020603050405020304" pitchFamily="18" charset="0"/>
                <a:cs typeface="Times New Roman" panose="02020603050405020304" pitchFamily="18" charset="0"/>
              </a:rPr>
              <a:t>6</a:t>
            </a:r>
            <a:r>
              <a:rPr lang="en-US" sz="1800" b="1">
                <a:latin typeface="Times New Roman" panose="02020603050405020304" pitchFamily="18" charset="0"/>
                <a:cs typeface="Times New Roman" panose="02020603050405020304" pitchFamily="18" charset="0"/>
              </a:rPr>
              <a:t>, C</a:t>
            </a:r>
            <a:r>
              <a:rPr lang="en-US" sz="1800" b="1" baseline="-25000">
                <a:latin typeface="Times New Roman" panose="02020603050405020304" pitchFamily="18" charset="0"/>
                <a:cs typeface="Times New Roman" panose="02020603050405020304" pitchFamily="18" charset="0"/>
              </a:rPr>
              <a:t>3</a:t>
            </a:r>
            <a:r>
              <a:rPr lang="en-US" sz="1800" b="1">
                <a:latin typeface="Times New Roman" panose="02020603050405020304" pitchFamily="18" charset="0"/>
                <a:cs typeface="Times New Roman" panose="02020603050405020304" pitchFamily="18" charset="0"/>
              </a:rPr>
              <a:t>H</a:t>
            </a:r>
            <a:r>
              <a:rPr lang="en-US" sz="1800" b="1" baseline="-25000">
                <a:latin typeface="Times New Roman" panose="02020603050405020304" pitchFamily="18" charset="0"/>
                <a:cs typeface="Times New Roman" panose="02020603050405020304" pitchFamily="18" charset="0"/>
              </a:rPr>
              <a:t>8</a:t>
            </a:r>
            <a:r>
              <a:rPr lang="en-US" sz="1800" b="1">
                <a:latin typeface="Times New Roman" panose="02020603050405020304" pitchFamily="18" charset="0"/>
                <a:cs typeface="Times New Roman" panose="02020603050405020304" pitchFamily="18" charset="0"/>
              </a:rPr>
              <a:t> bằng phương pháp PM7. Tính nhiệt tạo thành của phân tử C</a:t>
            </a:r>
            <a:r>
              <a:rPr lang="en-US" sz="1800" b="1" baseline="-25000">
                <a:latin typeface="Times New Roman" panose="02020603050405020304" pitchFamily="18" charset="0"/>
                <a:cs typeface="Times New Roman" panose="02020603050405020304" pitchFamily="18" charset="0"/>
              </a:rPr>
              <a:t>2</a:t>
            </a:r>
            <a:r>
              <a:rPr lang="en-US" sz="1800" b="1">
                <a:latin typeface="Times New Roman" panose="02020603050405020304" pitchFamily="18" charset="0"/>
                <a:cs typeface="Times New Roman" panose="02020603050405020304" pitchFamily="18" charset="0"/>
              </a:rPr>
              <a:t>H</a:t>
            </a:r>
            <a:r>
              <a:rPr lang="en-US" sz="1800" b="1" baseline="-25000">
                <a:latin typeface="Times New Roman" panose="02020603050405020304" pitchFamily="18" charset="0"/>
                <a:cs typeface="Times New Roman" panose="02020603050405020304" pitchFamily="18" charset="0"/>
              </a:rPr>
              <a:t>6</a:t>
            </a:r>
            <a:r>
              <a:rPr lang="en-US" sz="1800" b="1">
                <a:latin typeface="Times New Roman" panose="02020603050405020304" pitchFamily="18" charset="0"/>
                <a:cs typeface="Times New Roman" panose="02020603050405020304" pitchFamily="18" charset="0"/>
              </a:rPr>
              <a:t>, C</a:t>
            </a:r>
            <a:r>
              <a:rPr lang="en-US" sz="1800" b="1" baseline="-25000">
                <a:latin typeface="Times New Roman" panose="02020603050405020304" pitchFamily="18" charset="0"/>
                <a:cs typeface="Times New Roman" panose="02020603050405020304" pitchFamily="18" charset="0"/>
              </a:rPr>
              <a:t>3</a:t>
            </a:r>
            <a:r>
              <a:rPr lang="en-US" sz="1800" b="1">
                <a:latin typeface="Times New Roman" panose="02020603050405020304" pitchFamily="18" charset="0"/>
                <a:cs typeface="Times New Roman" panose="02020603050405020304" pitchFamily="18" charset="0"/>
              </a:rPr>
              <a:t>H</a:t>
            </a:r>
            <a:r>
              <a:rPr lang="en-US" sz="1800" b="1" baseline="-25000">
                <a:latin typeface="Times New Roman" panose="02020603050405020304" pitchFamily="18" charset="0"/>
                <a:cs typeface="Times New Roman" panose="02020603050405020304" pitchFamily="18" charset="0"/>
              </a:rPr>
              <a:t>8</a:t>
            </a:r>
            <a:r>
              <a:rPr lang="en-US" sz="1800" b="1">
                <a:latin typeface="Times New Roman" panose="02020603050405020304" pitchFamily="18" charset="0"/>
                <a:cs typeface="Times New Roman" panose="02020603050405020304" pitchFamily="18" charset="0"/>
              </a:rPr>
              <a:t> bằng phương pháp PM7 và so sánh với giá trị thực nghiệm  (–84,66 kJ/mol, – 105,00 kJ/mol )</a:t>
            </a:r>
          </a:p>
        </p:txBody>
      </p:sp>
      <p:pic>
        <p:nvPicPr>
          <p:cNvPr id="19" name="Picture 18">
            <a:extLst>
              <a:ext uri="{FF2B5EF4-FFF2-40B4-BE49-F238E27FC236}">
                <a16:creationId xmlns:a16="http://schemas.microsoft.com/office/drawing/2014/main" id="{C780E6B8-C407-0DC8-D97D-092A80199B26}"/>
              </a:ext>
            </a:extLst>
          </p:cNvPr>
          <p:cNvPicPr>
            <a:picLocks noChangeAspect="1"/>
          </p:cNvPicPr>
          <p:nvPr/>
        </p:nvPicPr>
        <p:blipFill>
          <a:blip r:embed="rId3"/>
          <a:stretch>
            <a:fillRect/>
          </a:stretch>
        </p:blipFill>
        <p:spPr>
          <a:xfrm>
            <a:off x="4572000" y="3328937"/>
            <a:ext cx="4572000" cy="1378021"/>
          </a:xfrm>
          <a:prstGeom prst="rect">
            <a:avLst/>
          </a:prstGeom>
        </p:spPr>
      </p:pic>
      <p:pic>
        <p:nvPicPr>
          <p:cNvPr id="22" name="Picture 21">
            <a:extLst>
              <a:ext uri="{FF2B5EF4-FFF2-40B4-BE49-F238E27FC236}">
                <a16:creationId xmlns:a16="http://schemas.microsoft.com/office/drawing/2014/main" id="{B62A809E-86DA-F57B-8755-212FF8C0556F}"/>
              </a:ext>
            </a:extLst>
          </p:cNvPr>
          <p:cNvPicPr>
            <a:picLocks noChangeAspect="1"/>
          </p:cNvPicPr>
          <p:nvPr/>
        </p:nvPicPr>
        <p:blipFill>
          <a:blip r:embed="rId4"/>
          <a:stretch>
            <a:fillRect/>
          </a:stretch>
        </p:blipFill>
        <p:spPr>
          <a:xfrm>
            <a:off x="132485" y="3328937"/>
            <a:ext cx="4439515" cy="1397072"/>
          </a:xfrm>
          <a:prstGeom prst="rect">
            <a:avLst/>
          </a:prstGeom>
        </p:spPr>
      </p:pic>
    </p:spTree>
    <p:extLst>
      <p:ext uri="{BB962C8B-B14F-4D97-AF65-F5344CB8AC3E}">
        <p14:creationId xmlns:p14="http://schemas.microsoft.com/office/powerpoint/2010/main" val="1506790515"/>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14:presetBounceEnd="50000">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14:bounceEnd="50000">
                                          <p:cBhvr additive="base">
                                            <p:cTn id="27"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22"/>
                                            </p:tgtEl>
                                            <p:attrNameLst>
                                              <p:attrName>style.visibility</p:attrName>
                                            </p:attrNameLst>
                                          </p:cBhvr>
                                          <p:to>
                                            <p:strVal val="visible"/>
                                          </p:to>
                                        </p:set>
                                        <p:anim calcmode="lin" valueType="num">
                                          <p:cBhvr additive="base">
                                            <p:cTn id="44" dur="500" fill="hold"/>
                                            <p:tgtEl>
                                              <p:spTgt spid="22"/>
                                            </p:tgtEl>
                                            <p:attrNameLst>
                                              <p:attrName>ppt_x</p:attrName>
                                            </p:attrNameLst>
                                          </p:cBhvr>
                                          <p:tavLst>
                                            <p:tav tm="0">
                                              <p:val>
                                                <p:strVal val="#ppt_x"/>
                                              </p:val>
                                            </p:tav>
                                            <p:tav tm="100000">
                                              <p:val>
                                                <p:strVal val="#ppt_x"/>
                                              </p:val>
                                            </p:tav>
                                          </p:tavLst>
                                        </p:anim>
                                        <p:anim calcmode="lin" valueType="num">
                                          <p:cBhvr additive="base">
                                            <p:cTn id="45"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19"/>
                                            </p:tgtEl>
                                            <p:attrNameLst>
                                              <p:attrName>style.visibility</p:attrName>
                                            </p:attrNameLst>
                                          </p:cBhvr>
                                          <p:to>
                                            <p:strVal val="visible"/>
                                          </p:to>
                                        </p:set>
                                        <p:anim calcmode="lin" valueType="num">
                                          <p:cBhvr additive="base">
                                            <p:cTn id="50" dur="500" fill="hold"/>
                                            <p:tgtEl>
                                              <p:spTgt spid="19"/>
                                            </p:tgtEl>
                                            <p:attrNameLst>
                                              <p:attrName>ppt_x</p:attrName>
                                            </p:attrNameLst>
                                          </p:cBhvr>
                                          <p:tavLst>
                                            <p:tav tm="0">
                                              <p:val>
                                                <p:strVal val="#ppt_x"/>
                                              </p:val>
                                            </p:tav>
                                            <p:tav tm="100000">
                                              <p:val>
                                                <p:strVal val="#ppt_x"/>
                                              </p:val>
                                            </p:tav>
                                          </p:tavLst>
                                        </p:anim>
                                        <p:anim calcmode="lin" valueType="num">
                                          <p:cBhvr additive="base">
                                            <p:cTn id="51"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1+#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22"/>
                                            </p:tgtEl>
                                            <p:attrNameLst>
                                              <p:attrName>style.visibility</p:attrName>
                                            </p:attrNameLst>
                                          </p:cBhvr>
                                          <p:to>
                                            <p:strVal val="visible"/>
                                          </p:to>
                                        </p:set>
                                        <p:anim calcmode="lin" valueType="num">
                                          <p:cBhvr additive="base">
                                            <p:cTn id="44" dur="500" fill="hold"/>
                                            <p:tgtEl>
                                              <p:spTgt spid="22"/>
                                            </p:tgtEl>
                                            <p:attrNameLst>
                                              <p:attrName>ppt_x</p:attrName>
                                            </p:attrNameLst>
                                          </p:cBhvr>
                                          <p:tavLst>
                                            <p:tav tm="0">
                                              <p:val>
                                                <p:strVal val="#ppt_x"/>
                                              </p:val>
                                            </p:tav>
                                            <p:tav tm="100000">
                                              <p:val>
                                                <p:strVal val="#ppt_x"/>
                                              </p:val>
                                            </p:tav>
                                          </p:tavLst>
                                        </p:anim>
                                        <p:anim calcmode="lin" valueType="num">
                                          <p:cBhvr additive="base">
                                            <p:cTn id="45"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19"/>
                                            </p:tgtEl>
                                            <p:attrNameLst>
                                              <p:attrName>style.visibility</p:attrName>
                                            </p:attrNameLst>
                                          </p:cBhvr>
                                          <p:to>
                                            <p:strVal val="visible"/>
                                          </p:to>
                                        </p:set>
                                        <p:anim calcmode="lin" valueType="num">
                                          <p:cBhvr additive="base">
                                            <p:cTn id="50" dur="500" fill="hold"/>
                                            <p:tgtEl>
                                              <p:spTgt spid="19"/>
                                            </p:tgtEl>
                                            <p:attrNameLst>
                                              <p:attrName>ppt_x</p:attrName>
                                            </p:attrNameLst>
                                          </p:cBhvr>
                                          <p:tavLst>
                                            <p:tav tm="0">
                                              <p:val>
                                                <p:strVal val="#ppt_x"/>
                                              </p:val>
                                            </p:tav>
                                            <p:tav tm="100000">
                                              <p:val>
                                                <p:strVal val="#ppt_x"/>
                                              </p:val>
                                            </p:tav>
                                          </p:tavLst>
                                        </p:anim>
                                        <p:anim calcmode="lin" valueType="num">
                                          <p:cBhvr additive="base">
                                            <p:cTn id="51"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Lst>
      </p:timing>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68851" y="-204667"/>
            <a:ext cx="2072960" cy="2546140"/>
            <a:chOff x="3295850" y="1908877"/>
            <a:chExt cx="3738030" cy="4660916"/>
          </a:xfrm>
        </p:grpSpPr>
        <p:sp>
          <p:nvSpPr>
            <p:cNvPr id="3" name="圆角矩形 2"/>
            <p:cNvSpPr/>
            <p:nvPr/>
          </p:nvSpPr>
          <p:spPr>
            <a:xfrm rot="2760000">
              <a:off x="3098889" y="2634801"/>
              <a:ext cx="4660916" cy="3209067"/>
            </a:xfrm>
            <a:prstGeom prst="roundRect">
              <a:avLst>
                <a:gd name="adj" fmla="val 50000"/>
              </a:avLst>
            </a:prstGeom>
            <a:gradFill>
              <a:gsLst>
                <a:gs pos="33000">
                  <a:srgbClr val="6C6C6C">
                    <a:alpha val="42000"/>
                  </a:srgbClr>
                </a:gs>
                <a:gs pos="0">
                  <a:schemeClr val="tx1">
                    <a:alpha val="54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58628" y="2852802"/>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7" y="2476941"/>
              <a:ext cx="2056649"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1125088" y="246633"/>
            <a:ext cx="7886427" cy="751080"/>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1226452" y="559246"/>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926947" y="559246"/>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993504" y="592908"/>
            <a:ext cx="288238" cy="46073"/>
            <a:chOff x="4318304" y="3089060"/>
            <a:chExt cx="384317" cy="61430"/>
          </a:xfrm>
        </p:grpSpPr>
        <p:sp>
          <p:nvSpPr>
            <p:cNvPr id="15"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7" name="文本框 16"/>
          <p:cNvSpPr txBox="1"/>
          <p:nvPr/>
        </p:nvSpPr>
        <p:spPr>
          <a:xfrm>
            <a:off x="2049108" y="354590"/>
            <a:ext cx="6157173" cy="646331"/>
          </a:xfrm>
          <a:prstGeom prst="rect">
            <a:avLst/>
          </a:prstGeom>
          <a:noFill/>
        </p:spPr>
        <p:txBody>
          <a:bodyPr wrap="square" rtlCol="0">
            <a:spAutoFit/>
          </a:bodyPr>
          <a:lstStyle/>
          <a:p>
            <a:pPr algn="ctr"/>
            <a:r>
              <a:rPr lang="en-US" sz="1800" b="1">
                <a:latin typeface="Arial" panose="020B0604020202020204" pitchFamily="34" charset="0"/>
                <a:cs typeface="Arial" panose="020B0604020202020204" pitchFamily="34" charset="0"/>
              </a:rPr>
              <a:t>3.1 TÍNH NHIỆT TẠO THÀNH CỦA PHÂN TỬ NƯỚC SỬ DỤNG MOPAC</a:t>
            </a:r>
          </a:p>
        </p:txBody>
      </p:sp>
      <p:grpSp>
        <p:nvGrpSpPr>
          <p:cNvPr id="27" name="组合 26"/>
          <p:cNvGrpSpPr/>
          <p:nvPr/>
        </p:nvGrpSpPr>
        <p:grpSpPr>
          <a:xfrm>
            <a:off x="1527976" y="439193"/>
            <a:ext cx="618730" cy="429667"/>
            <a:chOff x="5030931" y="2884106"/>
            <a:chExt cx="601529" cy="572889"/>
          </a:xfrm>
        </p:grpSpPr>
        <p:sp>
          <p:nvSpPr>
            <p:cNvPr id="28"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29" name="文本框 28"/>
            <p:cNvSpPr txBox="1"/>
            <p:nvPr/>
          </p:nvSpPr>
          <p:spPr>
            <a:xfrm>
              <a:off x="5030931" y="2902999"/>
              <a:ext cx="601529" cy="553996"/>
            </a:xfrm>
            <a:prstGeom prst="rect">
              <a:avLst/>
            </a:prstGeom>
            <a:noFill/>
          </p:spPr>
          <p:txBody>
            <a:bodyPr wrap="square" rtlCol="0">
              <a:spAutoFit/>
            </a:bodyPr>
            <a:lstStyle/>
            <a:p>
              <a:pPr algn="ctr"/>
              <a:r>
                <a:rPr lang="en-US" altLang="zh-CN" sz="2100" b="1">
                  <a:solidFill>
                    <a:srgbClr val="FFB850"/>
                  </a:solidFill>
                  <a:latin typeface="Arial" panose="020B0604020202020204" pitchFamily="34" charset="0"/>
                  <a:cs typeface="Arial" panose="020B0604020202020204" pitchFamily="34" charset="0"/>
                </a:rPr>
                <a:t>02</a:t>
              </a:r>
              <a:endParaRPr lang="zh-CN" altLang="en-US" sz="2100" b="1">
                <a:solidFill>
                  <a:srgbClr val="FFB850"/>
                </a:solidFill>
                <a:latin typeface="Arial" panose="020B0604020202020204" pitchFamily="34" charset="0"/>
                <a:cs typeface="Arial" panose="020B0604020202020204" pitchFamily="34" charset="0"/>
              </a:endParaRPr>
            </a:p>
          </p:txBody>
        </p:sp>
      </p:grpSp>
      <p:sp>
        <p:nvSpPr>
          <p:cNvPr id="36" name="KSO_Shape"/>
          <p:cNvSpPr/>
          <p:nvPr/>
        </p:nvSpPr>
        <p:spPr bwMode="auto">
          <a:xfrm>
            <a:off x="132485" y="370301"/>
            <a:ext cx="611447" cy="490951"/>
          </a:xfrm>
          <a:custGeom>
            <a:avLst/>
            <a:gdLst>
              <a:gd name="T0" fmla="*/ 2881614 w 3362326"/>
              <a:gd name="T1" fmla="*/ 2245619 h 2424113"/>
              <a:gd name="T2" fmla="*/ 3207949 w 3362326"/>
              <a:gd name="T3" fmla="*/ 953766 h 2424113"/>
              <a:gd name="T4" fmla="*/ 3300702 w 3362326"/>
              <a:gd name="T5" fmla="*/ 1054704 h 2424113"/>
              <a:gd name="T6" fmla="*/ 3357879 w 3362326"/>
              <a:gd name="T7" fmla="*/ 1578442 h 2424113"/>
              <a:gd name="T8" fmla="*/ 2754348 w 3362326"/>
              <a:gd name="T9" fmla="*/ 1274991 h 2424113"/>
              <a:gd name="T10" fmla="*/ 2862031 w 3362326"/>
              <a:gd name="T11" fmla="*/ 1038516 h 2424113"/>
              <a:gd name="T12" fmla="*/ 2811207 w 3362326"/>
              <a:gd name="T13" fmla="*/ 1366725 h 2424113"/>
              <a:gd name="T14" fmla="*/ 3041820 w 3362326"/>
              <a:gd name="T15" fmla="*/ 999791 h 2424113"/>
              <a:gd name="T16" fmla="*/ 3170149 w 3362326"/>
              <a:gd name="T17" fmla="*/ 942974 h 2424113"/>
              <a:gd name="T18" fmla="*/ 296683 w 3362326"/>
              <a:gd name="T19" fmla="*/ 978524 h 2424113"/>
              <a:gd name="T20" fmla="*/ 498389 w 3362326"/>
              <a:gd name="T21" fmla="*/ 1265469 h 2424113"/>
              <a:gd name="T22" fmla="*/ 488542 w 3362326"/>
              <a:gd name="T23" fmla="*/ 1028041 h 2424113"/>
              <a:gd name="T24" fmla="*/ 582566 w 3362326"/>
              <a:gd name="T25" fmla="*/ 1187067 h 2424113"/>
              <a:gd name="T26" fmla="*/ 319871 w 3362326"/>
              <a:gd name="T27" fmla="*/ 2147887 h 2424113"/>
              <a:gd name="T28" fmla="*/ 37800 w 3362326"/>
              <a:gd name="T29" fmla="*/ 1105808 h 2424113"/>
              <a:gd name="T30" fmla="*/ 124836 w 3362326"/>
              <a:gd name="T31" fmla="*/ 975985 h 2424113"/>
              <a:gd name="T32" fmla="*/ 1545327 w 3362326"/>
              <a:gd name="T33" fmla="*/ 746198 h 2424113"/>
              <a:gd name="T34" fmla="*/ 1656547 w 3362326"/>
              <a:gd name="T35" fmla="*/ 809752 h 2424113"/>
              <a:gd name="T36" fmla="*/ 1802720 w 3362326"/>
              <a:gd name="T37" fmla="*/ 881250 h 2424113"/>
              <a:gd name="T38" fmla="*/ 1889154 w 3362326"/>
              <a:gd name="T39" fmla="*/ 667392 h 2424113"/>
              <a:gd name="T40" fmla="*/ 2073778 w 3362326"/>
              <a:gd name="T41" fmla="*/ 739843 h 2424113"/>
              <a:gd name="T42" fmla="*/ 2280963 w 3362326"/>
              <a:gd name="T43" fmla="*/ 997553 h 2424113"/>
              <a:gd name="T44" fmla="*/ 2456054 w 3362326"/>
              <a:gd name="T45" fmla="*/ 821509 h 2424113"/>
              <a:gd name="T46" fmla="*/ 2536132 w 3362326"/>
              <a:gd name="T47" fmla="*/ 819603 h 2424113"/>
              <a:gd name="T48" fmla="*/ 2596190 w 3362326"/>
              <a:gd name="T49" fmla="*/ 876801 h 2424113"/>
              <a:gd name="T50" fmla="*/ 2598415 w 3362326"/>
              <a:gd name="T51" fmla="*/ 956879 h 2424113"/>
              <a:gd name="T52" fmla="*/ 2382332 w 3362326"/>
              <a:gd name="T53" fmla="*/ 1195206 h 2424113"/>
              <a:gd name="T54" fmla="*/ 2241242 w 3362326"/>
              <a:gd name="T55" fmla="*/ 1268610 h 2424113"/>
              <a:gd name="T56" fmla="*/ 2118265 w 3362326"/>
              <a:gd name="T57" fmla="*/ 1192028 h 2424113"/>
              <a:gd name="T58" fmla="*/ 1363246 w 3362326"/>
              <a:gd name="T59" fmla="*/ 1018526 h 2424113"/>
              <a:gd name="T60" fmla="*/ 1307636 w 3362326"/>
              <a:gd name="T61" fmla="*/ 1409700 h 2424113"/>
              <a:gd name="T62" fmla="*/ 1157013 w 3362326"/>
              <a:gd name="T63" fmla="*/ 999778 h 2424113"/>
              <a:gd name="T64" fmla="*/ 1245989 w 3362326"/>
              <a:gd name="T65" fmla="*/ 780199 h 2424113"/>
              <a:gd name="T66" fmla="*/ 1499569 w 3362326"/>
              <a:gd name="T67" fmla="*/ 668027 h 2424113"/>
              <a:gd name="T68" fmla="*/ 3142462 w 3362326"/>
              <a:gd name="T69" fmla="*/ 282872 h 2424113"/>
              <a:gd name="T70" fmla="*/ 3244523 w 3362326"/>
              <a:gd name="T71" fmla="*/ 440586 h 2424113"/>
              <a:gd name="T72" fmla="*/ 3210503 w 3362326"/>
              <a:gd name="T73" fmla="*/ 656690 h 2424113"/>
              <a:gd name="T74" fmla="*/ 3038811 w 3362326"/>
              <a:gd name="T75" fmla="*/ 831222 h 2424113"/>
              <a:gd name="T76" fmla="*/ 2904319 w 3362326"/>
              <a:gd name="T77" fmla="*/ 826780 h 2424113"/>
              <a:gd name="T78" fmla="*/ 2817519 w 3362326"/>
              <a:gd name="T79" fmla="*/ 691913 h 2424113"/>
              <a:gd name="T80" fmla="*/ 2807981 w 3362326"/>
              <a:gd name="T81" fmla="*/ 429797 h 2424113"/>
              <a:gd name="T82" fmla="*/ 2910678 w 3362326"/>
              <a:gd name="T83" fmla="*/ 280651 h 2424113"/>
              <a:gd name="T84" fmla="*/ 375153 w 3362326"/>
              <a:gd name="T85" fmla="*/ 248918 h 2424113"/>
              <a:gd name="T86" fmla="*/ 514634 w 3362326"/>
              <a:gd name="T87" fmla="*/ 342213 h 2424113"/>
              <a:gd name="T88" fmla="*/ 561340 w 3362326"/>
              <a:gd name="T89" fmla="*/ 566885 h 2424113"/>
              <a:gd name="T90" fmla="*/ 510821 w 3362326"/>
              <a:gd name="T91" fmla="*/ 773785 h 2424113"/>
              <a:gd name="T92" fmla="*/ 418682 w 3362326"/>
              <a:gd name="T93" fmla="*/ 842646 h 2424113"/>
              <a:gd name="T94" fmla="*/ 241709 w 3362326"/>
              <a:gd name="T95" fmla="*/ 778862 h 2424113"/>
              <a:gd name="T96" fmla="*/ 117162 w 3362326"/>
              <a:gd name="T97" fmla="*/ 551970 h 2424113"/>
              <a:gd name="T98" fmla="*/ 148299 w 3362326"/>
              <a:gd name="T99" fmla="*/ 359984 h 2424113"/>
              <a:gd name="T100" fmla="*/ 297311 w 3362326"/>
              <a:gd name="T101" fmla="*/ 250822 h 2424113"/>
              <a:gd name="T102" fmla="*/ 1834594 w 3362326"/>
              <a:gd name="T103" fmla="*/ 43475 h 2424113"/>
              <a:gd name="T104" fmla="*/ 1934457 w 3362326"/>
              <a:gd name="T105" fmla="*/ 205318 h 2424113"/>
              <a:gd name="T106" fmla="*/ 1973258 w 3362326"/>
              <a:gd name="T107" fmla="*/ 288461 h 2424113"/>
              <a:gd name="T108" fmla="*/ 1942726 w 3362326"/>
              <a:gd name="T109" fmla="*/ 390961 h 2424113"/>
              <a:gd name="T110" fmla="*/ 1864808 w 3362326"/>
              <a:gd name="T111" fmla="*/ 532812 h 2424113"/>
              <a:gd name="T112" fmla="*/ 1729325 w 3362326"/>
              <a:gd name="T113" fmla="*/ 622301 h 2424113"/>
              <a:gd name="T114" fmla="*/ 1571262 w 3362326"/>
              <a:gd name="T115" fmla="*/ 579778 h 2424113"/>
              <a:gd name="T116" fmla="*/ 1478714 w 3362326"/>
              <a:gd name="T117" fmla="*/ 436341 h 2424113"/>
              <a:gd name="T118" fmla="*/ 1416379 w 3362326"/>
              <a:gd name="T119" fmla="*/ 348438 h 2424113"/>
              <a:gd name="T120" fmla="*/ 1429418 w 3362326"/>
              <a:gd name="T121" fmla="*/ 264978 h 2424113"/>
              <a:gd name="T122" fmla="*/ 1483484 w 3362326"/>
              <a:gd name="T123" fmla="*/ 132965 h 2424113"/>
              <a:gd name="T124" fmla="*/ 1621829 w 3362326"/>
              <a:gd name="T125" fmla="*/ 11107 h 2424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62326" h="2424113">
                <a:moveTo>
                  <a:pt x="860805" y="1460500"/>
                </a:moveTo>
                <a:lnTo>
                  <a:pt x="965275" y="1460500"/>
                </a:lnTo>
                <a:lnTo>
                  <a:pt x="961464" y="1465582"/>
                </a:lnTo>
                <a:lnTo>
                  <a:pt x="957654" y="1470664"/>
                </a:lnTo>
                <a:lnTo>
                  <a:pt x="953843" y="1476380"/>
                </a:lnTo>
                <a:lnTo>
                  <a:pt x="949715" y="1482415"/>
                </a:lnTo>
                <a:lnTo>
                  <a:pt x="483570" y="2244666"/>
                </a:lnTo>
                <a:lnTo>
                  <a:pt x="483570" y="2248795"/>
                </a:lnTo>
                <a:lnTo>
                  <a:pt x="483570" y="2251971"/>
                </a:lnTo>
                <a:lnTo>
                  <a:pt x="483888" y="2255147"/>
                </a:lnTo>
                <a:lnTo>
                  <a:pt x="484205" y="2257371"/>
                </a:lnTo>
                <a:lnTo>
                  <a:pt x="2880661" y="2259594"/>
                </a:lnTo>
                <a:lnTo>
                  <a:pt x="2880978" y="2256735"/>
                </a:lnTo>
                <a:lnTo>
                  <a:pt x="2881614" y="2253877"/>
                </a:lnTo>
                <a:lnTo>
                  <a:pt x="2881931" y="2250066"/>
                </a:lnTo>
                <a:lnTo>
                  <a:pt x="2881614" y="2245619"/>
                </a:lnTo>
                <a:lnTo>
                  <a:pt x="2422137" y="1485273"/>
                </a:lnTo>
                <a:lnTo>
                  <a:pt x="2411023" y="1471934"/>
                </a:lnTo>
                <a:lnTo>
                  <a:pt x="2401179" y="1460500"/>
                </a:lnTo>
                <a:lnTo>
                  <a:pt x="2509460" y="1460500"/>
                </a:lnTo>
                <a:lnTo>
                  <a:pt x="3024188" y="2273251"/>
                </a:lnTo>
                <a:lnTo>
                  <a:pt x="3024188" y="2423478"/>
                </a:lnTo>
                <a:lnTo>
                  <a:pt x="3021648" y="2424113"/>
                </a:lnTo>
                <a:lnTo>
                  <a:pt x="3018472" y="2424113"/>
                </a:lnTo>
                <a:lnTo>
                  <a:pt x="345441" y="2421890"/>
                </a:lnTo>
                <a:lnTo>
                  <a:pt x="341948" y="2421572"/>
                </a:lnTo>
                <a:lnTo>
                  <a:pt x="338138" y="2421255"/>
                </a:lnTo>
                <a:lnTo>
                  <a:pt x="338138" y="2277062"/>
                </a:lnTo>
                <a:lnTo>
                  <a:pt x="860805" y="1460500"/>
                </a:lnTo>
                <a:close/>
                <a:moveTo>
                  <a:pt x="3185714" y="941387"/>
                </a:moveTo>
                <a:lnTo>
                  <a:pt x="3196514" y="947100"/>
                </a:lnTo>
                <a:lnTo>
                  <a:pt x="3207949" y="953766"/>
                </a:lnTo>
                <a:lnTo>
                  <a:pt x="3213667" y="957575"/>
                </a:lnTo>
                <a:lnTo>
                  <a:pt x="3219702" y="962019"/>
                </a:lnTo>
                <a:lnTo>
                  <a:pt x="3225420" y="966145"/>
                </a:lnTo>
                <a:lnTo>
                  <a:pt x="3231455" y="970906"/>
                </a:lnTo>
                <a:lnTo>
                  <a:pt x="3237490" y="975985"/>
                </a:lnTo>
                <a:lnTo>
                  <a:pt x="3243526" y="981699"/>
                </a:lnTo>
                <a:lnTo>
                  <a:pt x="3249243" y="987095"/>
                </a:lnTo>
                <a:lnTo>
                  <a:pt x="3255279" y="993443"/>
                </a:lnTo>
                <a:lnTo>
                  <a:pt x="3261314" y="999791"/>
                </a:lnTo>
                <a:lnTo>
                  <a:pt x="3267032" y="1006457"/>
                </a:lnTo>
                <a:lnTo>
                  <a:pt x="3273067" y="1014075"/>
                </a:lnTo>
                <a:lnTo>
                  <a:pt x="3278785" y="1021376"/>
                </a:lnTo>
                <a:lnTo>
                  <a:pt x="3284185" y="1029311"/>
                </a:lnTo>
                <a:lnTo>
                  <a:pt x="3289902" y="1037247"/>
                </a:lnTo>
                <a:lnTo>
                  <a:pt x="3295302" y="1045817"/>
                </a:lnTo>
                <a:lnTo>
                  <a:pt x="3300702" y="1054704"/>
                </a:lnTo>
                <a:lnTo>
                  <a:pt x="3305785" y="1064544"/>
                </a:lnTo>
                <a:lnTo>
                  <a:pt x="3310549" y="1074067"/>
                </a:lnTo>
                <a:lnTo>
                  <a:pt x="3315632" y="1084224"/>
                </a:lnTo>
                <a:lnTo>
                  <a:pt x="3320079" y="1094699"/>
                </a:lnTo>
                <a:lnTo>
                  <a:pt x="3324526" y="1105808"/>
                </a:lnTo>
                <a:lnTo>
                  <a:pt x="3328655" y="1116918"/>
                </a:lnTo>
                <a:lnTo>
                  <a:pt x="3332467" y="1128662"/>
                </a:lnTo>
                <a:lnTo>
                  <a:pt x="3335961" y="1140724"/>
                </a:lnTo>
                <a:lnTo>
                  <a:pt x="3339138" y="1153104"/>
                </a:lnTo>
                <a:lnTo>
                  <a:pt x="3342632" y="1166118"/>
                </a:lnTo>
                <a:lnTo>
                  <a:pt x="3345173" y="1179767"/>
                </a:lnTo>
                <a:lnTo>
                  <a:pt x="3347714" y="1193415"/>
                </a:lnTo>
                <a:lnTo>
                  <a:pt x="3350573" y="1282609"/>
                </a:lnTo>
                <a:lnTo>
                  <a:pt x="3353432" y="1374343"/>
                </a:lnTo>
                <a:lnTo>
                  <a:pt x="3355655" y="1472425"/>
                </a:lnTo>
                <a:lnTo>
                  <a:pt x="3357879" y="1578442"/>
                </a:lnTo>
                <a:lnTo>
                  <a:pt x="3359785" y="1696204"/>
                </a:lnTo>
                <a:lnTo>
                  <a:pt x="3361055" y="1828884"/>
                </a:lnTo>
                <a:lnTo>
                  <a:pt x="3362008" y="1978387"/>
                </a:lnTo>
                <a:lnTo>
                  <a:pt x="3362326" y="2147887"/>
                </a:lnTo>
                <a:lnTo>
                  <a:pt x="3042772" y="2147887"/>
                </a:lnTo>
                <a:lnTo>
                  <a:pt x="2678113" y="1585108"/>
                </a:lnTo>
                <a:lnTo>
                  <a:pt x="2686689" y="1540670"/>
                </a:lnTo>
                <a:lnTo>
                  <a:pt x="2694313" y="1501627"/>
                </a:lnTo>
                <a:lnTo>
                  <a:pt x="2701937" y="1466711"/>
                </a:lnTo>
                <a:lnTo>
                  <a:pt x="2708607" y="1436556"/>
                </a:lnTo>
                <a:lnTo>
                  <a:pt x="2715278" y="1409576"/>
                </a:lnTo>
                <a:lnTo>
                  <a:pt x="2720995" y="1385770"/>
                </a:lnTo>
                <a:lnTo>
                  <a:pt x="2727031" y="1364186"/>
                </a:lnTo>
                <a:lnTo>
                  <a:pt x="2732748" y="1344823"/>
                </a:lnTo>
                <a:lnTo>
                  <a:pt x="2743548" y="1309272"/>
                </a:lnTo>
                <a:lnTo>
                  <a:pt x="2754348" y="1274991"/>
                </a:lnTo>
                <a:lnTo>
                  <a:pt x="2759748" y="1256581"/>
                </a:lnTo>
                <a:lnTo>
                  <a:pt x="2765784" y="1237219"/>
                </a:lnTo>
                <a:lnTo>
                  <a:pt x="2771819" y="1215635"/>
                </a:lnTo>
                <a:lnTo>
                  <a:pt x="2778490" y="1191511"/>
                </a:lnTo>
                <a:lnTo>
                  <a:pt x="2779760" y="1187067"/>
                </a:lnTo>
                <a:lnTo>
                  <a:pt x="2784843" y="1174370"/>
                </a:lnTo>
                <a:lnTo>
                  <a:pt x="2792466" y="1155960"/>
                </a:lnTo>
                <a:lnTo>
                  <a:pt x="2797866" y="1144851"/>
                </a:lnTo>
                <a:lnTo>
                  <a:pt x="2803266" y="1132789"/>
                </a:lnTo>
                <a:lnTo>
                  <a:pt x="2809619" y="1119775"/>
                </a:lnTo>
                <a:lnTo>
                  <a:pt x="2816607" y="1106443"/>
                </a:lnTo>
                <a:lnTo>
                  <a:pt x="2824549" y="1092794"/>
                </a:lnTo>
                <a:lnTo>
                  <a:pt x="2833125" y="1078828"/>
                </a:lnTo>
                <a:lnTo>
                  <a:pt x="2842019" y="1065179"/>
                </a:lnTo>
                <a:lnTo>
                  <a:pt x="2851549" y="1051530"/>
                </a:lnTo>
                <a:lnTo>
                  <a:pt x="2862031" y="1038516"/>
                </a:lnTo>
                <a:lnTo>
                  <a:pt x="2867113" y="1032168"/>
                </a:lnTo>
                <a:lnTo>
                  <a:pt x="2872831" y="1025820"/>
                </a:lnTo>
                <a:lnTo>
                  <a:pt x="2873149" y="1025820"/>
                </a:lnTo>
                <a:lnTo>
                  <a:pt x="2873466" y="1025820"/>
                </a:lnTo>
                <a:lnTo>
                  <a:pt x="2873784" y="1028041"/>
                </a:lnTo>
                <a:lnTo>
                  <a:pt x="2873466" y="1032168"/>
                </a:lnTo>
                <a:lnTo>
                  <a:pt x="2873149" y="1037881"/>
                </a:lnTo>
                <a:lnTo>
                  <a:pt x="2870607" y="1054387"/>
                </a:lnTo>
                <a:lnTo>
                  <a:pt x="2866796" y="1076289"/>
                </a:lnTo>
                <a:lnTo>
                  <a:pt x="2856313" y="1132471"/>
                </a:lnTo>
                <a:lnTo>
                  <a:pt x="2843925" y="1197859"/>
                </a:lnTo>
                <a:lnTo>
                  <a:pt x="2819784" y="1318160"/>
                </a:lnTo>
                <a:lnTo>
                  <a:pt x="2815654" y="1340062"/>
                </a:lnTo>
                <a:lnTo>
                  <a:pt x="2812478" y="1355933"/>
                </a:lnTo>
                <a:lnTo>
                  <a:pt x="2811525" y="1365455"/>
                </a:lnTo>
                <a:lnTo>
                  <a:pt x="2811207" y="1366725"/>
                </a:lnTo>
                <a:lnTo>
                  <a:pt x="2811525" y="1367042"/>
                </a:lnTo>
                <a:lnTo>
                  <a:pt x="2811843" y="1366407"/>
                </a:lnTo>
                <a:lnTo>
                  <a:pt x="2828678" y="1332761"/>
                </a:lnTo>
                <a:lnTo>
                  <a:pt x="2846149" y="1298798"/>
                </a:lnTo>
                <a:lnTo>
                  <a:pt x="2864255" y="1265469"/>
                </a:lnTo>
                <a:lnTo>
                  <a:pt x="2882360" y="1232775"/>
                </a:lnTo>
                <a:lnTo>
                  <a:pt x="2901419" y="1200716"/>
                </a:lnTo>
                <a:lnTo>
                  <a:pt x="2920160" y="1169927"/>
                </a:lnTo>
                <a:lnTo>
                  <a:pt x="2938584" y="1140089"/>
                </a:lnTo>
                <a:lnTo>
                  <a:pt x="2957325" y="1112792"/>
                </a:lnTo>
                <a:lnTo>
                  <a:pt x="2974796" y="1086764"/>
                </a:lnTo>
                <a:lnTo>
                  <a:pt x="2991314" y="1062957"/>
                </a:lnTo>
                <a:lnTo>
                  <a:pt x="3007514" y="1041373"/>
                </a:lnTo>
                <a:lnTo>
                  <a:pt x="3022125" y="1022963"/>
                </a:lnTo>
                <a:lnTo>
                  <a:pt x="3035467" y="1006775"/>
                </a:lnTo>
                <a:lnTo>
                  <a:pt x="3041820" y="999791"/>
                </a:lnTo>
                <a:lnTo>
                  <a:pt x="3047537" y="993760"/>
                </a:lnTo>
                <a:lnTo>
                  <a:pt x="3052620" y="988682"/>
                </a:lnTo>
                <a:lnTo>
                  <a:pt x="3057384" y="984555"/>
                </a:lnTo>
                <a:lnTo>
                  <a:pt x="3062149" y="981381"/>
                </a:lnTo>
                <a:lnTo>
                  <a:pt x="3065643" y="978524"/>
                </a:lnTo>
                <a:lnTo>
                  <a:pt x="3079937" y="971224"/>
                </a:lnTo>
                <a:lnTo>
                  <a:pt x="3094549" y="964241"/>
                </a:lnTo>
                <a:lnTo>
                  <a:pt x="3109161" y="958210"/>
                </a:lnTo>
                <a:lnTo>
                  <a:pt x="3116784" y="955353"/>
                </a:lnTo>
                <a:lnTo>
                  <a:pt x="3124408" y="953131"/>
                </a:lnTo>
                <a:lnTo>
                  <a:pt x="3132031" y="950909"/>
                </a:lnTo>
                <a:lnTo>
                  <a:pt x="3139337" y="948687"/>
                </a:lnTo>
                <a:lnTo>
                  <a:pt x="3146961" y="946783"/>
                </a:lnTo>
                <a:lnTo>
                  <a:pt x="3154902" y="945196"/>
                </a:lnTo>
                <a:lnTo>
                  <a:pt x="3162208" y="943609"/>
                </a:lnTo>
                <a:lnTo>
                  <a:pt x="3170149" y="942974"/>
                </a:lnTo>
                <a:lnTo>
                  <a:pt x="3178090" y="942339"/>
                </a:lnTo>
                <a:lnTo>
                  <a:pt x="3185714" y="941387"/>
                </a:lnTo>
                <a:close/>
                <a:moveTo>
                  <a:pt x="176612" y="941387"/>
                </a:moveTo>
                <a:lnTo>
                  <a:pt x="184236" y="942339"/>
                </a:lnTo>
                <a:lnTo>
                  <a:pt x="192177" y="942974"/>
                </a:lnTo>
                <a:lnTo>
                  <a:pt x="200118" y="943609"/>
                </a:lnTo>
                <a:lnTo>
                  <a:pt x="207742" y="945196"/>
                </a:lnTo>
                <a:lnTo>
                  <a:pt x="215047" y="946783"/>
                </a:lnTo>
                <a:lnTo>
                  <a:pt x="222989" y="948687"/>
                </a:lnTo>
                <a:lnTo>
                  <a:pt x="230295" y="950909"/>
                </a:lnTo>
                <a:lnTo>
                  <a:pt x="238236" y="953131"/>
                </a:lnTo>
                <a:lnTo>
                  <a:pt x="245542" y="955353"/>
                </a:lnTo>
                <a:lnTo>
                  <a:pt x="253165" y="958210"/>
                </a:lnTo>
                <a:lnTo>
                  <a:pt x="268095" y="964241"/>
                </a:lnTo>
                <a:lnTo>
                  <a:pt x="282389" y="971224"/>
                </a:lnTo>
                <a:lnTo>
                  <a:pt x="296683" y="978524"/>
                </a:lnTo>
                <a:lnTo>
                  <a:pt x="300812" y="981381"/>
                </a:lnTo>
                <a:lnTo>
                  <a:pt x="304624" y="984555"/>
                </a:lnTo>
                <a:lnTo>
                  <a:pt x="309706" y="988682"/>
                </a:lnTo>
                <a:lnTo>
                  <a:pt x="314789" y="993760"/>
                </a:lnTo>
                <a:lnTo>
                  <a:pt x="320824" y="999791"/>
                </a:lnTo>
                <a:lnTo>
                  <a:pt x="326859" y="1006775"/>
                </a:lnTo>
                <a:lnTo>
                  <a:pt x="340201" y="1022963"/>
                </a:lnTo>
                <a:lnTo>
                  <a:pt x="354812" y="1041373"/>
                </a:lnTo>
                <a:lnTo>
                  <a:pt x="371012" y="1062957"/>
                </a:lnTo>
                <a:lnTo>
                  <a:pt x="387530" y="1086764"/>
                </a:lnTo>
                <a:lnTo>
                  <a:pt x="405636" y="1112792"/>
                </a:lnTo>
                <a:lnTo>
                  <a:pt x="423742" y="1140089"/>
                </a:lnTo>
                <a:lnTo>
                  <a:pt x="442166" y="1169927"/>
                </a:lnTo>
                <a:lnTo>
                  <a:pt x="460907" y="1200716"/>
                </a:lnTo>
                <a:lnTo>
                  <a:pt x="479966" y="1232775"/>
                </a:lnTo>
                <a:lnTo>
                  <a:pt x="498389" y="1265469"/>
                </a:lnTo>
                <a:lnTo>
                  <a:pt x="516177" y="1298798"/>
                </a:lnTo>
                <a:lnTo>
                  <a:pt x="533966" y="1332761"/>
                </a:lnTo>
                <a:lnTo>
                  <a:pt x="550801" y="1366407"/>
                </a:lnTo>
                <a:lnTo>
                  <a:pt x="550801" y="1367042"/>
                </a:lnTo>
                <a:lnTo>
                  <a:pt x="551119" y="1366725"/>
                </a:lnTo>
                <a:lnTo>
                  <a:pt x="551119" y="1365455"/>
                </a:lnTo>
                <a:lnTo>
                  <a:pt x="549848" y="1355933"/>
                </a:lnTo>
                <a:lnTo>
                  <a:pt x="546672" y="1340062"/>
                </a:lnTo>
                <a:lnTo>
                  <a:pt x="542542" y="1318160"/>
                </a:lnTo>
                <a:lnTo>
                  <a:pt x="519036" y="1197859"/>
                </a:lnTo>
                <a:lnTo>
                  <a:pt x="506013" y="1132471"/>
                </a:lnTo>
                <a:lnTo>
                  <a:pt x="495530" y="1076289"/>
                </a:lnTo>
                <a:lnTo>
                  <a:pt x="491719" y="1054387"/>
                </a:lnTo>
                <a:lnTo>
                  <a:pt x="489495" y="1037881"/>
                </a:lnTo>
                <a:lnTo>
                  <a:pt x="488860" y="1032168"/>
                </a:lnTo>
                <a:lnTo>
                  <a:pt x="488542" y="1028041"/>
                </a:lnTo>
                <a:lnTo>
                  <a:pt x="488860" y="1025820"/>
                </a:lnTo>
                <a:lnTo>
                  <a:pt x="489177" y="1025820"/>
                </a:lnTo>
                <a:lnTo>
                  <a:pt x="489495" y="1025820"/>
                </a:lnTo>
                <a:lnTo>
                  <a:pt x="495213" y="1032168"/>
                </a:lnTo>
                <a:lnTo>
                  <a:pt x="500295" y="1038516"/>
                </a:lnTo>
                <a:lnTo>
                  <a:pt x="510777" y="1051530"/>
                </a:lnTo>
                <a:lnTo>
                  <a:pt x="520307" y="1065179"/>
                </a:lnTo>
                <a:lnTo>
                  <a:pt x="529201" y="1078828"/>
                </a:lnTo>
                <a:lnTo>
                  <a:pt x="537777" y="1092794"/>
                </a:lnTo>
                <a:lnTo>
                  <a:pt x="545719" y="1106443"/>
                </a:lnTo>
                <a:lnTo>
                  <a:pt x="552707" y="1119775"/>
                </a:lnTo>
                <a:lnTo>
                  <a:pt x="559060" y="1132789"/>
                </a:lnTo>
                <a:lnTo>
                  <a:pt x="565095" y="1144851"/>
                </a:lnTo>
                <a:lnTo>
                  <a:pt x="569860" y="1155960"/>
                </a:lnTo>
                <a:lnTo>
                  <a:pt x="577483" y="1174370"/>
                </a:lnTo>
                <a:lnTo>
                  <a:pt x="582566" y="1187067"/>
                </a:lnTo>
                <a:lnTo>
                  <a:pt x="584154" y="1191511"/>
                </a:lnTo>
                <a:lnTo>
                  <a:pt x="590507" y="1215635"/>
                </a:lnTo>
                <a:lnTo>
                  <a:pt x="596542" y="1237219"/>
                </a:lnTo>
                <a:lnTo>
                  <a:pt x="602578" y="1256581"/>
                </a:lnTo>
                <a:lnTo>
                  <a:pt x="607978" y="1274991"/>
                </a:lnTo>
                <a:lnTo>
                  <a:pt x="618778" y="1309272"/>
                </a:lnTo>
                <a:lnTo>
                  <a:pt x="629895" y="1344823"/>
                </a:lnTo>
                <a:lnTo>
                  <a:pt x="635613" y="1364186"/>
                </a:lnTo>
                <a:lnTo>
                  <a:pt x="641013" y="1385770"/>
                </a:lnTo>
                <a:lnTo>
                  <a:pt x="647366" y="1409576"/>
                </a:lnTo>
                <a:lnTo>
                  <a:pt x="653719" y="1436556"/>
                </a:lnTo>
                <a:lnTo>
                  <a:pt x="660389" y="1466711"/>
                </a:lnTo>
                <a:lnTo>
                  <a:pt x="668013" y="1501627"/>
                </a:lnTo>
                <a:lnTo>
                  <a:pt x="675636" y="1540670"/>
                </a:lnTo>
                <a:lnTo>
                  <a:pt x="684213" y="1585108"/>
                </a:lnTo>
                <a:lnTo>
                  <a:pt x="319871" y="2147887"/>
                </a:lnTo>
                <a:lnTo>
                  <a:pt x="0" y="2147887"/>
                </a:lnTo>
                <a:lnTo>
                  <a:pt x="318" y="1978387"/>
                </a:lnTo>
                <a:lnTo>
                  <a:pt x="953" y="1828884"/>
                </a:lnTo>
                <a:lnTo>
                  <a:pt x="2541" y="1696204"/>
                </a:lnTo>
                <a:lnTo>
                  <a:pt x="4447" y="1578442"/>
                </a:lnTo>
                <a:lnTo>
                  <a:pt x="6671" y="1472425"/>
                </a:lnTo>
                <a:lnTo>
                  <a:pt x="8894" y="1374343"/>
                </a:lnTo>
                <a:lnTo>
                  <a:pt x="11753" y="1282609"/>
                </a:lnTo>
                <a:lnTo>
                  <a:pt x="14612" y="1193415"/>
                </a:lnTo>
                <a:lnTo>
                  <a:pt x="17153" y="1179767"/>
                </a:lnTo>
                <a:lnTo>
                  <a:pt x="19694" y="1166118"/>
                </a:lnTo>
                <a:lnTo>
                  <a:pt x="23188" y="1153104"/>
                </a:lnTo>
                <a:lnTo>
                  <a:pt x="26365" y="1140724"/>
                </a:lnTo>
                <a:lnTo>
                  <a:pt x="29859" y="1128662"/>
                </a:lnTo>
                <a:lnTo>
                  <a:pt x="33671" y="1116918"/>
                </a:lnTo>
                <a:lnTo>
                  <a:pt x="37800" y="1105808"/>
                </a:lnTo>
                <a:lnTo>
                  <a:pt x="42247" y="1094699"/>
                </a:lnTo>
                <a:lnTo>
                  <a:pt x="46694" y="1084224"/>
                </a:lnTo>
                <a:lnTo>
                  <a:pt x="51777" y="1074067"/>
                </a:lnTo>
                <a:lnTo>
                  <a:pt x="56541" y="1064544"/>
                </a:lnTo>
                <a:lnTo>
                  <a:pt x="61624" y="1054704"/>
                </a:lnTo>
                <a:lnTo>
                  <a:pt x="67024" y="1045817"/>
                </a:lnTo>
                <a:lnTo>
                  <a:pt x="72424" y="1037247"/>
                </a:lnTo>
                <a:lnTo>
                  <a:pt x="78141" y="1029311"/>
                </a:lnTo>
                <a:lnTo>
                  <a:pt x="83541" y="1021376"/>
                </a:lnTo>
                <a:lnTo>
                  <a:pt x="89259" y="1014075"/>
                </a:lnTo>
                <a:lnTo>
                  <a:pt x="95294" y="1006457"/>
                </a:lnTo>
                <a:lnTo>
                  <a:pt x="101012" y="999791"/>
                </a:lnTo>
                <a:lnTo>
                  <a:pt x="107047" y="993443"/>
                </a:lnTo>
                <a:lnTo>
                  <a:pt x="113083" y="987095"/>
                </a:lnTo>
                <a:lnTo>
                  <a:pt x="118800" y="981699"/>
                </a:lnTo>
                <a:lnTo>
                  <a:pt x="124836" y="975985"/>
                </a:lnTo>
                <a:lnTo>
                  <a:pt x="130871" y="970906"/>
                </a:lnTo>
                <a:lnTo>
                  <a:pt x="136906" y="966145"/>
                </a:lnTo>
                <a:lnTo>
                  <a:pt x="142624" y="962019"/>
                </a:lnTo>
                <a:lnTo>
                  <a:pt x="148659" y="957575"/>
                </a:lnTo>
                <a:lnTo>
                  <a:pt x="154694" y="953766"/>
                </a:lnTo>
                <a:lnTo>
                  <a:pt x="165812" y="947100"/>
                </a:lnTo>
                <a:lnTo>
                  <a:pt x="176612" y="941387"/>
                </a:lnTo>
                <a:close/>
                <a:moveTo>
                  <a:pt x="1531981" y="658812"/>
                </a:moveTo>
                <a:lnTo>
                  <a:pt x="1531981" y="659130"/>
                </a:lnTo>
                <a:lnTo>
                  <a:pt x="1532299" y="658812"/>
                </a:lnTo>
                <a:lnTo>
                  <a:pt x="1532934" y="669616"/>
                </a:lnTo>
                <a:lnTo>
                  <a:pt x="1534523" y="682009"/>
                </a:lnTo>
                <a:lnTo>
                  <a:pt x="1536430" y="695673"/>
                </a:lnTo>
                <a:lnTo>
                  <a:pt x="1538654" y="711244"/>
                </a:lnTo>
                <a:lnTo>
                  <a:pt x="1541514" y="728085"/>
                </a:lnTo>
                <a:lnTo>
                  <a:pt x="1545327" y="746198"/>
                </a:lnTo>
                <a:lnTo>
                  <a:pt x="1549458" y="765900"/>
                </a:lnTo>
                <a:lnTo>
                  <a:pt x="1554543" y="786873"/>
                </a:lnTo>
                <a:lnTo>
                  <a:pt x="1560263" y="808799"/>
                </a:lnTo>
                <a:lnTo>
                  <a:pt x="1566936" y="831678"/>
                </a:lnTo>
                <a:lnTo>
                  <a:pt x="1574562" y="855828"/>
                </a:lnTo>
                <a:lnTo>
                  <a:pt x="1583142" y="881250"/>
                </a:lnTo>
                <a:lnTo>
                  <a:pt x="1592993" y="907307"/>
                </a:lnTo>
                <a:lnTo>
                  <a:pt x="1604115" y="934000"/>
                </a:lnTo>
                <a:lnTo>
                  <a:pt x="1615872" y="961963"/>
                </a:lnTo>
                <a:lnTo>
                  <a:pt x="1629218" y="990245"/>
                </a:lnTo>
                <a:lnTo>
                  <a:pt x="1633667" y="953066"/>
                </a:lnTo>
                <a:lnTo>
                  <a:pt x="1638752" y="917476"/>
                </a:lnTo>
                <a:lnTo>
                  <a:pt x="1643518" y="884745"/>
                </a:lnTo>
                <a:lnTo>
                  <a:pt x="1648285" y="855193"/>
                </a:lnTo>
                <a:lnTo>
                  <a:pt x="1652733" y="830089"/>
                </a:lnTo>
                <a:lnTo>
                  <a:pt x="1656547" y="809752"/>
                </a:lnTo>
                <a:lnTo>
                  <a:pt x="1660678" y="788779"/>
                </a:lnTo>
                <a:lnTo>
                  <a:pt x="1633350" y="725225"/>
                </a:lnTo>
                <a:lnTo>
                  <a:pt x="1677202" y="683280"/>
                </a:lnTo>
                <a:lnTo>
                  <a:pt x="1708661" y="683280"/>
                </a:lnTo>
                <a:lnTo>
                  <a:pt x="1752831" y="725225"/>
                </a:lnTo>
                <a:lnTo>
                  <a:pt x="1725503" y="788779"/>
                </a:lnTo>
                <a:lnTo>
                  <a:pt x="1729634" y="809752"/>
                </a:lnTo>
                <a:lnTo>
                  <a:pt x="1737578" y="855193"/>
                </a:lnTo>
                <a:lnTo>
                  <a:pt x="1742344" y="884745"/>
                </a:lnTo>
                <a:lnTo>
                  <a:pt x="1747111" y="917476"/>
                </a:lnTo>
                <a:lnTo>
                  <a:pt x="1752513" y="953066"/>
                </a:lnTo>
                <a:lnTo>
                  <a:pt x="1756962" y="990245"/>
                </a:lnTo>
                <a:lnTo>
                  <a:pt x="1770308" y="961963"/>
                </a:lnTo>
                <a:lnTo>
                  <a:pt x="1782066" y="934000"/>
                </a:lnTo>
                <a:lnTo>
                  <a:pt x="1792870" y="907307"/>
                </a:lnTo>
                <a:lnTo>
                  <a:pt x="1802720" y="881250"/>
                </a:lnTo>
                <a:lnTo>
                  <a:pt x="1811618" y="855828"/>
                </a:lnTo>
                <a:lnTo>
                  <a:pt x="1818927" y="831678"/>
                </a:lnTo>
                <a:lnTo>
                  <a:pt x="1825600" y="808799"/>
                </a:lnTo>
                <a:lnTo>
                  <a:pt x="1831638" y="786873"/>
                </a:lnTo>
                <a:lnTo>
                  <a:pt x="1836404" y="765900"/>
                </a:lnTo>
                <a:lnTo>
                  <a:pt x="1840853" y="746198"/>
                </a:lnTo>
                <a:lnTo>
                  <a:pt x="1844348" y="728085"/>
                </a:lnTo>
                <a:lnTo>
                  <a:pt x="1847208" y="711244"/>
                </a:lnTo>
                <a:lnTo>
                  <a:pt x="1849750" y="695673"/>
                </a:lnTo>
                <a:lnTo>
                  <a:pt x="1851657" y="682009"/>
                </a:lnTo>
                <a:lnTo>
                  <a:pt x="1852928" y="669616"/>
                </a:lnTo>
                <a:lnTo>
                  <a:pt x="1853881" y="658812"/>
                </a:lnTo>
                <a:lnTo>
                  <a:pt x="1854199" y="659130"/>
                </a:lnTo>
                <a:lnTo>
                  <a:pt x="1854199" y="658812"/>
                </a:lnTo>
                <a:lnTo>
                  <a:pt x="1871359" y="662943"/>
                </a:lnTo>
                <a:lnTo>
                  <a:pt x="1889154" y="667392"/>
                </a:lnTo>
                <a:lnTo>
                  <a:pt x="1908220" y="673111"/>
                </a:lnTo>
                <a:lnTo>
                  <a:pt x="1927922" y="679467"/>
                </a:lnTo>
                <a:lnTo>
                  <a:pt x="1946988" y="684869"/>
                </a:lnTo>
                <a:lnTo>
                  <a:pt x="1964465" y="690271"/>
                </a:lnTo>
                <a:lnTo>
                  <a:pt x="1980354" y="695355"/>
                </a:lnTo>
                <a:lnTo>
                  <a:pt x="1994971" y="700122"/>
                </a:lnTo>
                <a:lnTo>
                  <a:pt x="2008000" y="704888"/>
                </a:lnTo>
                <a:lnTo>
                  <a:pt x="2019757" y="709337"/>
                </a:lnTo>
                <a:lnTo>
                  <a:pt x="2030243" y="713786"/>
                </a:lnTo>
                <a:lnTo>
                  <a:pt x="2039459" y="717917"/>
                </a:lnTo>
                <a:lnTo>
                  <a:pt x="2047721" y="722048"/>
                </a:lnTo>
                <a:lnTo>
                  <a:pt x="2054712" y="725861"/>
                </a:lnTo>
                <a:lnTo>
                  <a:pt x="2060749" y="729674"/>
                </a:lnTo>
                <a:lnTo>
                  <a:pt x="2065834" y="733170"/>
                </a:lnTo>
                <a:lnTo>
                  <a:pt x="2070282" y="736665"/>
                </a:lnTo>
                <a:lnTo>
                  <a:pt x="2073778" y="739843"/>
                </a:lnTo>
                <a:lnTo>
                  <a:pt x="2076638" y="743021"/>
                </a:lnTo>
                <a:lnTo>
                  <a:pt x="2078862" y="746198"/>
                </a:lnTo>
                <a:lnTo>
                  <a:pt x="2084264" y="751600"/>
                </a:lnTo>
                <a:lnTo>
                  <a:pt x="2089348" y="757002"/>
                </a:lnTo>
                <a:lnTo>
                  <a:pt x="2093797" y="763040"/>
                </a:lnTo>
                <a:lnTo>
                  <a:pt x="2097928" y="769395"/>
                </a:lnTo>
                <a:lnTo>
                  <a:pt x="2100788" y="774480"/>
                </a:lnTo>
                <a:lnTo>
                  <a:pt x="2109368" y="788779"/>
                </a:lnTo>
                <a:lnTo>
                  <a:pt x="2139238" y="838033"/>
                </a:lnTo>
                <a:lnTo>
                  <a:pt x="2158940" y="870446"/>
                </a:lnTo>
                <a:lnTo>
                  <a:pt x="2180866" y="905400"/>
                </a:lnTo>
                <a:lnTo>
                  <a:pt x="2203428" y="941626"/>
                </a:lnTo>
                <a:lnTo>
                  <a:pt x="2226942" y="977216"/>
                </a:lnTo>
                <a:lnTo>
                  <a:pt x="2242196" y="999778"/>
                </a:lnTo>
                <a:lnTo>
                  <a:pt x="2256495" y="1021068"/>
                </a:lnTo>
                <a:lnTo>
                  <a:pt x="2280963" y="997553"/>
                </a:lnTo>
                <a:lnTo>
                  <a:pt x="2305749" y="972450"/>
                </a:lnTo>
                <a:lnTo>
                  <a:pt x="2326086" y="951159"/>
                </a:lnTo>
                <a:lnTo>
                  <a:pt x="2345470" y="930186"/>
                </a:lnTo>
                <a:lnTo>
                  <a:pt x="2380107" y="892372"/>
                </a:lnTo>
                <a:lnTo>
                  <a:pt x="2405529" y="864090"/>
                </a:lnTo>
                <a:lnTo>
                  <a:pt x="2417286" y="850109"/>
                </a:lnTo>
                <a:lnTo>
                  <a:pt x="2417922" y="849791"/>
                </a:lnTo>
                <a:lnTo>
                  <a:pt x="2421735" y="845660"/>
                </a:lnTo>
                <a:lnTo>
                  <a:pt x="2425548" y="841847"/>
                </a:lnTo>
                <a:lnTo>
                  <a:pt x="2429679" y="838033"/>
                </a:lnTo>
                <a:lnTo>
                  <a:pt x="2433493" y="834856"/>
                </a:lnTo>
                <a:lnTo>
                  <a:pt x="2437941" y="831678"/>
                </a:lnTo>
                <a:lnTo>
                  <a:pt x="2442072" y="828818"/>
                </a:lnTo>
                <a:lnTo>
                  <a:pt x="2446521" y="826276"/>
                </a:lnTo>
                <a:lnTo>
                  <a:pt x="2451605" y="823734"/>
                </a:lnTo>
                <a:lnTo>
                  <a:pt x="2456054" y="821509"/>
                </a:lnTo>
                <a:lnTo>
                  <a:pt x="2460821" y="819603"/>
                </a:lnTo>
                <a:lnTo>
                  <a:pt x="2465587" y="818014"/>
                </a:lnTo>
                <a:lnTo>
                  <a:pt x="2470672" y="816425"/>
                </a:lnTo>
                <a:lnTo>
                  <a:pt x="2475756" y="815154"/>
                </a:lnTo>
                <a:lnTo>
                  <a:pt x="2480522" y="814201"/>
                </a:lnTo>
                <a:lnTo>
                  <a:pt x="2485607" y="813565"/>
                </a:lnTo>
                <a:lnTo>
                  <a:pt x="2491009" y="812930"/>
                </a:lnTo>
                <a:lnTo>
                  <a:pt x="2495775" y="812930"/>
                </a:lnTo>
                <a:lnTo>
                  <a:pt x="2500860" y="812930"/>
                </a:lnTo>
                <a:lnTo>
                  <a:pt x="2506262" y="812930"/>
                </a:lnTo>
                <a:lnTo>
                  <a:pt x="2511346" y="813565"/>
                </a:lnTo>
                <a:lnTo>
                  <a:pt x="2516113" y="814201"/>
                </a:lnTo>
                <a:lnTo>
                  <a:pt x="2521515" y="815154"/>
                </a:lnTo>
                <a:lnTo>
                  <a:pt x="2526281" y="816425"/>
                </a:lnTo>
                <a:lnTo>
                  <a:pt x="2531366" y="817696"/>
                </a:lnTo>
                <a:lnTo>
                  <a:pt x="2536132" y="819603"/>
                </a:lnTo>
                <a:lnTo>
                  <a:pt x="2541216" y="821509"/>
                </a:lnTo>
                <a:lnTo>
                  <a:pt x="2545983" y="823734"/>
                </a:lnTo>
                <a:lnTo>
                  <a:pt x="2550432" y="826276"/>
                </a:lnTo>
                <a:lnTo>
                  <a:pt x="2555198" y="828818"/>
                </a:lnTo>
                <a:lnTo>
                  <a:pt x="2559647" y="831678"/>
                </a:lnTo>
                <a:lnTo>
                  <a:pt x="2563778" y="835174"/>
                </a:lnTo>
                <a:lnTo>
                  <a:pt x="2568227" y="838351"/>
                </a:lnTo>
                <a:lnTo>
                  <a:pt x="2572358" y="842164"/>
                </a:lnTo>
                <a:lnTo>
                  <a:pt x="2576171" y="845978"/>
                </a:lnTo>
                <a:lnTo>
                  <a:pt x="2579666" y="850109"/>
                </a:lnTo>
                <a:lnTo>
                  <a:pt x="2583162" y="854240"/>
                </a:lnTo>
                <a:lnTo>
                  <a:pt x="2586022" y="858688"/>
                </a:lnTo>
                <a:lnTo>
                  <a:pt x="2589200" y="863137"/>
                </a:lnTo>
                <a:lnTo>
                  <a:pt x="2591742" y="867586"/>
                </a:lnTo>
                <a:lnTo>
                  <a:pt x="2593966" y="872035"/>
                </a:lnTo>
                <a:lnTo>
                  <a:pt x="2596190" y="876801"/>
                </a:lnTo>
                <a:lnTo>
                  <a:pt x="2598097" y="881250"/>
                </a:lnTo>
                <a:lnTo>
                  <a:pt x="2600004" y="886334"/>
                </a:lnTo>
                <a:lnTo>
                  <a:pt x="2601275" y="891419"/>
                </a:lnTo>
                <a:lnTo>
                  <a:pt x="2602546" y="896185"/>
                </a:lnTo>
                <a:lnTo>
                  <a:pt x="2603499" y="901269"/>
                </a:lnTo>
                <a:lnTo>
                  <a:pt x="2604452" y="906036"/>
                </a:lnTo>
                <a:lnTo>
                  <a:pt x="2604770" y="911438"/>
                </a:lnTo>
                <a:lnTo>
                  <a:pt x="2605088" y="916522"/>
                </a:lnTo>
                <a:lnTo>
                  <a:pt x="2605088" y="921289"/>
                </a:lnTo>
                <a:lnTo>
                  <a:pt x="2604770" y="926691"/>
                </a:lnTo>
                <a:lnTo>
                  <a:pt x="2604452" y="931775"/>
                </a:lnTo>
                <a:lnTo>
                  <a:pt x="2603499" y="936542"/>
                </a:lnTo>
                <a:lnTo>
                  <a:pt x="2602546" y="941944"/>
                </a:lnTo>
                <a:lnTo>
                  <a:pt x="2601275" y="947028"/>
                </a:lnTo>
                <a:lnTo>
                  <a:pt x="2600004" y="951795"/>
                </a:lnTo>
                <a:lnTo>
                  <a:pt x="2598415" y="956879"/>
                </a:lnTo>
                <a:lnTo>
                  <a:pt x="2596190" y="961646"/>
                </a:lnTo>
                <a:lnTo>
                  <a:pt x="2593966" y="966412"/>
                </a:lnTo>
                <a:lnTo>
                  <a:pt x="2591742" y="970861"/>
                </a:lnTo>
                <a:lnTo>
                  <a:pt x="2588564" y="975627"/>
                </a:lnTo>
                <a:lnTo>
                  <a:pt x="2585704" y="980076"/>
                </a:lnTo>
                <a:lnTo>
                  <a:pt x="2582844" y="984207"/>
                </a:lnTo>
                <a:lnTo>
                  <a:pt x="2579349" y="988656"/>
                </a:lnTo>
                <a:lnTo>
                  <a:pt x="2566638" y="1003273"/>
                </a:lnTo>
                <a:lnTo>
                  <a:pt x="2534543" y="1039181"/>
                </a:lnTo>
                <a:lnTo>
                  <a:pt x="2512935" y="1063014"/>
                </a:lnTo>
                <a:lnTo>
                  <a:pt x="2488784" y="1089071"/>
                </a:lnTo>
                <a:lnTo>
                  <a:pt x="2463045" y="1116399"/>
                </a:lnTo>
                <a:lnTo>
                  <a:pt x="2436352" y="1143409"/>
                </a:lnTo>
                <a:lnTo>
                  <a:pt x="2417922" y="1161204"/>
                </a:lnTo>
                <a:lnTo>
                  <a:pt x="2400127" y="1178682"/>
                </a:lnTo>
                <a:lnTo>
                  <a:pt x="2382332" y="1195206"/>
                </a:lnTo>
                <a:lnTo>
                  <a:pt x="2364537" y="1210776"/>
                </a:lnTo>
                <a:lnTo>
                  <a:pt x="2354050" y="1219038"/>
                </a:lnTo>
                <a:lnTo>
                  <a:pt x="2343882" y="1226983"/>
                </a:lnTo>
                <a:lnTo>
                  <a:pt x="2333395" y="1234927"/>
                </a:lnTo>
                <a:lnTo>
                  <a:pt x="2322591" y="1241918"/>
                </a:lnTo>
                <a:lnTo>
                  <a:pt x="2316236" y="1246049"/>
                </a:lnTo>
                <a:lnTo>
                  <a:pt x="2309562" y="1249862"/>
                </a:lnTo>
                <a:lnTo>
                  <a:pt x="2301936" y="1253357"/>
                </a:lnTo>
                <a:lnTo>
                  <a:pt x="2294310" y="1257171"/>
                </a:lnTo>
                <a:lnTo>
                  <a:pt x="2284141" y="1260984"/>
                </a:lnTo>
                <a:lnTo>
                  <a:pt x="2279057" y="1262891"/>
                </a:lnTo>
                <a:lnTo>
                  <a:pt x="2272701" y="1264797"/>
                </a:lnTo>
                <a:lnTo>
                  <a:pt x="2266346" y="1266068"/>
                </a:lnTo>
                <a:lnTo>
                  <a:pt x="2258720" y="1267339"/>
                </a:lnTo>
                <a:lnTo>
                  <a:pt x="2250775" y="1267975"/>
                </a:lnTo>
                <a:lnTo>
                  <a:pt x="2241242" y="1268610"/>
                </a:lnTo>
                <a:lnTo>
                  <a:pt x="2233934" y="1268293"/>
                </a:lnTo>
                <a:lnTo>
                  <a:pt x="2226307" y="1267657"/>
                </a:lnTo>
                <a:lnTo>
                  <a:pt x="2217727" y="1266068"/>
                </a:lnTo>
                <a:lnTo>
                  <a:pt x="2209148" y="1263844"/>
                </a:lnTo>
                <a:lnTo>
                  <a:pt x="2198979" y="1260666"/>
                </a:lnTo>
                <a:lnTo>
                  <a:pt x="2190717" y="1257171"/>
                </a:lnTo>
                <a:lnTo>
                  <a:pt x="2184044" y="1253357"/>
                </a:lnTo>
                <a:lnTo>
                  <a:pt x="2178324" y="1250180"/>
                </a:lnTo>
                <a:lnTo>
                  <a:pt x="2172922" y="1246684"/>
                </a:lnTo>
                <a:lnTo>
                  <a:pt x="2168473" y="1243824"/>
                </a:lnTo>
                <a:lnTo>
                  <a:pt x="2160846" y="1237787"/>
                </a:lnTo>
                <a:lnTo>
                  <a:pt x="2154491" y="1232067"/>
                </a:lnTo>
                <a:lnTo>
                  <a:pt x="2148454" y="1226347"/>
                </a:lnTo>
                <a:lnTo>
                  <a:pt x="2137967" y="1215225"/>
                </a:lnTo>
                <a:lnTo>
                  <a:pt x="2128116" y="1204103"/>
                </a:lnTo>
                <a:lnTo>
                  <a:pt x="2118265" y="1192028"/>
                </a:lnTo>
                <a:lnTo>
                  <a:pt x="2109050" y="1179953"/>
                </a:lnTo>
                <a:lnTo>
                  <a:pt x="2098882" y="1166924"/>
                </a:lnTo>
                <a:lnTo>
                  <a:pt x="2078862" y="1138961"/>
                </a:lnTo>
                <a:lnTo>
                  <a:pt x="2058525" y="1108773"/>
                </a:lnTo>
                <a:lnTo>
                  <a:pt x="2037552" y="1077313"/>
                </a:lnTo>
                <a:lnTo>
                  <a:pt x="2017215" y="1045219"/>
                </a:lnTo>
                <a:lnTo>
                  <a:pt x="2012766" y="1038546"/>
                </a:lnTo>
                <a:lnTo>
                  <a:pt x="2012766" y="1409700"/>
                </a:lnTo>
                <a:lnTo>
                  <a:pt x="1373096" y="1409700"/>
                </a:lnTo>
                <a:lnTo>
                  <a:pt x="1373096" y="1002002"/>
                </a:lnTo>
                <a:lnTo>
                  <a:pt x="1372779" y="1002002"/>
                </a:lnTo>
                <a:lnTo>
                  <a:pt x="1371190" y="1003591"/>
                </a:lnTo>
                <a:lnTo>
                  <a:pt x="1369283" y="1005815"/>
                </a:lnTo>
                <a:lnTo>
                  <a:pt x="1367694" y="1009311"/>
                </a:lnTo>
                <a:lnTo>
                  <a:pt x="1365470" y="1013124"/>
                </a:lnTo>
                <a:lnTo>
                  <a:pt x="1363246" y="1018526"/>
                </a:lnTo>
                <a:lnTo>
                  <a:pt x="1361339" y="1024882"/>
                </a:lnTo>
                <a:lnTo>
                  <a:pt x="1356572" y="1039181"/>
                </a:lnTo>
                <a:lnTo>
                  <a:pt x="1351806" y="1056658"/>
                </a:lnTo>
                <a:lnTo>
                  <a:pt x="1347039" y="1077313"/>
                </a:lnTo>
                <a:lnTo>
                  <a:pt x="1342273" y="1099557"/>
                </a:lnTo>
                <a:lnTo>
                  <a:pt x="1337506" y="1124025"/>
                </a:lnTo>
                <a:lnTo>
                  <a:pt x="1332740" y="1149765"/>
                </a:lnTo>
                <a:lnTo>
                  <a:pt x="1328291" y="1176775"/>
                </a:lnTo>
                <a:lnTo>
                  <a:pt x="1324160" y="1204421"/>
                </a:lnTo>
                <a:lnTo>
                  <a:pt x="1320029" y="1232702"/>
                </a:lnTo>
                <a:lnTo>
                  <a:pt x="1316534" y="1260984"/>
                </a:lnTo>
                <a:lnTo>
                  <a:pt x="1313674" y="1288948"/>
                </a:lnTo>
                <a:lnTo>
                  <a:pt x="1311449" y="1316276"/>
                </a:lnTo>
                <a:lnTo>
                  <a:pt x="1309543" y="1342333"/>
                </a:lnTo>
                <a:lnTo>
                  <a:pt x="1308589" y="1375699"/>
                </a:lnTo>
                <a:lnTo>
                  <a:pt x="1307636" y="1409700"/>
                </a:lnTo>
                <a:lnTo>
                  <a:pt x="1106488" y="1409700"/>
                </a:lnTo>
                <a:lnTo>
                  <a:pt x="1106488" y="1388409"/>
                </a:lnTo>
                <a:lnTo>
                  <a:pt x="1106488" y="1368072"/>
                </a:lnTo>
                <a:lnTo>
                  <a:pt x="1107441" y="1348688"/>
                </a:lnTo>
                <a:lnTo>
                  <a:pt x="1108077" y="1330893"/>
                </a:lnTo>
                <a:lnTo>
                  <a:pt x="1111255" y="1293396"/>
                </a:lnTo>
                <a:lnTo>
                  <a:pt x="1114750" y="1257171"/>
                </a:lnTo>
                <a:lnTo>
                  <a:pt x="1118563" y="1222534"/>
                </a:lnTo>
                <a:lnTo>
                  <a:pt x="1122694" y="1189486"/>
                </a:lnTo>
                <a:lnTo>
                  <a:pt x="1127143" y="1158345"/>
                </a:lnTo>
                <a:lnTo>
                  <a:pt x="1131592" y="1128156"/>
                </a:lnTo>
                <a:lnTo>
                  <a:pt x="1136358" y="1099875"/>
                </a:lnTo>
                <a:lnTo>
                  <a:pt x="1141125" y="1072865"/>
                </a:lnTo>
                <a:lnTo>
                  <a:pt x="1146209" y="1047125"/>
                </a:lnTo>
                <a:lnTo>
                  <a:pt x="1151929" y="1022975"/>
                </a:lnTo>
                <a:lnTo>
                  <a:pt x="1157013" y="999778"/>
                </a:lnTo>
                <a:lnTo>
                  <a:pt x="1162733" y="978170"/>
                </a:lnTo>
                <a:lnTo>
                  <a:pt x="1168135" y="957832"/>
                </a:lnTo>
                <a:lnTo>
                  <a:pt x="1174173" y="938448"/>
                </a:lnTo>
                <a:lnTo>
                  <a:pt x="1179893" y="920653"/>
                </a:lnTo>
                <a:lnTo>
                  <a:pt x="1185295" y="903812"/>
                </a:lnTo>
                <a:lnTo>
                  <a:pt x="1191332" y="887923"/>
                </a:lnTo>
                <a:lnTo>
                  <a:pt x="1197052" y="873306"/>
                </a:lnTo>
                <a:lnTo>
                  <a:pt x="1202454" y="859959"/>
                </a:lnTo>
                <a:lnTo>
                  <a:pt x="1208174" y="847567"/>
                </a:lnTo>
                <a:lnTo>
                  <a:pt x="1213258" y="835809"/>
                </a:lnTo>
                <a:lnTo>
                  <a:pt x="1218343" y="825005"/>
                </a:lnTo>
                <a:lnTo>
                  <a:pt x="1223745" y="815472"/>
                </a:lnTo>
                <a:lnTo>
                  <a:pt x="1228511" y="806892"/>
                </a:lnTo>
                <a:lnTo>
                  <a:pt x="1233278" y="798948"/>
                </a:lnTo>
                <a:lnTo>
                  <a:pt x="1237727" y="791957"/>
                </a:lnTo>
                <a:lnTo>
                  <a:pt x="1245989" y="780199"/>
                </a:lnTo>
                <a:lnTo>
                  <a:pt x="1252980" y="771302"/>
                </a:lnTo>
                <a:lnTo>
                  <a:pt x="1258700" y="764947"/>
                </a:lnTo>
                <a:lnTo>
                  <a:pt x="1269186" y="759545"/>
                </a:lnTo>
                <a:lnTo>
                  <a:pt x="1280308" y="754142"/>
                </a:lnTo>
                <a:lnTo>
                  <a:pt x="1292383" y="748105"/>
                </a:lnTo>
                <a:lnTo>
                  <a:pt x="1304776" y="742703"/>
                </a:lnTo>
                <a:lnTo>
                  <a:pt x="1331469" y="731263"/>
                </a:lnTo>
                <a:lnTo>
                  <a:pt x="1359750" y="720141"/>
                </a:lnTo>
                <a:lnTo>
                  <a:pt x="1388349" y="709973"/>
                </a:lnTo>
                <a:lnTo>
                  <a:pt x="1416949" y="699486"/>
                </a:lnTo>
                <a:lnTo>
                  <a:pt x="1444595" y="690271"/>
                </a:lnTo>
                <a:lnTo>
                  <a:pt x="1470652" y="681691"/>
                </a:lnTo>
                <a:lnTo>
                  <a:pt x="1477325" y="677878"/>
                </a:lnTo>
                <a:lnTo>
                  <a:pt x="1484316" y="674065"/>
                </a:lnTo>
                <a:lnTo>
                  <a:pt x="1491624" y="671205"/>
                </a:lnTo>
                <a:lnTo>
                  <a:pt x="1499569" y="668027"/>
                </a:lnTo>
                <a:lnTo>
                  <a:pt x="1507513" y="665167"/>
                </a:lnTo>
                <a:lnTo>
                  <a:pt x="1515139" y="662943"/>
                </a:lnTo>
                <a:lnTo>
                  <a:pt x="1523401" y="660718"/>
                </a:lnTo>
                <a:lnTo>
                  <a:pt x="1531981" y="658812"/>
                </a:lnTo>
                <a:close/>
                <a:moveTo>
                  <a:pt x="3016555" y="246062"/>
                </a:moveTo>
                <a:lnTo>
                  <a:pt x="3026093" y="246062"/>
                </a:lnTo>
                <a:lnTo>
                  <a:pt x="3039447" y="247014"/>
                </a:lnTo>
                <a:lnTo>
                  <a:pt x="3052165" y="248600"/>
                </a:lnTo>
                <a:lnTo>
                  <a:pt x="3064883" y="250822"/>
                </a:lnTo>
                <a:lnTo>
                  <a:pt x="3076965" y="253360"/>
                </a:lnTo>
                <a:lnTo>
                  <a:pt x="3089047" y="256851"/>
                </a:lnTo>
                <a:lnTo>
                  <a:pt x="3100493" y="260976"/>
                </a:lnTo>
                <a:lnTo>
                  <a:pt x="3111303" y="265736"/>
                </a:lnTo>
                <a:lnTo>
                  <a:pt x="3122113" y="270496"/>
                </a:lnTo>
                <a:lnTo>
                  <a:pt x="3132605" y="276526"/>
                </a:lnTo>
                <a:lnTo>
                  <a:pt x="3142462" y="282872"/>
                </a:lnTo>
                <a:lnTo>
                  <a:pt x="3152318" y="289536"/>
                </a:lnTo>
                <a:lnTo>
                  <a:pt x="3161539" y="296518"/>
                </a:lnTo>
                <a:lnTo>
                  <a:pt x="3170123" y="304451"/>
                </a:lnTo>
                <a:lnTo>
                  <a:pt x="3178708" y="312384"/>
                </a:lnTo>
                <a:lnTo>
                  <a:pt x="3186339" y="320952"/>
                </a:lnTo>
                <a:lnTo>
                  <a:pt x="3194287" y="330472"/>
                </a:lnTo>
                <a:lnTo>
                  <a:pt x="3201282" y="339675"/>
                </a:lnTo>
                <a:lnTo>
                  <a:pt x="3207959" y="349512"/>
                </a:lnTo>
                <a:lnTo>
                  <a:pt x="3214318" y="359984"/>
                </a:lnTo>
                <a:lnTo>
                  <a:pt x="3220041" y="370456"/>
                </a:lnTo>
                <a:lnTo>
                  <a:pt x="3225128" y="381563"/>
                </a:lnTo>
                <a:lnTo>
                  <a:pt x="3229898" y="392669"/>
                </a:lnTo>
                <a:lnTo>
                  <a:pt x="3234349" y="404093"/>
                </a:lnTo>
                <a:lnTo>
                  <a:pt x="3238482" y="416152"/>
                </a:lnTo>
                <a:lnTo>
                  <a:pt x="3241980" y="428528"/>
                </a:lnTo>
                <a:lnTo>
                  <a:pt x="3244523" y="440586"/>
                </a:lnTo>
                <a:lnTo>
                  <a:pt x="3247067" y="453280"/>
                </a:lnTo>
                <a:lnTo>
                  <a:pt x="3248974" y="466290"/>
                </a:lnTo>
                <a:lnTo>
                  <a:pt x="3249928" y="479301"/>
                </a:lnTo>
                <a:lnTo>
                  <a:pt x="3251200" y="492629"/>
                </a:lnTo>
                <a:lnTo>
                  <a:pt x="3251200" y="505957"/>
                </a:lnTo>
                <a:lnTo>
                  <a:pt x="3251200" y="519602"/>
                </a:lnTo>
                <a:lnTo>
                  <a:pt x="3249292" y="530709"/>
                </a:lnTo>
                <a:lnTo>
                  <a:pt x="3247385" y="541498"/>
                </a:lnTo>
                <a:lnTo>
                  <a:pt x="3245159" y="551970"/>
                </a:lnTo>
                <a:lnTo>
                  <a:pt x="3242933" y="562442"/>
                </a:lnTo>
                <a:lnTo>
                  <a:pt x="3240390" y="572914"/>
                </a:lnTo>
                <a:lnTo>
                  <a:pt x="3237846" y="582751"/>
                </a:lnTo>
                <a:lnTo>
                  <a:pt x="3231805" y="602426"/>
                </a:lnTo>
                <a:lnTo>
                  <a:pt x="3225446" y="621148"/>
                </a:lnTo>
                <a:lnTo>
                  <a:pt x="3218133" y="639236"/>
                </a:lnTo>
                <a:lnTo>
                  <a:pt x="3210503" y="656690"/>
                </a:lnTo>
                <a:lnTo>
                  <a:pt x="3201918" y="673508"/>
                </a:lnTo>
                <a:lnTo>
                  <a:pt x="3193016" y="689057"/>
                </a:lnTo>
                <a:lnTo>
                  <a:pt x="3183795" y="704289"/>
                </a:lnTo>
                <a:lnTo>
                  <a:pt x="3174257" y="718252"/>
                </a:lnTo>
                <a:lnTo>
                  <a:pt x="3164082" y="732215"/>
                </a:lnTo>
                <a:lnTo>
                  <a:pt x="3153590" y="745225"/>
                </a:lnTo>
                <a:lnTo>
                  <a:pt x="3142780" y="756966"/>
                </a:lnTo>
                <a:lnTo>
                  <a:pt x="3131652" y="768390"/>
                </a:lnTo>
                <a:lnTo>
                  <a:pt x="3120523" y="778862"/>
                </a:lnTo>
                <a:lnTo>
                  <a:pt x="3109077" y="788700"/>
                </a:lnTo>
                <a:lnTo>
                  <a:pt x="3097631" y="797902"/>
                </a:lnTo>
                <a:lnTo>
                  <a:pt x="3085867" y="806153"/>
                </a:lnTo>
                <a:lnTo>
                  <a:pt x="3074103" y="813452"/>
                </a:lnTo>
                <a:lnTo>
                  <a:pt x="3062339" y="820116"/>
                </a:lnTo>
                <a:lnTo>
                  <a:pt x="3050575" y="826145"/>
                </a:lnTo>
                <a:lnTo>
                  <a:pt x="3038811" y="831222"/>
                </a:lnTo>
                <a:lnTo>
                  <a:pt x="3027365" y="835665"/>
                </a:lnTo>
                <a:lnTo>
                  <a:pt x="3015919" y="839473"/>
                </a:lnTo>
                <a:lnTo>
                  <a:pt x="3004472" y="842011"/>
                </a:lnTo>
                <a:lnTo>
                  <a:pt x="2993662" y="844233"/>
                </a:lnTo>
                <a:lnTo>
                  <a:pt x="2982852" y="845502"/>
                </a:lnTo>
                <a:lnTo>
                  <a:pt x="2972678" y="846137"/>
                </a:lnTo>
                <a:lnTo>
                  <a:pt x="2962503" y="845819"/>
                </a:lnTo>
                <a:lnTo>
                  <a:pt x="2952647" y="844550"/>
                </a:lnTo>
                <a:lnTo>
                  <a:pt x="2943427" y="842646"/>
                </a:lnTo>
                <a:lnTo>
                  <a:pt x="2937703" y="841059"/>
                </a:lnTo>
                <a:lnTo>
                  <a:pt x="2931662" y="839155"/>
                </a:lnTo>
                <a:lnTo>
                  <a:pt x="2925939" y="837251"/>
                </a:lnTo>
                <a:lnTo>
                  <a:pt x="2920534" y="835030"/>
                </a:lnTo>
                <a:lnTo>
                  <a:pt x="2914811" y="832492"/>
                </a:lnTo>
                <a:lnTo>
                  <a:pt x="2909724" y="829953"/>
                </a:lnTo>
                <a:lnTo>
                  <a:pt x="2904319" y="826780"/>
                </a:lnTo>
                <a:lnTo>
                  <a:pt x="2899550" y="823924"/>
                </a:lnTo>
                <a:lnTo>
                  <a:pt x="2894780" y="820433"/>
                </a:lnTo>
                <a:lnTo>
                  <a:pt x="2890329" y="817260"/>
                </a:lnTo>
                <a:lnTo>
                  <a:pt x="2885878" y="813452"/>
                </a:lnTo>
                <a:lnTo>
                  <a:pt x="2881427" y="809644"/>
                </a:lnTo>
                <a:lnTo>
                  <a:pt x="2873160" y="801710"/>
                </a:lnTo>
                <a:lnTo>
                  <a:pt x="2865529" y="793142"/>
                </a:lnTo>
                <a:lnTo>
                  <a:pt x="2857899" y="783622"/>
                </a:lnTo>
                <a:lnTo>
                  <a:pt x="2851222" y="773785"/>
                </a:lnTo>
                <a:lnTo>
                  <a:pt x="2845181" y="763630"/>
                </a:lnTo>
                <a:lnTo>
                  <a:pt x="2839458" y="752524"/>
                </a:lnTo>
                <a:lnTo>
                  <a:pt x="2834052" y="741417"/>
                </a:lnTo>
                <a:lnTo>
                  <a:pt x="2829283" y="729676"/>
                </a:lnTo>
                <a:lnTo>
                  <a:pt x="2825150" y="717300"/>
                </a:lnTo>
                <a:lnTo>
                  <a:pt x="2821017" y="704607"/>
                </a:lnTo>
                <a:lnTo>
                  <a:pt x="2817519" y="691913"/>
                </a:lnTo>
                <a:lnTo>
                  <a:pt x="2814340" y="678585"/>
                </a:lnTo>
                <a:lnTo>
                  <a:pt x="2811478" y="665257"/>
                </a:lnTo>
                <a:lnTo>
                  <a:pt x="2809253" y="651612"/>
                </a:lnTo>
                <a:lnTo>
                  <a:pt x="2807027" y="637967"/>
                </a:lnTo>
                <a:lnTo>
                  <a:pt x="2805119" y="623687"/>
                </a:lnTo>
                <a:lnTo>
                  <a:pt x="2803529" y="609724"/>
                </a:lnTo>
                <a:lnTo>
                  <a:pt x="2802576" y="595444"/>
                </a:lnTo>
                <a:lnTo>
                  <a:pt x="2801304" y="580847"/>
                </a:lnTo>
                <a:lnTo>
                  <a:pt x="2800986" y="566885"/>
                </a:lnTo>
                <a:lnTo>
                  <a:pt x="2800350" y="538325"/>
                </a:lnTo>
                <a:lnTo>
                  <a:pt x="2800350" y="509765"/>
                </a:lnTo>
                <a:lnTo>
                  <a:pt x="2800986" y="482157"/>
                </a:lnTo>
                <a:lnTo>
                  <a:pt x="2801622" y="468512"/>
                </a:lnTo>
                <a:lnTo>
                  <a:pt x="2803212" y="455501"/>
                </a:lnTo>
                <a:lnTo>
                  <a:pt x="2805437" y="442490"/>
                </a:lnTo>
                <a:lnTo>
                  <a:pt x="2807981" y="429797"/>
                </a:lnTo>
                <a:lnTo>
                  <a:pt x="2811478" y="417738"/>
                </a:lnTo>
                <a:lnTo>
                  <a:pt x="2815294" y="405680"/>
                </a:lnTo>
                <a:lnTo>
                  <a:pt x="2819109" y="394256"/>
                </a:lnTo>
                <a:lnTo>
                  <a:pt x="2824196" y="383149"/>
                </a:lnTo>
                <a:lnTo>
                  <a:pt x="2829283" y="372360"/>
                </a:lnTo>
                <a:lnTo>
                  <a:pt x="2835006" y="361888"/>
                </a:lnTo>
                <a:lnTo>
                  <a:pt x="2840729" y="351733"/>
                </a:lnTo>
                <a:lnTo>
                  <a:pt x="2847406" y="342213"/>
                </a:lnTo>
                <a:lnTo>
                  <a:pt x="2854083" y="333011"/>
                </a:lnTo>
                <a:lnTo>
                  <a:pt x="2861714" y="324125"/>
                </a:lnTo>
                <a:lnTo>
                  <a:pt x="2869027" y="315875"/>
                </a:lnTo>
                <a:lnTo>
                  <a:pt x="2876975" y="307624"/>
                </a:lnTo>
                <a:lnTo>
                  <a:pt x="2885242" y="300326"/>
                </a:lnTo>
                <a:lnTo>
                  <a:pt x="2893191" y="293344"/>
                </a:lnTo>
                <a:lnTo>
                  <a:pt x="2901775" y="286363"/>
                </a:lnTo>
                <a:lnTo>
                  <a:pt x="2910678" y="280651"/>
                </a:lnTo>
                <a:lnTo>
                  <a:pt x="2920216" y="274622"/>
                </a:lnTo>
                <a:lnTo>
                  <a:pt x="2929119" y="269544"/>
                </a:lnTo>
                <a:lnTo>
                  <a:pt x="2938657" y="265102"/>
                </a:lnTo>
                <a:lnTo>
                  <a:pt x="2947878" y="260976"/>
                </a:lnTo>
                <a:lnTo>
                  <a:pt x="2957734" y="257168"/>
                </a:lnTo>
                <a:lnTo>
                  <a:pt x="2967273" y="253995"/>
                </a:lnTo>
                <a:lnTo>
                  <a:pt x="2977129" y="251139"/>
                </a:lnTo>
                <a:lnTo>
                  <a:pt x="2986985" y="248918"/>
                </a:lnTo>
                <a:lnTo>
                  <a:pt x="2996842" y="247648"/>
                </a:lnTo>
                <a:lnTo>
                  <a:pt x="3006698" y="246379"/>
                </a:lnTo>
                <a:lnTo>
                  <a:pt x="3016555" y="246062"/>
                </a:lnTo>
                <a:close/>
                <a:moveTo>
                  <a:pt x="336073" y="246062"/>
                </a:moveTo>
                <a:lnTo>
                  <a:pt x="345605" y="246062"/>
                </a:lnTo>
                <a:lnTo>
                  <a:pt x="355772" y="246379"/>
                </a:lnTo>
                <a:lnTo>
                  <a:pt x="365304" y="247648"/>
                </a:lnTo>
                <a:lnTo>
                  <a:pt x="375153" y="248918"/>
                </a:lnTo>
                <a:lnTo>
                  <a:pt x="385003" y="251139"/>
                </a:lnTo>
                <a:lnTo>
                  <a:pt x="394852" y="253995"/>
                </a:lnTo>
                <a:lnTo>
                  <a:pt x="404384" y="257168"/>
                </a:lnTo>
                <a:lnTo>
                  <a:pt x="414233" y="260976"/>
                </a:lnTo>
                <a:lnTo>
                  <a:pt x="423765" y="265102"/>
                </a:lnTo>
                <a:lnTo>
                  <a:pt x="432979" y="269544"/>
                </a:lnTo>
                <a:lnTo>
                  <a:pt x="442511" y="274622"/>
                </a:lnTo>
                <a:lnTo>
                  <a:pt x="451407" y="280651"/>
                </a:lnTo>
                <a:lnTo>
                  <a:pt x="460303" y="286363"/>
                </a:lnTo>
                <a:lnTo>
                  <a:pt x="468882" y="293344"/>
                </a:lnTo>
                <a:lnTo>
                  <a:pt x="477460" y="300326"/>
                </a:lnTo>
                <a:lnTo>
                  <a:pt x="485086" y="307624"/>
                </a:lnTo>
                <a:lnTo>
                  <a:pt x="493029" y="315875"/>
                </a:lnTo>
                <a:lnTo>
                  <a:pt x="500654" y="324125"/>
                </a:lnTo>
                <a:lnTo>
                  <a:pt x="507962" y="333011"/>
                </a:lnTo>
                <a:lnTo>
                  <a:pt x="514634" y="342213"/>
                </a:lnTo>
                <a:lnTo>
                  <a:pt x="521306" y="351733"/>
                </a:lnTo>
                <a:lnTo>
                  <a:pt x="527025" y="361888"/>
                </a:lnTo>
                <a:lnTo>
                  <a:pt x="532744" y="372360"/>
                </a:lnTo>
                <a:lnTo>
                  <a:pt x="537828" y="383149"/>
                </a:lnTo>
                <a:lnTo>
                  <a:pt x="542912" y="394256"/>
                </a:lnTo>
                <a:lnTo>
                  <a:pt x="546724" y="405680"/>
                </a:lnTo>
                <a:lnTo>
                  <a:pt x="550855" y="417738"/>
                </a:lnTo>
                <a:lnTo>
                  <a:pt x="554032" y="429797"/>
                </a:lnTo>
                <a:lnTo>
                  <a:pt x="556574" y="442490"/>
                </a:lnTo>
                <a:lnTo>
                  <a:pt x="558798" y="455501"/>
                </a:lnTo>
                <a:lnTo>
                  <a:pt x="560386" y="468512"/>
                </a:lnTo>
                <a:lnTo>
                  <a:pt x="561022" y="482157"/>
                </a:lnTo>
                <a:lnTo>
                  <a:pt x="561657" y="509765"/>
                </a:lnTo>
                <a:lnTo>
                  <a:pt x="561975" y="538325"/>
                </a:lnTo>
                <a:lnTo>
                  <a:pt x="561657" y="552287"/>
                </a:lnTo>
                <a:lnTo>
                  <a:pt x="561340" y="566885"/>
                </a:lnTo>
                <a:lnTo>
                  <a:pt x="560704" y="580847"/>
                </a:lnTo>
                <a:lnTo>
                  <a:pt x="559433" y="595444"/>
                </a:lnTo>
                <a:lnTo>
                  <a:pt x="558480" y="609724"/>
                </a:lnTo>
                <a:lnTo>
                  <a:pt x="556891" y="623687"/>
                </a:lnTo>
                <a:lnTo>
                  <a:pt x="554985" y="637967"/>
                </a:lnTo>
                <a:lnTo>
                  <a:pt x="552761" y="651612"/>
                </a:lnTo>
                <a:lnTo>
                  <a:pt x="550537" y="665257"/>
                </a:lnTo>
                <a:lnTo>
                  <a:pt x="547677" y="678585"/>
                </a:lnTo>
                <a:lnTo>
                  <a:pt x="544500" y="691913"/>
                </a:lnTo>
                <a:lnTo>
                  <a:pt x="541005" y="704607"/>
                </a:lnTo>
                <a:lnTo>
                  <a:pt x="537193" y="717300"/>
                </a:lnTo>
                <a:lnTo>
                  <a:pt x="532744" y="729676"/>
                </a:lnTo>
                <a:lnTo>
                  <a:pt x="527979" y="741417"/>
                </a:lnTo>
                <a:lnTo>
                  <a:pt x="522577" y="752524"/>
                </a:lnTo>
                <a:lnTo>
                  <a:pt x="517176" y="763630"/>
                </a:lnTo>
                <a:lnTo>
                  <a:pt x="510821" y="773785"/>
                </a:lnTo>
                <a:lnTo>
                  <a:pt x="504149" y="783622"/>
                </a:lnTo>
                <a:lnTo>
                  <a:pt x="497159" y="793142"/>
                </a:lnTo>
                <a:lnTo>
                  <a:pt x="489216" y="801710"/>
                </a:lnTo>
                <a:lnTo>
                  <a:pt x="480638" y="809644"/>
                </a:lnTo>
                <a:lnTo>
                  <a:pt x="476507" y="813452"/>
                </a:lnTo>
                <a:lnTo>
                  <a:pt x="472059" y="817260"/>
                </a:lnTo>
                <a:lnTo>
                  <a:pt x="467293" y="820433"/>
                </a:lnTo>
                <a:lnTo>
                  <a:pt x="462527" y="823924"/>
                </a:lnTo>
                <a:lnTo>
                  <a:pt x="457762" y="826780"/>
                </a:lnTo>
                <a:lnTo>
                  <a:pt x="452360" y="829953"/>
                </a:lnTo>
                <a:lnTo>
                  <a:pt x="447277" y="832492"/>
                </a:lnTo>
                <a:lnTo>
                  <a:pt x="441875" y="835030"/>
                </a:lnTo>
                <a:lnTo>
                  <a:pt x="436474" y="837251"/>
                </a:lnTo>
                <a:lnTo>
                  <a:pt x="430437" y="839155"/>
                </a:lnTo>
                <a:lnTo>
                  <a:pt x="425036" y="841059"/>
                </a:lnTo>
                <a:lnTo>
                  <a:pt x="418682" y="842646"/>
                </a:lnTo>
                <a:lnTo>
                  <a:pt x="409150" y="844550"/>
                </a:lnTo>
                <a:lnTo>
                  <a:pt x="399618" y="845819"/>
                </a:lnTo>
                <a:lnTo>
                  <a:pt x="389451" y="846137"/>
                </a:lnTo>
                <a:lnTo>
                  <a:pt x="379284" y="845502"/>
                </a:lnTo>
                <a:lnTo>
                  <a:pt x="368481" y="844233"/>
                </a:lnTo>
                <a:lnTo>
                  <a:pt x="357679" y="842011"/>
                </a:lnTo>
                <a:lnTo>
                  <a:pt x="346558" y="839473"/>
                </a:lnTo>
                <a:lnTo>
                  <a:pt x="334803" y="835665"/>
                </a:lnTo>
                <a:lnTo>
                  <a:pt x="323364" y="831222"/>
                </a:lnTo>
                <a:lnTo>
                  <a:pt x="311609" y="826145"/>
                </a:lnTo>
                <a:lnTo>
                  <a:pt x="299853" y="820116"/>
                </a:lnTo>
                <a:lnTo>
                  <a:pt x="288097" y="813452"/>
                </a:lnTo>
                <a:lnTo>
                  <a:pt x="276659" y="806153"/>
                </a:lnTo>
                <a:lnTo>
                  <a:pt x="264586" y="797902"/>
                </a:lnTo>
                <a:lnTo>
                  <a:pt x="253148" y="788700"/>
                </a:lnTo>
                <a:lnTo>
                  <a:pt x="241709" y="778862"/>
                </a:lnTo>
                <a:lnTo>
                  <a:pt x="230589" y="768390"/>
                </a:lnTo>
                <a:lnTo>
                  <a:pt x="219469" y="756966"/>
                </a:lnTo>
                <a:lnTo>
                  <a:pt x="208666" y="745225"/>
                </a:lnTo>
                <a:lnTo>
                  <a:pt x="198181" y="732215"/>
                </a:lnTo>
                <a:lnTo>
                  <a:pt x="188014" y="718252"/>
                </a:lnTo>
                <a:lnTo>
                  <a:pt x="178482" y="704289"/>
                </a:lnTo>
                <a:lnTo>
                  <a:pt x="169268" y="689057"/>
                </a:lnTo>
                <a:lnTo>
                  <a:pt x="160054" y="673508"/>
                </a:lnTo>
                <a:lnTo>
                  <a:pt x="152111" y="656690"/>
                </a:lnTo>
                <a:lnTo>
                  <a:pt x="144168" y="639236"/>
                </a:lnTo>
                <a:lnTo>
                  <a:pt x="136861" y="621148"/>
                </a:lnTo>
                <a:lnTo>
                  <a:pt x="130506" y="602426"/>
                </a:lnTo>
                <a:lnTo>
                  <a:pt x="124469" y="582751"/>
                </a:lnTo>
                <a:lnTo>
                  <a:pt x="121928" y="572914"/>
                </a:lnTo>
                <a:lnTo>
                  <a:pt x="119386" y="562442"/>
                </a:lnTo>
                <a:lnTo>
                  <a:pt x="117162" y="551970"/>
                </a:lnTo>
                <a:lnTo>
                  <a:pt x="114938" y="541498"/>
                </a:lnTo>
                <a:lnTo>
                  <a:pt x="113031" y="530709"/>
                </a:lnTo>
                <a:lnTo>
                  <a:pt x="111443" y="519602"/>
                </a:lnTo>
                <a:lnTo>
                  <a:pt x="111125" y="505957"/>
                </a:lnTo>
                <a:lnTo>
                  <a:pt x="111443" y="492629"/>
                </a:lnTo>
                <a:lnTo>
                  <a:pt x="112396" y="479301"/>
                </a:lnTo>
                <a:lnTo>
                  <a:pt x="113349" y="466290"/>
                </a:lnTo>
                <a:lnTo>
                  <a:pt x="115255" y="453280"/>
                </a:lnTo>
                <a:lnTo>
                  <a:pt x="117797" y="440586"/>
                </a:lnTo>
                <a:lnTo>
                  <a:pt x="120657" y="428528"/>
                </a:lnTo>
                <a:lnTo>
                  <a:pt x="124152" y="416152"/>
                </a:lnTo>
                <a:lnTo>
                  <a:pt x="127964" y="404093"/>
                </a:lnTo>
                <a:lnTo>
                  <a:pt x="132412" y="392669"/>
                </a:lnTo>
                <a:lnTo>
                  <a:pt x="137178" y="381563"/>
                </a:lnTo>
                <a:lnTo>
                  <a:pt x="142262" y="370456"/>
                </a:lnTo>
                <a:lnTo>
                  <a:pt x="148299" y="359984"/>
                </a:lnTo>
                <a:lnTo>
                  <a:pt x="154335" y="349512"/>
                </a:lnTo>
                <a:lnTo>
                  <a:pt x="161008" y="339675"/>
                </a:lnTo>
                <a:lnTo>
                  <a:pt x="167998" y="330472"/>
                </a:lnTo>
                <a:lnTo>
                  <a:pt x="175941" y="320952"/>
                </a:lnTo>
                <a:lnTo>
                  <a:pt x="183566" y="312384"/>
                </a:lnTo>
                <a:lnTo>
                  <a:pt x="192145" y="304451"/>
                </a:lnTo>
                <a:lnTo>
                  <a:pt x="200723" y="296518"/>
                </a:lnTo>
                <a:lnTo>
                  <a:pt x="209937" y="289536"/>
                </a:lnTo>
                <a:lnTo>
                  <a:pt x="219787" y="282872"/>
                </a:lnTo>
                <a:lnTo>
                  <a:pt x="229636" y="276526"/>
                </a:lnTo>
                <a:lnTo>
                  <a:pt x="240121" y="270496"/>
                </a:lnTo>
                <a:lnTo>
                  <a:pt x="250923" y="265736"/>
                </a:lnTo>
                <a:lnTo>
                  <a:pt x="262044" y="260976"/>
                </a:lnTo>
                <a:lnTo>
                  <a:pt x="273482" y="256851"/>
                </a:lnTo>
                <a:lnTo>
                  <a:pt x="285238" y="253360"/>
                </a:lnTo>
                <a:lnTo>
                  <a:pt x="297311" y="250822"/>
                </a:lnTo>
                <a:lnTo>
                  <a:pt x="310020" y="248600"/>
                </a:lnTo>
                <a:lnTo>
                  <a:pt x="323047" y="247014"/>
                </a:lnTo>
                <a:lnTo>
                  <a:pt x="336073" y="246062"/>
                </a:lnTo>
                <a:close/>
                <a:moveTo>
                  <a:pt x="1696249" y="0"/>
                </a:moveTo>
                <a:lnTo>
                  <a:pt x="1709607" y="317"/>
                </a:lnTo>
                <a:lnTo>
                  <a:pt x="1722646" y="952"/>
                </a:lnTo>
                <a:lnTo>
                  <a:pt x="1735368" y="2856"/>
                </a:lnTo>
                <a:lnTo>
                  <a:pt x="1747771" y="5077"/>
                </a:lnTo>
                <a:lnTo>
                  <a:pt x="1759538" y="7616"/>
                </a:lnTo>
                <a:lnTo>
                  <a:pt x="1771306" y="11424"/>
                </a:lnTo>
                <a:lnTo>
                  <a:pt x="1782755" y="15232"/>
                </a:lnTo>
                <a:lnTo>
                  <a:pt x="1793886" y="19992"/>
                </a:lnTo>
                <a:lnTo>
                  <a:pt x="1804699" y="24752"/>
                </a:lnTo>
                <a:lnTo>
                  <a:pt x="1814876" y="30782"/>
                </a:lnTo>
                <a:lnTo>
                  <a:pt x="1825053" y="36811"/>
                </a:lnTo>
                <a:lnTo>
                  <a:pt x="1834594" y="43475"/>
                </a:lnTo>
                <a:lnTo>
                  <a:pt x="1844136" y="50457"/>
                </a:lnTo>
                <a:lnTo>
                  <a:pt x="1853040" y="58390"/>
                </a:lnTo>
                <a:lnTo>
                  <a:pt x="1861627" y="66006"/>
                </a:lnTo>
                <a:lnTo>
                  <a:pt x="1869578" y="74574"/>
                </a:lnTo>
                <a:lnTo>
                  <a:pt x="1877529" y="83460"/>
                </a:lnTo>
                <a:lnTo>
                  <a:pt x="1884526" y="92663"/>
                </a:lnTo>
                <a:lnTo>
                  <a:pt x="1891523" y="102818"/>
                </a:lnTo>
                <a:lnTo>
                  <a:pt x="1898201" y="112972"/>
                </a:lnTo>
                <a:lnTo>
                  <a:pt x="1904244" y="123127"/>
                </a:lnTo>
                <a:lnTo>
                  <a:pt x="1909969" y="133917"/>
                </a:lnTo>
                <a:lnTo>
                  <a:pt x="1915057" y="145024"/>
                </a:lnTo>
                <a:lnTo>
                  <a:pt x="1919828" y="156765"/>
                </a:lnTo>
                <a:lnTo>
                  <a:pt x="1924280" y="168189"/>
                </a:lnTo>
                <a:lnTo>
                  <a:pt x="1928097" y="180566"/>
                </a:lnTo>
                <a:lnTo>
                  <a:pt x="1931595" y="192624"/>
                </a:lnTo>
                <a:lnTo>
                  <a:pt x="1934457" y="205318"/>
                </a:lnTo>
                <a:lnTo>
                  <a:pt x="1937002" y="218012"/>
                </a:lnTo>
                <a:lnTo>
                  <a:pt x="1938910" y="231022"/>
                </a:lnTo>
                <a:lnTo>
                  <a:pt x="1940500" y="244351"/>
                </a:lnTo>
                <a:lnTo>
                  <a:pt x="1941136" y="257679"/>
                </a:lnTo>
                <a:lnTo>
                  <a:pt x="1947815" y="260218"/>
                </a:lnTo>
                <a:lnTo>
                  <a:pt x="1951313" y="261804"/>
                </a:lnTo>
                <a:lnTo>
                  <a:pt x="1954176" y="263708"/>
                </a:lnTo>
                <a:lnTo>
                  <a:pt x="1957038" y="265612"/>
                </a:lnTo>
                <a:lnTo>
                  <a:pt x="1959900" y="267834"/>
                </a:lnTo>
                <a:lnTo>
                  <a:pt x="1962444" y="270055"/>
                </a:lnTo>
                <a:lnTo>
                  <a:pt x="1964671" y="272594"/>
                </a:lnTo>
                <a:lnTo>
                  <a:pt x="1966897" y="275133"/>
                </a:lnTo>
                <a:lnTo>
                  <a:pt x="1968805" y="277989"/>
                </a:lnTo>
                <a:lnTo>
                  <a:pt x="1970395" y="281479"/>
                </a:lnTo>
                <a:lnTo>
                  <a:pt x="1971986" y="284653"/>
                </a:lnTo>
                <a:lnTo>
                  <a:pt x="1973258" y="288461"/>
                </a:lnTo>
                <a:lnTo>
                  <a:pt x="1974530" y="292269"/>
                </a:lnTo>
                <a:lnTo>
                  <a:pt x="1975484" y="296394"/>
                </a:lnTo>
                <a:lnTo>
                  <a:pt x="1976120" y="300837"/>
                </a:lnTo>
                <a:lnTo>
                  <a:pt x="1976438" y="307819"/>
                </a:lnTo>
                <a:lnTo>
                  <a:pt x="1976438" y="315117"/>
                </a:lnTo>
                <a:lnTo>
                  <a:pt x="1975802" y="323051"/>
                </a:lnTo>
                <a:lnTo>
                  <a:pt x="1974530" y="330350"/>
                </a:lnTo>
                <a:lnTo>
                  <a:pt x="1973258" y="337966"/>
                </a:lnTo>
                <a:lnTo>
                  <a:pt x="1971031" y="345582"/>
                </a:lnTo>
                <a:lnTo>
                  <a:pt x="1968169" y="353198"/>
                </a:lnTo>
                <a:lnTo>
                  <a:pt x="1964989" y="360179"/>
                </a:lnTo>
                <a:lnTo>
                  <a:pt x="1961172" y="367161"/>
                </a:lnTo>
                <a:lnTo>
                  <a:pt x="1957356" y="373825"/>
                </a:lnTo>
                <a:lnTo>
                  <a:pt x="1952903" y="379854"/>
                </a:lnTo>
                <a:lnTo>
                  <a:pt x="1947815" y="385884"/>
                </a:lnTo>
                <a:lnTo>
                  <a:pt x="1942726" y="390961"/>
                </a:lnTo>
                <a:lnTo>
                  <a:pt x="1937002" y="395404"/>
                </a:lnTo>
                <a:lnTo>
                  <a:pt x="1930959" y="399212"/>
                </a:lnTo>
                <a:lnTo>
                  <a:pt x="1924916" y="402068"/>
                </a:lnTo>
                <a:lnTo>
                  <a:pt x="1921736" y="413175"/>
                </a:lnTo>
                <a:lnTo>
                  <a:pt x="1918556" y="423965"/>
                </a:lnTo>
                <a:lnTo>
                  <a:pt x="1914739" y="434754"/>
                </a:lnTo>
                <a:lnTo>
                  <a:pt x="1910923" y="445226"/>
                </a:lnTo>
                <a:lnTo>
                  <a:pt x="1906788" y="456016"/>
                </a:lnTo>
                <a:lnTo>
                  <a:pt x="1902336" y="466171"/>
                </a:lnTo>
                <a:lnTo>
                  <a:pt x="1897883" y="476325"/>
                </a:lnTo>
                <a:lnTo>
                  <a:pt x="1893113" y="486480"/>
                </a:lnTo>
                <a:lnTo>
                  <a:pt x="1888024" y="496000"/>
                </a:lnTo>
                <a:lnTo>
                  <a:pt x="1882300" y="505838"/>
                </a:lnTo>
                <a:lnTo>
                  <a:pt x="1876893" y="515041"/>
                </a:lnTo>
                <a:lnTo>
                  <a:pt x="1870850" y="523926"/>
                </a:lnTo>
                <a:lnTo>
                  <a:pt x="1864808" y="532812"/>
                </a:lnTo>
                <a:lnTo>
                  <a:pt x="1858129" y="541380"/>
                </a:lnTo>
                <a:lnTo>
                  <a:pt x="1851450" y="549631"/>
                </a:lnTo>
                <a:lnTo>
                  <a:pt x="1844454" y="557247"/>
                </a:lnTo>
                <a:lnTo>
                  <a:pt x="1837457" y="565180"/>
                </a:lnTo>
                <a:lnTo>
                  <a:pt x="1829824" y="572162"/>
                </a:lnTo>
                <a:lnTo>
                  <a:pt x="1822191" y="578826"/>
                </a:lnTo>
                <a:lnTo>
                  <a:pt x="1813922" y="585490"/>
                </a:lnTo>
                <a:lnTo>
                  <a:pt x="1805653" y="591520"/>
                </a:lnTo>
                <a:lnTo>
                  <a:pt x="1797066" y="597232"/>
                </a:lnTo>
                <a:lnTo>
                  <a:pt x="1788161" y="601992"/>
                </a:lnTo>
                <a:lnTo>
                  <a:pt x="1779256" y="606752"/>
                </a:lnTo>
                <a:lnTo>
                  <a:pt x="1769715" y="610877"/>
                </a:lnTo>
                <a:lnTo>
                  <a:pt x="1759856" y="614685"/>
                </a:lnTo>
                <a:lnTo>
                  <a:pt x="1750315" y="617859"/>
                </a:lnTo>
                <a:lnTo>
                  <a:pt x="1739820" y="620397"/>
                </a:lnTo>
                <a:lnTo>
                  <a:pt x="1729325" y="622301"/>
                </a:lnTo>
                <a:lnTo>
                  <a:pt x="1718512" y="623888"/>
                </a:lnTo>
                <a:lnTo>
                  <a:pt x="1707699" y="624840"/>
                </a:lnTo>
                <a:lnTo>
                  <a:pt x="1696249" y="625475"/>
                </a:lnTo>
                <a:lnTo>
                  <a:pt x="1685118" y="624840"/>
                </a:lnTo>
                <a:lnTo>
                  <a:pt x="1674305" y="623888"/>
                </a:lnTo>
                <a:lnTo>
                  <a:pt x="1663492" y="622301"/>
                </a:lnTo>
                <a:lnTo>
                  <a:pt x="1652997" y="620397"/>
                </a:lnTo>
                <a:lnTo>
                  <a:pt x="1642820" y="617859"/>
                </a:lnTo>
                <a:lnTo>
                  <a:pt x="1632960" y="614685"/>
                </a:lnTo>
                <a:lnTo>
                  <a:pt x="1623419" y="611195"/>
                </a:lnTo>
                <a:lnTo>
                  <a:pt x="1613878" y="606752"/>
                </a:lnTo>
                <a:lnTo>
                  <a:pt x="1604655" y="602309"/>
                </a:lnTo>
                <a:lnTo>
                  <a:pt x="1596068" y="597232"/>
                </a:lnTo>
                <a:lnTo>
                  <a:pt x="1587481" y="591837"/>
                </a:lnTo>
                <a:lnTo>
                  <a:pt x="1579531" y="586125"/>
                </a:lnTo>
                <a:lnTo>
                  <a:pt x="1571262" y="579778"/>
                </a:lnTo>
                <a:lnTo>
                  <a:pt x="1563311" y="572479"/>
                </a:lnTo>
                <a:lnTo>
                  <a:pt x="1555996" y="565498"/>
                </a:lnTo>
                <a:lnTo>
                  <a:pt x="1548999" y="558199"/>
                </a:lnTo>
                <a:lnTo>
                  <a:pt x="1541684" y="550265"/>
                </a:lnTo>
                <a:lnTo>
                  <a:pt x="1535006" y="542015"/>
                </a:lnTo>
                <a:lnTo>
                  <a:pt x="1528645" y="534081"/>
                </a:lnTo>
                <a:lnTo>
                  <a:pt x="1522602" y="525196"/>
                </a:lnTo>
                <a:lnTo>
                  <a:pt x="1516560" y="516310"/>
                </a:lnTo>
                <a:lnTo>
                  <a:pt x="1510835" y="506790"/>
                </a:lnTo>
                <a:lnTo>
                  <a:pt x="1505428" y="497270"/>
                </a:lnTo>
                <a:lnTo>
                  <a:pt x="1500022" y="487432"/>
                </a:lnTo>
                <a:lnTo>
                  <a:pt x="1495251" y="477912"/>
                </a:lnTo>
                <a:lnTo>
                  <a:pt x="1490799" y="467440"/>
                </a:lnTo>
                <a:lnTo>
                  <a:pt x="1486346" y="457602"/>
                </a:lnTo>
                <a:lnTo>
                  <a:pt x="1482212" y="447130"/>
                </a:lnTo>
                <a:lnTo>
                  <a:pt x="1478714" y="436341"/>
                </a:lnTo>
                <a:lnTo>
                  <a:pt x="1474897" y="425869"/>
                </a:lnTo>
                <a:lnTo>
                  <a:pt x="1471399" y="415079"/>
                </a:lnTo>
                <a:lnTo>
                  <a:pt x="1468536" y="404290"/>
                </a:lnTo>
                <a:lnTo>
                  <a:pt x="1464720" y="403338"/>
                </a:lnTo>
                <a:lnTo>
                  <a:pt x="1461540" y="401751"/>
                </a:lnTo>
                <a:lnTo>
                  <a:pt x="1458041" y="400164"/>
                </a:lnTo>
                <a:lnTo>
                  <a:pt x="1454861" y="398577"/>
                </a:lnTo>
                <a:lnTo>
                  <a:pt x="1451363" y="396673"/>
                </a:lnTo>
                <a:lnTo>
                  <a:pt x="1448500" y="394452"/>
                </a:lnTo>
                <a:lnTo>
                  <a:pt x="1442458" y="389375"/>
                </a:lnTo>
                <a:lnTo>
                  <a:pt x="1436733" y="383980"/>
                </a:lnTo>
                <a:lnTo>
                  <a:pt x="1431962" y="377633"/>
                </a:lnTo>
                <a:lnTo>
                  <a:pt x="1427192" y="370969"/>
                </a:lnTo>
                <a:lnTo>
                  <a:pt x="1423057" y="363988"/>
                </a:lnTo>
                <a:lnTo>
                  <a:pt x="1419241" y="356054"/>
                </a:lnTo>
                <a:lnTo>
                  <a:pt x="1416379" y="348438"/>
                </a:lnTo>
                <a:lnTo>
                  <a:pt x="1413834" y="340504"/>
                </a:lnTo>
                <a:lnTo>
                  <a:pt x="1411926" y="332254"/>
                </a:lnTo>
                <a:lnTo>
                  <a:pt x="1410336" y="324320"/>
                </a:lnTo>
                <a:lnTo>
                  <a:pt x="1409700" y="316387"/>
                </a:lnTo>
                <a:lnTo>
                  <a:pt x="1409700" y="308453"/>
                </a:lnTo>
                <a:lnTo>
                  <a:pt x="1410336" y="300837"/>
                </a:lnTo>
                <a:lnTo>
                  <a:pt x="1411290" y="296077"/>
                </a:lnTo>
                <a:lnTo>
                  <a:pt x="1411926" y="291634"/>
                </a:lnTo>
                <a:lnTo>
                  <a:pt x="1413516" y="286874"/>
                </a:lnTo>
                <a:lnTo>
                  <a:pt x="1414789" y="283383"/>
                </a:lnTo>
                <a:lnTo>
                  <a:pt x="1416697" y="279575"/>
                </a:lnTo>
                <a:lnTo>
                  <a:pt x="1418923" y="275767"/>
                </a:lnTo>
                <a:lnTo>
                  <a:pt x="1421149" y="272911"/>
                </a:lnTo>
                <a:lnTo>
                  <a:pt x="1423694" y="270055"/>
                </a:lnTo>
                <a:lnTo>
                  <a:pt x="1426556" y="267199"/>
                </a:lnTo>
                <a:lnTo>
                  <a:pt x="1429418" y="264978"/>
                </a:lnTo>
                <a:lnTo>
                  <a:pt x="1432917" y="262756"/>
                </a:lnTo>
                <a:lnTo>
                  <a:pt x="1436097" y="261170"/>
                </a:lnTo>
                <a:lnTo>
                  <a:pt x="1439913" y="259266"/>
                </a:lnTo>
                <a:lnTo>
                  <a:pt x="1443730" y="257679"/>
                </a:lnTo>
                <a:lnTo>
                  <a:pt x="1447228" y="256727"/>
                </a:lnTo>
                <a:lnTo>
                  <a:pt x="1451363" y="255458"/>
                </a:lnTo>
                <a:lnTo>
                  <a:pt x="1452635" y="242447"/>
                </a:lnTo>
                <a:lnTo>
                  <a:pt x="1453907" y="229118"/>
                </a:lnTo>
                <a:lnTo>
                  <a:pt x="1455815" y="216108"/>
                </a:lnTo>
                <a:lnTo>
                  <a:pt x="1458359" y="203414"/>
                </a:lnTo>
                <a:lnTo>
                  <a:pt x="1461540" y="191355"/>
                </a:lnTo>
                <a:lnTo>
                  <a:pt x="1464720" y="178979"/>
                </a:lnTo>
                <a:lnTo>
                  <a:pt x="1468854" y="167237"/>
                </a:lnTo>
                <a:lnTo>
                  <a:pt x="1473307" y="155178"/>
                </a:lnTo>
                <a:lnTo>
                  <a:pt x="1478077" y="144072"/>
                </a:lnTo>
                <a:lnTo>
                  <a:pt x="1483484" y="132965"/>
                </a:lnTo>
                <a:lnTo>
                  <a:pt x="1488891" y="122175"/>
                </a:lnTo>
                <a:lnTo>
                  <a:pt x="1494933" y="111703"/>
                </a:lnTo>
                <a:lnTo>
                  <a:pt x="1501612" y="101866"/>
                </a:lnTo>
                <a:lnTo>
                  <a:pt x="1508609" y="92028"/>
                </a:lnTo>
                <a:lnTo>
                  <a:pt x="1516242" y="82825"/>
                </a:lnTo>
                <a:lnTo>
                  <a:pt x="1523556" y="74257"/>
                </a:lnTo>
                <a:lnTo>
                  <a:pt x="1531825" y="65689"/>
                </a:lnTo>
                <a:lnTo>
                  <a:pt x="1540412" y="57438"/>
                </a:lnTo>
                <a:lnTo>
                  <a:pt x="1549317" y="50139"/>
                </a:lnTo>
                <a:lnTo>
                  <a:pt x="1558540" y="43158"/>
                </a:lnTo>
                <a:lnTo>
                  <a:pt x="1568399" y="36494"/>
                </a:lnTo>
                <a:lnTo>
                  <a:pt x="1578258" y="30464"/>
                </a:lnTo>
                <a:lnTo>
                  <a:pt x="1588754" y="24752"/>
                </a:lnTo>
                <a:lnTo>
                  <a:pt x="1599567" y="19675"/>
                </a:lnTo>
                <a:lnTo>
                  <a:pt x="1610380" y="15232"/>
                </a:lnTo>
                <a:lnTo>
                  <a:pt x="1621829" y="11107"/>
                </a:lnTo>
                <a:lnTo>
                  <a:pt x="1633278" y="7616"/>
                </a:lnTo>
                <a:lnTo>
                  <a:pt x="1645364" y="5077"/>
                </a:lnTo>
                <a:lnTo>
                  <a:pt x="1657449" y="2856"/>
                </a:lnTo>
                <a:lnTo>
                  <a:pt x="1670170" y="952"/>
                </a:lnTo>
                <a:lnTo>
                  <a:pt x="1683210" y="317"/>
                </a:lnTo>
                <a:lnTo>
                  <a:pt x="1696249"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sz="1015">
              <a:solidFill>
                <a:srgbClr val="FFFFFF"/>
              </a:solidFill>
              <a:latin typeface="Arial" panose="020B0604020202020204" pitchFamily="34" charset="0"/>
              <a:ea typeface="Microsoft JhengHei UI" panose="020B0604030504040204" pitchFamily="34" charset="-120"/>
              <a:cs typeface="Arial" panose="020B0604020202020204" pitchFamily="34" charset="0"/>
            </a:endParaRPr>
          </a:p>
        </p:txBody>
      </p:sp>
      <p:pic>
        <p:nvPicPr>
          <p:cNvPr id="19" name="Picture 18">
            <a:extLst>
              <a:ext uri="{FF2B5EF4-FFF2-40B4-BE49-F238E27FC236}">
                <a16:creationId xmlns:a16="http://schemas.microsoft.com/office/drawing/2014/main" id="{C780E6B8-C407-0DC8-D97D-092A80199B26}"/>
              </a:ext>
            </a:extLst>
          </p:cNvPr>
          <p:cNvPicPr>
            <a:picLocks noChangeAspect="1"/>
          </p:cNvPicPr>
          <p:nvPr/>
        </p:nvPicPr>
        <p:blipFill>
          <a:blip r:embed="rId3"/>
          <a:stretch>
            <a:fillRect/>
          </a:stretch>
        </p:blipFill>
        <p:spPr>
          <a:xfrm>
            <a:off x="4519277" y="1806011"/>
            <a:ext cx="4572000" cy="1378021"/>
          </a:xfrm>
          <a:prstGeom prst="rect">
            <a:avLst/>
          </a:prstGeom>
        </p:spPr>
      </p:pic>
      <p:pic>
        <p:nvPicPr>
          <p:cNvPr id="22" name="Picture 21">
            <a:extLst>
              <a:ext uri="{FF2B5EF4-FFF2-40B4-BE49-F238E27FC236}">
                <a16:creationId xmlns:a16="http://schemas.microsoft.com/office/drawing/2014/main" id="{B62A809E-86DA-F57B-8755-212FF8C0556F}"/>
              </a:ext>
            </a:extLst>
          </p:cNvPr>
          <p:cNvPicPr>
            <a:picLocks noChangeAspect="1"/>
          </p:cNvPicPr>
          <p:nvPr/>
        </p:nvPicPr>
        <p:blipFill>
          <a:blip r:embed="rId4"/>
          <a:stretch>
            <a:fillRect/>
          </a:stretch>
        </p:blipFill>
        <p:spPr>
          <a:xfrm>
            <a:off x="132485" y="1809219"/>
            <a:ext cx="4439515" cy="1397072"/>
          </a:xfrm>
          <a:prstGeom prst="rect">
            <a:avLst/>
          </a:prstGeom>
        </p:spPr>
      </p:pic>
      <p:sp>
        <p:nvSpPr>
          <p:cNvPr id="23" name="TextBox 22">
            <a:extLst>
              <a:ext uri="{FF2B5EF4-FFF2-40B4-BE49-F238E27FC236}">
                <a16:creationId xmlns:a16="http://schemas.microsoft.com/office/drawing/2014/main" id="{653AA3D6-1067-5A52-9C8B-F403F470FEB9}"/>
              </a:ext>
            </a:extLst>
          </p:cNvPr>
          <p:cNvSpPr txBox="1"/>
          <p:nvPr/>
        </p:nvSpPr>
        <p:spPr>
          <a:xfrm>
            <a:off x="256032" y="3682599"/>
            <a:ext cx="8567928" cy="961482"/>
          </a:xfrm>
          <a:prstGeom prst="rect">
            <a:avLst/>
          </a:prstGeom>
          <a:noFill/>
        </p:spPr>
        <p:txBody>
          <a:bodyPr wrap="square">
            <a:spAutoFit/>
          </a:bodyPr>
          <a:lstStyle/>
          <a:p>
            <a:pPr algn="just">
              <a:lnSpc>
                <a:spcPct val="107000"/>
              </a:lnSpc>
              <a:spcAft>
                <a:spcPts val="800"/>
              </a:spcAft>
              <a:tabLst>
                <a:tab pos="228600" algn="l"/>
              </a:tabLst>
            </a:pPr>
            <a:r>
              <a:rPr lang="en-US" sz="18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Kết quả nhiệt tạo thành của phân tử C</a:t>
            </a:r>
            <a:r>
              <a:rPr lang="en-US" sz="1800" b="1" baseline="-250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18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H</a:t>
            </a:r>
            <a:r>
              <a:rPr lang="en-US" sz="1800" b="1" baseline="-250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6</a:t>
            </a:r>
            <a:r>
              <a:rPr lang="en-US" sz="18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 –71,851 kJ/mol, của phân tử C</a:t>
            </a:r>
            <a:r>
              <a:rPr lang="en-US" sz="1800" b="1" baseline="-250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3</a:t>
            </a:r>
            <a:r>
              <a:rPr lang="en-US" sz="18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H</a:t>
            </a:r>
            <a:r>
              <a:rPr lang="en-US" sz="1800" b="1" baseline="-250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8</a:t>
            </a:r>
            <a:r>
              <a:rPr lang="en-US" sz="18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 –96,592 kJ/mol. So sánh với giá trị thực nghiệm của 2 phân tử (–84,66 kJ/mol, – 105,00 kJ/mol ) cho thấy các giá trị thực nghiệm cao hơn so với giá trị đo được.</a:t>
            </a:r>
          </a:p>
        </p:txBody>
      </p:sp>
    </p:spTree>
    <p:extLst>
      <p:ext uri="{BB962C8B-B14F-4D97-AF65-F5344CB8AC3E}">
        <p14:creationId xmlns:p14="http://schemas.microsoft.com/office/powerpoint/2010/main" val="2428308814"/>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14:presetBounceEnd="50000">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14:bounceEnd="50000">
                                          <p:cBhvr additive="base">
                                            <p:cTn id="27"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23"/>
                                            </p:tgtEl>
                                            <p:attrNameLst>
                                              <p:attrName>style.visibility</p:attrName>
                                            </p:attrNameLst>
                                          </p:cBhvr>
                                          <p:to>
                                            <p:strVal val="visible"/>
                                          </p:to>
                                        </p:set>
                                        <p:anim calcmode="lin" valueType="num">
                                          <p:cBhvr additive="base">
                                            <p:cTn id="44" dur="500" fill="hold"/>
                                            <p:tgtEl>
                                              <p:spTgt spid="23"/>
                                            </p:tgtEl>
                                            <p:attrNameLst>
                                              <p:attrName>ppt_x</p:attrName>
                                            </p:attrNameLst>
                                          </p:cBhvr>
                                          <p:tavLst>
                                            <p:tav tm="0">
                                              <p:val>
                                                <p:strVal val="#ppt_x"/>
                                              </p:val>
                                            </p:tav>
                                            <p:tav tm="100000">
                                              <p:val>
                                                <p:strVal val="#ppt_x"/>
                                              </p:val>
                                            </p:tav>
                                          </p:tavLst>
                                        </p:anim>
                                        <p:anim calcmode="lin" valueType="num">
                                          <p:cBhvr additive="base">
                                            <p:cTn id="45"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23"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1+#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23"/>
                                            </p:tgtEl>
                                            <p:attrNameLst>
                                              <p:attrName>style.visibility</p:attrName>
                                            </p:attrNameLst>
                                          </p:cBhvr>
                                          <p:to>
                                            <p:strVal val="visible"/>
                                          </p:to>
                                        </p:set>
                                        <p:anim calcmode="lin" valueType="num">
                                          <p:cBhvr additive="base">
                                            <p:cTn id="44" dur="500" fill="hold"/>
                                            <p:tgtEl>
                                              <p:spTgt spid="23"/>
                                            </p:tgtEl>
                                            <p:attrNameLst>
                                              <p:attrName>ppt_x</p:attrName>
                                            </p:attrNameLst>
                                          </p:cBhvr>
                                          <p:tavLst>
                                            <p:tav tm="0">
                                              <p:val>
                                                <p:strVal val="#ppt_x"/>
                                              </p:val>
                                            </p:tav>
                                            <p:tav tm="100000">
                                              <p:val>
                                                <p:strVal val="#ppt_x"/>
                                              </p:val>
                                            </p:tav>
                                          </p:tavLst>
                                        </p:anim>
                                        <p:anim calcmode="lin" valueType="num">
                                          <p:cBhvr additive="base">
                                            <p:cTn id="45"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23" grpId="0"/>
        </p:bldLst>
      </p:timing>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68851" y="-204667"/>
            <a:ext cx="2072960" cy="2546140"/>
            <a:chOff x="3295850" y="1908877"/>
            <a:chExt cx="3738030" cy="4660916"/>
          </a:xfrm>
        </p:grpSpPr>
        <p:sp>
          <p:nvSpPr>
            <p:cNvPr id="3" name="圆角矩形 2"/>
            <p:cNvSpPr/>
            <p:nvPr/>
          </p:nvSpPr>
          <p:spPr>
            <a:xfrm rot="2760000">
              <a:off x="3098889" y="2634801"/>
              <a:ext cx="4660916" cy="3209067"/>
            </a:xfrm>
            <a:prstGeom prst="roundRect">
              <a:avLst>
                <a:gd name="adj" fmla="val 50000"/>
              </a:avLst>
            </a:prstGeom>
            <a:gradFill>
              <a:gsLst>
                <a:gs pos="33000">
                  <a:srgbClr val="6C6C6C">
                    <a:alpha val="42000"/>
                  </a:srgbClr>
                </a:gs>
                <a:gs pos="0">
                  <a:schemeClr val="tx1">
                    <a:alpha val="54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58628" y="2852802"/>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7" y="2476941"/>
              <a:ext cx="2056649"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1125088" y="246633"/>
            <a:ext cx="7886427" cy="751080"/>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1226452" y="559246"/>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926947" y="559246"/>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993504" y="592908"/>
            <a:ext cx="288238" cy="46073"/>
            <a:chOff x="4318304" y="3089060"/>
            <a:chExt cx="384317" cy="61430"/>
          </a:xfrm>
        </p:grpSpPr>
        <p:sp>
          <p:nvSpPr>
            <p:cNvPr id="15"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7" name="文本框 16"/>
          <p:cNvSpPr txBox="1"/>
          <p:nvPr/>
        </p:nvSpPr>
        <p:spPr>
          <a:xfrm>
            <a:off x="2049108" y="354590"/>
            <a:ext cx="6157173" cy="646331"/>
          </a:xfrm>
          <a:prstGeom prst="rect">
            <a:avLst/>
          </a:prstGeom>
          <a:noFill/>
        </p:spPr>
        <p:txBody>
          <a:bodyPr wrap="square" rtlCol="0">
            <a:spAutoFit/>
          </a:bodyPr>
          <a:lstStyle/>
          <a:p>
            <a:pPr algn="ctr"/>
            <a:r>
              <a:rPr lang="en-US" sz="1800" b="1">
                <a:latin typeface="Arial" panose="020B0604020202020204" pitchFamily="34" charset="0"/>
                <a:cs typeface="Arial" panose="020B0604020202020204" pitchFamily="34" charset="0"/>
              </a:rPr>
              <a:t>3.2 TÌM HIỂU CÁCH HIỂN THỊ CÁC THAM SỐ CẤU TRÚC CỦA PHÂN TỬ</a:t>
            </a:r>
          </a:p>
        </p:txBody>
      </p:sp>
      <p:grpSp>
        <p:nvGrpSpPr>
          <p:cNvPr id="27" name="组合 26"/>
          <p:cNvGrpSpPr/>
          <p:nvPr/>
        </p:nvGrpSpPr>
        <p:grpSpPr>
          <a:xfrm>
            <a:off x="1527976" y="439193"/>
            <a:ext cx="618730" cy="429667"/>
            <a:chOff x="5030931" y="2884106"/>
            <a:chExt cx="601529" cy="572889"/>
          </a:xfrm>
        </p:grpSpPr>
        <p:sp>
          <p:nvSpPr>
            <p:cNvPr id="28"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29" name="文本框 28"/>
            <p:cNvSpPr txBox="1"/>
            <p:nvPr/>
          </p:nvSpPr>
          <p:spPr>
            <a:xfrm>
              <a:off x="5030931" y="2902999"/>
              <a:ext cx="601529" cy="553996"/>
            </a:xfrm>
            <a:prstGeom prst="rect">
              <a:avLst/>
            </a:prstGeom>
            <a:noFill/>
          </p:spPr>
          <p:txBody>
            <a:bodyPr wrap="square" rtlCol="0">
              <a:spAutoFit/>
            </a:bodyPr>
            <a:lstStyle/>
            <a:p>
              <a:pPr algn="ctr"/>
              <a:r>
                <a:rPr lang="en-US" altLang="zh-CN" sz="2100" b="1">
                  <a:solidFill>
                    <a:srgbClr val="FFB850"/>
                  </a:solidFill>
                  <a:latin typeface="Arial" panose="020B0604020202020204" pitchFamily="34" charset="0"/>
                  <a:cs typeface="Arial" panose="020B0604020202020204" pitchFamily="34" charset="0"/>
                </a:rPr>
                <a:t>02</a:t>
              </a:r>
              <a:endParaRPr lang="zh-CN" altLang="en-US" sz="2100" b="1">
                <a:solidFill>
                  <a:srgbClr val="FFB850"/>
                </a:solidFill>
                <a:latin typeface="Arial" panose="020B0604020202020204" pitchFamily="34" charset="0"/>
                <a:cs typeface="Arial" panose="020B0604020202020204" pitchFamily="34" charset="0"/>
              </a:endParaRPr>
            </a:p>
          </p:txBody>
        </p:sp>
      </p:grpSp>
      <p:sp>
        <p:nvSpPr>
          <p:cNvPr id="36" name="KSO_Shape"/>
          <p:cNvSpPr/>
          <p:nvPr/>
        </p:nvSpPr>
        <p:spPr bwMode="auto">
          <a:xfrm>
            <a:off x="132485" y="370301"/>
            <a:ext cx="611447" cy="490951"/>
          </a:xfrm>
          <a:custGeom>
            <a:avLst/>
            <a:gdLst>
              <a:gd name="T0" fmla="*/ 2881614 w 3362326"/>
              <a:gd name="T1" fmla="*/ 2245619 h 2424113"/>
              <a:gd name="T2" fmla="*/ 3207949 w 3362326"/>
              <a:gd name="T3" fmla="*/ 953766 h 2424113"/>
              <a:gd name="T4" fmla="*/ 3300702 w 3362326"/>
              <a:gd name="T5" fmla="*/ 1054704 h 2424113"/>
              <a:gd name="T6" fmla="*/ 3357879 w 3362326"/>
              <a:gd name="T7" fmla="*/ 1578442 h 2424113"/>
              <a:gd name="T8" fmla="*/ 2754348 w 3362326"/>
              <a:gd name="T9" fmla="*/ 1274991 h 2424113"/>
              <a:gd name="T10" fmla="*/ 2862031 w 3362326"/>
              <a:gd name="T11" fmla="*/ 1038516 h 2424113"/>
              <a:gd name="T12" fmla="*/ 2811207 w 3362326"/>
              <a:gd name="T13" fmla="*/ 1366725 h 2424113"/>
              <a:gd name="T14" fmla="*/ 3041820 w 3362326"/>
              <a:gd name="T15" fmla="*/ 999791 h 2424113"/>
              <a:gd name="T16" fmla="*/ 3170149 w 3362326"/>
              <a:gd name="T17" fmla="*/ 942974 h 2424113"/>
              <a:gd name="T18" fmla="*/ 296683 w 3362326"/>
              <a:gd name="T19" fmla="*/ 978524 h 2424113"/>
              <a:gd name="T20" fmla="*/ 498389 w 3362326"/>
              <a:gd name="T21" fmla="*/ 1265469 h 2424113"/>
              <a:gd name="T22" fmla="*/ 488542 w 3362326"/>
              <a:gd name="T23" fmla="*/ 1028041 h 2424113"/>
              <a:gd name="T24" fmla="*/ 582566 w 3362326"/>
              <a:gd name="T25" fmla="*/ 1187067 h 2424113"/>
              <a:gd name="T26" fmla="*/ 319871 w 3362326"/>
              <a:gd name="T27" fmla="*/ 2147887 h 2424113"/>
              <a:gd name="T28" fmla="*/ 37800 w 3362326"/>
              <a:gd name="T29" fmla="*/ 1105808 h 2424113"/>
              <a:gd name="T30" fmla="*/ 124836 w 3362326"/>
              <a:gd name="T31" fmla="*/ 975985 h 2424113"/>
              <a:gd name="T32" fmla="*/ 1545327 w 3362326"/>
              <a:gd name="T33" fmla="*/ 746198 h 2424113"/>
              <a:gd name="T34" fmla="*/ 1656547 w 3362326"/>
              <a:gd name="T35" fmla="*/ 809752 h 2424113"/>
              <a:gd name="T36" fmla="*/ 1802720 w 3362326"/>
              <a:gd name="T37" fmla="*/ 881250 h 2424113"/>
              <a:gd name="T38" fmla="*/ 1889154 w 3362326"/>
              <a:gd name="T39" fmla="*/ 667392 h 2424113"/>
              <a:gd name="T40" fmla="*/ 2073778 w 3362326"/>
              <a:gd name="T41" fmla="*/ 739843 h 2424113"/>
              <a:gd name="T42" fmla="*/ 2280963 w 3362326"/>
              <a:gd name="T43" fmla="*/ 997553 h 2424113"/>
              <a:gd name="T44" fmla="*/ 2456054 w 3362326"/>
              <a:gd name="T45" fmla="*/ 821509 h 2424113"/>
              <a:gd name="T46" fmla="*/ 2536132 w 3362326"/>
              <a:gd name="T47" fmla="*/ 819603 h 2424113"/>
              <a:gd name="T48" fmla="*/ 2596190 w 3362326"/>
              <a:gd name="T49" fmla="*/ 876801 h 2424113"/>
              <a:gd name="T50" fmla="*/ 2598415 w 3362326"/>
              <a:gd name="T51" fmla="*/ 956879 h 2424113"/>
              <a:gd name="T52" fmla="*/ 2382332 w 3362326"/>
              <a:gd name="T53" fmla="*/ 1195206 h 2424113"/>
              <a:gd name="T54" fmla="*/ 2241242 w 3362326"/>
              <a:gd name="T55" fmla="*/ 1268610 h 2424113"/>
              <a:gd name="T56" fmla="*/ 2118265 w 3362326"/>
              <a:gd name="T57" fmla="*/ 1192028 h 2424113"/>
              <a:gd name="T58" fmla="*/ 1363246 w 3362326"/>
              <a:gd name="T59" fmla="*/ 1018526 h 2424113"/>
              <a:gd name="T60" fmla="*/ 1307636 w 3362326"/>
              <a:gd name="T61" fmla="*/ 1409700 h 2424113"/>
              <a:gd name="T62" fmla="*/ 1157013 w 3362326"/>
              <a:gd name="T63" fmla="*/ 999778 h 2424113"/>
              <a:gd name="T64" fmla="*/ 1245989 w 3362326"/>
              <a:gd name="T65" fmla="*/ 780199 h 2424113"/>
              <a:gd name="T66" fmla="*/ 1499569 w 3362326"/>
              <a:gd name="T67" fmla="*/ 668027 h 2424113"/>
              <a:gd name="T68" fmla="*/ 3142462 w 3362326"/>
              <a:gd name="T69" fmla="*/ 282872 h 2424113"/>
              <a:gd name="T70" fmla="*/ 3244523 w 3362326"/>
              <a:gd name="T71" fmla="*/ 440586 h 2424113"/>
              <a:gd name="T72" fmla="*/ 3210503 w 3362326"/>
              <a:gd name="T73" fmla="*/ 656690 h 2424113"/>
              <a:gd name="T74" fmla="*/ 3038811 w 3362326"/>
              <a:gd name="T75" fmla="*/ 831222 h 2424113"/>
              <a:gd name="T76" fmla="*/ 2904319 w 3362326"/>
              <a:gd name="T77" fmla="*/ 826780 h 2424113"/>
              <a:gd name="T78" fmla="*/ 2817519 w 3362326"/>
              <a:gd name="T79" fmla="*/ 691913 h 2424113"/>
              <a:gd name="T80" fmla="*/ 2807981 w 3362326"/>
              <a:gd name="T81" fmla="*/ 429797 h 2424113"/>
              <a:gd name="T82" fmla="*/ 2910678 w 3362326"/>
              <a:gd name="T83" fmla="*/ 280651 h 2424113"/>
              <a:gd name="T84" fmla="*/ 375153 w 3362326"/>
              <a:gd name="T85" fmla="*/ 248918 h 2424113"/>
              <a:gd name="T86" fmla="*/ 514634 w 3362326"/>
              <a:gd name="T87" fmla="*/ 342213 h 2424113"/>
              <a:gd name="T88" fmla="*/ 561340 w 3362326"/>
              <a:gd name="T89" fmla="*/ 566885 h 2424113"/>
              <a:gd name="T90" fmla="*/ 510821 w 3362326"/>
              <a:gd name="T91" fmla="*/ 773785 h 2424113"/>
              <a:gd name="T92" fmla="*/ 418682 w 3362326"/>
              <a:gd name="T93" fmla="*/ 842646 h 2424113"/>
              <a:gd name="T94" fmla="*/ 241709 w 3362326"/>
              <a:gd name="T95" fmla="*/ 778862 h 2424113"/>
              <a:gd name="T96" fmla="*/ 117162 w 3362326"/>
              <a:gd name="T97" fmla="*/ 551970 h 2424113"/>
              <a:gd name="T98" fmla="*/ 148299 w 3362326"/>
              <a:gd name="T99" fmla="*/ 359984 h 2424113"/>
              <a:gd name="T100" fmla="*/ 297311 w 3362326"/>
              <a:gd name="T101" fmla="*/ 250822 h 2424113"/>
              <a:gd name="T102" fmla="*/ 1834594 w 3362326"/>
              <a:gd name="T103" fmla="*/ 43475 h 2424113"/>
              <a:gd name="T104" fmla="*/ 1934457 w 3362326"/>
              <a:gd name="T105" fmla="*/ 205318 h 2424113"/>
              <a:gd name="T106" fmla="*/ 1973258 w 3362326"/>
              <a:gd name="T107" fmla="*/ 288461 h 2424113"/>
              <a:gd name="T108" fmla="*/ 1942726 w 3362326"/>
              <a:gd name="T109" fmla="*/ 390961 h 2424113"/>
              <a:gd name="T110" fmla="*/ 1864808 w 3362326"/>
              <a:gd name="T111" fmla="*/ 532812 h 2424113"/>
              <a:gd name="T112" fmla="*/ 1729325 w 3362326"/>
              <a:gd name="T113" fmla="*/ 622301 h 2424113"/>
              <a:gd name="T114" fmla="*/ 1571262 w 3362326"/>
              <a:gd name="T115" fmla="*/ 579778 h 2424113"/>
              <a:gd name="T116" fmla="*/ 1478714 w 3362326"/>
              <a:gd name="T117" fmla="*/ 436341 h 2424113"/>
              <a:gd name="T118" fmla="*/ 1416379 w 3362326"/>
              <a:gd name="T119" fmla="*/ 348438 h 2424113"/>
              <a:gd name="T120" fmla="*/ 1429418 w 3362326"/>
              <a:gd name="T121" fmla="*/ 264978 h 2424113"/>
              <a:gd name="T122" fmla="*/ 1483484 w 3362326"/>
              <a:gd name="T123" fmla="*/ 132965 h 2424113"/>
              <a:gd name="T124" fmla="*/ 1621829 w 3362326"/>
              <a:gd name="T125" fmla="*/ 11107 h 2424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62326" h="2424113">
                <a:moveTo>
                  <a:pt x="860805" y="1460500"/>
                </a:moveTo>
                <a:lnTo>
                  <a:pt x="965275" y="1460500"/>
                </a:lnTo>
                <a:lnTo>
                  <a:pt x="961464" y="1465582"/>
                </a:lnTo>
                <a:lnTo>
                  <a:pt x="957654" y="1470664"/>
                </a:lnTo>
                <a:lnTo>
                  <a:pt x="953843" y="1476380"/>
                </a:lnTo>
                <a:lnTo>
                  <a:pt x="949715" y="1482415"/>
                </a:lnTo>
                <a:lnTo>
                  <a:pt x="483570" y="2244666"/>
                </a:lnTo>
                <a:lnTo>
                  <a:pt x="483570" y="2248795"/>
                </a:lnTo>
                <a:lnTo>
                  <a:pt x="483570" y="2251971"/>
                </a:lnTo>
                <a:lnTo>
                  <a:pt x="483888" y="2255147"/>
                </a:lnTo>
                <a:lnTo>
                  <a:pt x="484205" y="2257371"/>
                </a:lnTo>
                <a:lnTo>
                  <a:pt x="2880661" y="2259594"/>
                </a:lnTo>
                <a:lnTo>
                  <a:pt x="2880978" y="2256735"/>
                </a:lnTo>
                <a:lnTo>
                  <a:pt x="2881614" y="2253877"/>
                </a:lnTo>
                <a:lnTo>
                  <a:pt x="2881931" y="2250066"/>
                </a:lnTo>
                <a:lnTo>
                  <a:pt x="2881614" y="2245619"/>
                </a:lnTo>
                <a:lnTo>
                  <a:pt x="2422137" y="1485273"/>
                </a:lnTo>
                <a:lnTo>
                  <a:pt x="2411023" y="1471934"/>
                </a:lnTo>
                <a:lnTo>
                  <a:pt x="2401179" y="1460500"/>
                </a:lnTo>
                <a:lnTo>
                  <a:pt x="2509460" y="1460500"/>
                </a:lnTo>
                <a:lnTo>
                  <a:pt x="3024188" y="2273251"/>
                </a:lnTo>
                <a:lnTo>
                  <a:pt x="3024188" y="2423478"/>
                </a:lnTo>
                <a:lnTo>
                  <a:pt x="3021648" y="2424113"/>
                </a:lnTo>
                <a:lnTo>
                  <a:pt x="3018472" y="2424113"/>
                </a:lnTo>
                <a:lnTo>
                  <a:pt x="345441" y="2421890"/>
                </a:lnTo>
                <a:lnTo>
                  <a:pt x="341948" y="2421572"/>
                </a:lnTo>
                <a:lnTo>
                  <a:pt x="338138" y="2421255"/>
                </a:lnTo>
                <a:lnTo>
                  <a:pt x="338138" y="2277062"/>
                </a:lnTo>
                <a:lnTo>
                  <a:pt x="860805" y="1460500"/>
                </a:lnTo>
                <a:close/>
                <a:moveTo>
                  <a:pt x="3185714" y="941387"/>
                </a:moveTo>
                <a:lnTo>
                  <a:pt x="3196514" y="947100"/>
                </a:lnTo>
                <a:lnTo>
                  <a:pt x="3207949" y="953766"/>
                </a:lnTo>
                <a:lnTo>
                  <a:pt x="3213667" y="957575"/>
                </a:lnTo>
                <a:lnTo>
                  <a:pt x="3219702" y="962019"/>
                </a:lnTo>
                <a:lnTo>
                  <a:pt x="3225420" y="966145"/>
                </a:lnTo>
                <a:lnTo>
                  <a:pt x="3231455" y="970906"/>
                </a:lnTo>
                <a:lnTo>
                  <a:pt x="3237490" y="975985"/>
                </a:lnTo>
                <a:lnTo>
                  <a:pt x="3243526" y="981699"/>
                </a:lnTo>
                <a:lnTo>
                  <a:pt x="3249243" y="987095"/>
                </a:lnTo>
                <a:lnTo>
                  <a:pt x="3255279" y="993443"/>
                </a:lnTo>
                <a:lnTo>
                  <a:pt x="3261314" y="999791"/>
                </a:lnTo>
                <a:lnTo>
                  <a:pt x="3267032" y="1006457"/>
                </a:lnTo>
                <a:lnTo>
                  <a:pt x="3273067" y="1014075"/>
                </a:lnTo>
                <a:lnTo>
                  <a:pt x="3278785" y="1021376"/>
                </a:lnTo>
                <a:lnTo>
                  <a:pt x="3284185" y="1029311"/>
                </a:lnTo>
                <a:lnTo>
                  <a:pt x="3289902" y="1037247"/>
                </a:lnTo>
                <a:lnTo>
                  <a:pt x="3295302" y="1045817"/>
                </a:lnTo>
                <a:lnTo>
                  <a:pt x="3300702" y="1054704"/>
                </a:lnTo>
                <a:lnTo>
                  <a:pt x="3305785" y="1064544"/>
                </a:lnTo>
                <a:lnTo>
                  <a:pt x="3310549" y="1074067"/>
                </a:lnTo>
                <a:lnTo>
                  <a:pt x="3315632" y="1084224"/>
                </a:lnTo>
                <a:lnTo>
                  <a:pt x="3320079" y="1094699"/>
                </a:lnTo>
                <a:lnTo>
                  <a:pt x="3324526" y="1105808"/>
                </a:lnTo>
                <a:lnTo>
                  <a:pt x="3328655" y="1116918"/>
                </a:lnTo>
                <a:lnTo>
                  <a:pt x="3332467" y="1128662"/>
                </a:lnTo>
                <a:lnTo>
                  <a:pt x="3335961" y="1140724"/>
                </a:lnTo>
                <a:lnTo>
                  <a:pt x="3339138" y="1153104"/>
                </a:lnTo>
                <a:lnTo>
                  <a:pt x="3342632" y="1166118"/>
                </a:lnTo>
                <a:lnTo>
                  <a:pt x="3345173" y="1179767"/>
                </a:lnTo>
                <a:lnTo>
                  <a:pt x="3347714" y="1193415"/>
                </a:lnTo>
                <a:lnTo>
                  <a:pt x="3350573" y="1282609"/>
                </a:lnTo>
                <a:lnTo>
                  <a:pt x="3353432" y="1374343"/>
                </a:lnTo>
                <a:lnTo>
                  <a:pt x="3355655" y="1472425"/>
                </a:lnTo>
                <a:lnTo>
                  <a:pt x="3357879" y="1578442"/>
                </a:lnTo>
                <a:lnTo>
                  <a:pt x="3359785" y="1696204"/>
                </a:lnTo>
                <a:lnTo>
                  <a:pt x="3361055" y="1828884"/>
                </a:lnTo>
                <a:lnTo>
                  <a:pt x="3362008" y="1978387"/>
                </a:lnTo>
                <a:lnTo>
                  <a:pt x="3362326" y="2147887"/>
                </a:lnTo>
                <a:lnTo>
                  <a:pt x="3042772" y="2147887"/>
                </a:lnTo>
                <a:lnTo>
                  <a:pt x="2678113" y="1585108"/>
                </a:lnTo>
                <a:lnTo>
                  <a:pt x="2686689" y="1540670"/>
                </a:lnTo>
                <a:lnTo>
                  <a:pt x="2694313" y="1501627"/>
                </a:lnTo>
                <a:lnTo>
                  <a:pt x="2701937" y="1466711"/>
                </a:lnTo>
                <a:lnTo>
                  <a:pt x="2708607" y="1436556"/>
                </a:lnTo>
                <a:lnTo>
                  <a:pt x="2715278" y="1409576"/>
                </a:lnTo>
                <a:lnTo>
                  <a:pt x="2720995" y="1385770"/>
                </a:lnTo>
                <a:lnTo>
                  <a:pt x="2727031" y="1364186"/>
                </a:lnTo>
                <a:lnTo>
                  <a:pt x="2732748" y="1344823"/>
                </a:lnTo>
                <a:lnTo>
                  <a:pt x="2743548" y="1309272"/>
                </a:lnTo>
                <a:lnTo>
                  <a:pt x="2754348" y="1274991"/>
                </a:lnTo>
                <a:lnTo>
                  <a:pt x="2759748" y="1256581"/>
                </a:lnTo>
                <a:lnTo>
                  <a:pt x="2765784" y="1237219"/>
                </a:lnTo>
                <a:lnTo>
                  <a:pt x="2771819" y="1215635"/>
                </a:lnTo>
                <a:lnTo>
                  <a:pt x="2778490" y="1191511"/>
                </a:lnTo>
                <a:lnTo>
                  <a:pt x="2779760" y="1187067"/>
                </a:lnTo>
                <a:lnTo>
                  <a:pt x="2784843" y="1174370"/>
                </a:lnTo>
                <a:lnTo>
                  <a:pt x="2792466" y="1155960"/>
                </a:lnTo>
                <a:lnTo>
                  <a:pt x="2797866" y="1144851"/>
                </a:lnTo>
                <a:lnTo>
                  <a:pt x="2803266" y="1132789"/>
                </a:lnTo>
                <a:lnTo>
                  <a:pt x="2809619" y="1119775"/>
                </a:lnTo>
                <a:lnTo>
                  <a:pt x="2816607" y="1106443"/>
                </a:lnTo>
                <a:lnTo>
                  <a:pt x="2824549" y="1092794"/>
                </a:lnTo>
                <a:lnTo>
                  <a:pt x="2833125" y="1078828"/>
                </a:lnTo>
                <a:lnTo>
                  <a:pt x="2842019" y="1065179"/>
                </a:lnTo>
                <a:lnTo>
                  <a:pt x="2851549" y="1051530"/>
                </a:lnTo>
                <a:lnTo>
                  <a:pt x="2862031" y="1038516"/>
                </a:lnTo>
                <a:lnTo>
                  <a:pt x="2867113" y="1032168"/>
                </a:lnTo>
                <a:lnTo>
                  <a:pt x="2872831" y="1025820"/>
                </a:lnTo>
                <a:lnTo>
                  <a:pt x="2873149" y="1025820"/>
                </a:lnTo>
                <a:lnTo>
                  <a:pt x="2873466" y="1025820"/>
                </a:lnTo>
                <a:lnTo>
                  <a:pt x="2873784" y="1028041"/>
                </a:lnTo>
                <a:lnTo>
                  <a:pt x="2873466" y="1032168"/>
                </a:lnTo>
                <a:lnTo>
                  <a:pt x="2873149" y="1037881"/>
                </a:lnTo>
                <a:lnTo>
                  <a:pt x="2870607" y="1054387"/>
                </a:lnTo>
                <a:lnTo>
                  <a:pt x="2866796" y="1076289"/>
                </a:lnTo>
                <a:lnTo>
                  <a:pt x="2856313" y="1132471"/>
                </a:lnTo>
                <a:lnTo>
                  <a:pt x="2843925" y="1197859"/>
                </a:lnTo>
                <a:lnTo>
                  <a:pt x="2819784" y="1318160"/>
                </a:lnTo>
                <a:lnTo>
                  <a:pt x="2815654" y="1340062"/>
                </a:lnTo>
                <a:lnTo>
                  <a:pt x="2812478" y="1355933"/>
                </a:lnTo>
                <a:lnTo>
                  <a:pt x="2811525" y="1365455"/>
                </a:lnTo>
                <a:lnTo>
                  <a:pt x="2811207" y="1366725"/>
                </a:lnTo>
                <a:lnTo>
                  <a:pt x="2811525" y="1367042"/>
                </a:lnTo>
                <a:lnTo>
                  <a:pt x="2811843" y="1366407"/>
                </a:lnTo>
                <a:lnTo>
                  <a:pt x="2828678" y="1332761"/>
                </a:lnTo>
                <a:lnTo>
                  <a:pt x="2846149" y="1298798"/>
                </a:lnTo>
                <a:lnTo>
                  <a:pt x="2864255" y="1265469"/>
                </a:lnTo>
                <a:lnTo>
                  <a:pt x="2882360" y="1232775"/>
                </a:lnTo>
                <a:lnTo>
                  <a:pt x="2901419" y="1200716"/>
                </a:lnTo>
                <a:lnTo>
                  <a:pt x="2920160" y="1169927"/>
                </a:lnTo>
                <a:lnTo>
                  <a:pt x="2938584" y="1140089"/>
                </a:lnTo>
                <a:lnTo>
                  <a:pt x="2957325" y="1112792"/>
                </a:lnTo>
                <a:lnTo>
                  <a:pt x="2974796" y="1086764"/>
                </a:lnTo>
                <a:lnTo>
                  <a:pt x="2991314" y="1062957"/>
                </a:lnTo>
                <a:lnTo>
                  <a:pt x="3007514" y="1041373"/>
                </a:lnTo>
                <a:lnTo>
                  <a:pt x="3022125" y="1022963"/>
                </a:lnTo>
                <a:lnTo>
                  <a:pt x="3035467" y="1006775"/>
                </a:lnTo>
                <a:lnTo>
                  <a:pt x="3041820" y="999791"/>
                </a:lnTo>
                <a:lnTo>
                  <a:pt x="3047537" y="993760"/>
                </a:lnTo>
                <a:lnTo>
                  <a:pt x="3052620" y="988682"/>
                </a:lnTo>
                <a:lnTo>
                  <a:pt x="3057384" y="984555"/>
                </a:lnTo>
                <a:lnTo>
                  <a:pt x="3062149" y="981381"/>
                </a:lnTo>
                <a:lnTo>
                  <a:pt x="3065643" y="978524"/>
                </a:lnTo>
                <a:lnTo>
                  <a:pt x="3079937" y="971224"/>
                </a:lnTo>
                <a:lnTo>
                  <a:pt x="3094549" y="964241"/>
                </a:lnTo>
                <a:lnTo>
                  <a:pt x="3109161" y="958210"/>
                </a:lnTo>
                <a:lnTo>
                  <a:pt x="3116784" y="955353"/>
                </a:lnTo>
                <a:lnTo>
                  <a:pt x="3124408" y="953131"/>
                </a:lnTo>
                <a:lnTo>
                  <a:pt x="3132031" y="950909"/>
                </a:lnTo>
                <a:lnTo>
                  <a:pt x="3139337" y="948687"/>
                </a:lnTo>
                <a:lnTo>
                  <a:pt x="3146961" y="946783"/>
                </a:lnTo>
                <a:lnTo>
                  <a:pt x="3154902" y="945196"/>
                </a:lnTo>
                <a:lnTo>
                  <a:pt x="3162208" y="943609"/>
                </a:lnTo>
                <a:lnTo>
                  <a:pt x="3170149" y="942974"/>
                </a:lnTo>
                <a:lnTo>
                  <a:pt x="3178090" y="942339"/>
                </a:lnTo>
                <a:lnTo>
                  <a:pt x="3185714" y="941387"/>
                </a:lnTo>
                <a:close/>
                <a:moveTo>
                  <a:pt x="176612" y="941387"/>
                </a:moveTo>
                <a:lnTo>
                  <a:pt x="184236" y="942339"/>
                </a:lnTo>
                <a:lnTo>
                  <a:pt x="192177" y="942974"/>
                </a:lnTo>
                <a:lnTo>
                  <a:pt x="200118" y="943609"/>
                </a:lnTo>
                <a:lnTo>
                  <a:pt x="207742" y="945196"/>
                </a:lnTo>
                <a:lnTo>
                  <a:pt x="215047" y="946783"/>
                </a:lnTo>
                <a:lnTo>
                  <a:pt x="222989" y="948687"/>
                </a:lnTo>
                <a:lnTo>
                  <a:pt x="230295" y="950909"/>
                </a:lnTo>
                <a:lnTo>
                  <a:pt x="238236" y="953131"/>
                </a:lnTo>
                <a:lnTo>
                  <a:pt x="245542" y="955353"/>
                </a:lnTo>
                <a:lnTo>
                  <a:pt x="253165" y="958210"/>
                </a:lnTo>
                <a:lnTo>
                  <a:pt x="268095" y="964241"/>
                </a:lnTo>
                <a:lnTo>
                  <a:pt x="282389" y="971224"/>
                </a:lnTo>
                <a:lnTo>
                  <a:pt x="296683" y="978524"/>
                </a:lnTo>
                <a:lnTo>
                  <a:pt x="300812" y="981381"/>
                </a:lnTo>
                <a:lnTo>
                  <a:pt x="304624" y="984555"/>
                </a:lnTo>
                <a:lnTo>
                  <a:pt x="309706" y="988682"/>
                </a:lnTo>
                <a:lnTo>
                  <a:pt x="314789" y="993760"/>
                </a:lnTo>
                <a:lnTo>
                  <a:pt x="320824" y="999791"/>
                </a:lnTo>
                <a:lnTo>
                  <a:pt x="326859" y="1006775"/>
                </a:lnTo>
                <a:lnTo>
                  <a:pt x="340201" y="1022963"/>
                </a:lnTo>
                <a:lnTo>
                  <a:pt x="354812" y="1041373"/>
                </a:lnTo>
                <a:lnTo>
                  <a:pt x="371012" y="1062957"/>
                </a:lnTo>
                <a:lnTo>
                  <a:pt x="387530" y="1086764"/>
                </a:lnTo>
                <a:lnTo>
                  <a:pt x="405636" y="1112792"/>
                </a:lnTo>
                <a:lnTo>
                  <a:pt x="423742" y="1140089"/>
                </a:lnTo>
                <a:lnTo>
                  <a:pt x="442166" y="1169927"/>
                </a:lnTo>
                <a:lnTo>
                  <a:pt x="460907" y="1200716"/>
                </a:lnTo>
                <a:lnTo>
                  <a:pt x="479966" y="1232775"/>
                </a:lnTo>
                <a:lnTo>
                  <a:pt x="498389" y="1265469"/>
                </a:lnTo>
                <a:lnTo>
                  <a:pt x="516177" y="1298798"/>
                </a:lnTo>
                <a:lnTo>
                  <a:pt x="533966" y="1332761"/>
                </a:lnTo>
                <a:lnTo>
                  <a:pt x="550801" y="1366407"/>
                </a:lnTo>
                <a:lnTo>
                  <a:pt x="550801" y="1367042"/>
                </a:lnTo>
                <a:lnTo>
                  <a:pt x="551119" y="1366725"/>
                </a:lnTo>
                <a:lnTo>
                  <a:pt x="551119" y="1365455"/>
                </a:lnTo>
                <a:lnTo>
                  <a:pt x="549848" y="1355933"/>
                </a:lnTo>
                <a:lnTo>
                  <a:pt x="546672" y="1340062"/>
                </a:lnTo>
                <a:lnTo>
                  <a:pt x="542542" y="1318160"/>
                </a:lnTo>
                <a:lnTo>
                  <a:pt x="519036" y="1197859"/>
                </a:lnTo>
                <a:lnTo>
                  <a:pt x="506013" y="1132471"/>
                </a:lnTo>
                <a:lnTo>
                  <a:pt x="495530" y="1076289"/>
                </a:lnTo>
                <a:lnTo>
                  <a:pt x="491719" y="1054387"/>
                </a:lnTo>
                <a:lnTo>
                  <a:pt x="489495" y="1037881"/>
                </a:lnTo>
                <a:lnTo>
                  <a:pt x="488860" y="1032168"/>
                </a:lnTo>
                <a:lnTo>
                  <a:pt x="488542" y="1028041"/>
                </a:lnTo>
                <a:lnTo>
                  <a:pt x="488860" y="1025820"/>
                </a:lnTo>
                <a:lnTo>
                  <a:pt x="489177" y="1025820"/>
                </a:lnTo>
                <a:lnTo>
                  <a:pt x="489495" y="1025820"/>
                </a:lnTo>
                <a:lnTo>
                  <a:pt x="495213" y="1032168"/>
                </a:lnTo>
                <a:lnTo>
                  <a:pt x="500295" y="1038516"/>
                </a:lnTo>
                <a:lnTo>
                  <a:pt x="510777" y="1051530"/>
                </a:lnTo>
                <a:lnTo>
                  <a:pt x="520307" y="1065179"/>
                </a:lnTo>
                <a:lnTo>
                  <a:pt x="529201" y="1078828"/>
                </a:lnTo>
                <a:lnTo>
                  <a:pt x="537777" y="1092794"/>
                </a:lnTo>
                <a:lnTo>
                  <a:pt x="545719" y="1106443"/>
                </a:lnTo>
                <a:lnTo>
                  <a:pt x="552707" y="1119775"/>
                </a:lnTo>
                <a:lnTo>
                  <a:pt x="559060" y="1132789"/>
                </a:lnTo>
                <a:lnTo>
                  <a:pt x="565095" y="1144851"/>
                </a:lnTo>
                <a:lnTo>
                  <a:pt x="569860" y="1155960"/>
                </a:lnTo>
                <a:lnTo>
                  <a:pt x="577483" y="1174370"/>
                </a:lnTo>
                <a:lnTo>
                  <a:pt x="582566" y="1187067"/>
                </a:lnTo>
                <a:lnTo>
                  <a:pt x="584154" y="1191511"/>
                </a:lnTo>
                <a:lnTo>
                  <a:pt x="590507" y="1215635"/>
                </a:lnTo>
                <a:lnTo>
                  <a:pt x="596542" y="1237219"/>
                </a:lnTo>
                <a:lnTo>
                  <a:pt x="602578" y="1256581"/>
                </a:lnTo>
                <a:lnTo>
                  <a:pt x="607978" y="1274991"/>
                </a:lnTo>
                <a:lnTo>
                  <a:pt x="618778" y="1309272"/>
                </a:lnTo>
                <a:lnTo>
                  <a:pt x="629895" y="1344823"/>
                </a:lnTo>
                <a:lnTo>
                  <a:pt x="635613" y="1364186"/>
                </a:lnTo>
                <a:lnTo>
                  <a:pt x="641013" y="1385770"/>
                </a:lnTo>
                <a:lnTo>
                  <a:pt x="647366" y="1409576"/>
                </a:lnTo>
                <a:lnTo>
                  <a:pt x="653719" y="1436556"/>
                </a:lnTo>
                <a:lnTo>
                  <a:pt x="660389" y="1466711"/>
                </a:lnTo>
                <a:lnTo>
                  <a:pt x="668013" y="1501627"/>
                </a:lnTo>
                <a:lnTo>
                  <a:pt x="675636" y="1540670"/>
                </a:lnTo>
                <a:lnTo>
                  <a:pt x="684213" y="1585108"/>
                </a:lnTo>
                <a:lnTo>
                  <a:pt x="319871" y="2147887"/>
                </a:lnTo>
                <a:lnTo>
                  <a:pt x="0" y="2147887"/>
                </a:lnTo>
                <a:lnTo>
                  <a:pt x="318" y="1978387"/>
                </a:lnTo>
                <a:lnTo>
                  <a:pt x="953" y="1828884"/>
                </a:lnTo>
                <a:lnTo>
                  <a:pt x="2541" y="1696204"/>
                </a:lnTo>
                <a:lnTo>
                  <a:pt x="4447" y="1578442"/>
                </a:lnTo>
                <a:lnTo>
                  <a:pt x="6671" y="1472425"/>
                </a:lnTo>
                <a:lnTo>
                  <a:pt x="8894" y="1374343"/>
                </a:lnTo>
                <a:lnTo>
                  <a:pt x="11753" y="1282609"/>
                </a:lnTo>
                <a:lnTo>
                  <a:pt x="14612" y="1193415"/>
                </a:lnTo>
                <a:lnTo>
                  <a:pt x="17153" y="1179767"/>
                </a:lnTo>
                <a:lnTo>
                  <a:pt x="19694" y="1166118"/>
                </a:lnTo>
                <a:lnTo>
                  <a:pt x="23188" y="1153104"/>
                </a:lnTo>
                <a:lnTo>
                  <a:pt x="26365" y="1140724"/>
                </a:lnTo>
                <a:lnTo>
                  <a:pt x="29859" y="1128662"/>
                </a:lnTo>
                <a:lnTo>
                  <a:pt x="33671" y="1116918"/>
                </a:lnTo>
                <a:lnTo>
                  <a:pt x="37800" y="1105808"/>
                </a:lnTo>
                <a:lnTo>
                  <a:pt x="42247" y="1094699"/>
                </a:lnTo>
                <a:lnTo>
                  <a:pt x="46694" y="1084224"/>
                </a:lnTo>
                <a:lnTo>
                  <a:pt x="51777" y="1074067"/>
                </a:lnTo>
                <a:lnTo>
                  <a:pt x="56541" y="1064544"/>
                </a:lnTo>
                <a:lnTo>
                  <a:pt x="61624" y="1054704"/>
                </a:lnTo>
                <a:lnTo>
                  <a:pt x="67024" y="1045817"/>
                </a:lnTo>
                <a:lnTo>
                  <a:pt x="72424" y="1037247"/>
                </a:lnTo>
                <a:lnTo>
                  <a:pt x="78141" y="1029311"/>
                </a:lnTo>
                <a:lnTo>
                  <a:pt x="83541" y="1021376"/>
                </a:lnTo>
                <a:lnTo>
                  <a:pt x="89259" y="1014075"/>
                </a:lnTo>
                <a:lnTo>
                  <a:pt x="95294" y="1006457"/>
                </a:lnTo>
                <a:lnTo>
                  <a:pt x="101012" y="999791"/>
                </a:lnTo>
                <a:lnTo>
                  <a:pt x="107047" y="993443"/>
                </a:lnTo>
                <a:lnTo>
                  <a:pt x="113083" y="987095"/>
                </a:lnTo>
                <a:lnTo>
                  <a:pt x="118800" y="981699"/>
                </a:lnTo>
                <a:lnTo>
                  <a:pt x="124836" y="975985"/>
                </a:lnTo>
                <a:lnTo>
                  <a:pt x="130871" y="970906"/>
                </a:lnTo>
                <a:lnTo>
                  <a:pt x="136906" y="966145"/>
                </a:lnTo>
                <a:lnTo>
                  <a:pt x="142624" y="962019"/>
                </a:lnTo>
                <a:lnTo>
                  <a:pt x="148659" y="957575"/>
                </a:lnTo>
                <a:lnTo>
                  <a:pt x="154694" y="953766"/>
                </a:lnTo>
                <a:lnTo>
                  <a:pt x="165812" y="947100"/>
                </a:lnTo>
                <a:lnTo>
                  <a:pt x="176612" y="941387"/>
                </a:lnTo>
                <a:close/>
                <a:moveTo>
                  <a:pt x="1531981" y="658812"/>
                </a:moveTo>
                <a:lnTo>
                  <a:pt x="1531981" y="659130"/>
                </a:lnTo>
                <a:lnTo>
                  <a:pt x="1532299" y="658812"/>
                </a:lnTo>
                <a:lnTo>
                  <a:pt x="1532934" y="669616"/>
                </a:lnTo>
                <a:lnTo>
                  <a:pt x="1534523" y="682009"/>
                </a:lnTo>
                <a:lnTo>
                  <a:pt x="1536430" y="695673"/>
                </a:lnTo>
                <a:lnTo>
                  <a:pt x="1538654" y="711244"/>
                </a:lnTo>
                <a:lnTo>
                  <a:pt x="1541514" y="728085"/>
                </a:lnTo>
                <a:lnTo>
                  <a:pt x="1545327" y="746198"/>
                </a:lnTo>
                <a:lnTo>
                  <a:pt x="1549458" y="765900"/>
                </a:lnTo>
                <a:lnTo>
                  <a:pt x="1554543" y="786873"/>
                </a:lnTo>
                <a:lnTo>
                  <a:pt x="1560263" y="808799"/>
                </a:lnTo>
                <a:lnTo>
                  <a:pt x="1566936" y="831678"/>
                </a:lnTo>
                <a:lnTo>
                  <a:pt x="1574562" y="855828"/>
                </a:lnTo>
                <a:lnTo>
                  <a:pt x="1583142" y="881250"/>
                </a:lnTo>
                <a:lnTo>
                  <a:pt x="1592993" y="907307"/>
                </a:lnTo>
                <a:lnTo>
                  <a:pt x="1604115" y="934000"/>
                </a:lnTo>
                <a:lnTo>
                  <a:pt x="1615872" y="961963"/>
                </a:lnTo>
                <a:lnTo>
                  <a:pt x="1629218" y="990245"/>
                </a:lnTo>
                <a:lnTo>
                  <a:pt x="1633667" y="953066"/>
                </a:lnTo>
                <a:lnTo>
                  <a:pt x="1638752" y="917476"/>
                </a:lnTo>
                <a:lnTo>
                  <a:pt x="1643518" y="884745"/>
                </a:lnTo>
                <a:lnTo>
                  <a:pt x="1648285" y="855193"/>
                </a:lnTo>
                <a:lnTo>
                  <a:pt x="1652733" y="830089"/>
                </a:lnTo>
                <a:lnTo>
                  <a:pt x="1656547" y="809752"/>
                </a:lnTo>
                <a:lnTo>
                  <a:pt x="1660678" y="788779"/>
                </a:lnTo>
                <a:lnTo>
                  <a:pt x="1633350" y="725225"/>
                </a:lnTo>
                <a:lnTo>
                  <a:pt x="1677202" y="683280"/>
                </a:lnTo>
                <a:lnTo>
                  <a:pt x="1708661" y="683280"/>
                </a:lnTo>
                <a:lnTo>
                  <a:pt x="1752831" y="725225"/>
                </a:lnTo>
                <a:lnTo>
                  <a:pt x="1725503" y="788779"/>
                </a:lnTo>
                <a:lnTo>
                  <a:pt x="1729634" y="809752"/>
                </a:lnTo>
                <a:lnTo>
                  <a:pt x="1737578" y="855193"/>
                </a:lnTo>
                <a:lnTo>
                  <a:pt x="1742344" y="884745"/>
                </a:lnTo>
                <a:lnTo>
                  <a:pt x="1747111" y="917476"/>
                </a:lnTo>
                <a:lnTo>
                  <a:pt x="1752513" y="953066"/>
                </a:lnTo>
                <a:lnTo>
                  <a:pt x="1756962" y="990245"/>
                </a:lnTo>
                <a:lnTo>
                  <a:pt x="1770308" y="961963"/>
                </a:lnTo>
                <a:lnTo>
                  <a:pt x="1782066" y="934000"/>
                </a:lnTo>
                <a:lnTo>
                  <a:pt x="1792870" y="907307"/>
                </a:lnTo>
                <a:lnTo>
                  <a:pt x="1802720" y="881250"/>
                </a:lnTo>
                <a:lnTo>
                  <a:pt x="1811618" y="855828"/>
                </a:lnTo>
                <a:lnTo>
                  <a:pt x="1818927" y="831678"/>
                </a:lnTo>
                <a:lnTo>
                  <a:pt x="1825600" y="808799"/>
                </a:lnTo>
                <a:lnTo>
                  <a:pt x="1831638" y="786873"/>
                </a:lnTo>
                <a:lnTo>
                  <a:pt x="1836404" y="765900"/>
                </a:lnTo>
                <a:lnTo>
                  <a:pt x="1840853" y="746198"/>
                </a:lnTo>
                <a:lnTo>
                  <a:pt x="1844348" y="728085"/>
                </a:lnTo>
                <a:lnTo>
                  <a:pt x="1847208" y="711244"/>
                </a:lnTo>
                <a:lnTo>
                  <a:pt x="1849750" y="695673"/>
                </a:lnTo>
                <a:lnTo>
                  <a:pt x="1851657" y="682009"/>
                </a:lnTo>
                <a:lnTo>
                  <a:pt x="1852928" y="669616"/>
                </a:lnTo>
                <a:lnTo>
                  <a:pt x="1853881" y="658812"/>
                </a:lnTo>
                <a:lnTo>
                  <a:pt x="1854199" y="659130"/>
                </a:lnTo>
                <a:lnTo>
                  <a:pt x="1854199" y="658812"/>
                </a:lnTo>
                <a:lnTo>
                  <a:pt x="1871359" y="662943"/>
                </a:lnTo>
                <a:lnTo>
                  <a:pt x="1889154" y="667392"/>
                </a:lnTo>
                <a:lnTo>
                  <a:pt x="1908220" y="673111"/>
                </a:lnTo>
                <a:lnTo>
                  <a:pt x="1927922" y="679467"/>
                </a:lnTo>
                <a:lnTo>
                  <a:pt x="1946988" y="684869"/>
                </a:lnTo>
                <a:lnTo>
                  <a:pt x="1964465" y="690271"/>
                </a:lnTo>
                <a:lnTo>
                  <a:pt x="1980354" y="695355"/>
                </a:lnTo>
                <a:lnTo>
                  <a:pt x="1994971" y="700122"/>
                </a:lnTo>
                <a:lnTo>
                  <a:pt x="2008000" y="704888"/>
                </a:lnTo>
                <a:lnTo>
                  <a:pt x="2019757" y="709337"/>
                </a:lnTo>
                <a:lnTo>
                  <a:pt x="2030243" y="713786"/>
                </a:lnTo>
                <a:lnTo>
                  <a:pt x="2039459" y="717917"/>
                </a:lnTo>
                <a:lnTo>
                  <a:pt x="2047721" y="722048"/>
                </a:lnTo>
                <a:lnTo>
                  <a:pt x="2054712" y="725861"/>
                </a:lnTo>
                <a:lnTo>
                  <a:pt x="2060749" y="729674"/>
                </a:lnTo>
                <a:lnTo>
                  <a:pt x="2065834" y="733170"/>
                </a:lnTo>
                <a:lnTo>
                  <a:pt x="2070282" y="736665"/>
                </a:lnTo>
                <a:lnTo>
                  <a:pt x="2073778" y="739843"/>
                </a:lnTo>
                <a:lnTo>
                  <a:pt x="2076638" y="743021"/>
                </a:lnTo>
                <a:lnTo>
                  <a:pt x="2078862" y="746198"/>
                </a:lnTo>
                <a:lnTo>
                  <a:pt x="2084264" y="751600"/>
                </a:lnTo>
                <a:lnTo>
                  <a:pt x="2089348" y="757002"/>
                </a:lnTo>
                <a:lnTo>
                  <a:pt x="2093797" y="763040"/>
                </a:lnTo>
                <a:lnTo>
                  <a:pt x="2097928" y="769395"/>
                </a:lnTo>
                <a:lnTo>
                  <a:pt x="2100788" y="774480"/>
                </a:lnTo>
                <a:lnTo>
                  <a:pt x="2109368" y="788779"/>
                </a:lnTo>
                <a:lnTo>
                  <a:pt x="2139238" y="838033"/>
                </a:lnTo>
                <a:lnTo>
                  <a:pt x="2158940" y="870446"/>
                </a:lnTo>
                <a:lnTo>
                  <a:pt x="2180866" y="905400"/>
                </a:lnTo>
                <a:lnTo>
                  <a:pt x="2203428" y="941626"/>
                </a:lnTo>
                <a:lnTo>
                  <a:pt x="2226942" y="977216"/>
                </a:lnTo>
                <a:lnTo>
                  <a:pt x="2242196" y="999778"/>
                </a:lnTo>
                <a:lnTo>
                  <a:pt x="2256495" y="1021068"/>
                </a:lnTo>
                <a:lnTo>
                  <a:pt x="2280963" y="997553"/>
                </a:lnTo>
                <a:lnTo>
                  <a:pt x="2305749" y="972450"/>
                </a:lnTo>
                <a:lnTo>
                  <a:pt x="2326086" y="951159"/>
                </a:lnTo>
                <a:lnTo>
                  <a:pt x="2345470" y="930186"/>
                </a:lnTo>
                <a:lnTo>
                  <a:pt x="2380107" y="892372"/>
                </a:lnTo>
                <a:lnTo>
                  <a:pt x="2405529" y="864090"/>
                </a:lnTo>
                <a:lnTo>
                  <a:pt x="2417286" y="850109"/>
                </a:lnTo>
                <a:lnTo>
                  <a:pt x="2417922" y="849791"/>
                </a:lnTo>
                <a:lnTo>
                  <a:pt x="2421735" y="845660"/>
                </a:lnTo>
                <a:lnTo>
                  <a:pt x="2425548" y="841847"/>
                </a:lnTo>
                <a:lnTo>
                  <a:pt x="2429679" y="838033"/>
                </a:lnTo>
                <a:lnTo>
                  <a:pt x="2433493" y="834856"/>
                </a:lnTo>
                <a:lnTo>
                  <a:pt x="2437941" y="831678"/>
                </a:lnTo>
                <a:lnTo>
                  <a:pt x="2442072" y="828818"/>
                </a:lnTo>
                <a:lnTo>
                  <a:pt x="2446521" y="826276"/>
                </a:lnTo>
                <a:lnTo>
                  <a:pt x="2451605" y="823734"/>
                </a:lnTo>
                <a:lnTo>
                  <a:pt x="2456054" y="821509"/>
                </a:lnTo>
                <a:lnTo>
                  <a:pt x="2460821" y="819603"/>
                </a:lnTo>
                <a:lnTo>
                  <a:pt x="2465587" y="818014"/>
                </a:lnTo>
                <a:lnTo>
                  <a:pt x="2470672" y="816425"/>
                </a:lnTo>
                <a:lnTo>
                  <a:pt x="2475756" y="815154"/>
                </a:lnTo>
                <a:lnTo>
                  <a:pt x="2480522" y="814201"/>
                </a:lnTo>
                <a:lnTo>
                  <a:pt x="2485607" y="813565"/>
                </a:lnTo>
                <a:lnTo>
                  <a:pt x="2491009" y="812930"/>
                </a:lnTo>
                <a:lnTo>
                  <a:pt x="2495775" y="812930"/>
                </a:lnTo>
                <a:lnTo>
                  <a:pt x="2500860" y="812930"/>
                </a:lnTo>
                <a:lnTo>
                  <a:pt x="2506262" y="812930"/>
                </a:lnTo>
                <a:lnTo>
                  <a:pt x="2511346" y="813565"/>
                </a:lnTo>
                <a:lnTo>
                  <a:pt x="2516113" y="814201"/>
                </a:lnTo>
                <a:lnTo>
                  <a:pt x="2521515" y="815154"/>
                </a:lnTo>
                <a:lnTo>
                  <a:pt x="2526281" y="816425"/>
                </a:lnTo>
                <a:lnTo>
                  <a:pt x="2531366" y="817696"/>
                </a:lnTo>
                <a:lnTo>
                  <a:pt x="2536132" y="819603"/>
                </a:lnTo>
                <a:lnTo>
                  <a:pt x="2541216" y="821509"/>
                </a:lnTo>
                <a:lnTo>
                  <a:pt x="2545983" y="823734"/>
                </a:lnTo>
                <a:lnTo>
                  <a:pt x="2550432" y="826276"/>
                </a:lnTo>
                <a:lnTo>
                  <a:pt x="2555198" y="828818"/>
                </a:lnTo>
                <a:lnTo>
                  <a:pt x="2559647" y="831678"/>
                </a:lnTo>
                <a:lnTo>
                  <a:pt x="2563778" y="835174"/>
                </a:lnTo>
                <a:lnTo>
                  <a:pt x="2568227" y="838351"/>
                </a:lnTo>
                <a:lnTo>
                  <a:pt x="2572358" y="842164"/>
                </a:lnTo>
                <a:lnTo>
                  <a:pt x="2576171" y="845978"/>
                </a:lnTo>
                <a:lnTo>
                  <a:pt x="2579666" y="850109"/>
                </a:lnTo>
                <a:lnTo>
                  <a:pt x="2583162" y="854240"/>
                </a:lnTo>
                <a:lnTo>
                  <a:pt x="2586022" y="858688"/>
                </a:lnTo>
                <a:lnTo>
                  <a:pt x="2589200" y="863137"/>
                </a:lnTo>
                <a:lnTo>
                  <a:pt x="2591742" y="867586"/>
                </a:lnTo>
                <a:lnTo>
                  <a:pt x="2593966" y="872035"/>
                </a:lnTo>
                <a:lnTo>
                  <a:pt x="2596190" y="876801"/>
                </a:lnTo>
                <a:lnTo>
                  <a:pt x="2598097" y="881250"/>
                </a:lnTo>
                <a:lnTo>
                  <a:pt x="2600004" y="886334"/>
                </a:lnTo>
                <a:lnTo>
                  <a:pt x="2601275" y="891419"/>
                </a:lnTo>
                <a:lnTo>
                  <a:pt x="2602546" y="896185"/>
                </a:lnTo>
                <a:lnTo>
                  <a:pt x="2603499" y="901269"/>
                </a:lnTo>
                <a:lnTo>
                  <a:pt x="2604452" y="906036"/>
                </a:lnTo>
                <a:lnTo>
                  <a:pt x="2604770" y="911438"/>
                </a:lnTo>
                <a:lnTo>
                  <a:pt x="2605088" y="916522"/>
                </a:lnTo>
                <a:lnTo>
                  <a:pt x="2605088" y="921289"/>
                </a:lnTo>
                <a:lnTo>
                  <a:pt x="2604770" y="926691"/>
                </a:lnTo>
                <a:lnTo>
                  <a:pt x="2604452" y="931775"/>
                </a:lnTo>
                <a:lnTo>
                  <a:pt x="2603499" y="936542"/>
                </a:lnTo>
                <a:lnTo>
                  <a:pt x="2602546" y="941944"/>
                </a:lnTo>
                <a:lnTo>
                  <a:pt x="2601275" y="947028"/>
                </a:lnTo>
                <a:lnTo>
                  <a:pt x="2600004" y="951795"/>
                </a:lnTo>
                <a:lnTo>
                  <a:pt x="2598415" y="956879"/>
                </a:lnTo>
                <a:lnTo>
                  <a:pt x="2596190" y="961646"/>
                </a:lnTo>
                <a:lnTo>
                  <a:pt x="2593966" y="966412"/>
                </a:lnTo>
                <a:lnTo>
                  <a:pt x="2591742" y="970861"/>
                </a:lnTo>
                <a:lnTo>
                  <a:pt x="2588564" y="975627"/>
                </a:lnTo>
                <a:lnTo>
                  <a:pt x="2585704" y="980076"/>
                </a:lnTo>
                <a:lnTo>
                  <a:pt x="2582844" y="984207"/>
                </a:lnTo>
                <a:lnTo>
                  <a:pt x="2579349" y="988656"/>
                </a:lnTo>
                <a:lnTo>
                  <a:pt x="2566638" y="1003273"/>
                </a:lnTo>
                <a:lnTo>
                  <a:pt x="2534543" y="1039181"/>
                </a:lnTo>
                <a:lnTo>
                  <a:pt x="2512935" y="1063014"/>
                </a:lnTo>
                <a:lnTo>
                  <a:pt x="2488784" y="1089071"/>
                </a:lnTo>
                <a:lnTo>
                  <a:pt x="2463045" y="1116399"/>
                </a:lnTo>
                <a:lnTo>
                  <a:pt x="2436352" y="1143409"/>
                </a:lnTo>
                <a:lnTo>
                  <a:pt x="2417922" y="1161204"/>
                </a:lnTo>
                <a:lnTo>
                  <a:pt x="2400127" y="1178682"/>
                </a:lnTo>
                <a:lnTo>
                  <a:pt x="2382332" y="1195206"/>
                </a:lnTo>
                <a:lnTo>
                  <a:pt x="2364537" y="1210776"/>
                </a:lnTo>
                <a:lnTo>
                  <a:pt x="2354050" y="1219038"/>
                </a:lnTo>
                <a:lnTo>
                  <a:pt x="2343882" y="1226983"/>
                </a:lnTo>
                <a:lnTo>
                  <a:pt x="2333395" y="1234927"/>
                </a:lnTo>
                <a:lnTo>
                  <a:pt x="2322591" y="1241918"/>
                </a:lnTo>
                <a:lnTo>
                  <a:pt x="2316236" y="1246049"/>
                </a:lnTo>
                <a:lnTo>
                  <a:pt x="2309562" y="1249862"/>
                </a:lnTo>
                <a:lnTo>
                  <a:pt x="2301936" y="1253357"/>
                </a:lnTo>
                <a:lnTo>
                  <a:pt x="2294310" y="1257171"/>
                </a:lnTo>
                <a:lnTo>
                  <a:pt x="2284141" y="1260984"/>
                </a:lnTo>
                <a:lnTo>
                  <a:pt x="2279057" y="1262891"/>
                </a:lnTo>
                <a:lnTo>
                  <a:pt x="2272701" y="1264797"/>
                </a:lnTo>
                <a:lnTo>
                  <a:pt x="2266346" y="1266068"/>
                </a:lnTo>
                <a:lnTo>
                  <a:pt x="2258720" y="1267339"/>
                </a:lnTo>
                <a:lnTo>
                  <a:pt x="2250775" y="1267975"/>
                </a:lnTo>
                <a:lnTo>
                  <a:pt x="2241242" y="1268610"/>
                </a:lnTo>
                <a:lnTo>
                  <a:pt x="2233934" y="1268293"/>
                </a:lnTo>
                <a:lnTo>
                  <a:pt x="2226307" y="1267657"/>
                </a:lnTo>
                <a:lnTo>
                  <a:pt x="2217727" y="1266068"/>
                </a:lnTo>
                <a:lnTo>
                  <a:pt x="2209148" y="1263844"/>
                </a:lnTo>
                <a:lnTo>
                  <a:pt x="2198979" y="1260666"/>
                </a:lnTo>
                <a:lnTo>
                  <a:pt x="2190717" y="1257171"/>
                </a:lnTo>
                <a:lnTo>
                  <a:pt x="2184044" y="1253357"/>
                </a:lnTo>
                <a:lnTo>
                  <a:pt x="2178324" y="1250180"/>
                </a:lnTo>
                <a:lnTo>
                  <a:pt x="2172922" y="1246684"/>
                </a:lnTo>
                <a:lnTo>
                  <a:pt x="2168473" y="1243824"/>
                </a:lnTo>
                <a:lnTo>
                  <a:pt x="2160846" y="1237787"/>
                </a:lnTo>
                <a:lnTo>
                  <a:pt x="2154491" y="1232067"/>
                </a:lnTo>
                <a:lnTo>
                  <a:pt x="2148454" y="1226347"/>
                </a:lnTo>
                <a:lnTo>
                  <a:pt x="2137967" y="1215225"/>
                </a:lnTo>
                <a:lnTo>
                  <a:pt x="2128116" y="1204103"/>
                </a:lnTo>
                <a:lnTo>
                  <a:pt x="2118265" y="1192028"/>
                </a:lnTo>
                <a:lnTo>
                  <a:pt x="2109050" y="1179953"/>
                </a:lnTo>
                <a:lnTo>
                  <a:pt x="2098882" y="1166924"/>
                </a:lnTo>
                <a:lnTo>
                  <a:pt x="2078862" y="1138961"/>
                </a:lnTo>
                <a:lnTo>
                  <a:pt x="2058525" y="1108773"/>
                </a:lnTo>
                <a:lnTo>
                  <a:pt x="2037552" y="1077313"/>
                </a:lnTo>
                <a:lnTo>
                  <a:pt x="2017215" y="1045219"/>
                </a:lnTo>
                <a:lnTo>
                  <a:pt x="2012766" y="1038546"/>
                </a:lnTo>
                <a:lnTo>
                  <a:pt x="2012766" y="1409700"/>
                </a:lnTo>
                <a:lnTo>
                  <a:pt x="1373096" y="1409700"/>
                </a:lnTo>
                <a:lnTo>
                  <a:pt x="1373096" y="1002002"/>
                </a:lnTo>
                <a:lnTo>
                  <a:pt x="1372779" y="1002002"/>
                </a:lnTo>
                <a:lnTo>
                  <a:pt x="1371190" y="1003591"/>
                </a:lnTo>
                <a:lnTo>
                  <a:pt x="1369283" y="1005815"/>
                </a:lnTo>
                <a:lnTo>
                  <a:pt x="1367694" y="1009311"/>
                </a:lnTo>
                <a:lnTo>
                  <a:pt x="1365470" y="1013124"/>
                </a:lnTo>
                <a:lnTo>
                  <a:pt x="1363246" y="1018526"/>
                </a:lnTo>
                <a:lnTo>
                  <a:pt x="1361339" y="1024882"/>
                </a:lnTo>
                <a:lnTo>
                  <a:pt x="1356572" y="1039181"/>
                </a:lnTo>
                <a:lnTo>
                  <a:pt x="1351806" y="1056658"/>
                </a:lnTo>
                <a:lnTo>
                  <a:pt x="1347039" y="1077313"/>
                </a:lnTo>
                <a:lnTo>
                  <a:pt x="1342273" y="1099557"/>
                </a:lnTo>
                <a:lnTo>
                  <a:pt x="1337506" y="1124025"/>
                </a:lnTo>
                <a:lnTo>
                  <a:pt x="1332740" y="1149765"/>
                </a:lnTo>
                <a:lnTo>
                  <a:pt x="1328291" y="1176775"/>
                </a:lnTo>
                <a:lnTo>
                  <a:pt x="1324160" y="1204421"/>
                </a:lnTo>
                <a:lnTo>
                  <a:pt x="1320029" y="1232702"/>
                </a:lnTo>
                <a:lnTo>
                  <a:pt x="1316534" y="1260984"/>
                </a:lnTo>
                <a:lnTo>
                  <a:pt x="1313674" y="1288948"/>
                </a:lnTo>
                <a:lnTo>
                  <a:pt x="1311449" y="1316276"/>
                </a:lnTo>
                <a:lnTo>
                  <a:pt x="1309543" y="1342333"/>
                </a:lnTo>
                <a:lnTo>
                  <a:pt x="1308589" y="1375699"/>
                </a:lnTo>
                <a:lnTo>
                  <a:pt x="1307636" y="1409700"/>
                </a:lnTo>
                <a:lnTo>
                  <a:pt x="1106488" y="1409700"/>
                </a:lnTo>
                <a:lnTo>
                  <a:pt x="1106488" y="1388409"/>
                </a:lnTo>
                <a:lnTo>
                  <a:pt x="1106488" y="1368072"/>
                </a:lnTo>
                <a:lnTo>
                  <a:pt x="1107441" y="1348688"/>
                </a:lnTo>
                <a:lnTo>
                  <a:pt x="1108077" y="1330893"/>
                </a:lnTo>
                <a:lnTo>
                  <a:pt x="1111255" y="1293396"/>
                </a:lnTo>
                <a:lnTo>
                  <a:pt x="1114750" y="1257171"/>
                </a:lnTo>
                <a:lnTo>
                  <a:pt x="1118563" y="1222534"/>
                </a:lnTo>
                <a:lnTo>
                  <a:pt x="1122694" y="1189486"/>
                </a:lnTo>
                <a:lnTo>
                  <a:pt x="1127143" y="1158345"/>
                </a:lnTo>
                <a:lnTo>
                  <a:pt x="1131592" y="1128156"/>
                </a:lnTo>
                <a:lnTo>
                  <a:pt x="1136358" y="1099875"/>
                </a:lnTo>
                <a:lnTo>
                  <a:pt x="1141125" y="1072865"/>
                </a:lnTo>
                <a:lnTo>
                  <a:pt x="1146209" y="1047125"/>
                </a:lnTo>
                <a:lnTo>
                  <a:pt x="1151929" y="1022975"/>
                </a:lnTo>
                <a:lnTo>
                  <a:pt x="1157013" y="999778"/>
                </a:lnTo>
                <a:lnTo>
                  <a:pt x="1162733" y="978170"/>
                </a:lnTo>
                <a:lnTo>
                  <a:pt x="1168135" y="957832"/>
                </a:lnTo>
                <a:lnTo>
                  <a:pt x="1174173" y="938448"/>
                </a:lnTo>
                <a:lnTo>
                  <a:pt x="1179893" y="920653"/>
                </a:lnTo>
                <a:lnTo>
                  <a:pt x="1185295" y="903812"/>
                </a:lnTo>
                <a:lnTo>
                  <a:pt x="1191332" y="887923"/>
                </a:lnTo>
                <a:lnTo>
                  <a:pt x="1197052" y="873306"/>
                </a:lnTo>
                <a:lnTo>
                  <a:pt x="1202454" y="859959"/>
                </a:lnTo>
                <a:lnTo>
                  <a:pt x="1208174" y="847567"/>
                </a:lnTo>
                <a:lnTo>
                  <a:pt x="1213258" y="835809"/>
                </a:lnTo>
                <a:lnTo>
                  <a:pt x="1218343" y="825005"/>
                </a:lnTo>
                <a:lnTo>
                  <a:pt x="1223745" y="815472"/>
                </a:lnTo>
                <a:lnTo>
                  <a:pt x="1228511" y="806892"/>
                </a:lnTo>
                <a:lnTo>
                  <a:pt x="1233278" y="798948"/>
                </a:lnTo>
                <a:lnTo>
                  <a:pt x="1237727" y="791957"/>
                </a:lnTo>
                <a:lnTo>
                  <a:pt x="1245989" y="780199"/>
                </a:lnTo>
                <a:lnTo>
                  <a:pt x="1252980" y="771302"/>
                </a:lnTo>
                <a:lnTo>
                  <a:pt x="1258700" y="764947"/>
                </a:lnTo>
                <a:lnTo>
                  <a:pt x="1269186" y="759545"/>
                </a:lnTo>
                <a:lnTo>
                  <a:pt x="1280308" y="754142"/>
                </a:lnTo>
                <a:lnTo>
                  <a:pt x="1292383" y="748105"/>
                </a:lnTo>
                <a:lnTo>
                  <a:pt x="1304776" y="742703"/>
                </a:lnTo>
                <a:lnTo>
                  <a:pt x="1331469" y="731263"/>
                </a:lnTo>
                <a:lnTo>
                  <a:pt x="1359750" y="720141"/>
                </a:lnTo>
                <a:lnTo>
                  <a:pt x="1388349" y="709973"/>
                </a:lnTo>
                <a:lnTo>
                  <a:pt x="1416949" y="699486"/>
                </a:lnTo>
                <a:lnTo>
                  <a:pt x="1444595" y="690271"/>
                </a:lnTo>
                <a:lnTo>
                  <a:pt x="1470652" y="681691"/>
                </a:lnTo>
                <a:lnTo>
                  <a:pt x="1477325" y="677878"/>
                </a:lnTo>
                <a:lnTo>
                  <a:pt x="1484316" y="674065"/>
                </a:lnTo>
                <a:lnTo>
                  <a:pt x="1491624" y="671205"/>
                </a:lnTo>
                <a:lnTo>
                  <a:pt x="1499569" y="668027"/>
                </a:lnTo>
                <a:lnTo>
                  <a:pt x="1507513" y="665167"/>
                </a:lnTo>
                <a:lnTo>
                  <a:pt x="1515139" y="662943"/>
                </a:lnTo>
                <a:lnTo>
                  <a:pt x="1523401" y="660718"/>
                </a:lnTo>
                <a:lnTo>
                  <a:pt x="1531981" y="658812"/>
                </a:lnTo>
                <a:close/>
                <a:moveTo>
                  <a:pt x="3016555" y="246062"/>
                </a:moveTo>
                <a:lnTo>
                  <a:pt x="3026093" y="246062"/>
                </a:lnTo>
                <a:lnTo>
                  <a:pt x="3039447" y="247014"/>
                </a:lnTo>
                <a:lnTo>
                  <a:pt x="3052165" y="248600"/>
                </a:lnTo>
                <a:lnTo>
                  <a:pt x="3064883" y="250822"/>
                </a:lnTo>
                <a:lnTo>
                  <a:pt x="3076965" y="253360"/>
                </a:lnTo>
                <a:lnTo>
                  <a:pt x="3089047" y="256851"/>
                </a:lnTo>
                <a:lnTo>
                  <a:pt x="3100493" y="260976"/>
                </a:lnTo>
                <a:lnTo>
                  <a:pt x="3111303" y="265736"/>
                </a:lnTo>
                <a:lnTo>
                  <a:pt x="3122113" y="270496"/>
                </a:lnTo>
                <a:lnTo>
                  <a:pt x="3132605" y="276526"/>
                </a:lnTo>
                <a:lnTo>
                  <a:pt x="3142462" y="282872"/>
                </a:lnTo>
                <a:lnTo>
                  <a:pt x="3152318" y="289536"/>
                </a:lnTo>
                <a:lnTo>
                  <a:pt x="3161539" y="296518"/>
                </a:lnTo>
                <a:lnTo>
                  <a:pt x="3170123" y="304451"/>
                </a:lnTo>
                <a:lnTo>
                  <a:pt x="3178708" y="312384"/>
                </a:lnTo>
                <a:lnTo>
                  <a:pt x="3186339" y="320952"/>
                </a:lnTo>
                <a:lnTo>
                  <a:pt x="3194287" y="330472"/>
                </a:lnTo>
                <a:lnTo>
                  <a:pt x="3201282" y="339675"/>
                </a:lnTo>
                <a:lnTo>
                  <a:pt x="3207959" y="349512"/>
                </a:lnTo>
                <a:lnTo>
                  <a:pt x="3214318" y="359984"/>
                </a:lnTo>
                <a:lnTo>
                  <a:pt x="3220041" y="370456"/>
                </a:lnTo>
                <a:lnTo>
                  <a:pt x="3225128" y="381563"/>
                </a:lnTo>
                <a:lnTo>
                  <a:pt x="3229898" y="392669"/>
                </a:lnTo>
                <a:lnTo>
                  <a:pt x="3234349" y="404093"/>
                </a:lnTo>
                <a:lnTo>
                  <a:pt x="3238482" y="416152"/>
                </a:lnTo>
                <a:lnTo>
                  <a:pt x="3241980" y="428528"/>
                </a:lnTo>
                <a:lnTo>
                  <a:pt x="3244523" y="440586"/>
                </a:lnTo>
                <a:lnTo>
                  <a:pt x="3247067" y="453280"/>
                </a:lnTo>
                <a:lnTo>
                  <a:pt x="3248974" y="466290"/>
                </a:lnTo>
                <a:lnTo>
                  <a:pt x="3249928" y="479301"/>
                </a:lnTo>
                <a:lnTo>
                  <a:pt x="3251200" y="492629"/>
                </a:lnTo>
                <a:lnTo>
                  <a:pt x="3251200" y="505957"/>
                </a:lnTo>
                <a:lnTo>
                  <a:pt x="3251200" y="519602"/>
                </a:lnTo>
                <a:lnTo>
                  <a:pt x="3249292" y="530709"/>
                </a:lnTo>
                <a:lnTo>
                  <a:pt x="3247385" y="541498"/>
                </a:lnTo>
                <a:lnTo>
                  <a:pt x="3245159" y="551970"/>
                </a:lnTo>
                <a:lnTo>
                  <a:pt x="3242933" y="562442"/>
                </a:lnTo>
                <a:lnTo>
                  <a:pt x="3240390" y="572914"/>
                </a:lnTo>
                <a:lnTo>
                  <a:pt x="3237846" y="582751"/>
                </a:lnTo>
                <a:lnTo>
                  <a:pt x="3231805" y="602426"/>
                </a:lnTo>
                <a:lnTo>
                  <a:pt x="3225446" y="621148"/>
                </a:lnTo>
                <a:lnTo>
                  <a:pt x="3218133" y="639236"/>
                </a:lnTo>
                <a:lnTo>
                  <a:pt x="3210503" y="656690"/>
                </a:lnTo>
                <a:lnTo>
                  <a:pt x="3201918" y="673508"/>
                </a:lnTo>
                <a:lnTo>
                  <a:pt x="3193016" y="689057"/>
                </a:lnTo>
                <a:lnTo>
                  <a:pt x="3183795" y="704289"/>
                </a:lnTo>
                <a:lnTo>
                  <a:pt x="3174257" y="718252"/>
                </a:lnTo>
                <a:lnTo>
                  <a:pt x="3164082" y="732215"/>
                </a:lnTo>
                <a:lnTo>
                  <a:pt x="3153590" y="745225"/>
                </a:lnTo>
                <a:lnTo>
                  <a:pt x="3142780" y="756966"/>
                </a:lnTo>
                <a:lnTo>
                  <a:pt x="3131652" y="768390"/>
                </a:lnTo>
                <a:lnTo>
                  <a:pt x="3120523" y="778862"/>
                </a:lnTo>
                <a:lnTo>
                  <a:pt x="3109077" y="788700"/>
                </a:lnTo>
                <a:lnTo>
                  <a:pt x="3097631" y="797902"/>
                </a:lnTo>
                <a:lnTo>
                  <a:pt x="3085867" y="806153"/>
                </a:lnTo>
                <a:lnTo>
                  <a:pt x="3074103" y="813452"/>
                </a:lnTo>
                <a:lnTo>
                  <a:pt x="3062339" y="820116"/>
                </a:lnTo>
                <a:lnTo>
                  <a:pt x="3050575" y="826145"/>
                </a:lnTo>
                <a:lnTo>
                  <a:pt x="3038811" y="831222"/>
                </a:lnTo>
                <a:lnTo>
                  <a:pt x="3027365" y="835665"/>
                </a:lnTo>
                <a:lnTo>
                  <a:pt x="3015919" y="839473"/>
                </a:lnTo>
                <a:lnTo>
                  <a:pt x="3004472" y="842011"/>
                </a:lnTo>
                <a:lnTo>
                  <a:pt x="2993662" y="844233"/>
                </a:lnTo>
                <a:lnTo>
                  <a:pt x="2982852" y="845502"/>
                </a:lnTo>
                <a:lnTo>
                  <a:pt x="2972678" y="846137"/>
                </a:lnTo>
                <a:lnTo>
                  <a:pt x="2962503" y="845819"/>
                </a:lnTo>
                <a:lnTo>
                  <a:pt x="2952647" y="844550"/>
                </a:lnTo>
                <a:lnTo>
                  <a:pt x="2943427" y="842646"/>
                </a:lnTo>
                <a:lnTo>
                  <a:pt x="2937703" y="841059"/>
                </a:lnTo>
                <a:lnTo>
                  <a:pt x="2931662" y="839155"/>
                </a:lnTo>
                <a:lnTo>
                  <a:pt x="2925939" y="837251"/>
                </a:lnTo>
                <a:lnTo>
                  <a:pt x="2920534" y="835030"/>
                </a:lnTo>
                <a:lnTo>
                  <a:pt x="2914811" y="832492"/>
                </a:lnTo>
                <a:lnTo>
                  <a:pt x="2909724" y="829953"/>
                </a:lnTo>
                <a:lnTo>
                  <a:pt x="2904319" y="826780"/>
                </a:lnTo>
                <a:lnTo>
                  <a:pt x="2899550" y="823924"/>
                </a:lnTo>
                <a:lnTo>
                  <a:pt x="2894780" y="820433"/>
                </a:lnTo>
                <a:lnTo>
                  <a:pt x="2890329" y="817260"/>
                </a:lnTo>
                <a:lnTo>
                  <a:pt x="2885878" y="813452"/>
                </a:lnTo>
                <a:lnTo>
                  <a:pt x="2881427" y="809644"/>
                </a:lnTo>
                <a:lnTo>
                  <a:pt x="2873160" y="801710"/>
                </a:lnTo>
                <a:lnTo>
                  <a:pt x="2865529" y="793142"/>
                </a:lnTo>
                <a:lnTo>
                  <a:pt x="2857899" y="783622"/>
                </a:lnTo>
                <a:lnTo>
                  <a:pt x="2851222" y="773785"/>
                </a:lnTo>
                <a:lnTo>
                  <a:pt x="2845181" y="763630"/>
                </a:lnTo>
                <a:lnTo>
                  <a:pt x="2839458" y="752524"/>
                </a:lnTo>
                <a:lnTo>
                  <a:pt x="2834052" y="741417"/>
                </a:lnTo>
                <a:lnTo>
                  <a:pt x="2829283" y="729676"/>
                </a:lnTo>
                <a:lnTo>
                  <a:pt x="2825150" y="717300"/>
                </a:lnTo>
                <a:lnTo>
                  <a:pt x="2821017" y="704607"/>
                </a:lnTo>
                <a:lnTo>
                  <a:pt x="2817519" y="691913"/>
                </a:lnTo>
                <a:lnTo>
                  <a:pt x="2814340" y="678585"/>
                </a:lnTo>
                <a:lnTo>
                  <a:pt x="2811478" y="665257"/>
                </a:lnTo>
                <a:lnTo>
                  <a:pt x="2809253" y="651612"/>
                </a:lnTo>
                <a:lnTo>
                  <a:pt x="2807027" y="637967"/>
                </a:lnTo>
                <a:lnTo>
                  <a:pt x="2805119" y="623687"/>
                </a:lnTo>
                <a:lnTo>
                  <a:pt x="2803529" y="609724"/>
                </a:lnTo>
                <a:lnTo>
                  <a:pt x="2802576" y="595444"/>
                </a:lnTo>
                <a:lnTo>
                  <a:pt x="2801304" y="580847"/>
                </a:lnTo>
                <a:lnTo>
                  <a:pt x="2800986" y="566885"/>
                </a:lnTo>
                <a:lnTo>
                  <a:pt x="2800350" y="538325"/>
                </a:lnTo>
                <a:lnTo>
                  <a:pt x="2800350" y="509765"/>
                </a:lnTo>
                <a:lnTo>
                  <a:pt x="2800986" y="482157"/>
                </a:lnTo>
                <a:lnTo>
                  <a:pt x="2801622" y="468512"/>
                </a:lnTo>
                <a:lnTo>
                  <a:pt x="2803212" y="455501"/>
                </a:lnTo>
                <a:lnTo>
                  <a:pt x="2805437" y="442490"/>
                </a:lnTo>
                <a:lnTo>
                  <a:pt x="2807981" y="429797"/>
                </a:lnTo>
                <a:lnTo>
                  <a:pt x="2811478" y="417738"/>
                </a:lnTo>
                <a:lnTo>
                  <a:pt x="2815294" y="405680"/>
                </a:lnTo>
                <a:lnTo>
                  <a:pt x="2819109" y="394256"/>
                </a:lnTo>
                <a:lnTo>
                  <a:pt x="2824196" y="383149"/>
                </a:lnTo>
                <a:lnTo>
                  <a:pt x="2829283" y="372360"/>
                </a:lnTo>
                <a:lnTo>
                  <a:pt x="2835006" y="361888"/>
                </a:lnTo>
                <a:lnTo>
                  <a:pt x="2840729" y="351733"/>
                </a:lnTo>
                <a:lnTo>
                  <a:pt x="2847406" y="342213"/>
                </a:lnTo>
                <a:lnTo>
                  <a:pt x="2854083" y="333011"/>
                </a:lnTo>
                <a:lnTo>
                  <a:pt x="2861714" y="324125"/>
                </a:lnTo>
                <a:lnTo>
                  <a:pt x="2869027" y="315875"/>
                </a:lnTo>
                <a:lnTo>
                  <a:pt x="2876975" y="307624"/>
                </a:lnTo>
                <a:lnTo>
                  <a:pt x="2885242" y="300326"/>
                </a:lnTo>
                <a:lnTo>
                  <a:pt x="2893191" y="293344"/>
                </a:lnTo>
                <a:lnTo>
                  <a:pt x="2901775" y="286363"/>
                </a:lnTo>
                <a:lnTo>
                  <a:pt x="2910678" y="280651"/>
                </a:lnTo>
                <a:lnTo>
                  <a:pt x="2920216" y="274622"/>
                </a:lnTo>
                <a:lnTo>
                  <a:pt x="2929119" y="269544"/>
                </a:lnTo>
                <a:lnTo>
                  <a:pt x="2938657" y="265102"/>
                </a:lnTo>
                <a:lnTo>
                  <a:pt x="2947878" y="260976"/>
                </a:lnTo>
                <a:lnTo>
                  <a:pt x="2957734" y="257168"/>
                </a:lnTo>
                <a:lnTo>
                  <a:pt x="2967273" y="253995"/>
                </a:lnTo>
                <a:lnTo>
                  <a:pt x="2977129" y="251139"/>
                </a:lnTo>
                <a:lnTo>
                  <a:pt x="2986985" y="248918"/>
                </a:lnTo>
                <a:lnTo>
                  <a:pt x="2996842" y="247648"/>
                </a:lnTo>
                <a:lnTo>
                  <a:pt x="3006698" y="246379"/>
                </a:lnTo>
                <a:lnTo>
                  <a:pt x="3016555" y="246062"/>
                </a:lnTo>
                <a:close/>
                <a:moveTo>
                  <a:pt x="336073" y="246062"/>
                </a:moveTo>
                <a:lnTo>
                  <a:pt x="345605" y="246062"/>
                </a:lnTo>
                <a:lnTo>
                  <a:pt x="355772" y="246379"/>
                </a:lnTo>
                <a:lnTo>
                  <a:pt x="365304" y="247648"/>
                </a:lnTo>
                <a:lnTo>
                  <a:pt x="375153" y="248918"/>
                </a:lnTo>
                <a:lnTo>
                  <a:pt x="385003" y="251139"/>
                </a:lnTo>
                <a:lnTo>
                  <a:pt x="394852" y="253995"/>
                </a:lnTo>
                <a:lnTo>
                  <a:pt x="404384" y="257168"/>
                </a:lnTo>
                <a:lnTo>
                  <a:pt x="414233" y="260976"/>
                </a:lnTo>
                <a:lnTo>
                  <a:pt x="423765" y="265102"/>
                </a:lnTo>
                <a:lnTo>
                  <a:pt x="432979" y="269544"/>
                </a:lnTo>
                <a:lnTo>
                  <a:pt x="442511" y="274622"/>
                </a:lnTo>
                <a:lnTo>
                  <a:pt x="451407" y="280651"/>
                </a:lnTo>
                <a:lnTo>
                  <a:pt x="460303" y="286363"/>
                </a:lnTo>
                <a:lnTo>
                  <a:pt x="468882" y="293344"/>
                </a:lnTo>
                <a:lnTo>
                  <a:pt x="477460" y="300326"/>
                </a:lnTo>
                <a:lnTo>
                  <a:pt x="485086" y="307624"/>
                </a:lnTo>
                <a:lnTo>
                  <a:pt x="493029" y="315875"/>
                </a:lnTo>
                <a:lnTo>
                  <a:pt x="500654" y="324125"/>
                </a:lnTo>
                <a:lnTo>
                  <a:pt x="507962" y="333011"/>
                </a:lnTo>
                <a:lnTo>
                  <a:pt x="514634" y="342213"/>
                </a:lnTo>
                <a:lnTo>
                  <a:pt x="521306" y="351733"/>
                </a:lnTo>
                <a:lnTo>
                  <a:pt x="527025" y="361888"/>
                </a:lnTo>
                <a:lnTo>
                  <a:pt x="532744" y="372360"/>
                </a:lnTo>
                <a:lnTo>
                  <a:pt x="537828" y="383149"/>
                </a:lnTo>
                <a:lnTo>
                  <a:pt x="542912" y="394256"/>
                </a:lnTo>
                <a:lnTo>
                  <a:pt x="546724" y="405680"/>
                </a:lnTo>
                <a:lnTo>
                  <a:pt x="550855" y="417738"/>
                </a:lnTo>
                <a:lnTo>
                  <a:pt x="554032" y="429797"/>
                </a:lnTo>
                <a:lnTo>
                  <a:pt x="556574" y="442490"/>
                </a:lnTo>
                <a:lnTo>
                  <a:pt x="558798" y="455501"/>
                </a:lnTo>
                <a:lnTo>
                  <a:pt x="560386" y="468512"/>
                </a:lnTo>
                <a:lnTo>
                  <a:pt x="561022" y="482157"/>
                </a:lnTo>
                <a:lnTo>
                  <a:pt x="561657" y="509765"/>
                </a:lnTo>
                <a:lnTo>
                  <a:pt x="561975" y="538325"/>
                </a:lnTo>
                <a:lnTo>
                  <a:pt x="561657" y="552287"/>
                </a:lnTo>
                <a:lnTo>
                  <a:pt x="561340" y="566885"/>
                </a:lnTo>
                <a:lnTo>
                  <a:pt x="560704" y="580847"/>
                </a:lnTo>
                <a:lnTo>
                  <a:pt x="559433" y="595444"/>
                </a:lnTo>
                <a:lnTo>
                  <a:pt x="558480" y="609724"/>
                </a:lnTo>
                <a:lnTo>
                  <a:pt x="556891" y="623687"/>
                </a:lnTo>
                <a:lnTo>
                  <a:pt x="554985" y="637967"/>
                </a:lnTo>
                <a:lnTo>
                  <a:pt x="552761" y="651612"/>
                </a:lnTo>
                <a:lnTo>
                  <a:pt x="550537" y="665257"/>
                </a:lnTo>
                <a:lnTo>
                  <a:pt x="547677" y="678585"/>
                </a:lnTo>
                <a:lnTo>
                  <a:pt x="544500" y="691913"/>
                </a:lnTo>
                <a:lnTo>
                  <a:pt x="541005" y="704607"/>
                </a:lnTo>
                <a:lnTo>
                  <a:pt x="537193" y="717300"/>
                </a:lnTo>
                <a:lnTo>
                  <a:pt x="532744" y="729676"/>
                </a:lnTo>
                <a:lnTo>
                  <a:pt x="527979" y="741417"/>
                </a:lnTo>
                <a:lnTo>
                  <a:pt x="522577" y="752524"/>
                </a:lnTo>
                <a:lnTo>
                  <a:pt x="517176" y="763630"/>
                </a:lnTo>
                <a:lnTo>
                  <a:pt x="510821" y="773785"/>
                </a:lnTo>
                <a:lnTo>
                  <a:pt x="504149" y="783622"/>
                </a:lnTo>
                <a:lnTo>
                  <a:pt x="497159" y="793142"/>
                </a:lnTo>
                <a:lnTo>
                  <a:pt x="489216" y="801710"/>
                </a:lnTo>
                <a:lnTo>
                  <a:pt x="480638" y="809644"/>
                </a:lnTo>
                <a:lnTo>
                  <a:pt x="476507" y="813452"/>
                </a:lnTo>
                <a:lnTo>
                  <a:pt x="472059" y="817260"/>
                </a:lnTo>
                <a:lnTo>
                  <a:pt x="467293" y="820433"/>
                </a:lnTo>
                <a:lnTo>
                  <a:pt x="462527" y="823924"/>
                </a:lnTo>
                <a:lnTo>
                  <a:pt x="457762" y="826780"/>
                </a:lnTo>
                <a:lnTo>
                  <a:pt x="452360" y="829953"/>
                </a:lnTo>
                <a:lnTo>
                  <a:pt x="447277" y="832492"/>
                </a:lnTo>
                <a:lnTo>
                  <a:pt x="441875" y="835030"/>
                </a:lnTo>
                <a:lnTo>
                  <a:pt x="436474" y="837251"/>
                </a:lnTo>
                <a:lnTo>
                  <a:pt x="430437" y="839155"/>
                </a:lnTo>
                <a:lnTo>
                  <a:pt x="425036" y="841059"/>
                </a:lnTo>
                <a:lnTo>
                  <a:pt x="418682" y="842646"/>
                </a:lnTo>
                <a:lnTo>
                  <a:pt x="409150" y="844550"/>
                </a:lnTo>
                <a:lnTo>
                  <a:pt x="399618" y="845819"/>
                </a:lnTo>
                <a:lnTo>
                  <a:pt x="389451" y="846137"/>
                </a:lnTo>
                <a:lnTo>
                  <a:pt x="379284" y="845502"/>
                </a:lnTo>
                <a:lnTo>
                  <a:pt x="368481" y="844233"/>
                </a:lnTo>
                <a:lnTo>
                  <a:pt x="357679" y="842011"/>
                </a:lnTo>
                <a:lnTo>
                  <a:pt x="346558" y="839473"/>
                </a:lnTo>
                <a:lnTo>
                  <a:pt x="334803" y="835665"/>
                </a:lnTo>
                <a:lnTo>
                  <a:pt x="323364" y="831222"/>
                </a:lnTo>
                <a:lnTo>
                  <a:pt x="311609" y="826145"/>
                </a:lnTo>
                <a:lnTo>
                  <a:pt x="299853" y="820116"/>
                </a:lnTo>
                <a:lnTo>
                  <a:pt x="288097" y="813452"/>
                </a:lnTo>
                <a:lnTo>
                  <a:pt x="276659" y="806153"/>
                </a:lnTo>
                <a:lnTo>
                  <a:pt x="264586" y="797902"/>
                </a:lnTo>
                <a:lnTo>
                  <a:pt x="253148" y="788700"/>
                </a:lnTo>
                <a:lnTo>
                  <a:pt x="241709" y="778862"/>
                </a:lnTo>
                <a:lnTo>
                  <a:pt x="230589" y="768390"/>
                </a:lnTo>
                <a:lnTo>
                  <a:pt x="219469" y="756966"/>
                </a:lnTo>
                <a:lnTo>
                  <a:pt x="208666" y="745225"/>
                </a:lnTo>
                <a:lnTo>
                  <a:pt x="198181" y="732215"/>
                </a:lnTo>
                <a:lnTo>
                  <a:pt x="188014" y="718252"/>
                </a:lnTo>
                <a:lnTo>
                  <a:pt x="178482" y="704289"/>
                </a:lnTo>
                <a:lnTo>
                  <a:pt x="169268" y="689057"/>
                </a:lnTo>
                <a:lnTo>
                  <a:pt x="160054" y="673508"/>
                </a:lnTo>
                <a:lnTo>
                  <a:pt x="152111" y="656690"/>
                </a:lnTo>
                <a:lnTo>
                  <a:pt x="144168" y="639236"/>
                </a:lnTo>
                <a:lnTo>
                  <a:pt x="136861" y="621148"/>
                </a:lnTo>
                <a:lnTo>
                  <a:pt x="130506" y="602426"/>
                </a:lnTo>
                <a:lnTo>
                  <a:pt x="124469" y="582751"/>
                </a:lnTo>
                <a:lnTo>
                  <a:pt x="121928" y="572914"/>
                </a:lnTo>
                <a:lnTo>
                  <a:pt x="119386" y="562442"/>
                </a:lnTo>
                <a:lnTo>
                  <a:pt x="117162" y="551970"/>
                </a:lnTo>
                <a:lnTo>
                  <a:pt x="114938" y="541498"/>
                </a:lnTo>
                <a:lnTo>
                  <a:pt x="113031" y="530709"/>
                </a:lnTo>
                <a:lnTo>
                  <a:pt x="111443" y="519602"/>
                </a:lnTo>
                <a:lnTo>
                  <a:pt x="111125" y="505957"/>
                </a:lnTo>
                <a:lnTo>
                  <a:pt x="111443" y="492629"/>
                </a:lnTo>
                <a:lnTo>
                  <a:pt x="112396" y="479301"/>
                </a:lnTo>
                <a:lnTo>
                  <a:pt x="113349" y="466290"/>
                </a:lnTo>
                <a:lnTo>
                  <a:pt x="115255" y="453280"/>
                </a:lnTo>
                <a:lnTo>
                  <a:pt x="117797" y="440586"/>
                </a:lnTo>
                <a:lnTo>
                  <a:pt x="120657" y="428528"/>
                </a:lnTo>
                <a:lnTo>
                  <a:pt x="124152" y="416152"/>
                </a:lnTo>
                <a:lnTo>
                  <a:pt x="127964" y="404093"/>
                </a:lnTo>
                <a:lnTo>
                  <a:pt x="132412" y="392669"/>
                </a:lnTo>
                <a:lnTo>
                  <a:pt x="137178" y="381563"/>
                </a:lnTo>
                <a:lnTo>
                  <a:pt x="142262" y="370456"/>
                </a:lnTo>
                <a:lnTo>
                  <a:pt x="148299" y="359984"/>
                </a:lnTo>
                <a:lnTo>
                  <a:pt x="154335" y="349512"/>
                </a:lnTo>
                <a:lnTo>
                  <a:pt x="161008" y="339675"/>
                </a:lnTo>
                <a:lnTo>
                  <a:pt x="167998" y="330472"/>
                </a:lnTo>
                <a:lnTo>
                  <a:pt x="175941" y="320952"/>
                </a:lnTo>
                <a:lnTo>
                  <a:pt x="183566" y="312384"/>
                </a:lnTo>
                <a:lnTo>
                  <a:pt x="192145" y="304451"/>
                </a:lnTo>
                <a:lnTo>
                  <a:pt x="200723" y="296518"/>
                </a:lnTo>
                <a:lnTo>
                  <a:pt x="209937" y="289536"/>
                </a:lnTo>
                <a:lnTo>
                  <a:pt x="219787" y="282872"/>
                </a:lnTo>
                <a:lnTo>
                  <a:pt x="229636" y="276526"/>
                </a:lnTo>
                <a:lnTo>
                  <a:pt x="240121" y="270496"/>
                </a:lnTo>
                <a:lnTo>
                  <a:pt x="250923" y="265736"/>
                </a:lnTo>
                <a:lnTo>
                  <a:pt x="262044" y="260976"/>
                </a:lnTo>
                <a:lnTo>
                  <a:pt x="273482" y="256851"/>
                </a:lnTo>
                <a:lnTo>
                  <a:pt x="285238" y="253360"/>
                </a:lnTo>
                <a:lnTo>
                  <a:pt x="297311" y="250822"/>
                </a:lnTo>
                <a:lnTo>
                  <a:pt x="310020" y="248600"/>
                </a:lnTo>
                <a:lnTo>
                  <a:pt x="323047" y="247014"/>
                </a:lnTo>
                <a:lnTo>
                  <a:pt x="336073" y="246062"/>
                </a:lnTo>
                <a:close/>
                <a:moveTo>
                  <a:pt x="1696249" y="0"/>
                </a:moveTo>
                <a:lnTo>
                  <a:pt x="1709607" y="317"/>
                </a:lnTo>
                <a:lnTo>
                  <a:pt x="1722646" y="952"/>
                </a:lnTo>
                <a:lnTo>
                  <a:pt x="1735368" y="2856"/>
                </a:lnTo>
                <a:lnTo>
                  <a:pt x="1747771" y="5077"/>
                </a:lnTo>
                <a:lnTo>
                  <a:pt x="1759538" y="7616"/>
                </a:lnTo>
                <a:lnTo>
                  <a:pt x="1771306" y="11424"/>
                </a:lnTo>
                <a:lnTo>
                  <a:pt x="1782755" y="15232"/>
                </a:lnTo>
                <a:lnTo>
                  <a:pt x="1793886" y="19992"/>
                </a:lnTo>
                <a:lnTo>
                  <a:pt x="1804699" y="24752"/>
                </a:lnTo>
                <a:lnTo>
                  <a:pt x="1814876" y="30782"/>
                </a:lnTo>
                <a:lnTo>
                  <a:pt x="1825053" y="36811"/>
                </a:lnTo>
                <a:lnTo>
                  <a:pt x="1834594" y="43475"/>
                </a:lnTo>
                <a:lnTo>
                  <a:pt x="1844136" y="50457"/>
                </a:lnTo>
                <a:lnTo>
                  <a:pt x="1853040" y="58390"/>
                </a:lnTo>
                <a:lnTo>
                  <a:pt x="1861627" y="66006"/>
                </a:lnTo>
                <a:lnTo>
                  <a:pt x="1869578" y="74574"/>
                </a:lnTo>
                <a:lnTo>
                  <a:pt x="1877529" y="83460"/>
                </a:lnTo>
                <a:lnTo>
                  <a:pt x="1884526" y="92663"/>
                </a:lnTo>
                <a:lnTo>
                  <a:pt x="1891523" y="102818"/>
                </a:lnTo>
                <a:lnTo>
                  <a:pt x="1898201" y="112972"/>
                </a:lnTo>
                <a:lnTo>
                  <a:pt x="1904244" y="123127"/>
                </a:lnTo>
                <a:lnTo>
                  <a:pt x="1909969" y="133917"/>
                </a:lnTo>
                <a:lnTo>
                  <a:pt x="1915057" y="145024"/>
                </a:lnTo>
                <a:lnTo>
                  <a:pt x="1919828" y="156765"/>
                </a:lnTo>
                <a:lnTo>
                  <a:pt x="1924280" y="168189"/>
                </a:lnTo>
                <a:lnTo>
                  <a:pt x="1928097" y="180566"/>
                </a:lnTo>
                <a:lnTo>
                  <a:pt x="1931595" y="192624"/>
                </a:lnTo>
                <a:lnTo>
                  <a:pt x="1934457" y="205318"/>
                </a:lnTo>
                <a:lnTo>
                  <a:pt x="1937002" y="218012"/>
                </a:lnTo>
                <a:lnTo>
                  <a:pt x="1938910" y="231022"/>
                </a:lnTo>
                <a:lnTo>
                  <a:pt x="1940500" y="244351"/>
                </a:lnTo>
                <a:lnTo>
                  <a:pt x="1941136" y="257679"/>
                </a:lnTo>
                <a:lnTo>
                  <a:pt x="1947815" y="260218"/>
                </a:lnTo>
                <a:lnTo>
                  <a:pt x="1951313" y="261804"/>
                </a:lnTo>
                <a:lnTo>
                  <a:pt x="1954176" y="263708"/>
                </a:lnTo>
                <a:lnTo>
                  <a:pt x="1957038" y="265612"/>
                </a:lnTo>
                <a:lnTo>
                  <a:pt x="1959900" y="267834"/>
                </a:lnTo>
                <a:lnTo>
                  <a:pt x="1962444" y="270055"/>
                </a:lnTo>
                <a:lnTo>
                  <a:pt x="1964671" y="272594"/>
                </a:lnTo>
                <a:lnTo>
                  <a:pt x="1966897" y="275133"/>
                </a:lnTo>
                <a:lnTo>
                  <a:pt x="1968805" y="277989"/>
                </a:lnTo>
                <a:lnTo>
                  <a:pt x="1970395" y="281479"/>
                </a:lnTo>
                <a:lnTo>
                  <a:pt x="1971986" y="284653"/>
                </a:lnTo>
                <a:lnTo>
                  <a:pt x="1973258" y="288461"/>
                </a:lnTo>
                <a:lnTo>
                  <a:pt x="1974530" y="292269"/>
                </a:lnTo>
                <a:lnTo>
                  <a:pt x="1975484" y="296394"/>
                </a:lnTo>
                <a:lnTo>
                  <a:pt x="1976120" y="300837"/>
                </a:lnTo>
                <a:lnTo>
                  <a:pt x="1976438" y="307819"/>
                </a:lnTo>
                <a:lnTo>
                  <a:pt x="1976438" y="315117"/>
                </a:lnTo>
                <a:lnTo>
                  <a:pt x="1975802" y="323051"/>
                </a:lnTo>
                <a:lnTo>
                  <a:pt x="1974530" y="330350"/>
                </a:lnTo>
                <a:lnTo>
                  <a:pt x="1973258" y="337966"/>
                </a:lnTo>
                <a:lnTo>
                  <a:pt x="1971031" y="345582"/>
                </a:lnTo>
                <a:lnTo>
                  <a:pt x="1968169" y="353198"/>
                </a:lnTo>
                <a:lnTo>
                  <a:pt x="1964989" y="360179"/>
                </a:lnTo>
                <a:lnTo>
                  <a:pt x="1961172" y="367161"/>
                </a:lnTo>
                <a:lnTo>
                  <a:pt x="1957356" y="373825"/>
                </a:lnTo>
                <a:lnTo>
                  <a:pt x="1952903" y="379854"/>
                </a:lnTo>
                <a:lnTo>
                  <a:pt x="1947815" y="385884"/>
                </a:lnTo>
                <a:lnTo>
                  <a:pt x="1942726" y="390961"/>
                </a:lnTo>
                <a:lnTo>
                  <a:pt x="1937002" y="395404"/>
                </a:lnTo>
                <a:lnTo>
                  <a:pt x="1930959" y="399212"/>
                </a:lnTo>
                <a:lnTo>
                  <a:pt x="1924916" y="402068"/>
                </a:lnTo>
                <a:lnTo>
                  <a:pt x="1921736" y="413175"/>
                </a:lnTo>
                <a:lnTo>
                  <a:pt x="1918556" y="423965"/>
                </a:lnTo>
                <a:lnTo>
                  <a:pt x="1914739" y="434754"/>
                </a:lnTo>
                <a:lnTo>
                  <a:pt x="1910923" y="445226"/>
                </a:lnTo>
                <a:lnTo>
                  <a:pt x="1906788" y="456016"/>
                </a:lnTo>
                <a:lnTo>
                  <a:pt x="1902336" y="466171"/>
                </a:lnTo>
                <a:lnTo>
                  <a:pt x="1897883" y="476325"/>
                </a:lnTo>
                <a:lnTo>
                  <a:pt x="1893113" y="486480"/>
                </a:lnTo>
                <a:lnTo>
                  <a:pt x="1888024" y="496000"/>
                </a:lnTo>
                <a:lnTo>
                  <a:pt x="1882300" y="505838"/>
                </a:lnTo>
                <a:lnTo>
                  <a:pt x="1876893" y="515041"/>
                </a:lnTo>
                <a:lnTo>
                  <a:pt x="1870850" y="523926"/>
                </a:lnTo>
                <a:lnTo>
                  <a:pt x="1864808" y="532812"/>
                </a:lnTo>
                <a:lnTo>
                  <a:pt x="1858129" y="541380"/>
                </a:lnTo>
                <a:lnTo>
                  <a:pt x="1851450" y="549631"/>
                </a:lnTo>
                <a:lnTo>
                  <a:pt x="1844454" y="557247"/>
                </a:lnTo>
                <a:lnTo>
                  <a:pt x="1837457" y="565180"/>
                </a:lnTo>
                <a:lnTo>
                  <a:pt x="1829824" y="572162"/>
                </a:lnTo>
                <a:lnTo>
                  <a:pt x="1822191" y="578826"/>
                </a:lnTo>
                <a:lnTo>
                  <a:pt x="1813922" y="585490"/>
                </a:lnTo>
                <a:lnTo>
                  <a:pt x="1805653" y="591520"/>
                </a:lnTo>
                <a:lnTo>
                  <a:pt x="1797066" y="597232"/>
                </a:lnTo>
                <a:lnTo>
                  <a:pt x="1788161" y="601992"/>
                </a:lnTo>
                <a:lnTo>
                  <a:pt x="1779256" y="606752"/>
                </a:lnTo>
                <a:lnTo>
                  <a:pt x="1769715" y="610877"/>
                </a:lnTo>
                <a:lnTo>
                  <a:pt x="1759856" y="614685"/>
                </a:lnTo>
                <a:lnTo>
                  <a:pt x="1750315" y="617859"/>
                </a:lnTo>
                <a:lnTo>
                  <a:pt x="1739820" y="620397"/>
                </a:lnTo>
                <a:lnTo>
                  <a:pt x="1729325" y="622301"/>
                </a:lnTo>
                <a:lnTo>
                  <a:pt x="1718512" y="623888"/>
                </a:lnTo>
                <a:lnTo>
                  <a:pt x="1707699" y="624840"/>
                </a:lnTo>
                <a:lnTo>
                  <a:pt x="1696249" y="625475"/>
                </a:lnTo>
                <a:lnTo>
                  <a:pt x="1685118" y="624840"/>
                </a:lnTo>
                <a:lnTo>
                  <a:pt x="1674305" y="623888"/>
                </a:lnTo>
                <a:lnTo>
                  <a:pt x="1663492" y="622301"/>
                </a:lnTo>
                <a:lnTo>
                  <a:pt x="1652997" y="620397"/>
                </a:lnTo>
                <a:lnTo>
                  <a:pt x="1642820" y="617859"/>
                </a:lnTo>
                <a:lnTo>
                  <a:pt x="1632960" y="614685"/>
                </a:lnTo>
                <a:lnTo>
                  <a:pt x="1623419" y="611195"/>
                </a:lnTo>
                <a:lnTo>
                  <a:pt x="1613878" y="606752"/>
                </a:lnTo>
                <a:lnTo>
                  <a:pt x="1604655" y="602309"/>
                </a:lnTo>
                <a:lnTo>
                  <a:pt x="1596068" y="597232"/>
                </a:lnTo>
                <a:lnTo>
                  <a:pt x="1587481" y="591837"/>
                </a:lnTo>
                <a:lnTo>
                  <a:pt x="1579531" y="586125"/>
                </a:lnTo>
                <a:lnTo>
                  <a:pt x="1571262" y="579778"/>
                </a:lnTo>
                <a:lnTo>
                  <a:pt x="1563311" y="572479"/>
                </a:lnTo>
                <a:lnTo>
                  <a:pt x="1555996" y="565498"/>
                </a:lnTo>
                <a:lnTo>
                  <a:pt x="1548999" y="558199"/>
                </a:lnTo>
                <a:lnTo>
                  <a:pt x="1541684" y="550265"/>
                </a:lnTo>
                <a:lnTo>
                  <a:pt x="1535006" y="542015"/>
                </a:lnTo>
                <a:lnTo>
                  <a:pt x="1528645" y="534081"/>
                </a:lnTo>
                <a:lnTo>
                  <a:pt x="1522602" y="525196"/>
                </a:lnTo>
                <a:lnTo>
                  <a:pt x="1516560" y="516310"/>
                </a:lnTo>
                <a:lnTo>
                  <a:pt x="1510835" y="506790"/>
                </a:lnTo>
                <a:lnTo>
                  <a:pt x="1505428" y="497270"/>
                </a:lnTo>
                <a:lnTo>
                  <a:pt x="1500022" y="487432"/>
                </a:lnTo>
                <a:lnTo>
                  <a:pt x="1495251" y="477912"/>
                </a:lnTo>
                <a:lnTo>
                  <a:pt x="1490799" y="467440"/>
                </a:lnTo>
                <a:lnTo>
                  <a:pt x="1486346" y="457602"/>
                </a:lnTo>
                <a:lnTo>
                  <a:pt x="1482212" y="447130"/>
                </a:lnTo>
                <a:lnTo>
                  <a:pt x="1478714" y="436341"/>
                </a:lnTo>
                <a:lnTo>
                  <a:pt x="1474897" y="425869"/>
                </a:lnTo>
                <a:lnTo>
                  <a:pt x="1471399" y="415079"/>
                </a:lnTo>
                <a:lnTo>
                  <a:pt x="1468536" y="404290"/>
                </a:lnTo>
                <a:lnTo>
                  <a:pt x="1464720" y="403338"/>
                </a:lnTo>
                <a:lnTo>
                  <a:pt x="1461540" y="401751"/>
                </a:lnTo>
                <a:lnTo>
                  <a:pt x="1458041" y="400164"/>
                </a:lnTo>
                <a:lnTo>
                  <a:pt x="1454861" y="398577"/>
                </a:lnTo>
                <a:lnTo>
                  <a:pt x="1451363" y="396673"/>
                </a:lnTo>
                <a:lnTo>
                  <a:pt x="1448500" y="394452"/>
                </a:lnTo>
                <a:lnTo>
                  <a:pt x="1442458" y="389375"/>
                </a:lnTo>
                <a:lnTo>
                  <a:pt x="1436733" y="383980"/>
                </a:lnTo>
                <a:lnTo>
                  <a:pt x="1431962" y="377633"/>
                </a:lnTo>
                <a:lnTo>
                  <a:pt x="1427192" y="370969"/>
                </a:lnTo>
                <a:lnTo>
                  <a:pt x="1423057" y="363988"/>
                </a:lnTo>
                <a:lnTo>
                  <a:pt x="1419241" y="356054"/>
                </a:lnTo>
                <a:lnTo>
                  <a:pt x="1416379" y="348438"/>
                </a:lnTo>
                <a:lnTo>
                  <a:pt x="1413834" y="340504"/>
                </a:lnTo>
                <a:lnTo>
                  <a:pt x="1411926" y="332254"/>
                </a:lnTo>
                <a:lnTo>
                  <a:pt x="1410336" y="324320"/>
                </a:lnTo>
                <a:lnTo>
                  <a:pt x="1409700" y="316387"/>
                </a:lnTo>
                <a:lnTo>
                  <a:pt x="1409700" y="308453"/>
                </a:lnTo>
                <a:lnTo>
                  <a:pt x="1410336" y="300837"/>
                </a:lnTo>
                <a:lnTo>
                  <a:pt x="1411290" y="296077"/>
                </a:lnTo>
                <a:lnTo>
                  <a:pt x="1411926" y="291634"/>
                </a:lnTo>
                <a:lnTo>
                  <a:pt x="1413516" y="286874"/>
                </a:lnTo>
                <a:lnTo>
                  <a:pt x="1414789" y="283383"/>
                </a:lnTo>
                <a:lnTo>
                  <a:pt x="1416697" y="279575"/>
                </a:lnTo>
                <a:lnTo>
                  <a:pt x="1418923" y="275767"/>
                </a:lnTo>
                <a:lnTo>
                  <a:pt x="1421149" y="272911"/>
                </a:lnTo>
                <a:lnTo>
                  <a:pt x="1423694" y="270055"/>
                </a:lnTo>
                <a:lnTo>
                  <a:pt x="1426556" y="267199"/>
                </a:lnTo>
                <a:lnTo>
                  <a:pt x="1429418" y="264978"/>
                </a:lnTo>
                <a:lnTo>
                  <a:pt x="1432917" y="262756"/>
                </a:lnTo>
                <a:lnTo>
                  <a:pt x="1436097" y="261170"/>
                </a:lnTo>
                <a:lnTo>
                  <a:pt x="1439913" y="259266"/>
                </a:lnTo>
                <a:lnTo>
                  <a:pt x="1443730" y="257679"/>
                </a:lnTo>
                <a:lnTo>
                  <a:pt x="1447228" y="256727"/>
                </a:lnTo>
                <a:lnTo>
                  <a:pt x="1451363" y="255458"/>
                </a:lnTo>
                <a:lnTo>
                  <a:pt x="1452635" y="242447"/>
                </a:lnTo>
                <a:lnTo>
                  <a:pt x="1453907" y="229118"/>
                </a:lnTo>
                <a:lnTo>
                  <a:pt x="1455815" y="216108"/>
                </a:lnTo>
                <a:lnTo>
                  <a:pt x="1458359" y="203414"/>
                </a:lnTo>
                <a:lnTo>
                  <a:pt x="1461540" y="191355"/>
                </a:lnTo>
                <a:lnTo>
                  <a:pt x="1464720" y="178979"/>
                </a:lnTo>
                <a:lnTo>
                  <a:pt x="1468854" y="167237"/>
                </a:lnTo>
                <a:lnTo>
                  <a:pt x="1473307" y="155178"/>
                </a:lnTo>
                <a:lnTo>
                  <a:pt x="1478077" y="144072"/>
                </a:lnTo>
                <a:lnTo>
                  <a:pt x="1483484" y="132965"/>
                </a:lnTo>
                <a:lnTo>
                  <a:pt x="1488891" y="122175"/>
                </a:lnTo>
                <a:lnTo>
                  <a:pt x="1494933" y="111703"/>
                </a:lnTo>
                <a:lnTo>
                  <a:pt x="1501612" y="101866"/>
                </a:lnTo>
                <a:lnTo>
                  <a:pt x="1508609" y="92028"/>
                </a:lnTo>
                <a:lnTo>
                  <a:pt x="1516242" y="82825"/>
                </a:lnTo>
                <a:lnTo>
                  <a:pt x="1523556" y="74257"/>
                </a:lnTo>
                <a:lnTo>
                  <a:pt x="1531825" y="65689"/>
                </a:lnTo>
                <a:lnTo>
                  <a:pt x="1540412" y="57438"/>
                </a:lnTo>
                <a:lnTo>
                  <a:pt x="1549317" y="50139"/>
                </a:lnTo>
                <a:lnTo>
                  <a:pt x="1558540" y="43158"/>
                </a:lnTo>
                <a:lnTo>
                  <a:pt x="1568399" y="36494"/>
                </a:lnTo>
                <a:lnTo>
                  <a:pt x="1578258" y="30464"/>
                </a:lnTo>
                <a:lnTo>
                  <a:pt x="1588754" y="24752"/>
                </a:lnTo>
                <a:lnTo>
                  <a:pt x="1599567" y="19675"/>
                </a:lnTo>
                <a:lnTo>
                  <a:pt x="1610380" y="15232"/>
                </a:lnTo>
                <a:lnTo>
                  <a:pt x="1621829" y="11107"/>
                </a:lnTo>
                <a:lnTo>
                  <a:pt x="1633278" y="7616"/>
                </a:lnTo>
                <a:lnTo>
                  <a:pt x="1645364" y="5077"/>
                </a:lnTo>
                <a:lnTo>
                  <a:pt x="1657449" y="2856"/>
                </a:lnTo>
                <a:lnTo>
                  <a:pt x="1670170" y="952"/>
                </a:lnTo>
                <a:lnTo>
                  <a:pt x="1683210" y="317"/>
                </a:lnTo>
                <a:lnTo>
                  <a:pt x="1696249"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sz="1015">
              <a:solidFill>
                <a:srgbClr val="FFFFFF"/>
              </a:solidFill>
              <a:latin typeface="Arial" panose="020B0604020202020204" pitchFamily="34" charset="0"/>
              <a:ea typeface="Microsoft JhengHei UI" panose="020B0604030504040204" pitchFamily="34" charset="-120"/>
              <a:cs typeface="Arial" panose="020B0604020202020204" pitchFamily="34" charset="0"/>
            </a:endParaRPr>
          </a:p>
        </p:txBody>
      </p:sp>
      <p:sp>
        <p:nvSpPr>
          <p:cNvPr id="38" name="MH_Number_1"/>
          <p:cNvSpPr/>
          <p:nvPr/>
        </p:nvSpPr>
        <p:spPr>
          <a:xfrm>
            <a:off x="354181" y="1331631"/>
            <a:ext cx="833900" cy="736600"/>
          </a:xfrm>
          <a:prstGeom prst="roundRect">
            <a:avLst>
              <a:gd name="adj" fmla="val 7611"/>
            </a:avLst>
          </a:prstGeom>
          <a:solidFill>
            <a:srgbClr val="0895BE"/>
          </a:solidFill>
          <a:ln w="12700">
            <a:noFill/>
          </a:ln>
        </p:spPr>
        <p:txBody>
          <a:bodyPr lIns="0" tIns="0" rIns="0" bIns="0" anchor="ctr"/>
          <a:lstStyle/>
          <a:p>
            <a:pPr lvl="0" algn="ctr"/>
            <a:r>
              <a:rPr lang="en-US" altLang="zh-CN" sz="2800" b="1">
                <a:solidFill>
                  <a:srgbClr val="FFFFFF"/>
                </a:solidFill>
                <a:latin typeface="Arial" panose="020B0604020202020204" pitchFamily="34" charset="0"/>
                <a:ea typeface="微软雅黑" pitchFamily="34" charset="-122"/>
                <a:cs typeface="Arial" panose="020B0604020202020204" pitchFamily="34" charset="0"/>
                <a:sym typeface="Times New Roman" pitchFamily="18" charset="0"/>
              </a:rPr>
              <a:t>01</a:t>
            </a:r>
            <a:endParaRPr lang="zh-CN" altLang="en-US" sz="2800" b="1">
              <a:solidFill>
                <a:srgbClr val="FFFFFF"/>
              </a:solidFill>
              <a:latin typeface="Arial" panose="020B0604020202020204" pitchFamily="34" charset="0"/>
              <a:ea typeface="微软雅黑" pitchFamily="34" charset="-122"/>
              <a:cs typeface="Arial" panose="020B0604020202020204" pitchFamily="34" charset="0"/>
              <a:sym typeface="Times New Roman" pitchFamily="18" charset="0"/>
            </a:endParaRPr>
          </a:p>
        </p:txBody>
      </p:sp>
      <p:sp>
        <p:nvSpPr>
          <p:cNvPr id="39" name="MH_Entry_1"/>
          <p:cNvSpPr/>
          <p:nvPr/>
        </p:nvSpPr>
        <p:spPr>
          <a:xfrm>
            <a:off x="1260720" y="1331402"/>
            <a:ext cx="7883279" cy="736600"/>
          </a:xfrm>
          <a:prstGeom prst="roundRect">
            <a:avLst>
              <a:gd name="adj" fmla="val 9120"/>
            </a:avLst>
          </a:prstGeom>
          <a:solidFill>
            <a:srgbClr val="0895BE"/>
          </a:solidFill>
          <a:ln w="12700">
            <a:noFill/>
          </a:ln>
        </p:spPr>
        <p:txBody>
          <a:bodyPr anchor="ctr"/>
          <a:lstStyle/>
          <a:p>
            <a:r>
              <a:rPr lang="en-US" sz="2400" b="1">
                <a:solidFill>
                  <a:schemeClr val="bg1"/>
                </a:solidFill>
              </a:rPr>
              <a:t>HƯỚNG DẪN CÁC BƯỚC HIỂN THỊ CÁC THAM SỐ CẤU TRÚC</a:t>
            </a:r>
          </a:p>
        </p:txBody>
      </p:sp>
      <p:sp>
        <p:nvSpPr>
          <p:cNvPr id="19" name="TextBox 18">
            <a:extLst>
              <a:ext uri="{FF2B5EF4-FFF2-40B4-BE49-F238E27FC236}">
                <a16:creationId xmlns:a16="http://schemas.microsoft.com/office/drawing/2014/main" id="{0D5C648B-7C8B-6EE3-187C-781BB5859020}"/>
              </a:ext>
            </a:extLst>
          </p:cNvPr>
          <p:cNvSpPr txBox="1"/>
          <p:nvPr/>
        </p:nvSpPr>
        <p:spPr>
          <a:xfrm>
            <a:off x="1188082" y="2359235"/>
            <a:ext cx="7609078" cy="1631216"/>
          </a:xfrm>
          <a:prstGeom prst="rect">
            <a:avLst/>
          </a:prstGeom>
          <a:noFill/>
        </p:spPr>
        <p:txBody>
          <a:bodyPr wrap="square">
            <a:spAutoFit/>
          </a:bodyPr>
          <a:lstStyle/>
          <a:p>
            <a:pPr lvl="0" algn="just"/>
            <a:r>
              <a:rPr lang="en-US" sz="2000" i="1">
                <a:latin typeface="Arial" panose="020B0604020202020204" pitchFamily="34" charset="0"/>
                <a:cs typeface="Arial" panose="020B0604020202020204" pitchFamily="34" charset="0"/>
              </a:rPr>
              <a:t>Bước 1:</a:t>
            </a:r>
            <a:r>
              <a:rPr lang="en-US" sz="2000">
                <a:latin typeface="Arial" panose="020B0604020202020204" pitchFamily="34" charset="0"/>
                <a:cs typeface="Arial" panose="020B0604020202020204" pitchFamily="34" charset="0"/>
              </a:rPr>
              <a:t> Tìm file </a:t>
            </a:r>
            <a:r>
              <a:rPr lang="en-US" sz="2000" b="1">
                <a:latin typeface="Arial" panose="020B0604020202020204" pitchFamily="34" charset="0"/>
                <a:cs typeface="Arial" panose="020B0604020202020204" pitchFamily="34" charset="0"/>
              </a:rPr>
              <a:t>H2O.arc</a:t>
            </a:r>
            <a:r>
              <a:rPr lang="en-US" sz="2000">
                <a:latin typeface="Arial" panose="020B0604020202020204" pitchFamily="34" charset="0"/>
                <a:cs typeface="Arial" panose="020B0604020202020204" pitchFamily="34" charset="0"/>
              </a:rPr>
              <a:t> rồi chuyển thành đuôi </a:t>
            </a:r>
            <a:r>
              <a:rPr lang="en-US" sz="2000" b="1">
                <a:latin typeface="Arial" panose="020B0604020202020204" pitchFamily="34" charset="0"/>
                <a:cs typeface="Arial" panose="020B0604020202020204" pitchFamily="34" charset="0"/>
              </a:rPr>
              <a:t>H2O.arc.mop</a:t>
            </a:r>
            <a:endParaRPr lang="en-US" sz="2000">
              <a:latin typeface="Arial" panose="020B0604020202020204" pitchFamily="34" charset="0"/>
              <a:cs typeface="Arial" panose="020B0604020202020204" pitchFamily="34" charset="0"/>
            </a:endParaRPr>
          </a:p>
          <a:p>
            <a:pPr lvl="0" algn="just"/>
            <a:r>
              <a:rPr lang="en-US" sz="2000" i="1">
                <a:latin typeface="Arial" panose="020B0604020202020204" pitchFamily="34" charset="0"/>
                <a:cs typeface="Arial" panose="020B0604020202020204" pitchFamily="34" charset="0"/>
              </a:rPr>
              <a:t>Bước 2:</a:t>
            </a:r>
            <a:r>
              <a:rPr lang="en-US" sz="2000">
                <a:latin typeface="Arial" panose="020B0604020202020204" pitchFamily="34" charset="0"/>
                <a:cs typeface="Arial" panose="020B0604020202020204" pitchFamily="34" charset="0"/>
              </a:rPr>
              <a:t> Mở </a:t>
            </a:r>
            <a:r>
              <a:rPr lang="en-US" sz="2000" b="1">
                <a:latin typeface="Arial" panose="020B0604020202020204" pitchFamily="34" charset="0"/>
                <a:cs typeface="Arial" panose="020B0604020202020204" pitchFamily="34" charset="0"/>
              </a:rPr>
              <a:t>3D viewer </a:t>
            </a:r>
            <a:r>
              <a:rPr lang="en-US" sz="2000" b="1">
                <a:latin typeface="Arial" panose="020B0604020202020204" pitchFamily="34" charset="0"/>
                <a:cs typeface="Arial" panose="020B0604020202020204" pitchFamily="34" charset="0"/>
                <a:sym typeface="Symbol" panose="05050102010706020507" pitchFamily="18" charset="2"/>
              </a:rPr>
              <a:t></a:t>
            </a:r>
            <a:r>
              <a:rPr lang="en-US" sz="2000" b="1">
                <a:latin typeface="Arial" panose="020B0604020202020204" pitchFamily="34" charset="0"/>
                <a:cs typeface="Arial" panose="020B0604020202020204" pitchFamily="34" charset="0"/>
              </a:rPr>
              <a:t> Open,</a:t>
            </a:r>
            <a:r>
              <a:rPr lang="en-US" sz="2000">
                <a:latin typeface="Arial" panose="020B0604020202020204" pitchFamily="34" charset="0"/>
                <a:cs typeface="Arial" panose="020B0604020202020204" pitchFamily="34" charset="0"/>
              </a:rPr>
              <a:t> chọn file </a:t>
            </a:r>
            <a:r>
              <a:rPr lang="en-US" sz="2000" b="1">
                <a:latin typeface="Arial" panose="020B0604020202020204" pitchFamily="34" charset="0"/>
                <a:cs typeface="Arial" panose="020B0604020202020204" pitchFamily="34" charset="0"/>
              </a:rPr>
              <a:t>MOPAC Z Maxtrix</a:t>
            </a:r>
            <a:r>
              <a:rPr lang="en-US" sz="2000">
                <a:latin typeface="Arial" panose="020B0604020202020204" pitchFamily="34" charset="0"/>
                <a:cs typeface="Arial" panose="020B0604020202020204" pitchFamily="34" charset="0"/>
              </a:rPr>
              <a:t> rồi chọn file </a:t>
            </a:r>
            <a:r>
              <a:rPr lang="en-US" sz="2000" b="1">
                <a:latin typeface="Arial" panose="020B0604020202020204" pitchFamily="34" charset="0"/>
                <a:cs typeface="Arial" panose="020B0604020202020204" pitchFamily="34" charset="0"/>
              </a:rPr>
              <a:t>H2O.arc.mop </a:t>
            </a:r>
            <a:r>
              <a:rPr lang="en-US" sz="2000">
                <a:latin typeface="Arial" panose="020B0604020202020204" pitchFamily="34" charset="0"/>
                <a:cs typeface="Arial" panose="020B0604020202020204" pitchFamily="34" charset="0"/>
              </a:rPr>
              <a:t>để hiện hình ảnh 3D của phân tử H</a:t>
            </a:r>
            <a:r>
              <a:rPr lang="en-US" sz="2000" baseline="-25000">
                <a:latin typeface="Arial" panose="020B0604020202020204" pitchFamily="34" charset="0"/>
                <a:cs typeface="Arial" panose="020B0604020202020204" pitchFamily="34" charset="0"/>
              </a:rPr>
              <a:t>2</a:t>
            </a:r>
            <a:r>
              <a:rPr lang="en-US" sz="2000">
                <a:latin typeface="Arial" panose="020B0604020202020204" pitchFamily="34" charset="0"/>
                <a:cs typeface="Arial" panose="020B0604020202020204" pitchFamily="34" charset="0"/>
              </a:rPr>
              <a:t>O</a:t>
            </a:r>
          </a:p>
          <a:p>
            <a:pPr lvl="0" algn="just"/>
            <a:r>
              <a:rPr lang="en-US" sz="2000" i="1">
                <a:latin typeface="Arial" panose="020B0604020202020204" pitchFamily="34" charset="0"/>
                <a:cs typeface="Arial" panose="020B0604020202020204" pitchFamily="34" charset="0"/>
              </a:rPr>
              <a:t>Bước 3: </a:t>
            </a:r>
            <a:r>
              <a:rPr lang="en-US" sz="2000">
                <a:latin typeface="Arial" panose="020B0604020202020204" pitchFamily="34" charset="0"/>
                <a:cs typeface="Arial" panose="020B0604020202020204" pitchFamily="34" charset="0"/>
              </a:rPr>
              <a:t>Chọn công cụ trên 3D viewer để hiển thị đội dài liên kết và góc liên kết của phân tử H</a:t>
            </a:r>
            <a:r>
              <a:rPr lang="en-US" sz="2000" baseline="-25000">
                <a:latin typeface="Arial" panose="020B0604020202020204" pitchFamily="34" charset="0"/>
                <a:cs typeface="Arial" panose="020B0604020202020204" pitchFamily="34" charset="0"/>
              </a:rPr>
              <a:t>2</a:t>
            </a:r>
            <a:r>
              <a:rPr lang="en-US" sz="2000">
                <a:latin typeface="Arial" panose="020B0604020202020204" pitchFamily="34" charset="0"/>
                <a:cs typeface="Arial" panose="020B0604020202020204" pitchFamily="34" charset="0"/>
              </a:rPr>
              <a:t>O</a:t>
            </a:r>
          </a:p>
        </p:txBody>
      </p:sp>
    </p:spTree>
    <p:extLst>
      <p:ext uri="{BB962C8B-B14F-4D97-AF65-F5344CB8AC3E}">
        <p14:creationId xmlns:p14="http://schemas.microsoft.com/office/powerpoint/2010/main" val="1643743435"/>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14:presetBounceEnd="50000">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14:bounceEnd="50000">
                                          <p:cBhvr additive="base">
                                            <p:cTn id="27"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38"/>
                                            </p:tgtEl>
                                            <p:attrNameLst>
                                              <p:attrName>style.visibility</p:attrName>
                                            </p:attrNameLst>
                                          </p:cBhvr>
                                          <p:to>
                                            <p:strVal val="visible"/>
                                          </p:to>
                                        </p:set>
                                        <p:anim calcmode="lin" valueType="num">
                                          <p:cBhvr additive="base">
                                            <p:cTn id="44" dur="500" fill="hold"/>
                                            <p:tgtEl>
                                              <p:spTgt spid="38"/>
                                            </p:tgtEl>
                                            <p:attrNameLst>
                                              <p:attrName>ppt_x</p:attrName>
                                            </p:attrNameLst>
                                          </p:cBhvr>
                                          <p:tavLst>
                                            <p:tav tm="0">
                                              <p:val>
                                                <p:strVal val="#ppt_x"/>
                                              </p:val>
                                            </p:tav>
                                            <p:tav tm="100000">
                                              <p:val>
                                                <p:strVal val="#ppt_x"/>
                                              </p:val>
                                            </p:tav>
                                          </p:tavLst>
                                        </p:anim>
                                        <p:anim calcmode="lin" valueType="num">
                                          <p:cBhvr additive="base">
                                            <p:cTn id="45" dur="500" fill="hold"/>
                                            <p:tgtEl>
                                              <p:spTgt spid="38"/>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39"/>
                                            </p:tgtEl>
                                            <p:attrNameLst>
                                              <p:attrName>style.visibility</p:attrName>
                                            </p:attrNameLst>
                                          </p:cBhvr>
                                          <p:to>
                                            <p:strVal val="visible"/>
                                          </p:to>
                                        </p:set>
                                        <p:anim calcmode="lin" valueType="num">
                                          <p:cBhvr additive="base">
                                            <p:cTn id="48" dur="500" fill="hold"/>
                                            <p:tgtEl>
                                              <p:spTgt spid="39"/>
                                            </p:tgtEl>
                                            <p:attrNameLst>
                                              <p:attrName>ppt_x</p:attrName>
                                            </p:attrNameLst>
                                          </p:cBhvr>
                                          <p:tavLst>
                                            <p:tav tm="0">
                                              <p:val>
                                                <p:strVal val="#ppt_x"/>
                                              </p:val>
                                            </p:tav>
                                            <p:tav tm="100000">
                                              <p:val>
                                                <p:strVal val="#ppt_x"/>
                                              </p:val>
                                            </p:tav>
                                          </p:tavLst>
                                        </p:anim>
                                        <p:anim calcmode="lin" valueType="num">
                                          <p:cBhvr additive="base">
                                            <p:cTn id="49"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19">
                                                <p:txEl>
                                                  <p:pRg st="0" end="0"/>
                                                </p:txEl>
                                              </p:spTgt>
                                            </p:tgtEl>
                                            <p:attrNameLst>
                                              <p:attrName>style.visibility</p:attrName>
                                            </p:attrNameLst>
                                          </p:cBhvr>
                                          <p:to>
                                            <p:strVal val="visible"/>
                                          </p:to>
                                        </p:set>
                                        <p:animEffect transition="in" filter="wipe(left)">
                                          <p:cBhvr>
                                            <p:cTn id="54" dur="500"/>
                                            <p:tgtEl>
                                              <p:spTgt spid="19">
                                                <p:txEl>
                                                  <p:pRg st="0" end="0"/>
                                                </p:txEl>
                                              </p:spTgt>
                                            </p:tgtEl>
                                          </p:cBhvr>
                                        </p:animEffect>
                                      </p:childTnLst>
                                    </p:cTn>
                                  </p:par>
                                  <p:par>
                                    <p:cTn id="55" presetID="22" presetClass="entr" presetSubtype="8" fill="hold" grpId="0" nodeType="withEffect">
                                      <p:stCondLst>
                                        <p:cond delay="0"/>
                                      </p:stCondLst>
                                      <p:iterate type="wd">
                                        <p:tmPct val="10000"/>
                                      </p:iterate>
                                      <p:childTnLst>
                                        <p:set>
                                          <p:cBhvr>
                                            <p:cTn id="56" dur="1" fill="hold">
                                              <p:stCondLst>
                                                <p:cond delay="0"/>
                                              </p:stCondLst>
                                            </p:cTn>
                                            <p:tgtEl>
                                              <p:spTgt spid="19">
                                                <p:txEl>
                                                  <p:pRg st="1" end="1"/>
                                                </p:txEl>
                                              </p:spTgt>
                                            </p:tgtEl>
                                            <p:attrNameLst>
                                              <p:attrName>style.visibility</p:attrName>
                                            </p:attrNameLst>
                                          </p:cBhvr>
                                          <p:to>
                                            <p:strVal val="visible"/>
                                          </p:to>
                                        </p:set>
                                        <p:animEffect transition="in" filter="wipe(left)">
                                          <p:cBhvr>
                                            <p:cTn id="57" dur="500"/>
                                            <p:tgtEl>
                                              <p:spTgt spid="19">
                                                <p:txEl>
                                                  <p:pRg st="1" end="1"/>
                                                </p:txEl>
                                              </p:spTgt>
                                            </p:tgtEl>
                                          </p:cBhvr>
                                        </p:animEffect>
                                      </p:childTnLst>
                                    </p:cTn>
                                  </p:par>
                                  <p:par>
                                    <p:cTn id="58" presetID="22" presetClass="entr" presetSubtype="8" fill="hold" grpId="0" nodeType="withEffect">
                                      <p:stCondLst>
                                        <p:cond delay="0"/>
                                      </p:stCondLst>
                                      <p:iterate type="wd">
                                        <p:tmPct val="10000"/>
                                      </p:iterate>
                                      <p:childTnLst>
                                        <p:set>
                                          <p:cBhvr>
                                            <p:cTn id="59" dur="1" fill="hold">
                                              <p:stCondLst>
                                                <p:cond delay="0"/>
                                              </p:stCondLst>
                                            </p:cTn>
                                            <p:tgtEl>
                                              <p:spTgt spid="19">
                                                <p:txEl>
                                                  <p:pRg st="2" end="2"/>
                                                </p:txEl>
                                              </p:spTgt>
                                            </p:tgtEl>
                                            <p:attrNameLst>
                                              <p:attrName>style.visibility</p:attrName>
                                            </p:attrNameLst>
                                          </p:cBhvr>
                                          <p:to>
                                            <p:strVal val="visible"/>
                                          </p:to>
                                        </p:set>
                                        <p:animEffect transition="in" filter="wipe(left)">
                                          <p:cBhvr>
                                            <p:cTn id="60" dur="500"/>
                                            <p:tgtEl>
                                              <p:spTgt spid="1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38" grpId="0" animBg="1"/>
          <p:bldP spid="39" grpId="0" animBg="1"/>
          <p:bldP spid="19" grpId="0" build="allAtOnce"/>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1+#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38"/>
                                            </p:tgtEl>
                                            <p:attrNameLst>
                                              <p:attrName>style.visibility</p:attrName>
                                            </p:attrNameLst>
                                          </p:cBhvr>
                                          <p:to>
                                            <p:strVal val="visible"/>
                                          </p:to>
                                        </p:set>
                                        <p:anim calcmode="lin" valueType="num">
                                          <p:cBhvr additive="base">
                                            <p:cTn id="44" dur="500" fill="hold"/>
                                            <p:tgtEl>
                                              <p:spTgt spid="38"/>
                                            </p:tgtEl>
                                            <p:attrNameLst>
                                              <p:attrName>ppt_x</p:attrName>
                                            </p:attrNameLst>
                                          </p:cBhvr>
                                          <p:tavLst>
                                            <p:tav tm="0">
                                              <p:val>
                                                <p:strVal val="#ppt_x"/>
                                              </p:val>
                                            </p:tav>
                                            <p:tav tm="100000">
                                              <p:val>
                                                <p:strVal val="#ppt_x"/>
                                              </p:val>
                                            </p:tav>
                                          </p:tavLst>
                                        </p:anim>
                                        <p:anim calcmode="lin" valueType="num">
                                          <p:cBhvr additive="base">
                                            <p:cTn id="45" dur="500" fill="hold"/>
                                            <p:tgtEl>
                                              <p:spTgt spid="38"/>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39"/>
                                            </p:tgtEl>
                                            <p:attrNameLst>
                                              <p:attrName>style.visibility</p:attrName>
                                            </p:attrNameLst>
                                          </p:cBhvr>
                                          <p:to>
                                            <p:strVal val="visible"/>
                                          </p:to>
                                        </p:set>
                                        <p:anim calcmode="lin" valueType="num">
                                          <p:cBhvr additive="base">
                                            <p:cTn id="48" dur="500" fill="hold"/>
                                            <p:tgtEl>
                                              <p:spTgt spid="39"/>
                                            </p:tgtEl>
                                            <p:attrNameLst>
                                              <p:attrName>ppt_x</p:attrName>
                                            </p:attrNameLst>
                                          </p:cBhvr>
                                          <p:tavLst>
                                            <p:tav tm="0">
                                              <p:val>
                                                <p:strVal val="#ppt_x"/>
                                              </p:val>
                                            </p:tav>
                                            <p:tav tm="100000">
                                              <p:val>
                                                <p:strVal val="#ppt_x"/>
                                              </p:val>
                                            </p:tav>
                                          </p:tavLst>
                                        </p:anim>
                                        <p:anim calcmode="lin" valueType="num">
                                          <p:cBhvr additive="base">
                                            <p:cTn id="49"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19">
                                                <p:txEl>
                                                  <p:pRg st="0" end="0"/>
                                                </p:txEl>
                                              </p:spTgt>
                                            </p:tgtEl>
                                            <p:attrNameLst>
                                              <p:attrName>style.visibility</p:attrName>
                                            </p:attrNameLst>
                                          </p:cBhvr>
                                          <p:to>
                                            <p:strVal val="visible"/>
                                          </p:to>
                                        </p:set>
                                        <p:animEffect transition="in" filter="wipe(left)">
                                          <p:cBhvr>
                                            <p:cTn id="54" dur="500"/>
                                            <p:tgtEl>
                                              <p:spTgt spid="19">
                                                <p:txEl>
                                                  <p:pRg st="0" end="0"/>
                                                </p:txEl>
                                              </p:spTgt>
                                            </p:tgtEl>
                                          </p:cBhvr>
                                        </p:animEffect>
                                      </p:childTnLst>
                                    </p:cTn>
                                  </p:par>
                                  <p:par>
                                    <p:cTn id="55" presetID="22" presetClass="entr" presetSubtype="8" fill="hold" grpId="0" nodeType="withEffect">
                                      <p:stCondLst>
                                        <p:cond delay="0"/>
                                      </p:stCondLst>
                                      <p:iterate type="wd">
                                        <p:tmPct val="10000"/>
                                      </p:iterate>
                                      <p:childTnLst>
                                        <p:set>
                                          <p:cBhvr>
                                            <p:cTn id="56" dur="1" fill="hold">
                                              <p:stCondLst>
                                                <p:cond delay="0"/>
                                              </p:stCondLst>
                                            </p:cTn>
                                            <p:tgtEl>
                                              <p:spTgt spid="19">
                                                <p:txEl>
                                                  <p:pRg st="1" end="1"/>
                                                </p:txEl>
                                              </p:spTgt>
                                            </p:tgtEl>
                                            <p:attrNameLst>
                                              <p:attrName>style.visibility</p:attrName>
                                            </p:attrNameLst>
                                          </p:cBhvr>
                                          <p:to>
                                            <p:strVal val="visible"/>
                                          </p:to>
                                        </p:set>
                                        <p:animEffect transition="in" filter="wipe(left)">
                                          <p:cBhvr>
                                            <p:cTn id="57" dur="500"/>
                                            <p:tgtEl>
                                              <p:spTgt spid="19">
                                                <p:txEl>
                                                  <p:pRg st="1" end="1"/>
                                                </p:txEl>
                                              </p:spTgt>
                                            </p:tgtEl>
                                          </p:cBhvr>
                                        </p:animEffect>
                                      </p:childTnLst>
                                    </p:cTn>
                                  </p:par>
                                  <p:par>
                                    <p:cTn id="58" presetID="22" presetClass="entr" presetSubtype="8" fill="hold" grpId="0" nodeType="withEffect">
                                      <p:stCondLst>
                                        <p:cond delay="0"/>
                                      </p:stCondLst>
                                      <p:iterate type="wd">
                                        <p:tmPct val="10000"/>
                                      </p:iterate>
                                      <p:childTnLst>
                                        <p:set>
                                          <p:cBhvr>
                                            <p:cTn id="59" dur="1" fill="hold">
                                              <p:stCondLst>
                                                <p:cond delay="0"/>
                                              </p:stCondLst>
                                            </p:cTn>
                                            <p:tgtEl>
                                              <p:spTgt spid="19">
                                                <p:txEl>
                                                  <p:pRg st="2" end="2"/>
                                                </p:txEl>
                                              </p:spTgt>
                                            </p:tgtEl>
                                            <p:attrNameLst>
                                              <p:attrName>style.visibility</p:attrName>
                                            </p:attrNameLst>
                                          </p:cBhvr>
                                          <p:to>
                                            <p:strVal val="visible"/>
                                          </p:to>
                                        </p:set>
                                        <p:animEffect transition="in" filter="wipe(left)">
                                          <p:cBhvr>
                                            <p:cTn id="60" dur="500"/>
                                            <p:tgtEl>
                                              <p:spTgt spid="1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38" grpId="0" animBg="1"/>
          <p:bldP spid="39" grpId="0" animBg="1"/>
          <p:bldP spid="19" grpId="0" build="allAtOnce"/>
        </p:bldLst>
      </p:timing>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68851" y="-204667"/>
            <a:ext cx="2072960" cy="2546140"/>
            <a:chOff x="3295850" y="1908877"/>
            <a:chExt cx="3738030" cy="4660916"/>
          </a:xfrm>
        </p:grpSpPr>
        <p:sp>
          <p:nvSpPr>
            <p:cNvPr id="3" name="圆角矩形 2"/>
            <p:cNvSpPr/>
            <p:nvPr/>
          </p:nvSpPr>
          <p:spPr>
            <a:xfrm rot="2760000">
              <a:off x="3098889" y="2634801"/>
              <a:ext cx="4660916" cy="3209067"/>
            </a:xfrm>
            <a:prstGeom prst="roundRect">
              <a:avLst>
                <a:gd name="adj" fmla="val 50000"/>
              </a:avLst>
            </a:prstGeom>
            <a:gradFill>
              <a:gsLst>
                <a:gs pos="33000">
                  <a:srgbClr val="6C6C6C">
                    <a:alpha val="42000"/>
                  </a:srgbClr>
                </a:gs>
                <a:gs pos="0">
                  <a:schemeClr val="tx1">
                    <a:alpha val="54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58628" y="2852802"/>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7" y="2476941"/>
              <a:ext cx="2056649"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1125088" y="246633"/>
            <a:ext cx="7886427" cy="751080"/>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1226452" y="559246"/>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926947" y="559246"/>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993504" y="592908"/>
            <a:ext cx="288238" cy="46073"/>
            <a:chOff x="4318304" y="3089060"/>
            <a:chExt cx="384317" cy="61430"/>
          </a:xfrm>
        </p:grpSpPr>
        <p:sp>
          <p:nvSpPr>
            <p:cNvPr id="15"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7" name="文本框 16"/>
          <p:cNvSpPr txBox="1"/>
          <p:nvPr/>
        </p:nvSpPr>
        <p:spPr>
          <a:xfrm>
            <a:off x="2049108" y="354590"/>
            <a:ext cx="6157173" cy="646331"/>
          </a:xfrm>
          <a:prstGeom prst="rect">
            <a:avLst/>
          </a:prstGeom>
          <a:noFill/>
        </p:spPr>
        <p:txBody>
          <a:bodyPr wrap="square" rtlCol="0">
            <a:spAutoFit/>
          </a:bodyPr>
          <a:lstStyle/>
          <a:p>
            <a:pPr algn="ctr"/>
            <a:r>
              <a:rPr lang="en-US" sz="1800" b="1">
                <a:latin typeface="Arial" panose="020B0604020202020204" pitchFamily="34" charset="0"/>
                <a:cs typeface="Arial" panose="020B0604020202020204" pitchFamily="34" charset="0"/>
              </a:rPr>
              <a:t>3.2 TÌM HIỂU CÁCH HIỂN THỊ CÁC THAM SỐ CẤU TRÚC CỦA PHÂN TỬ</a:t>
            </a:r>
          </a:p>
        </p:txBody>
      </p:sp>
      <p:grpSp>
        <p:nvGrpSpPr>
          <p:cNvPr id="27" name="组合 26"/>
          <p:cNvGrpSpPr/>
          <p:nvPr/>
        </p:nvGrpSpPr>
        <p:grpSpPr>
          <a:xfrm>
            <a:off x="1527976" y="439193"/>
            <a:ext cx="618730" cy="429667"/>
            <a:chOff x="5030931" y="2884106"/>
            <a:chExt cx="601529" cy="572889"/>
          </a:xfrm>
        </p:grpSpPr>
        <p:sp>
          <p:nvSpPr>
            <p:cNvPr id="28"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29" name="文本框 28"/>
            <p:cNvSpPr txBox="1"/>
            <p:nvPr/>
          </p:nvSpPr>
          <p:spPr>
            <a:xfrm>
              <a:off x="5030931" y="2902999"/>
              <a:ext cx="601529" cy="553996"/>
            </a:xfrm>
            <a:prstGeom prst="rect">
              <a:avLst/>
            </a:prstGeom>
            <a:noFill/>
          </p:spPr>
          <p:txBody>
            <a:bodyPr wrap="square" rtlCol="0">
              <a:spAutoFit/>
            </a:bodyPr>
            <a:lstStyle/>
            <a:p>
              <a:pPr algn="ctr"/>
              <a:r>
                <a:rPr lang="en-US" altLang="zh-CN" sz="2100" b="1">
                  <a:solidFill>
                    <a:srgbClr val="FFB850"/>
                  </a:solidFill>
                  <a:latin typeface="Arial" panose="020B0604020202020204" pitchFamily="34" charset="0"/>
                  <a:cs typeface="Arial" panose="020B0604020202020204" pitchFamily="34" charset="0"/>
                </a:rPr>
                <a:t>02</a:t>
              </a:r>
              <a:endParaRPr lang="zh-CN" altLang="en-US" sz="2100" b="1">
                <a:solidFill>
                  <a:srgbClr val="FFB850"/>
                </a:solidFill>
                <a:latin typeface="Arial" panose="020B0604020202020204" pitchFamily="34" charset="0"/>
                <a:cs typeface="Arial" panose="020B0604020202020204" pitchFamily="34" charset="0"/>
              </a:endParaRPr>
            </a:p>
          </p:txBody>
        </p:sp>
      </p:grpSp>
      <p:sp>
        <p:nvSpPr>
          <p:cNvPr id="36" name="KSO_Shape"/>
          <p:cNvSpPr/>
          <p:nvPr/>
        </p:nvSpPr>
        <p:spPr bwMode="auto">
          <a:xfrm>
            <a:off x="132485" y="370301"/>
            <a:ext cx="611447" cy="490951"/>
          </a:xfrm>
          <a:custGeom>
            <a:avLst/>
            <a:gdLst>
              <a:gd name="T0" fmla="*/ 2881614 w 3362326"/>
              <a:gd name="T1" fmla="*/ 2245619 h 2424113"/>
              <a:gd name="T2" fmla="*/ 3207949 w 3362326"/>
              <a:gd name="T3" fmla="*/ 953766 h 2424113"/>
              <a:gd name="T4" fmla="*/ 3300702 w 3362326"/>
              <a:gd name="T5" fmla="*/ 1054704 h 2424113"/>
              <a:gd name="T6" fmla="*/ 3357879 w 3362326"/>
              <a:gd name="T7" fmla="*/ 1578442 h 2424113"/>
              <a:gd name="T8" fmla="*/ 2754348 w 3362326"/>
              <a:gd name="T9" fmla="*/ 1274991 h 2424113"/>
              <a:gd name="T10" fmla="*/ 2862031 w 3362326"/>
              <a:gd name="T11" fmla="*/ 1038516 h 2424113"/>
              <a:gd name="T12" fmla="*/ 2811207 w 3362326"/>
              <a:gd name="T13" fmla="*/ 1366725 h 2424113"/>
              <a:gd name="T14" fmla="*/ 3041820 w 3362326"/>
              <a:gd name="T15" fmla="*/ 999791 h 2424113"/>
              <a:gd name="T16" fmla="*/ 3170149 w 3362326"/>
              <a:gd name="T17" fmla="*/ 942974 h 2424113"/>
              <a:gd name="T18" fmla="*/ 296683 w 3362326"/>
              <a:gd name="T19" fmla="*/ 978524 h 2424113"/>
              <a:gd name="T20" fmla="*/ 498389 w 3362326"/>
              <a:gd name="T21" fmla="*/ 1265469 h 2424113"/>
              <a:gd name="T22" fmla="*/ 488542 w 3362326"/>
              <a:gd name="T23" fmla="*/ 1028041 h 2424113"/>
              <a:gd name="T24" fmla="*/ 582566 w 3362326"/>
              <a:gd name="T25" fmla="*/ 1187067 h 2424113"/>
              <a:gd name="T26" fmla="*/ 319871 w 3362326"/>
              <a:gd name="T27" fmla="*/ 2147887 h 2424113"/>
              <a:gd name="T28" fmla="*/ 37800 w 3362326"/>
              <a:gd name="T29" fmla="*/ 1105808 h 2424113"/>
              <a:gd name="T30" fmla="*/ 124836 w 3362326"/>
              <a:gd name="T31" fmla="*/ 975985 h 2424113"/>
              <a:gd name="T32" fmla="*/ 1545327 w 3362326"/>
              <a:gd name="T33" fmla="*/ 746198 h 2424113"/>
              <a:gd name="T34" fmla="*/ 1656547 w 3362326"/>
              <a:gd name="T35" fmla="*/ 809752 h 2424113"/>
              <a:gd name="T36" fmla="*/ 1802720 w 3362326"/>
              <a:gd name="T37" fmla="*/ 881250 h 2424113"/>
              <a:gd name="T38" fmla="*/ 1889154 w 3362326"/>
              <a:gd name="T39" fmla="*/ 667392 h 2424113"/>
              <a:gd name="T40" fmla="*/ 2073778 w 3362326"/>
              <a:gd name="T41" fmla="*/ 739843 h 2424113"/>
              <a:gd name="T42" fmla="*/ 2280963 w 3362326"/>
              <a:gd name="T43" fmla="*/ 997553 h 2424113"/>
              <a:gd name="T44" fmla="*/ 2456054 w 3362326"/>
              <a:gd name="T45" fmla="*/ 821509 h 2424113"/>
              <a:gd name="T46" fmla="*/ 2536132 w 3362326"/>
              <a:gd name="T47" fmla="*/ 819603 h 2424113"/>
              <a:gd name="T48" fmla="*/ 2596190 w 3362326"/>
              <a:gd name="T49" fmla="*/ 876801 h 2424113"/>
              <a:gd name="T50" fmla="*/ 2598415 w 3362326"/>
              <a:gd name="T51" fmla="*/ 956879 h 2424113"/>
              <a:gd name="T52" fmla="*/ 2382332 w 3362326"/>
              <a:gd name="T53" fmla="*/ 1195206 h 2424113"/>
              <a:gd name="T54" fmla="*/ 2241242 w 3362326"/>
              <a:gd name="T55" fmla="*/ 1268610 h 2424113"/>
              <a:gd name="T56" fmla="*/ 2118265 w 3362326"/>
              <a:gd name="T57" fmla="*/ 1192028 h 2424113"/>
              <a:gd name="T58" fmla="*/ 1363246 w 3362326"/>
              <a:gd name="T59" fmla="*/ 1018526 h 2424113"/>
              <a:gd name="T60" fmla="*/ 1307636 w 3362326"/>
              <a:gd name="T61" fmla="*/ 1409700 h 2424113"/>
              <a:gd name="T62" fmla="*/ 1157013 w 3362326"/>
              <a:gd name="T63" fmla="*/ 999778 h 2424113"/>
              <a:gd name="T64" fmla="*/ 1245989 w 3362326"/>
              <a:gd name="T65" fmla="*/ 780199 h 2424113"/>
              <a:gd name="T66" fmla="*/ 1499569 w 3362326"/>
              <a:gd name="T67" fmla="*/ 668027 h 2424113"/>
              <a:gd name="T68" fmla="*/ 3142462 w 3362326"/>
              <a:gd name="T69" fmla="*/ 282872 h 2424113"/>
              <a:gd name="T70" fmla="*/ 3244523 w 3362326"/>
              <a:gd name="T71" fmla="*/ 440586 h 2424113"/>
              <a:gd name="T72" fmla="*/ 3210503 w 3362326"/>
              <a:gd name="T73" fmla="*/ 656690 h 2424113"/>
              <a:gd name="T74" fmla="*/ 3038811 w 3362326"/>
              <a:gd name="T75" fmla="*/ 831222 h 2424113"/>
              <a:gd name="T76" fmla="*/ 2904319 w 3362326"/>
              <a:gd name="T77" fmla="*/ 826780 h 2424113"/>
              <a:gd name="T78" fmla="*/ 2817519 w 3362326"/>
              <a:gd name="T79" fmla="*/ 691913 h 2424113"/>
              <a:gd name="T80" fmla="*/ 2807981 w 3362326"/>
              <a:gd name="T81" fmla="*/ 429797 h 2424113"/>
              <a:gd name="T82" fmla="*/ 2910678 w 3362326"/>
              <a:gd name="T83" fmla="*/ 280651 h 2424113"/>
              <a:gd name="T84" fmla="*/ 375153 w 3362326"/>
              <a:gd name="T85" fmla="*/ 248918 h 2424113"/>
              <a:gd name="T86" fmla="*/ 514634 w 3362326"/>
              <a:gd name="T87" fmla="*/ 342213 h 2424113"/>
              <a:gd name="T88" fmla="*/ 561340 w 3362326"/>
              <a:gd name="T89" fmla="*/ 566885 h 2424113"/>
              <a:gd name="T90" fmla="*/ 510821 w 3362326"/>
              <a:gd name="T91" fmla="*/ 773785 h 2424113"/>
              <a:gd name="T92" fmla="*/ 418682 w 3362326"/>
              <a:gd name="T93" fmla="*/ 842646 h 2424113"/>
              <a:gd name="T94" fmla="*/ 241709 w 3362326"/>
              <a:gd name="T95" fmla="*/ 778862 h 2424113"/>
              <a:gd name="T96" fmla="*/ 117162 w 3362326"/>
              <a:gd name="T97" fmla="*/ 551970 h 2424113"/>
              <a:gd name="T98" fmla="*/ 148299 w 3362326"/>
              <a:gd name="T99" fmla="*/ 359984 h 2424113"/>
              <a:gd name="T100" fmla="*/ 297311 w 3362326"/>
              <a:gd name="T101" fmla="*/ 250822 h 2424113"/>
              <a:gd name="T102" fmla="*/ 1834594 w 3362326"/>
              <a:gd name="T103" fmla="*/ 43475 h 2424113"/>
              <a:gd name="T104" fmla="*/ 1934457 w 3362326"/>
              <a:gd name="T105" fmla="*/ 205318 h 2424113"/>
              <a:gd name="T106" fmla="*/ 1973258 w 3362326"/>
              <a:gd name="T107" fmla="*/ 288461 h 2424113"/>
              <a:gd name="T108" fmla="*/ 1942726 w 3362326"/>
              <a:gd name="T109" fmla="*/ 390961 h 2424113"/>
              <a:gd name="T110" fmla="*/ 1864808 w 3362326"/>
              <a:gd name="T111" fmla="*/ 532812 h 2424113"/>
              <a:gd name="T112" fmla="*/ 1729325 w 3362326"/>
              <a:gd name="T113" fmla="*/ 622301 h 2424113"/>
              <a:gd name="T114" fmla="*/ 1571262 w 3362326"/>
              <a:gd name="T115" fmla="*/ 579778 h 2424113"/>
              <a:gd name="T116" fmla="*/ 1478714 w 3362326"/>
              <a:gd name="T117" fmla="*/ 436341 h 2424113"/>
              <a:gd name="T118" fmla="*/ 1416379 w 3362326"/>
              <a:gd name="T119" fmla="*/ 348438 h 2424113"/>
              <a:gd name="T120" fmla="*/ 1429418 w 3362326"/>
              <a:gd name="T121" fmla="*/ 264978 h 2424113"/>
              <a:gd name="T122" fmla="*/ 1483484 w 3362326"/>
              <a:gd name="T123" fmla="*/ 132965 h 2424113"/>
              <a:gd name="T124" fmla="*/ 1621829 w 3362326"/>
              <a:gd name="T125" fmla="*/ 11107 h 2424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62326" h="2424113">
                <a:moveTo>
                  <a:pt x="860805" y="1460500"/>
                </a:moveTo>
                <a:lnTo>
                  <a:pt x="965275" y="1460500"/>
                </a:lnTo>
                <a:lnTo>
                  <a:pt x="961464" y="1465582"/>
                </a:lnTo>
                <a:lnTo>
                  <a:pt x="957654" y="1470664"/>
                </a:lnTo>
                <a:lnTo>
                  <a:pt x="953843" y="1476380"/>
                </a:lnTo>
                <a:lnTo>
                  <a:pt x="949715" y="1482415"/>
                </a:lnTo>
                <a:lnTo>
                  <a:pt x="483570" y="2244666"/>
                </a:lnTo>
                <a:lnTo>
                  <a:pt x="483570" y="2248795"/>
                </a:lnTo>
                <a:lnTo>
                  <a:pt x="483570" y="2251971"/>
                </a:lnTo>
                <a:lnTo>
                  <a:pt x="483888" y="2255147"/>
                </a:lnTo>
                <a:lnTo>
                  <a:pt x="484205" y="2257371"/>
                </a:lnTo>
                <a:lnTo>
                  <a:pt x="2880661" y="2259594"/>
                </a:lnTo>
                <a:lnTo>
                  <a:pt x="2880978" y="2256735"/>
                </a:lnTo>
                <a:lnTo>
                  <a:pt x="2881614" y="2253877"/>
                </a:lnTo>
                <a:lnTo>
                  <a:pt x="2881931" y="2250066"/>
                </a:lnTo>
                <a:lnTo>
                  <a:pt x="2881614" y="2245619"/>
                </a:lnTo>
                <a:lnTo>
                  <a:pt x="2422137" y="1485273"/>
                </a:lnTo>
                <a:lnTo>
                  <a:pt x="2411023" y="1471934"/>
                </a:lnTo>
                <a:lnTo>
                  <a:pt x="2401179" y="1460500"/>
                </a:lnTo>
                <a:lnTo>
                  <a:pt x="2509460" y="1460500"/>
                </a:lnTo>
                <a:lnTo>
                  <a:pt x="3024188" y="2273251"/>
                </a:lnTo>
                <a:lnTo>
                  <a:pt x="3024188" y="2423478"/>
                </a:lnTo>
                <a:lnTo>
                  <a:pt x="3021648" y="2424113"/>
                </a:lnTo>
                <a:lnTo>
                  <a:pt x="3018472" y="2424113"/>
                </a:lnTo>
                <a:lnTo>
                  <a:pt x="345441" y="2421890"/>
                </a:lnTo>
                <a:lnTo>
                  <a:pt x="341948" y="2421572"/>
                </a:lnTo>
                <a:lnTo>
                  <a:pt x="338138" y="2421255"/>
                </a:lnTo>
                <a:lnTo>
                  <a:pt x="338138" y="2277062"/>
                </a:lnTo>
                <a:lnTo>
                  <a:pt x="860805" y="1460500"/>
                </a:lnTo>
                <a:close/>
                <a:moveTo>
                  <a:pt x="3185714" y="941387"/>
                </a:moveTo>
                <a:lnTo>
                  <a:pt x="3196514" y="947100"/>
                </a:lnTo>
                <a:lnTo>
                  <a:pt x="3207949" y="953766"/>
                </a:lnTo>
                <a:lnTo>
                  <a:pt x="3213667" y="957575"/>
                </a:lnTo>
                <a:lnTo>
                  <a:pt x="3219702" y="962019"/>
                </a:lnTo>
                <a:lnTo>
                  <a:pt x="3225420" y="966145"/>
                </a:lnTo>
                <a:lnTo>
                  <a:pt x="3231455" y="970906"/>
                </a:lnTo>
                <a:lnTo>
                  <a:pt x="3237490" y="975985"/>
                </a:lnTo>
                <a:lnTo>
                  <a:pt x="3243526" y="981699"/>
                </a:lnTo>
                <a:lnTo>
                  <a:pt x="3249243" y="987095"/>
                </a:lnTo>
                <a:lnTo>
                  <a:pt x="3255279" y="993443"/>
                </a:lnTo>
                <a:lnTo>
                  <a:pt x="3261314" y="999791"/>
                </a:lnTo>
                <a:lnTo>
                  <a:pt x="3267032" y="1006457"/>
                </a:lnTo>
                <a:lnTo>
                  <a:pt x="3273067" y="1014075"/>
                </a:lnTo>
                <a:lnTo>
                  <a:pt x="3278785" y="1021376"/>
                </a:lnTo>
                <a:lnTo>
                  <a:pt x="3284185" y="1029311"/>
                </a:lnTo>
                <a:lnTo>
                  <a:pt x="3289902" y="1037247"/>
                </a:lnTo>
                <a:lnTo>
                  <a:pt x="3295302" y="1045817"/>
                </a:lnTo>
                <a:lnTo>
                  <a:pt x="3300702" y="1054704"/>
                </a:lnTo>
                <a:lnTo>
                  <a:pt x="3305785" y="1064544"/>
                </a:lnTo>
                <a:lnTo>
                  <a:pt x="3310549" y="1074067"/>
                </a:lnTo>
                <a:lnTo>
                  <a:pt x="3315632" y="1084224"/>
                </a:lnTo>
                <a:lnTo>
                  <a:pt x="3320079" y="1094699"/>
                </a:lnTo>
                <a:lnTo>
                  <a:pt x="3324526" y="1105808"/>
                </a:lnTo>
                <a:lnTo>
                  <a:pt x="3328655" y="1116918"/>
                </a:lnTo>
                <a:lnTo>
                  <a:pt x="3332467" y="1128662"/>
                </a:lnTo>
                <a:lnTo>
                  <a:pt x="3335961" y="1140724"/>
                </a:lnTo>
                <a:lnTo>
                  <a:pt x="3339138" y="1153104"/>
                </a:lnTo>
                <a:lnTo>
                  <a:pt x="3342632" y="1166118"/>
                </a:lnTo>
                <a:lnTo>
                  <a:pt x="3345173" y="1179767"/>
                </a:lnTo>
                <a:lnTo>
                  <a:pt x="3347714" y="1193415"/>
                </a:lnTo>
                <a:lnTo>
                  <a:pt x="3350573" y="1282609"/>
                </a:lnTo>
                <a:lnTo>
                  <a:pt x="3353432" y="1374343"/>
                </a:lnTo>
                <a:lnTo>
                  <a:pt x="3355655" y="1472425"/>
                </a:lnTo>
                <a:lnTo>
                  <a:pt x="3357879" y="1578442"/>
                </a:lnTo>
                <a:lnTo>
                  <a:pt x="3359785" y="1696204"/>
                </a:lnTo>
                <a:lnTo>
                  <a:pt x="3361055" y="1828884"/>
                </a:lnTo>
                <a:lnTo>
                  <a:pt x="3362008" y="1978387"/>
                </a:lnTo>
                <a:lnTo>
                  <a:pt x="3362326" y="2147887"/>
                </a:lnTo>
                <a:lnTo>
                  <a:pt x="3042772" y="2147887"/>
                </a:lnTo>
                <a:lnTo>
                  <a:pt x="2678113" y="1585108"/>
                </a:lnTo>
                <a:lnTo>
                  <a:pt x="2686689" y="1540670"/>
                </a:lnTo>
                <a:lnTo>
                  <a:pt x="2694313" y="1501627"/>
                </a:lnTo>
                <a:lnTo>
                  <a:pt x="2701937" y="1466711"/>
                </a:lnTo>
                <a:lnTo>
                  <a:pt x="2708607" y="1436556"/>
                </a:lnTo>
                <a:lnTo>
                  <a:pt x="2715278" y="1409576"/>
                </a:lnTo>
                <a:lnTo>
                  <a:pt x="2720995" y="1385770"/>
                </a:lnTo>
                <a:lnTo>
                  <a:pt x="2727031" y="1364186"/>
                </a:lnTo>
                <a:lnTo>
                  <a:pt x="2732748" y="1344823"/>
                </a:lnTo>
                <a:lnTo>
                  <a:pt x="2743548" y="1309272"/>
                </a:lnTo>
                <a:lnTo>
                  <a:pt x="2754348" y="1274991"/>
                </a:lnTo>
                <a:lnTo>
                  <a:pt x="2759748" y="1256581"/>
                </a:lnTo>
                <a:lnTo>
                  <a:pt x="2765784" y="1237219"/>
                </a:lnTo>
                <a:lnTo>
                  <a:pt x="2771819" y="1215635"/>
                </a:lnTo>
                <a:lnTo>
                  <a:pt x="2778490" y="1191511"/>
                </a:lnTo>
                <a:lnTo>
                  <a:pt x="2779760" y="1187067"/>
                </a:lnTo>
                <a:lnTo>
                  <a:pt x="2784843" y="1174370"/>
                </a:lnTo>
                <a:lnTo>
                  <a:pt x="2792466" y="1155960"/>
                </a:lnTo>
                <a:lnTo>
                  <a:pt x="2797866" y="1144851"/>
                </a:lnTo>
                <a:lnTo>
                  <a:pt x="2803266" y="1132789"/>
                </a:lnTo>
                <a:lnTo>
                  <a:pt x="2809619" y="1119775"/>
                </a:lnTo>
                <a:lnTo>
                  <a:pt x="2816607" y="1106443"/>
                </a:lnTo>
                <a:lnTo>
                  <a:pt x="2824549" y="1092794"/>
                </a:lnTo>
                <a:lnTo>
                  <a:pt x="2833125" y="1078828"/>
                </a:lnTo>
                <a:lnTo>
                  <a:pt x="2842019" y="1065179"/>
                </a:lnTo>
                <a:lnTo>
                  <a:pt x="2851549" y="1051530"/>
                </a:lnTo>
                <a:lnTo>
                  <a:pt x="2862031" y="1038516"/>
                </a:lnTo>
                <a:lnTo>
                  <a:pt x="2867113" y="1032168"/>
                </a:lnTo>
                <a:lnTo>
                  <a:pt x="2872831" y="1025820"/>
                </a:lnTo>
                <a:lnTo>
                  <a:pt x="2873149" y="1025820"/>
                </a:lnTo>
                <a:lnTo>
                  <a:pt x="2873466" y="1025820"/>
                </a:lnTo>
                <a:lnTo>
                  <a:pt x="2873784" y="1028041"/>
                </a:lnTo>
                <a:lnTo>
                  <a:pt x="2873466" y="1032168"/>
                </a:lnTo>
                <a:lnTo>
                  <a:pt x="2873149" y="1037881"/>
                </a:lnTo>
                <a:lnTo>
                  <a:pt x="2870607" y="1054387"/>
                </a:lnTo>
                <a:lnTo>
                  <a:pt x="2866796" y="1076289"/>
                </a:lnTo>
                <a:lnTo>
                  <a:pt x="2856313" y="1132471"/>
                </a:lnTo>
                <a:lnTo>
                  <a:pt x="2843925" y="1197859"/>
                </a:lnTo>
                <a:lnTo>
                  <a:pt x="2819784" y="1318160"/>
                </a:lnTo>
                <a:lnTo>
                  <a:pt x="2815654" y="1340062"/>
                </a:lnTo>
                <a:lnTo>
                  <a:pt x="2812478" y="1355933"/>
                </a:lnTo>
                <a:lnTo>
                  <a:pt x="2811525" y="1365455"/>
                </a:lnTo>
                <a:lnTo>
                  <a:pt x="2811207" y="1366725"/>
                </a:lnTo>
                <a:lnTo>
                  <a:pt x="2811525" y="1367042"/>
                </a:lnTo>
                <a:lnTo>
                  <a:pt x="2811843" y="1366407"/>
                </a:lnTo>
                <a:lnTo>
                  <a:pt x="2828678" y="1332761"/>
                </a:lnTo>
                <a:lnTo>
                  <a:pt x="2846149" y="1298798"/>
                </a:lnTo>
                <a:lnTo>
                  <a:pt x="2864255" y="1265469"/>
                </a:lnTo>
                <a:lnTo>
                  <a:pt x="2882360" y="1232775"/>
                </a:lnTo>
                <a:lnTo>
                  <a:pt x="2901419" y="1200716"/>
                </a:lnTo>
                <a:lnTo>
                  <a:pt x="2920160" y="1169927"/>
                </a:lnTo>
                <a:lnTo>
                  <a:pt x="2938584" y="1140089"/>
                </a:lnTo>
                <a:lnTo>
                  <a:pt x="2957325" y="1112792"/>
                </a:lnTo>
                <a:lnTo>
                  <a:pt x="2974796" y="1086764"/>
                </a:lnTo>
                <a:lnTo>
                  <a:pt x="2991314" y="1062957"/>
                </a:lnTo>
                <a:lnTo>
                  <a:pt x="3007514" y="1041373"/>
                </a:lnTo>
                <a:lnTo>
                  <a:pt x="3022125" y="1022963"/>
                </a:lnTo>
                <a:lnTo>
                  <a:pt x="3035467" y="1006775"/>
                </a:lnTo>
                <a:lnTo>
                  <a:pt x="3041820" y="999791"/>
                </a:lnTo>
                <a:lnTo>
                  <a:pt x="3047537" y="993760"/>
                </a:lnTo>
                <a:lnTo>
                  <a:pt x="3052620" y="988682"/>
                </a:lnTo>
                <a:lnTo>
                  <a:pt x="3057384" y="984555"/>
                </a:lnTo>
                <a:lnTo>
                  <a:pt x="3062149" y="981381"/>
                </a:lnTo>
                <a:lnTo>
                  <a:pt x="3065643" y="978524"/>
                </a:lnTo>
                <a:lnTo>
                  <a:pt x="3079937" y="971224"/>
                </a:lnTo>
                <a:lnTo>
                  <a:pt x="3094549" y="964241"/>
                </a:lnTo>
                <a:lnTo>
                  <a:pt x="3109161" y="958210"/>
                </a:lnTo>
                <a:lnTo>
                  <a:pt x="3116784" y="955353"/>
                </a:lnTo>
                <a:lnTo>
                  <a:pt x="3124408" y="953131"/>
                </a:lnTo>
                <a:lnTo>
                  <a:pt x="3132031" y="950909"/>
                </a:lnTo>
                <a:lnTo>
                  <a:pt x="3139337" y="948687"/>
                </a:lnTo>
                <a:lnTo>
                  <a:pt x="3146961" y="946783"/>
                </a:lnTo>
                <a:lnTo>
                  <a:pt x="3154902" y="945196"/>
                </a:lnTo>
                <a:lnTo>
                  <a:pt x="3162208" y="943609"/>
                </a:lnTo>
                <a:lnTo>
                  <a:pt x="3170149" y="942974"/>
                </a:lnTo>
                <a:lnTo>
                  <a:pt x="3178090" y="942339"/>
                </a:lnTo>
                <a:lnTo>
                  <a:pt x="3185714" y="941387"/>
                </a:lnTo>
                <a:close/>
                <a:moveTo>
                  <a:pt x="176612" y="941387"/>
                </a:moveTo>
                <a:lnTo>
                  <a:pt x="184236" y="942339"/>
                </a:lnTo>
                <a:lnTo>
                  <a:pt x="192177" y="942974"/>
                </a:lnTo>
                <a:lnTo>
                  <a:pt x="200118" y="943609"/>
                </a:lnTo>
                <a:lnTo>
                  <a:pt x="207742" y="945196"/>
                </a:lnTo>
                <a:lnTo>
                  <a:pt x="215047" y="946783"/>
                </a:lnTo>
                <a:lnTo>
                  <a:pt x="222989" y="948687"/>
                </a:lnTo>
                <a:lnTo>
                  <a:pt x="230295" y="950909"/>
                </a:lnTo>
                <a:lnTo>
                  <a:pt x="238236" y="953131"/>
                </a:lnTo>
                <a:lnTo>
                  <a:pt x="245542" y="955353"/>
                </a:lnTo>
                <a:lnTo>
                  <a:pt x="253165" y="958210"/>
                </a:lnTo>
                <a:lnTo>
                  <a:pt x="268095" y="964241"/>
                </a:lnTo>
                <a:lnTo>
                  <a:pt x="282389" y="971224"/>
                </a:lnTo>
                <a:lnTo>
                  <a:pt x="296683" y="978524"/>
                </a:lnTo>
                <a:lnTo>
                  <a:pt x="300812" y="981381"/>
                </a:lnTo>
                <a:lnTo>
                  <a:pt x="304624" y="984555"/>
                </a:lnTo>
                <a:lnTo>
                  <a:pt x="309706" y="988682"/>
                </a:lnTo>
                <a:lnTo>
                  <a:pt x="314789" y="993760"/>
                </a:lnTo>
                <a:lnTo>
                  <a:pt x="320824" y="999791"/>
                </a:lnTo>
                <a:lnTo>
                  <a:pt x="326859" y="1006775"/>
                </a:lnTo>
                <a:lnTo>
                  <a:pt x="340201" y="1022963"/>
                </a:lnTo>
                <a:lnTo>
                  <a:pt x="354812" y="1041373"/>
                </a:lnTo>
                <a:lnTo>
                  <a:pt x="371012" y="1062957"/>
                </a:lnTo>
                <a:lnTo>
                  <a:pt x="387530" y="1086764"/>
                </a:lnTo>
                <a:lnTo>
                  <a:pt x="405636" y="1112792"/>
                </a:lnTo>
                <a:lnTo>
                  <a:pt x="423742" y="1140089"/>
                </a:lnTo>
                <a:lnTo>
                  <a:pt x="442166" y="1169927"/>
                </a:lnTo>
                <a:lnTo>
                  <a:pt x="460907" y="1200716"/>
                </a:lnTo>
                <a:lnTo>
                  <a:pt x="479966" y="1232775"/>
                </a:lnTo>
                <a:lnTo>
                  <a:pt x="498389" y="1265469"/>
                </a:lnTo>
                <a:lnTo>
                  <a:pt x="516177" y="1298798"/>
                </a:lnTo>
                <a:lnTo>
                  <a:pt x="533966" y="1332761"/>
                </a:lnTo>
                <a:lnTo>
                  <a:pt x="550801" y="1366407"/>
                </a:lnTo>
                <a:lnTo>
                  <a:pt x="550801" y="1367042"/>
                </a:lnTo>
                <a:lnTo>
                  <a:pt x="551119" y="1366725"/>
                </a:lnTo>
                <a:lnTo>
                  <a:pt x="551119" y="1365455"/>
                </a:lnTo>
                <a:lnTo>
                  <a:pt x="549848" y="1355933"/>
                </a:lnTo>
                <a:lnTo>
                  <a:pt x="546672" y="1340062"/>
                </a:lnTo>
                <a:lnTo>
                  <a:pt x="542542" y="1318160"/>
                </a:lnTo>
                <a:lnTo>
                  <a:pt x="519036" y="1197859"/>
                </a:lnTo>
                <a:lnTo>
                  <a:pt x="506013" y="1132471"/>
                </a:lnTo>
                <a:lnTo>
                  <a:pt x="495530" y="1076289"/>
                </a:lnTo>
                <a:lnTo>
                  <a:pt x="491719" y="1054387"/>
                </a:lnTo>
                <a:lnTo>
                  <a:pt x="489495" y="1037881"/>
                </a:lnTo>
                <a:lnTo>
                  <a:pt x="488860" y="1032168"/>
                </a:lnTo>
                <a:lnTo>
                  <a:pt x="488542" y="1028041"/>
                </a:lnTo>
                <a:lnTo>
                  <a:pt x="488860" y="1025820"/>
                </a:lnTo>
                <a:lnTo>
                  <a:pt x="489177" y="1025820"/>
                </a:lnTo>
                <a:lnTo>
                  <a:pt x="489495" y="1025820"/>
                </a:lnTo>
                <a:lnTo>
                  <a:pt x="495213" y="1032168"/>
                </a:lnTo>
                <a:lnTo>
                  <a:pt x="500295" y="1038516"/>
                </a:lnTo>
                <a:lnTo>
                  <a:pt x="510777" y="1051530"/>
                </a:lnTo>
                <a:lnTo>
                  <a:pt x="520307" y="1065179"/>
                </a:lnTo>
                <a:lnTo>
                  <a:pt x="529201" y="1078828"/>
                </a:lnTo>
                <a:lnTo>
                  <a:pt x="537777" y="1092794"/>
                </a:lnTo>
                <a:lnTo>
                  <a:pt x="545719" y="1106443"/>
                </a:lnTo>
                <a:lnTo>
                  <a:pt x="552707" y="1119775"/>
                </a:lnTo>
                <a:lnTo>
                  <a:pt x="559060" y="1132789"/>
                </a:lnTo>
                <a:lnTo>
                  <a:pt x="565095" y="1144851"/>
                </a:lnTo>
                <a:lnTo>
                  <a:pt x="569860" y="1155960"/>
                </a:lnTo>
                <a:lnTo>
                  <a:pt x="577483" y="1174370"/>
                </a:lnTo>
                <a:lnTo>
                  <a:pt x="582566" y="1187067"/>
                </a:lnTo>
                <a:lnTo>
                  <a:pt x="584154" y="1191511"/>
                </a:lnTo>
                <a:lnTo>
                  <a:pt x="590507" y="1215635"/>
                </a:lnTo>
                <a:lnTo>
                  <a:pt x="596542" y="1237219"/>
                </a:lnTo>
                <a:lnTo>
                  <a:pt x="602578" y="1256581"/>
                </a:lnTo>
                <a:lnTo>
                  <a:pt x="607978" y="1274991"/>
                </a:lnTo>
                <a:lnTo>
                  <a:pt x="618778" y="1309272"/>
                </a:lnTo>
                <a:lnTo>
                  <a:pt x="629895" y="1344823"/>
                </a:lnTo>
                <a:lnTo>
                  <a:pt x="635613" y="1364186"/>
                </a:lnTo>
                <a:lnTo>
                  <a:pt x="641013" y="1385770"/>
                </a:lnTo>
                <a:lnTo>
                  <a:pt x="647366" y="1409576"/>
                </a:lnTo>
                <a:lnTo>
                  <a:pt x="653719" y="1436556"/>
                </a:lnTo>
                <a:lnTo>
                  <a:pt x="660389" y="1466711"/>
                </a:lnTo>
                <a:lnTo>
                  <a:pt x="668013" y="1501627"/>
                </a:lnTo>
                <a:lnTo>
                  <a:pt x="675636" y="1540670"/>
                </a:lnTo>
                <a:lnTo>
                  <a:pt x="684213" y="1585108"/>
                </a:lnTo>
                <a:lnTo>
                  <a:pt x="319871" y="2147887"/>
                </a:lnTo>
                <a:lnTo>
                  <a:pt x="0" y="2147887"/>
                </a:lnTo>
                <a:lnTo>
                  <a:pt x="318" y="1978387"/>
                </a:lnTo>
                <a:lnTo>
                  <a:pt x="953" y="1828884"/>
                </a:lnTo>
                <a:lnTo>
                  <a:pt x="2541" y="1696204"/>
                </a:lnTo>
                <a:lnTo>
                  <a:pt x="4447" y="1578442"/>
                </a:lnTo>
                <a:lnTo>
                  <a:pt x="6671" y="1472425"/>
                </a:lnTo>
                <a:lnTo>
                  <a:pt x="8894" y="1374343"/>
                </a:lnTo>
                <a:lnTo>
                  <a:pt x="11753" y="1282609"/>
                </a:lnTo>
                <a:lnTo>
                  <a:pt x="14612" y="1193415"/>
                </a:lnTo>
                <a:lnTo>
                  <a:pt x="17153" y="1179767"/>
                </a:lnTo>
                <a:lnTo>
                  <a:pt x="19694" y="1166118"/>
                </a:lnTo>
                <a:lnTo>
                  <a:pt x="23188" y="1153104"/>
                </a:lnTo>
                <a:lnTo>
                  <a:pt x="26365" y="1140724"/>
                </a:lnTo>
                <a:lnTo>
                  <a:pt x="29859" y="1128662"/>
                </a:lnTo>
                <a:lnTo>
                  <a:pt x="33671" y="1116918"/>
                </a:lnTo>
                <a:lnTo>
                  <a:pt x="37800" y="1105808"/>
                </a:lnTo>
                <a:lnTo>
                  <a:pt x="42247" y="1094699"/>
                </a:lnTo>
                <a:lnTo>
                  <a:pt x="46694" y="1084224"/>
                </a:lnTo>
                <a:lnTo>
                  <a:pt x="51777" y="1074067"/>
                </a:lnTo>
                <a:lnTo>
                  <a:pt x="56541" y="1064544"/>
                </a:lnTo>
                <a:lnTo>
                  <a:pt x="61624" y="1054704"/>
                </a:lnTo>
                <a:lnTo>
                  <a:pt x="67024" y="1045817"/>
                </a:lnTo>
                <a:lnTo>
                  <a:pt x="72424" y="1037247"/>
                </a:lnTo>
                <a:lnTo>
                  <a:pt x="78141" y="1029311"/>
                </a:lnTo>
                <a:lnTo>
                  <a:pt x="83541" y="1021376"/>
                </a:lnTo>
                <a:lnTo>
                  <a:pt x="89259" y="1014075"/>
                </a:lnTo>
                <a:lnTo>
                  <a:pt x="95294" y="1006457"/>
                </a:lnTo>
                <a:lnTo>
                  <a:pt x="101012" y="999791"/>
                </a:lnTo>
                <a:lnTo>
                  <a:pt x="107047" y="993443"/>
                </a:lnTo>
                <a:lnTo>
                  <a:pt x="113083" y="987095"/>
                </a:lnTo>
                <a:lnTo>
                  <a:pt x="118800" y="981699"/>
                </a:lnTo>
                <a:lnTo>
                  <a:pt x="124836" y="975985"/>
                </a:lnTo>
                <a:lnTo>
                  <a:pt x="130871" y="970906"/>
                </a:lnTo>
                <a:lnTo>
                  <a:pt x="136906" y="966145"/>
                </a:lnTo>
                <a:lnTo>
                  <a:pt x="142624" y="962019"/>
                </a:lnTo>
                <a:lnTo>
                  <a:pt x="148659" y="957575"/>
                </a:lnTo>
                <a:lnTo>
                  <a:pt x="154694" y="953766"/>
                </a:lnTo>
                <a:lnTo>
                  <a:pt x="165812" y="947100"/>
                </a:lnTo>
                <a:lnTo>
                  <a:pt x="176612" y="941387"/>
                </a:lnTo>
                <a:close/>
                <a:moveTo>
                  <a:pt x="1531981" y="658812"/>
                </a:moveTo>
                <a:lnTo>
                  <a:pt x="1531981" y="659130"/>
                </a:lnTo>
                <a:lnTo>
                  <a:pt x="1532299" y="658812"/>
                </a:lnTo>
                <a:lnTo>
                  <a:pt x="1532934" y="669616"/>
                </a:lnTo>
                <a:lnTo>
                  <a:pt x="1534523" y="682009"/>
                </a:lnTo>
                <a:lnTo>
                  <a:pt x="1536430" y="695673"/>
                </a:lnTo>
                <a:lnTo>
                  <a:pt x="1538654" y="711244"/>
                </a:lnTo>
                <a:lnTo>
                  <a:pt x="1541514" y="728085"/>
                </a:lnTo>
                <a:lnTo>
                  <a:pt x="1545327" y="746198"/>
                </a:lnTo>
                <a:lnTo>
                  <a:pt x="1549458" y="765900"/>
                </a:lnTo>
                <a:lnTo>
                  <a:pt x="1554543" y="786873"/>
                </a:lnTo>
                <a:lnTo>
                  <a:pt x="1560263" y="808799"/>
                </a:lnTo>
                <a:lnTo>
                  <a:pt x="1566936" y="831678"/>
                </a:lnTo>
                <a:lnTo>
                  <a:pt x="1574562" y="855828"/>
                </a:lnTo>
                <a:lnTo>
                  <a:pt x="1583142" y="881250"/>
                </a:lnTo>
                <a:lnTo>
                  <a:pt x="1592993" y="907307"/>
                </a:lnTo>
                <a:lnTo>
                  <a:pt x="1604115" y="934000"/>
                </a:lnTo>
                <a:lnTo>
                  <a:pt x="1615872" y="961963"/>
                </a:lnTo>
                <a:lnTo>
                  <a:pt x="1629218" y="990245"/>
                </a:lnTo>
                <a:lnTo>
                  <a:pt x="1633667" y="953066"/>
                </a:lnTo>
                <a:lnTo>
                  <a:pt x="1638752" y="917476"/>
                </a:lnTo>
                <a:lnTo>
                  <a:pt x="1643518" y="884745"/>
                </a:lnTo>
                <a:lnTo>
                  <a:pt x="1648285" y="855193"/>
                </a:lnTo>
                <a:lnTo>
                  <a:pt x="1652733" y="830089"/>
                </a:lnTo>
                <a:lnTo>
                  <a:pt x="1656547" y="809752"/>
                </a:lnTo>
                <a:lnTo>
                  <a:pt x="1660678" y="788779"/>
                </a:lnTo>
                <a:lnTo>
                  <a:pt x="1633350" y="725225"/>
                </a:lnTo>
                <a:lnTo>
                  <a:pt x="1677202" y="683280"/>
                </a:lnTo>
                <a:lnTo>
                  <a:pt x="1708661" y="683280"/>
                </a:lnTo>
                <a:lnTo>
                  <a:pt x="1752831" y="725225"/>
                </a:lnTo>
                <a:lnTo>
                  <a:pt x="1725503" y="788779"/>
                </a:lnTo>
                <a:lnTo>
                  <a:pt x="1729634" y="809752"/>
                </a:lnTo>
                <a:lnTo>
                  <a:pt x="1737578" y="855193"/>
                </a:lnTo>
                <a:lnTo>
                  <a:pt x="1742344" y="884745"/>
                </a:lnTo>
                <a:lnTo>
                  <a:pt x="1747111" y="917476"/>
                </a:lnTo>
                <a:lnTo>
                  <a:pt x="1752513" y="953066"/>
                </a:lnTo>
                <a:lnTo>
                  <a:pt x="1756962" y="990245"/>
                </a:lnTo>
                <a:lnTo>
                  <a:pt x="1770308" y="961963"/>
                </a:lnTo>
                <a:lnTo>
                  <a:pt x="1782066" y="934000"/>
                </a:lnTo>
                <a:lnTo>
                  <a:pt x="1792870" y="907307"/>
                </a:lnTo>
                <a:lnTo>
                  <a:pt x="1802720" y="881250"/>
                </a:lnTo>
                <a:lnTo>
                  <a:pt x="1811618" y="855828"/>
                </a:lnTo>
                <a:lnTo>
                  <a:pt x="1818927" y="831678"/>
                </a:lnTo>
                <a:lnTo>
                  <a:pt x="1825600" y="808799"/>
                </a:lnTo>
                <a:lnTo>
                  <a:pt x="1831638" y="786873"/>
                </a:lnTo>
                <a:lnTo>
                  <a:pt x="1836404" y="765900"/>
                </a:lnTo>
                <a:lnTo>
                  <a:pt x="1840853" y="746198"/>
                </a:lnTo>
                <a:lnTo>
                  <a:pt x="1844348" y="728085"/>
                </a:lnTo>
                <a:lnTo>
                  <a:pt x="1847208" y="711244"/>
                </a:lnTo>
                <a:lnTo>
                  <a:pt x="1849750" y="695673"/>
                </a:lnTo>
                <a:lnTo>
                  <a:pt x="1851657" y="682009"/>
                </a:lnTo>
                <a:lnTo>
                  <a:pt x="1852928" y="669616"/>
                </a:lnTo>
                <a:lnTo>
                  <a:pt x="1853881" y="658812"/>
                </a:lnTo>
                <a:lnTo>
                  <a:pt x="1854199" y="659130"/>
                </a:lnTo>
                <a:lnTo>
                  <a:pt x="1854199" y="658812"/>
                </a:lnTo>
                <a:lnTo>
                  <a:pt x="1871359" y="662943"/>
                </a:lnTo>
                <a:lnTo>
                  <a:pt x="1889154" y="667392"/>
                </a:lnTo>
                <a:lnTo>
                  <a:pt x="1908220" y="673111"/>
                </a:lnTo>
                <a:lnTo>
                  <a:pt x="1927922" y="679467"/>
                </a:lnTo>
                <a:lnTo>
                  <a:pt x="1946988" y="684869"/>
                </a:lnTo>
                <a:lnTo>
                  <a:pt x="1964465" y="690271"/>
                </a:lnTo>
                <a:lnTo>
                  <a:pt x="1980354" y="695355"/>
                </a:lnTo>
                <a:lnTo>
                  <a:pt x="1994971" y="700122"/>
                </a:lnTo>
                <a:lnTo>
                  <a:pt x="2008000" y="704888"/>
                </a:lnTo>
                <a:lnTo>
                  <a:pt x="2019757" y="709337"/>
                </a:lnTo>
                <a:lnTo>
                  <a:pt x="2030243" y="713786"/>
                </a:lnTo>
                <a:lnTo>
                  <a:pt x="2039459" y="717917"/>
                </a:lnTo>
                <a:lnTo>
                  <a:pt x="2047721" y="722048"/>
                </a:lnTo>
                <a:lnTo>
                  <a:pt x="2054712" y="725861"/>
                </a:lnTo>
                <a:lnTo>
                  <a:pt x="2060749" y="729674"/>
                </a:lnTo>
                <a:lnTo>
                  <a:pt x="2065834" y="733170"/>
                </a:lnTo>
                <a:lnTo>
                  <a:pt x="2070282" y="736665"/>
                </a:lnTo>
                <a:lnTo>
                  <a:pt x="2073778" y="739843"/>
                </a:lnTo>
                <a:lnTo>
                  <a:pt x="2076638" y="743021"/>
                </a:lnTo>
                <a:lnTo>
                  <a:pt x="2078862" y="746198"/>
                </a:lnTo>
                <a:lnTo>
                  <a:pt x="2084264" y="751600"/>
                </a:lnTo>
                <a:lnTo>
                  <a:pt x="2089348" y="757002"/>
                </a:lnTo>
                <a:lnTo>
                  <a:pt x="2093797" y="763040"/>
                </a:lnTo>
                <a:lnTo>
                  <a:pt x="2097928" y="769395"/>
                </a:lnTo>
                <a:lnTo>
                  <a:pt x="2100788" y="774480"/>
                </a:lnTo>
                <a:lnTo>
                  <a:pt x="2109368" y="788779"/>
                </a:lnTo>
                <a:lnTo>
                  <a:pt x="2139238" y="838033"/>
                </a:lnTo>
                <a:lnTo>
                  <a:pt x="2158940" y="870446"/>
                </a:lnTo>
                <a:lnTo>
                  <a:pt x="2180866" y="905400"/>
                </a:lnTo>
                <a:lnTo>
                  <a:pt x="2203428" y="941626"/>
                </a:lnTo>
                <a:lnTo>
                  <a:pt x="2226942" y="977216"/>
                </a:lnTo>
                <a:lnTo>
                  <a:pt x="2242196" y="999778"/>
                </a:lnTo>
                <a:lnTo>
                  <a:pt x="2256495" y="1021068"/>
                </a:lnTo>
                <a:lnTo>
                  <a:pt x="2280963" y="997553"/>
                </a:lnTo>
                <a:lnTo>
                  <a:pt x="2305749" y="972450"/>
                </a:lnTo>
                <a:lnTo>
                  <a:pt x="2326086" y="951159"/>
                </a:lnTo>
                <a:lnTo>
                  <a:pt x="2345470" y="930186"/>
                </a:lnTo>
                <a:lnTo>
                  <a:pt x="2380107" y="892372"/>
                </a:lnTo>
                <a:lnTo>
                  <a:pt x="2405529" y="864090"/>
                </a:lnTo>
                <a:lnTo>
                  <a:pt x="2417286" y="850109"/>
                </a:lnTo>
                <a:lnTo>
                  <a:pt x="2417922" y="849791"/>
                </a:lnTo>
                <a:lnTo>
                  <a:pt x="2421735" y="845660"/>
                </a:lnTo>
                <a:lnTo>
                  <a:pt x="2425548" y="841847"/>
                </a:lnTo>
                <a:lnTo>
                  <a:pt x="2429679" y="838033"/>
                </a:lnTo>
                <a:lnTo>
                  <a:pt x="2433493" y="834856"/>
                </a:lnTo>
                <a:lnTo>
                  <a:pt x="2437941" y="831678"/>
                </a:lnTo>
                <a:lnTo>
                  <a:pt x="2442072" y="828818"/>
                </a:lnTo>
                <a:lnTo>
                  <a:pt x="2446521" y="826276"/>
                </a:lnTo>
                <a:lnTo>
                  <a:pt x="2451605" y="823734"/>
                </a:lnTo>
                <a:lnTo>
                  <a:pt x="2456054" y="821509"/>
                </a:lnTo>
                <a:lnTo>
                  <a:pt x="2460821" y="819603"/>
                </a:lnTo>
                <a:lnTo>
                  <a:pt x="2465587" y="818014"/>
                </a:lnTo>
                <a:lnTo>
                  <a:pt x="2470672" y="816425"/>
                </a:lnTo>
                <a:lnTo>
                  <a:pt x="2475756" y="815154"/>
                </a:lnTo>
                <a:lnTo>
                  <a:pt x="2480522" y="814201"/>
                </a:lnTo>
                <a:lnTo>
                  <a:pt x="2485607" y="813565"/>
                </a:lnTo>
                <a:lnTo>
                  <a:pt x="2491009" y="812930"/>
                </a:lnTo>
                <a:lnTo>
                  <a:pt x="2495775" y="812930"/>
                </a:lnTo>
                <a:lnTo>
                  <a:pt x="2500860" y="812930"/>
                </a:lnTo>
                <a:lnTo>
                  <a:pt x="2506262" y="812930"/>
                </a:lnTo>
                <a:lnTo>
                  <a:pt x="2511346" y="813565"/>
                </a:lnTo>
                <a:lnTo>
                  <a:pt x="2516113" y="814201"/>
                </a:lnTo>
                <a:lnTo>
                  <a:pt x="2521515" y="815154"/>
                </a:lnTo>
                <a:lnTo>
                  <a:pt x="2526281" y="816425"/>
                </a:lnTo>
                <a:lnTo>
                  <a:pt x="2531366" y="817696"/>
                </a:lnTo>
                <a:lnTo>
                  <a:pt x="2536132" y="819603"/>
                </a:lnTo>
                <a:lnTo>
                  <a:pt x="2541216" y="821509"/>
                </a:lnTo>
                <a:lnTo>
                  <a:pt x="2545983" y="823734"/>
                </a:lnTo>
                <a:lnTo>
                  <a:pt x="2550432" y="826276"/>
                </a:lnTo>
                <a:lnTo>
                  <a:pt x="2555198" y="828818"/>
                </a:lnTo>
                <a:lnTo>
                  <a:pt x="2559647" y="831678"/>
                </a:lnTo>
                <a:lnTo>
                  <a:pt x="2563778" y="835174"/>
                </a:lnTo>
                <a:lnTo>
                  <a:pt x="2568227" y="838351"/>
                </a:lnTo>
                <a:lnTo>
                  <a:pt x="2572358" y="842164"/>
                </a:lnTo>
                <a:lnTo>
                  <a:pt x="2576171" y="845978"/>
                </a:lnTo>
                <a:lnTo>
                  <a:pt x="2579666" y="850109"/>
                </a:lnTo>
                <a:lnTo>
                  <a:pt x="2583162" y="854240"/>
                </a:lnTo>
                <a:lnTo>
                  <a:pt x="2586022" y="858688"/>
                </a:lnTo>
                <a:lnTo>
                  <a:pt x="2589200" y="863137"/>
                </a:lnTo>
                <a:lnTo>
                  <a:pt x="2591742" y="867586"/>
                </a:lnTo>
                <a:lnTo>
                  <a:pt x="2593966" y="872035"/>
                </a:lnTo>
                <a:lnTo>
                  <a:pt x="2596190" y="876801"/>
                </a:lnTo>
                <a:lnTo>
                  <a:pt x="2598097" y="881250"/>
                </a:lnTo>
                <a:lnTo>
                  <a:pt x="2600004" y="886334"/>
                </a:lnTo>
                <a:lnTo>
                  <a:pt x="2601275" y="891419"/>
                </a:lnTo>
                <a:lnTo>
                  <a:pt x="2602546" y="896185"/>
                </a:lnTo>
                <a:lnTo>
                  <a:pt x="2603499" y="901269"/>
                </a:lnTo>
                <a:lnTo>
                  <a:pt x="2604452" y="906036"/>
                </a:lnTo>
                <a:lnTo>
                  <a:pt x="2604770" y="911438"/>
                </a:lnTo>
                <a:lnTo>
                  <a:pt x="2605088" y="916522"/>
                </a:lnTo>
                <a:lnTo>
                  <a:pt x="2605088" y="921289"/>
                </a:lnTo>
                <a:lnTo>
                  <a:pt x="2604770" y="926691"/>
                </a:lnTo>
                <a:lnTo>
                  <a:pt x="2604452" y="931775"/>
                </a:lnTo>
                <a:lnTo>
                  <a:pt x="2603499" y="936542"/>
                </a:lnTo>
                <a:lnTo>
                  <a:pt x="2602546" y="941944"/>
                </a:lnTo>
                <a:lnTo>
                  <a:pt x="2601275" y="947028"/>
                </a:lnTo>
                <a:lnTo>
                  <a:pt x="2600004" y="951795"/>
                </a:lnTo>
                <a:lnTo>
                  <a:pt x="2598415" y="956879"/>
                </a:lnTo>
                <a:lnTo>
                  <a:pt x="2596190" y="961646"/>
                </a:lnTo>
                <a:lnTo>
                  <a:pt x="2593966" y="966412"/>
                </a:lnTo>
                <a:lnTo>
                  <a:pt x="2591742" y="970861"/>
                </a:lnTo>
                <a:lnTo>
                  <a:pt x="2588564" y="975627"/>
                </a:lnTo>
                <a:lnTo>
                  <a:pt x="2585704" y="980076"/>
                </a:lnTo>
                <a:lnTo>
                  <a:pt x="2582844" y="984207"/>
                </a:lnTo>
                <a:lnTo>
                  <a:pt x="2579349" y="988656"/>
                </a:lnTo>
                <a:lnTo>
                  <a:pt x="2566638" y="1003273"/>
                </a:lnTo>
                <a:lnTo>
                  <a:pt x="2534543" y="1039181"/>
                </a:lnTo>
                <a:lnTo>
                  <a:pt x="2512935" y="1063014"/>
                </a:lnTo>
                <a:lnTo>
                  <a:pt x="2488784" y="1089071"/>
                </a:lnTo>
                <a:lnTo>
                  <a:pt x="2463045" y="1116399"/>
                </a:lnTo>
                <a:lnTo>
                  <a:pt x="2436352" y="1143409"/>
                </a:lnTo>
                <a:lnTo>
                  <a:pt x="2417922" y="1161204"/>
                </a:lnTo>
                <a:lnTo>
                  <a:pt x="2400127" y="1178682"/>
                </a:lnTo>
                <a:lnTo>
                  <a:pt x="2382332" y="1195206"/>
                </a:lnTo>
                <a:lnTo>
                  <a:pt x="2364537" y="1210776"/>
                </a:lnTo>
                <a:lnTo>
                  <a:pt x="2354050" y="1219038"/>
                </a:lnTo>
                <a:lnTo>
                  <a:pt x="2343882" y="1226983"/>
                </a:lnTo>
                <a:lnTo>
                  <a:pt x="2333395" y="1234927"/>
                </a:lnTo>
                <a:lnTo>
                  <a:pt x="2322591" y="1241918"/>
                </a:lnTo>
                <a:lnTo>
                  <a:pt x="2316236" y="1246049"/>
                </a:lnTo>
                <a:lnTo>
                  <a:pt x="2309562" y="1249862"/>
                </a:lnTo>
                <a:lnTo>
                  <a:pt x="2301936" y="1253357"/>
                </a:lnTo>
                <a:lnTo>
                  <a:pt x="2294310" y="1257171"/>
                </a:lnTo>
                <a:lnTo>
                  <a:pt x="2284141" y="1260984"/>
                </a:lnTo>
                <a:lnTo>
                  <a:pt x="2279057" y="1262891"/>
                </a:lnTo>
                <a:lnTo>
                  <a:pt x="2272701" y="1264797"/>
                </a:lnTo>
                <a:lnTo>
                  <a:pt x="2266346" y="1266068"/>
                </a:lnTo>
                <a:lnTo>
                  <a:pt x="2258720" y="1267339"/>
                </a:lnTo>
                <a:lnTo>
                  <a:pt x="2250775" y="1267975"/>
                </a:lnTo>
                <a:lnTo>
                  <a:pt x="2241242" y="1268610"/>
                </a:lnTo>
                <a:lnTo>
                  <a:pt x="2233934" y="1268293"/>
                </a:lnTo>
                <a:lnTo>
                  <a:pt x="2226307" y="1267657"/>
                </a:lnTo>
                <a:lnTo>
                  <a:pt x="2217727" y="1266068"/>
                </a:lnTo>
                <a:lnTo>
                  <a:pt x="2209148" y="1263844"/>
                </a:lnTo>
                <a:lnTo>
                  <a:pt x="2198979" y="1260666"/>
                </a:lnTo>
                <a:lnTo>
                  <a:pt x="2190717" y="1257171"/>
                </a:lnTo>
                <a:lnTo>
                  <a:pt x="2184044" y="1253357"/>
                </a:lnTo>
                <a:lnTo>
                  <a:pt x="2178324" y="1250180"/>
                </a:lnTo>
                <a:lnTo>
                  <a:pt x="2172922" y="1246684"/>
                </a:lnTo>
                <a:lnTo>
                  <a:pt x="2168473" y="1243824"/>
                </a:lnTo>
                <a:lnTo>
                  <a:pt x="2160846" y="1237787"/>
                </a:lnTo>
                <a:lnTo>
                  <a:pt x="2154491" y="1232067"/>
                </a:lnTo>
                <a:lnTo>
                  <a:pt x="2148454" y="1226347"/>
                </a:lnTo>
                <a:lnTo>
                  <a:pt x="2137967" y="1215225"/>
                </a:lnTo>
                <a:lnTo>
                  <a:pt x="2128116" y="1204103"/>
                </a:lnTo>
                <a:lnTo>
                  <a:pt x="2118265" y="1192028"/>
                </a:lnTo>
                <a:lnTo>
                  <a:pt x="2109050" y="1179953"/>
                </a:lnTo>
                <a:lnTo>
                  <a:pt x="2098882" y="1166924"/>
                </a:lnTo>
                <a:lnTo>
                  <a:pt x="2078862" y="1138961"/>
                </a:lnTo>
                <a:lnTo>
                  <a:pt x="2058525" y="1108773"/>
                </a:lnTo>
                <a:lnTo>
                  <a:pt x="2037552" y="1077313"/>
                </a:lnTo>
                <a:lnTo>
                  <a:pt x="2017215" y="1045219"/>
                </a:lnTo>
                <a:lnTo>
                  <a:pt x="2012766" y="1038546"/>
                </a:lnTo>
                <a:lnTo>
                  <a:pt x="2012766" y="1409700"/>
                </a:lnTo>
                <a:lnTo>
                  <a:pt x="1373096" y="1409700"/>
                </a:lnTo>
                <a:lnTo>
                  <a:pt x="1373096" y="1002002"/>
                </a:lnTo>
                <a:lnTo>
                  <a:pt x="1372779" y="1002002"/>
                </a:lnTo>
                <a:lnTo>
                  <a:pt x="1371190" y="1003591"/>
                </a:lnTo>
                <a:lnTo>
                  <a:pt x="1369283" y="1005815"/>
                </a:lnTo>
                <a:lnTo>
                  <a:pt x="1367694" y="1009311"/>
                </a:lnTo>
                <a:lnTo>
                  <a:pt x="1365470" y="1013124"/>
                </a:lnTo>
                <a:lnTo>
                  <a:pt x="1363246" y="1018526"/>
                </a:lnTo>
                <a:lnTo>
                  <a:pt x="1361339" y="1024882"/>
                </a:lnTo>
                <a:lnTo>
                  <a:pt x="1356572" y="1039181"/>
                </a:lnTo>
                <a:lnTo>
                  <a:pt x="1351806" y="1056658"/>
                </a:lnTo>
                <a:lnTo>
                  <a:pt x="1347039" y="1077313"/>
                </a:lnTo>
                <a:lnTo>
                  <a:pt x="1342273" y="1099557"/>
                </a:lnTo>
                <a:lnTo>
                  <a:pt x="1337506" y="1124025"/>
                </a:lnTo>
                <a:lnTo>
                  <a:pt x="1332740" y="1149765"/>
                </a:lnTo>
                <a:lnTo>
                  <a:pt x="1328291" y="1176775"/>
                </a:lnTo>
                <a:lnTo>
                  <a:pt x="1324160" y="1204421"/>
                </a:lnTo>
                <a:lnTo>
                  <a:pt x="1320029" y="1232702"/>
                </a:lnTo>
                <a:lnTo>
                  <a:pt x="1316534" y="1260984"/>
                </a:lnTo>
                <a:lnTo>
                  <a:pt x="1313674" y="1288948"/>
                </a:lnTo>
                <a:lnTo>
                  <a:pt x="1311449" y="1316276"/>
                </a:lnTo>
                <a:lnTo>
                  <a:pt x="1309543" y="1342333"/>
                </a:lnTo>
                <a:lnTo>
                  <a:pt x="1308589" y="1375699"/>
                </a:lnTo>
                <a:lnTo>
                  <a:pt x="1307636" y="1409700"/>
                </a:lnTo>
                <a:lnTo>
                  <a:pt x="1106488" y="1409700"/>
                </a:lnTo>
                <a:lnTo>
                  <a:pt x="1106488" y="1388409"/>
                </a:lnTo>
                <a:lnTo>
                  <a:pt x="1106488" y="1368072"/>
                </a:lnTo>
                <a:lnTo>
                  <a:pt x="1107441" y="1348688"/>
                </a:lnTo>
                <a:lnTo>
                  <a:pt x="1108077" y="1330893"/>
                </a:lnTo>
                <a:lnTo>
                  <a:pt x="1111255" y="1293396"/>
                </a:lnTo>
                <a:lnTo>
                  <a:pt x="1114750" y="1257171"/>
                </a:lnTo>
                <a:lnTo>
                  <a:pt x="1118563" y="1222534"/>
                </a:lnTo>
                <a:lnTo>
                  <a:pt x="1122694" y="1189486"/>
                </a:lnTo>
                <a:lnTo>
                  <a:pt x="1127143" y="1158345"/>
                </a:lnTo>
                <a:lnTo>
                  <a:pt x="1131592" y="1128156"/>
                </a:lnTo>
                <a:lnTo>
                  <a:pt x="1136358" y="1099875"/>
                </a:lnTo>
                <a:lnTo>
                  <a:pt x="1141125" y="1072865"/>
                </a:lnTo>
                <a:lnTo>
                  <a:pt x="1146209" y="1047125"/>
                </a:lnTo>
                <a:lnTo>
                  <a:pt x="1151929" y="1022975"/>
                </a:lnTo>
                <a:lnTo>
                  <a:pt x="1157013" y="999778"/>
                </a:lnTo>
                <a:lnTo>
                  <a:pt x="1162733" y="978170"/>
                </a:lnTo>
                <a:lnTo>
                  <a:pt x="1168135" y="957832"/>
                </a:lnTo>
                <a:lnTo>
                  <a:pt x="1174173" y="938448"/>
                </a:lnTo>
                <a:lnTo>
                  <a:pt x="1179893" y="920653"/>
                </a:lnTo>
                <a:lnTo>
                  <a:pt x="1185295" y="903812"/>
                </a:lnTo>
                <a:lnTo>
                  <a:pt x="1191332" y="887923"/>
                </a:lnTo>
                <a:lnTo>
                  <a:pt x="1197052" y="873306"/>
                </a:lnTo>
                <a:lnTo>
                  <a:pt x="1202454" y="859959"/>
                </a:lnTo>
                <a:lnTo>
                  <a:pt x="1208174" y="847567"/>
                </a:lnTo>
                <a:lnTo>
                  <a:pt x="1213258" y="835809"/>
                </a:lnTo>
                <a:lnTo>
                  <a:pt x="1218343" y="825005"/>
                </a:lnTo>
                <a:lnTo>
                  <a:pt x="1223745" y="815472"/>
                </a:lnTo>
                <a:lnTo>
                  <a:pt x="1228511" y="806892"/>
                </a:lnTo>
                <a:lnTo>
                  <a:pt x="1233278" y="798948"/>
                </a:lnTo>
                <a:lnTo>
                  <a:pt x="1237727" y="791957"/>
                </a:lnTo>
                <a:lnTo>
                  <a:pt x="1245989" y="780199"/>
                </a:lnTo>
                <a:lnTo>
                  <a:pt x="1252980" y="771302"/>
                </a:lnTo>
                <a:lnTo>
                  <a:pt x="1258700" y="764947"/>
                </a:lnTo>
                <a:lnTo>
                  <a:pt x="1269186" y="759545"/>
                </a:lnTo>
                <a:lnTo>
                  <a:pt x="1280308" y="754142"/>
                </a:lnTo>
                <a:lnTo>
                  <a:pt x="1292383" y="748105"/>
                </a:lnTo>
                <a:lnTo>
                  <a:pt x="1304776" y="742703"/>
                </a:lnTo>
                <a:lnTo>
                  <a:pt x="1331469" y="731263"/>
                </a:lnTo>
                <a:lnTo>
                  <a:pt x="1359750" y="720141"/>
                </a:lnTo>
                <a:lnTo>
                  <a:pt x="1388349" y="709973"/>
                </a:lnTo>
                <a:lnTo>
                  <a:pt x="1416949" y="699486"/>
                </a:lnTo>
                <a:lnTo>
                  <a:pt x="1444595" y="690271"/>
                </a:lnTo>
                <a:lnTo>
                  <a:pt x="1470652" y="681691"/>
                </a:lnTo>
                <a:lnTo>
                  <a:pt x="1477325" y="677878"/>
                </a:lnTo>
                <a:lnTo>
                  <a:pt x="1484316" y="674065"/>
                </a:lnTo>
                <a:lnTo>
                  <a:pt x="1491624" y="671205"/>
                </a:lnTo>
                <a:lnTo>
                  <a:pt x="1499569" y="668027"/>
                </a:lnTo>
                <a:lnTo>
                  <a:pt x="1507513" y="665167"/>
                </a:lnTo>
                <a:lnTo>
                  <a:pt x="1515139" y="662943"/>
                </a:lnTo>
                <a:lnTo>
                  <a:pt x="1523401" y="660718"/>
                </a:lnTo>
                <a:lnTo>
                  <a:pt x="1531981" y="658812"/>
                </a:lnTo>
                <a:close/>
                <a:moveTo>
                  <a:pt x="3016555" y="246062"/>
                </a:moveTo>
                <a:lnTo>
                  <a:pt x="3026093" y="246062"/>
                </a:lnTo>
                <a:lnTo>
                  <a:pt x="3039447" y="247014"/>
                </a:lnTo>
                <a:lnTo>
                  <a:pt x="3052165" y="248600"/>
                </a:lnTo>
                <a:lnTo>
                  <a:pt x="3064883" y="250822"/>
                </a:lnTo>
                <a:lnTo>
                  <a:pt x="3076965" y="253360"/>
                </a:lnTo>
                <a:lnTo>
                  <a:pt x="3089047" y="256851"/>
                </a:lnTo>
                <a:lnTo>
                  <a:pt x="3100493" y="260976"/>
                </a:lnTo>
                <a:lnTo>
                  <a:pt x="3111303" y="265736"/>
                </a:lnTo>
                <a:lnTo>
                  <a:pt x="3122113" y="270496"/>
                </a:lnTo>
                <a:lnTo>
                  <a:pt x="3132605" y="276526"/>
                </a:lnTo>
                <a:lnTo>
                  <a:pt x="3142462" y="282872"/>
                </a:lnTo>
                <a:lnTo>
                  <a:pt x="3152318" y="289536"/>
                </a:lnTo>
                <a:lnTo>
                  <a:pt x="3161539" y="296518"/>
                </a:lnTo>
                <a:lnTo>
                  <a:pt x="3170123" y="304451"/>
                </a:lnTo>
                <a:lnTo>
                  <a:pt x="3178708" y="312384"/>
                </a:lnTo>
                <a:lnTo>
                  <a:pt x="3186339" y="320952"/>
                </a:lnTo>
                <a:lnTo>
                  <a:pt x="3194287" y="330472"/>
                </a:lnTo>
                <a:lnTo>
                  <a:pt x="3201282" y="339675"/>
                </a:lnTo>
                <a:lnTo>
                  <a:pt x="3207959" y="349512"/>
                </a:lnTo>
                <a:lnTo>
                  <a:pt x="3214318" y="359984"/>
                </a:lnTo>
                <a:lnTo>
                  <a:pt x="3220041" y="370456"/>
                </a:lnTo>
                <a:lnTo>
                  <a:pt x="3225128" y="381563"/>
                </a:lnTo>
                <a:lnTo>
                  <a:pt x="3229898" y="392669"/>
                </a:lnTo>
                <a:lnTo>
                  <a:pt x="3234349" y="404093"/>
                </a:lnTo>
                <a:lnTo>
                  <a:pt x="3238482" y="416152"/>
                </a:lnTo>
                <a:lnTo>
                  <a:pt x="3241980" y="428528"/>
                </a:lnTo>
                <a:lnTo>
                  <a:pt x="3244523" y="440586"/>
                </a:lnTo>
                <a:lnTo>
                  <a:pt x="3247067" y="453280"/>
                </a:lnTo>
                <a:lnTo>
                  <a:pt x="3248974" y="466290"/>
                </a:lnTo>
                <a:lnTo>
                  <a:pt x="3249928" y="479301"/>
                </a:lnTo>
                <a:lnTo>
                  <a:pt x="3251200" y="492629"/>
                </a:lnTo>
                <a:lnTo>
                  <a:pt x="3251200" y="505957"/>
                </a:lnTo>
                <a:lnTo>
                  <a:pt x="3251200" y="519602"/>
                </a:lnTo>
                <a:lnTo>
                  <a:pt x="3249292" y="530709"/>
                </a:lnTo>
                <a:lnTo>
                  <a:pt x="3247385" y="541498"/>
                </a:lnTo>
                <a:lnTo>
                  <a:pt x="3245159" y="551970"/>
                </a:lnTo>
                <a:lnTo>
                  <a:pt x="3242933" y="562442"/>
                </a:lnTo>
                <a:lnTo>
                  <a:pt x="3240390" y="572914"/>
                </a:lnTo>
                <a:lnTo>
                  <a:pt x="3237846" y="582751"/>
                </a:lnTo>
                <a:lnTo>
                  <a:pt x="3231805" y="602426"/>
                </a:lnTo>
                <a:lnTo>
                  <a:pt x="3225446" y="621148"/>
                </a:lnTo>
                <a:lnTo>
                  <a:pt x="3218133" y="639236"/>
                </a:lnTo>
                <a:lnTo>
                  <a:pt x="3210503" y="656690"/>
                </a:lnTo>
                <a:lnTo>
                  <a:pt x="3201918" y="673508"/>
                </a:lnTo>
                <a:lnTo>
                  <a:pt x="3193016" y="689057"/>
                </a:lnTo>
                <a:lnTo>
                  <a:pt x="3183795" y="704289"/>
                </a:lnTo>
                <a:lnTo>
                  <a:pt x="3174257" y="718252"/>
                </a:lnTo>
                <a:lnTo>
                  <a:pt x="3164082" y="732215"/>
                </a:lnTo>
                <a:lnTo>
                  <a:pt x="3153590" y="745225"/>
                </a:lnTo>
                <a:lnTo>
                  <a:pt x="3142780" y="756966"/>
                </a:lnTo>
                <a:lnTo>
                  <a:pt x="3131652" y="768390"/>
                </a:lnTo>
                <a:lnTo>
                  <a:pt x="3120523" y="778862"/>
                </a:lnTo>
                <a:lnTo>
                  <a:pt x="3109077" y="788700"/>
                </a:lnTo>
                <a:lnTo>
                  <a:pt x="3097631" y="797902"/>
                </a:lnTo>
                <a:lnTo>
                  <a:pt x="3085867" y="806153"/>
                </a:lnTo>
                <a:lnTo>
                  <a:pt x="3074103" y="813452"/>
                </a:lnTo>
                <a:lnTo>
                  <a:pt x="3062339" y="820116"/>
                </a:lnTo>
                <a:lnTo>
                  <a:pt x="3050575" y="826145"/>
                </a:lnTo>
                <a:lnTo>
                  <a:pt x="3038811" y="831222"/>
                </a:lnTo>
                <a:lnTo>
                  <a:pt x="3027365" y="835665"/>
                </a:lnTo>
                <a:lnTo>
                  <a:pt x="3015919" y="839473"/>
                </a:lnTo>
                <a:lnTo>
                  <a:pt x="3004472" y="842011"/>
                </a:lnTo>
                <a:lnTo>
                  <a:pt x="2993662" y="844233"/>
                </a:lnTo>
                <a:lnTo>
                  <a:pt x="2982852" y="845502"/>
                </a:lnTo>
                <a:lnTo>
                  <a:pt x="2972678" y="846137"/>
                </a:lnTo>
                <a:lnTo>
                  <a:pt x="2962503" y="845819"/>
                </a:lnTo>
                <a:lnTo>
                  <a:pt x="2952647" y="844550"/>
                </a:lnTo>
                <a:lnTo>
                  <a:pt x="2943427" y="842646"/>
                </a:lnTo>
                <a:lnTo>
                  <a:pt x="2937703" y="841059"/>
                </a:lnTo>
                <a:lnTo>
                  <a:pt x="2931662" y="839155"/>
                </a:lnTo>
                <a:lnTo>
                  <a:pt x="2925939" y="837251"/>
                </a:lnTo>
                <a:lnTo>
                  <a:pt x="2920534" y="835030"/>
                </a:lnTo>
                <a:lnTo>
                  <a:pt x="2914811" y="832492"/>
                </a:lnTo>
                <a:lnTo>
                  <a:pt x="2909724" y="829953"/>
                </a:lnTo>
                <a:lnTo>
                  <a:pt x="2904319" y="826780"/>
                </a:lnTo>
                <a:lnTo>
                  <a:pt x="2899550" y="823924"/>
                </a:lnTo>
                <a:lnTo>
                  <a:pt x="2894780" y="820433"/>
                </a:lnTo>
                <a:lnTo>
                  <a:pt x="2890329" y="817260"/>
                </a:lnTo>
                <a:lnTo>
                  <a:pt x="2885878" y="813452"/>
                </a:lnTo>
                <a:lnTo>
                  <a:pt x="2881427" y="809644"/>
                </a:lnTo>
                <a:lnTo>
                  <a:pt x="2873160" y="801710"/>
                </a:lnTo>
                <a:lnTo>
                  <a:pt x="2865529" y="793142"/>
                </a:lnTo>
                <a:lnTo>
                  <a:pt x="2857899" y="783622"/>
                </a:lnTo>
                <a:lnTo>
                  <a:pt x="2851222" y="773785"/>
                </a:lnTo>
                <a:lnTo>
                  <a:pt x="2845181" y="763630"/>
                </a:lnTo>
                <a:lnTo>
                  <a:pt x="2839458" y="752524"/>
                </a:lnTo>
                <a:lnTo>
                  <a:pt x="2834052" y="741417"/>
                </a:lnTo>
                <a:lnTo>
                  <a:pt x="2829283" y="729676"/>
                </a:lnTo>
                <a:lnTo>
                  <a:pt x="2825150" y="717300"/>
                </a:lnTo>
                <a:lnTo>
                  <a:pt x="2821017" y="704607"/>
                </a:lnTo>
                <a:lnTo>
                  <a:pt x="2817519" y="691913"/>
                </a:lnTo>
                <a:lnTo>
                  <a:pt x="2814340" y="678585"/>
                </a:lnTo>
                <a:lnTo>
                  <a:pt x="2811478" y="665257"/>
                </a:lnTo>
                <a:lnTo>
                  <a:pt x="2809253" y="651612"/>
                </a:lnTo>
                <a:lnTo>
                  <a:pt x="2807027" y="637967"/>
                </a:lnTo>
                <a:lnTo>
                  <a:pt x="2805119" y="623687"/>
                </a:lnTo>
                <a:lnTo>
                  <a:pt x="2803529" y="609724"/>
                </a:lnTo>
                <a:lnTo>
                  <a:pt x="2802576" y="595444"/>
                </a:lnTo>
                <a:lnTo>
                  <a:pt x="2801304" y="580847"/>
                </a:lnTo>
                <a:lnTo>
                  <a:pt x="2800986" y="566885"/>
                </a:lnTo>
                <a:lnTo>
                  <a:pt x="2800350" y="538325"/>
                </a:lnTo>
                <a:lnTo>
                  <a:pt x="2800350" y="509765"/>
                </a:lnTo>
                <a:lnTo>
                  <a:pt x="2800986" y="482157"/>
                </a:lnTo>
                <a:lnTo>
                  <a:pt x="2801622" y="468512"/>
                </a:lnTo>
                <a:lnTo>
                  <a:pt x="2803212" y="455501"/>
                </a:lnTo>
                <a:lnTo>
                  <a:pt x="2805437" y="442490"/>
                </a:lnTo>
                <a:lnTo>
                  <a:pt x="2807981" y="429797"/>
                </a:lnTo>
                <a:lnTo>
                  <a:pt x="2811478" y="417738"/>
                </a:lnTo>
                <a:lnTo>
                  <a:pt x="2815294" y="405680"/>
                </a:lnTo>
                <a:lnTo>
                  <a:pt x="2819109" y="394256"/>
                </a:lnTo>
                <a:lnTo>
                  <a:pt x="2824196" y="383149"/>
                </a:lnTo>
                <a:lnTo>
                  <a:pt x="2829283" y="372360"/>
                </a:lnTo>
                <a:lnTo>
                  <a:pt x="2835006" y="361888"/>
                </a:lnTo>
                <a:lnTo>
                  <a:pt x="2840729" y="351733"/>
                </a:lnTo>
                <a:lnTo>
                  <a:pt x="2847406" y="342213"/>
                </a:lnTo>
                <a:lnTo>
                  <a:pt x="2854083" y="333011"/>
                </a:lnTo>
                <a:lnTo>
                  <a:pt x="2861714" y="324125"/>
                </a:lnTo>
                <a:lnTo>
                  <a:pt x="2869027" y="315875"/>
                </a:lnTo>
                <a:lnTo>
                  <a:pt x="2876975" y="307624"/>
                </a:lnTo>
                <a:lnTo>
                  <a:pt x="2885242" y="300326"/>
                </a:lnTo>
                <a:lnTo>
                  <a:pt x="2893191" y="293344"/>
                </a:lnTo>
                <a:lnTo>
                  <a:pt x="2901775" y="286363"/>
                </a:lnTo>
                <a:lnTo>
                  <a:pt x="2910678" y="280651"/>
                </a:lnTo>
                <a:lnTo>
                  <a:pt x="2920216" y="274622"/>
                </a:lnTo>
                <a:lnTo>
                  <a:pt x="2929119" y="269544"/>
                </a:lnTo>
                <a:lnTo>
                  <a:pt x="2938657" y="265102"/>
                </a:lnTo>
                <a:lnTo>
                  <a:pt x="2947878" y="260976"/>
                </a:lnTo>
                <a:lnTo>
                  <a:pt x="2957734" y="257168"/>
                </a:lnTo>
                <a:lnTo>
                  <a:pt x="2967273" y="253995"/>
                </a:lnTo>
                <a:lnTo>
                  <a:pt x="2977129" y="251139"/>
                </a:lnTo>
                <a:lnTo>
                  <a:pt x="2986985" y="248918"/>
                </a:lnTo>
                <a:lnTo>
                  <a:pt x="2996842" y="247648"/>
                </a:lnTo>
                <a:lnTo>
                  <a:pt x="3006698" y="246379"/>
                </a:lnTo>
                <a:lnTo>
                  <a:pt x="3016555" y="246062"/>
                </a:lnTo>
                <a:close/>
                <a:moveTo>
                  <a:pt x="336073" y="246062"/>
                </a:moveTo>
                <a:lnTo>
                  <a:pt x="345605" y="246062"/>
                </a:lnTo>
                <a:lnTo>
                  <a:pt x="355772" y="246379"/>
                </a:lnTo>
                <a:lnTo>
                  <a:pt x="365304" y="247648"/>
                </a:lnTo>
                <a:lnTo>
                  <a:pt x="375153" y="248918"/>
                </a:lnTo>
                <a:lnTo>
                  <a:pt x="385003" y="251139"/>
                </a:lnTo>
                <a:lnTo>
                  <a:pt x="394852" y="253995"/>
                </a:lnTo>
                <a:lnTo>
                  <a:pt x="404384" y="257168"/>
                </a:lnTo>
                <a:lnTo>
                  <a:pt x="414233" y="260976"/>
                </a:lnTo>
                <a:lnTo>
                  <a:pt x="423765" y="265102"/>
                </a:lnTo>
                <a:lnTo>
                  <a:pt x="432979" y="269544"/>
                </a:lnTo>
                <a:lnTo>
                  <a:pt x="442511" y="274622"/>
                </a:lnTo>
                <a:lnTo>
                  <a:pt x="451407" y="280651"/>
                </a:lnTo>
                <a:lnTo>
                  <a:pt x="460303" y="286363"/>
                </a:lnTo>
                <a:lnTo>
                  <a:pt x="468882" y="293344"/>
                </a:lnTo>
                <a:lnTo>
                  <a:pt x="477460" y="300326"/>
                </a:lnTo>
                <a:lnTo>
                  <a:pt x="485086" y="307624"/>
                </a:lnTo>
                <a:lnTo>
                  <a:pt x="493029" y="315875"/>
                </a:lnTo>
                <a:lnTo>
                  <a:pt x="500654" y="324125"/>
                </a:lnTo>
                <a:lnTo>
                  <a:pt x="507962" y="333011"/>
                </a:lnTo>
                <a:lnTo>
                  <a:pt x="514634" y="342213"/>
                </a:lnTo>
                <a:lnTo>
                  <a:pt x="521306" y="351733"/>
                </a:lnTo>
                <a:lnTo>
                  <a:pt x="527025" y="361888"/>
                </a:lnTo>
                <a:lnTo>
                  <a:pt x="532744" y="372360"/>
                </a:lnTo>
                <a:lnTo>
                  <a:pt x="537828" y="383149"/>
                </a:lnTo>
                <a:lnTo>
                  <a:pt x="542912" y="394256"/>
                </a:lnTo>
                <a:lnTo>
                  <a:pt x="546724" y="405680"/>
                </a:lnTo>
                <a:lnTo>
                  <a:pt x="550855" y="417738"/>
                </a:lnTo>
                <a:lnTo>
                  <a:pt x="554032" y="429797"/>
                </a:lnTo>
                <a:lnTo>
                  <a:pt x="556574" y="442490"/>
                </a:lnTo>
                <a:lnTo>
                  <a:pt x="558798" y="455501"/>
                </a:lnTo>
                <a:lnTo>
                  <a:pt x="560386" y="468512"/>
                </a:lnTo>
                <a:lnTo>
                  <a:pt x="561022" y="482157"/>
                </a:lnTo>
                <a:lnTo>
                  <a:pt x="561657" y="509765"/>
                </a:lnTo>
                <a:lnTo>
                  <a:pt x="561975" y="538325"/>
                </a:lnTo>
                <a:lnTo>
                  <a:pt x="561657" y="552287"/>
                </a:lnTo>
                <a:lnTo>
                  <a:pt x="561340" y="566885"/>
                </a:lnTo>
                <a:lnTo>
                  <a:pt x="560704" y="580847"/>
                </a:lnTo>
                <a:lnTo>
                  <a:pt x="559433" y="595444"/>
                </a:lnTo>
                <a:lnTo>
                  <a:pt x="558480" y="609724"/>
                </a:lnTo>
                <a:lnTo>
                  <a:pt x="556891" y="623687"/>
                </a:lnTo>
                <a:lnTo>
                  <a:pt x="554985" y="637967"/>
                </a:lnTo>
                <a:lnTo>
                  <a:pt x="552761" y="651612"/>
                </a:lnTo>
                <a:lnTo>
                  <a:pt x="550537" y="665257"/>
                </a:lnTo>
                <a:lnTo>
                  <a:pt x="547677" y="678585"/>
                </a:lnTo>
                <a:lnTo>
                  <a:pt x="544500" y="691913"/>
                </a:lnTo>
                <a:lnTo>
                  <a:pt x="541005" y="704607"/>
                </a:lnTo>
                <a:lnTo>
                  <a:pt x="537193" y="717300"/>
                </a:lnTo>
                <a:lnTo>
                  <a:pt x="532744" y="729676"/>
                </a:lnTo>
                <a:lnTo>
                  <a:pt x="527979" y="741417"/>
                </a:lnTo>
                <a:lnTo>
                  <a:pt x="522577" y="752524"/>
                </a:lnTo>
                <a:lnTo>
                  <a:pt x="517176" y="763630"/>
                </a:lnTo>
                <a:lnTo>
                  <a:pt x="510821" y="773785"/>
                </a:lnTo>
                <a:lnTo>
                  <a:pt x="504149" y="783622"/>
                </a:lnTo>
                <a:lnTo>
                  <a:pt x="497159" y="793142"/>
                </a:lnTo>
                <a:lnTo>
                  <a:pt x="489216" y="801710"/>
                </a:lnTo>
                <a:lnTo>
                  <a:pt x="480638" y="809644"/>
                </a:lnTo>
                <a:lnTo>
                  <a:pt x="476507" y="813452"/>
                </a:lnTo>
                <a:lnTo>
                  <a:pt x="472059" y="817260"/>
                </a:lnTo>
                <a:lnTo>
                  <a:pt x="467293" y="820433"/>
                </a:lnTo>
                <a:lnTo>
                  <a:pt x="462527" y="823924"/>
                </a:lnTo>
                <a:lnTo>
                  <a:pt x="457762" y="826780"/>
                </a:lnTo>
                <a:lnTo>
                  <a:pt x="452360" y="829953"/>
                </a:lnTo>
                <a:lnTo>
                  <a:pt x="447277" y="832492"/>
                </a:lnTo>
                <a:lnTo>
                  <a:pt x="441875" y="835030"/>
                </a:lnTo>
                <a:lnTo>
                  <a:pt x="436474" y="837251"/>
                </a:lnTo>
                <a:lnTo>
                  <a:pt x="430437" y="839155"/>
                </a:lnTo>
                <a:lnTo>
                  <a:pt x="425036" y="841059"/>
                </a:lnTo>
                <a:lnTo>
                  <a:pt x="418682" y="842646"/>
                </a:lnTo>
                <a:lnTo>
                  <a:pt x="409150" y="844550"/>
                </a:lnTo>
                <a:lnTo>
                  <a:pt x="399618" y="845819"/>
                </a:lnTo>
                <a:lnTo>
                  <a:pt x="389451" y="846137"/>
                </a:lnTo>
                <a:lnTo>
                  <a:pt x="379284" y="845502"/>
                </a:lnTo>
                <a:lnTo>
                  <a:pt x="368481" y="844233"/>
                </a:lnTo>
                <a:lnTo>
                  <a:pt x="357679" y="842011"/>
                </a:lnTo>
                <a:lnTo>
                  <a:pt x="346558" y="839473"/>
                </a:lnTo>
                <a:lnTo>
                  <a:pt x="334803" y="835665"/>
                </a:lnTo>
                <a:lnTo>
                  <a:pt x="323364" y="831222"/>
                </a:lnTo>
                <a:lnTo>
                  <a:pt x="311609" y="826145"/>
                </a:lnTo>
                <a:lnTo>
                  <a:pt x="299853" y="820116"/>
                </a:lnTo>
                <a:lnTo>
                  <a:pt x="288097" y="813452"/>
                </a:lnTo>
                <a:lnTo>
                  <a:pt x="276659" y="806153"/>
                </a:lnTo>
                <a:lnTo>
                  <a:pt x="264586" y="797902"/>
                </a:lnTo>
                <a:lnTo>
                  <a:pt x="253148" y="788700"/>
                </a:lnTo>
                <a:lnTo>
                  <a:pt x="241709" y="778862"/>
                </a:lnTo>
                <a:lnTo>
                  <a:pt x="230589" y="768390"/>
                </a:lnTo>
                <a:lnTo>
                  <a:pt x="219469" y="756966"/>
                </a:lnTo>
                <a:lnTo>
                  <a:pt x="208666" y="745225"/>
                </a:lnTo>
                <a:lnTo>
                  <a:pt x="198181" y="732215"/>
                </a:lnTo>
                <a:lnTo>
                  <a:pt x="188014" y="718252"/>
                </a:lnTo>
                <a:lnTo>
                  <a:pt x="178482" y="704289"/>
                </a:lnTo>
                <a:lnTo>
                  <a:pt x="169268" y="689057"/>
                </a:lnTo>
                <a:lnTo>
                  <a:pt x="160054" y="673508"/>
                </a:lnTo>
                <a:lnTo>
                  <a:pt x="152111" y="656690"/>
                </a:lnTo>
                <a:lnTo>
                  <a:pt x="144168" y="639236"/>
                </a:lnTo>
                <a:lnTo>
                  <a:pt x="136861" y="621148"/>
                </a:lnTo>
                <a:lnTo>
                  <a:pt x="130506" y="602426"/>
                </a:lnTo>
                <a:lnTo>
                  <a:pt x="124469" y="582751"/>
                </a:lnTo>
                <a:lnTo>
                  <a:pt x="121928" y="572914"/>
                </a:lnTo>
                <a:lnTo>
                  <a:pt x="119386" y="562442"/>
                </a:lnTo>
                <a:lnTo>
                  <a:pt x="117162" y="551970"/>
                </a:lnTo>
                <a:lnTo>
                  <a:pt x="114938" y="541498"/>
                </a:lnTo>
                <a:lnTo>
                  <a:pt x="113031" y="530709"/>
                </a:lnTo>
                <a:lnTo>
                  <a:pt x="111443" y="519602"/>
                </a:lnTo>
                <a:lnTo>
                  <a:pt x="111125" y="505957"/>
                </a:lnTo>
                <a:lnTo>
                  <a:pt x="111443" y="492629"/>
                </a:lnTo>
                <a:lnTo>
                  <a:pt x="112396" y="479301"/>
                </a:lnTo>
                <a:lnTo>
                  <a:pt x="113349" y="466290"/>
                </a:lnTo>
                <a:lnTo>
                  <a:pt x="115255" y="453280"/>
                </a:lnTo>
                <a:lnTo>
                  <a:pt x="117797" y="440586"/>
                </a:lnTo>
                <a:lnTo>
                  <a:pt x="120657" y="428528"/>
                </a:lnTo>
                <a:lnTo>
                  <a:pt x="124152" y="416152"/>
                </a:lnTo>
                <a:lnTo>
                  <a:pt x="127964" y="404093"/>
                </a:lnTo>
                <a:lnTo>
                  <a:pt x="132412" y="392669"/>
                </a:lnTo>
                <a:lnTo>
                  <a:pt x="137178" y="381563"/>
                </a:lnTo>
                <a:lnTo>
                  <a:pt x="142262" y="370456"/>
                </a:lnTo>
                <a:lnTo>
                  <a:pt x="148299" y="359984"/>
                </a:lnTo>
                <a:lnTo>
                  <a:pt x="154335" y="349512"/>
                </a:lnTo>
                <a:lnTo>
                  <a:pt x="161008" y="339675"/>
                </a:lnTo>
                <a:lnTo>
                  <a:pt x="167998" y="330472"/>
                </a:lnTo>
                <a:lnTo>
                  <a:pt x="175941" y="320952"/>
                </a:lnTo>
                <a:lnTo>
                  <a:pt x="183566" y="312384"/>
                </a:lnTo>
                <a:lnTo>
                  <a:pt x="192145" y="304451"/>
                </a:lnTo>
                <a:lnTo>
                  <a:pt x="200723" y="296518"/>
                </a:lnTo>
                <a:lnTo>
                  <a:pt x="209937" y="289536"/>
                </a:lnTo>
                <a:lnTo>
                  <a:pt x="219787" y="282872"/>
                </a:lnTo>
                <a:lnTo>
                  <a:pt x="229636" y="276526"/>
                </a:lnTo>
                <a:lnTo>
                  <a:pt x="240121" y="270496"/>
                </a:lnTo>
                <a:lnTo>
                  <a:pt x="250923" y="265736"/>
                </a:lnTo>
                <a:lnTo>
                  <a:pt x="262044" y="260976"/>
                </a:lnTo>
                <a:lnTo>
                  <a:pt x="273482" y="256851"/>
                </a:lnTo>
                <a:lnTo>
                  <a:pt x="285238" y="253360"/>
                </a:lnTo>
                <a:lnTo>
                  <a:pt x="297311" y="250822"/>
                </a:lnTo>
                <a:lnTo>
                  <a:pt x="310020" y="248600"/>
                </a:lnTo>
                <a:lnTo>
                  <a:pt x="323047" y="247014"/>
                </a:lnTo>
                <a:lnTo>
                  <a:pt x="336073" y="246062"/>
                </a:lnTo>
                <a:close/>
                <a:moveTo>
                  <a:pt x="1696249" y="0"/>
                </a:moveTo>
                <a:lnTo>
                  <a:pt x="1709607" y="317"/>
                </a:lnTo>
                <a:lnTo>
                  <a:pt x="1722646" y="952"/>
                </a:lnTo>
                <a:lnTo>
                  <a:pt x="1735368" y="2856"/>
                </a:lnTo>
                <a:lnTo>
                  <a:pt x="1747771" y="5077"/>
                </a:lnTo>
                <a:lnTo>
                  <a:pt x="1759538" y="7616"/>
                </a:lnTo>
                <a:lnTo>
                  <a:pt x="1771306" y="11424"/>
                </a:lnTo>
                <a:lnTo>
                  <a:pt x="1782755" y="15232"/>
                </a:lnTo>
                <a:lnTo>
                  <a:pt x="1793886" y="19992"/>
                </a:lnTo>
                <a:lnTo>
                  <a:pt x="1804699" y="24752"/>
                </a:lnTo>
                <a:lnTo>
                  <a:pt x="1814876" y="30782"/>
                </a:lnTo>
                <a:lnTo>
                  <a:pt x="1825053" y="36811"/>
                </a:lnTo>
                <a:lnTo>
                  <a:pt x="1834594" y="43475"/>
                </a:lnTo>
                <a:lnTo>
                  <a:pt x="1844136" y="50457"/>
                </a:lnTo>
                <a:lnTo>
                  <a:pt x="1853040" y="58390"/>
                </a:lnTo>
                <a:lnTo>
                  <a:pt x="1861627" y="66006"/>
                </a:lnTo>
                <a:lnTo>
                  <a:pt x="1869578" y="74574"/>
                </a:lnTo>
                <a:lnTo>
                  <a:pt x="1877529" y="83460"/>
                </a:lnTo>
                <a:lnTo>
                  <a:pt x="1884526" y="92663"/>
                </a:lnTo>
                <a:lnTo>
                  <a:pt x="1891523" y="102818"/>
                </a:lnTo>
                <a:lnTo>
                  <a:pt x="1898201" y="112972"/>
                </a:lnTo>
                <a:lnTo>
                  <a:pt x="1904244" y="123127"/>
                </a:lnTo>
                <a:lnTo>
                  <a:pt x="1909969" y="133917"/>
                </a:lnTo>
                <a:lnTo>
                  <a:pt x="1915057" y="145024"/>
                </a:lnTo>
                <a:lnTo>
                  <a:pt x="1919828" y="156765"/>
                </a:lnTo>
                <a:lnTo>
                  <a:pt x="1924280" y="168189"/>
                </a:lnTo>
                <a:lnTo>
                  <a:pt x="1928097" y="180566"/>
                </a:lnTo>
                <a:lnTo>
                  <a:pt x="1931595" y="192624"/>
                </a:lnTo>
                <a:lnTo>
                  <a:pt x="1934457" y="205318"/>
                </a:lnTo>
                <a:lnTo>
                  <a:pt x="1937002" y="218012"/>
                </a:lnTo>
                <a:lnTo>
                  <a:pt x="1938910" y="231022"/>
                </a:lnTo>
                <a:lnTo>
                  <a:pt x="1940500" y="244351"/>
                </a:lnTo>
                <a:lnTo>
                  <a:pt x="1941136" y="257679"/>
                </a:lnTo>
                <a:lnTo>
                  <a:pt x="1947815" y="260218"/>
                </a:lnTo>
                <a:lnTo>
                  <a:pt x="1951313" y="261804"/>
                </a:lnTo>
                <a:lnTo>
                  <a:pt x="1954176" y="263708"/>
                </a:lnTo>
                <a:lnTo>
                  <a:pt x="1957038" y="265612"/>
                </a:lnTo>
                <a:lnTo>
                  <a:pt x="1959900" y="267834"/>
                </a:lnTo>
                <a:lnTo>
                  <a:pt x="1962444" y="270055"/>
                </a:lnTo>
                <a:lnTo>
                  <a:pt x="1964671" y="272594"/>
                </a:lnTo>
                <a:lnTo>
                  <a:pt x="1966897" y="275133"/>
                </a:lnTo>
                <a:lnTo>
                  <a:pt x="1968805" y="277989"/>
                </a:lnTo>
                <a:lnTo>
                  <a:pt x="1970395" y="281479"/>
                </a:lnTo>
                <a:lnTo>
                  <a:pt x="1971986" y="284653"/>
                </a:lnTo>
                <a:lnTo>
                  <a:pt x="1973258" y="288461"/>
                </a:lnTo>
                <a:lnTo>
                  <a:pt x="1974530" y="292269"/>
                </a:lnTo>
                <a:lnTo>
                  <a:pt x="1975484" y="296394"/>
                </a:lnTo>
                <a:lnTo>
                  <a:pt x="1976120" y="300837"/>
                </a:lnTo>
                <a:lnTo>
                  <a:pt x="1976438" y="307819"/>
                </a:lnTo>
                <a:lnTo>
                  <a:pt x="1976438" y="315117"/>
                </a:lnTo>
                <a:lnTo>
                  <a:pt x="1975802" y="323051"/>
                </a:lnTo>
                <a:lnTo>
                  <a:pt x="1974530" y="330350"/>
                </a:lnTo>
                <a:lnTo>
                  <a:pt x="1973258" y="337966"/>
                </a:lnTo>
                <a:lnTo>
                  <a:pt x="1971031" y="345582"/>
                </a:lnTo>
                <a:lnTo>
                  <a:pt x="1968169" y="353198"/>
                </a:lnTo>
                <a:lnTo>
                  <a:pt x="1964989" y="360179"/>
                </a:lnTo>
                <a:lnTo>
                  <a:pt x="1961172" y="367161"/>
                </a:lnTo>
                <a:lnTo>
                  <a:pt x="1957356" y="373825"/>
                </a:lnTo>
                <a:lnTo>
                  <a:pt x="1952903" y="379854"/>
                </a:lnTo>
                <a:lnTo>
                  <a:pt x="1947815" y="385884"/>
                </a:lnTo>
                <a:lnTo>
                  <a:pt x="1942726" y="390961"/>
                </a:lnTo>
                <a:lnTo>
                  <a:pt x="1937002" y="395404"/>
                </a:lnTo>
                <a:lnTo>
                  <a:pt x="1930959" y="399212"/>
                </a:lnTo>
                <a:lnTo>
                  <a:pt x="1924916" y="402068"/>
                </a:lnTo>
                <a:lnTo>
                  <a:pt x="1921736" y="413175"/>
                </a:lnTo>
                <a:lnTo>
                  <a:pt x="1918556" y="423965"/>
                </a:lnTo>
                <a:lnTo>
                  <a:pt x="1914739" y="434754"/>
                </a:lnTo>
                <a:lnTo>
                  <a:pt x="1910923" y="445226"/>
                </a:lnTo>
                <a:lnTo>
                  <a:pt x="1906788" y="456016"/>
                </a:lnTo>
                <a:lnTo>
                  <a:pt x="1902336" y="466171"/>
                </a:lnTo>
                <a:lnTo>
                  <a:pt x="1897883" y="476325"/>
                </a:lnTo>
                <a:lnTo>
                  <a:pt x="1893113" y="486480"/>
                </a:lnTo>
                <a:lnTo>
                  <a:pt x="1888024" y="496000"/>
                </a:lnTo>
                <a:lnTo>
                  <a:pt x="1882300" y="505838"/>
                </a:lnTo>
                <a:lnTo>
                  <a:pt x="1876893" y="515041"/>
                </a:lnTo>
                <a:lnTo>
                  <a:pt x="1870850" y="523926"/>
                </a:lnTo>
                <a:lnTo>
                  <a:pt x="1864808" y="532812"/>
                </a:lnTo>
                <a:lnTo>
                  <a:pt x="1858129" y="541380"/>
                </a:lnTo>
                <a:lnTo>
                  <a:pt x="1851450" y="549631"/>
                </a:lnTo>
                <a:lnTo>
                  <a:pt x="1844454" y="557247"/>
                </a:lnTo>
                <a:lnTo>
                  <a:pt x="1837457" y="565180"/>
                </a:lnTo>
                <a:lnTo>
                  <a:pt x="1829824" y="572162"/>
                </a:lnTo>
                <a:lnTo>
                  <a:pt x="1822191" y="578826"/>
                </a:lnTo>
                <a:lnTo>
                  <a:pt x="1813922" y="585490"/>
                </a:lnTo>
                <a:lnTo>
                  <a:pt x="1805653" y="591520"/>
                </a:lnTo>
                <a:lnTo>
                  <a:pt x="1797066" y="597232"/>
                </a:lnTo>
                <a:lnTo>
                  <a:pt x="1788161" y="601992"/>
                </a:lnTo>
                <a:lnTo>
                  <a:pt x="1779256" y="606752"/>
                </a:lnTo>
                <a:lnTo>
                  <a:pt x="1769715" y="610877"/>
                </a:lnTo>
                <a:lnTo>
                  <a:pt x="1759856" y="614685"/>
                </a:lnTo>
                <a:lnTo>
                  <a:pt x="1750315" y="617859"/>
                </a:lnTo>
                <a:lnTo>
                  <a:pt x="1739820" y="620397"/>
                </a:lnTo>
                <a:lnTo>
                  <a:pt x="1729325" y="622301"/>
                </a:lnTo>
                <a:lnTo>
                  <a:pt x="1718512" y="623888"/>
                </a:lnTo>
                <a:lnTo>
                  <a:pt x="1707699" y="624840"/>
                </a:lnTo>
                <a:lnTo>
                  <a:pt x="1696249" y="625475"/>
                </a:lnTo>
                <a:lnTo>
                  <a:pt x="1685118" y="624840"/>
                </a:lnTo>
                <a:lnTo>
                  <a:pt x="1674305" y="623888"/>
                </a:lnTo>
                <a:lnTo>
                  <a:pt x="1663492" y="622301"/>
                </a:lnTo>
                <a:lnTo>
                  <a:pt x="1652997" y="620397"/>
                </a:lnTo>
                <a:lnTo>
                  <a:pt x="1642820" y="617859"/>
                </a:lnTo>
                <a:lnTo>
                  <a:pt x="1632960" y="614685"/>
                </a:lnTo>
                <a:lnTo>
                  <a:pt x="1623419" y="611195"/>
                </a:lnTo>
                <a:lnTo>
                  <a:pt x="1613878" y="606752"/>
                </a:lnTo>
                <a:lnTo>
                  <a:pt x="1604655" y="602309"/>
                </a:lnTo>
                <a:lnTo>
                  <a:pt x="1596068" y="597232"/>
                </a:lnTo>
                <a:lnTo>
                  <a:pt x="1587481" y="591837"/>
                </a:lnTo>
                <a:lnTo>
                  <a:pt x="1579531" y="586125"/>
                </a:lnTo>
                <a:lnTo>
                  <a:pt x="1571262" y="579778"/>
                </a:lnTo>
                <a:lnTo>
                  <a:pt x="1563311" y="572479"/>
                </a:lnTo>
                <a:lnTo>
                  <a:pt x="1555996" y="565498"/>
                </a:lnTo>
                <a:lnTo>
                  <a:pt x="1548999" y="558199"/>
                </a:lnTo>
                <a:lnTo>
                  <a:pt x="1541684" y="550265"/>
                </a:lnTo>
                <a:lnTo>
                  <a:pt x="1535006" y="542015"/>
                </a:lnTo>
                <a:lnTo>
                  <a:pt x="1528645" y="534081"/>
                </a:lnTo>
                <a:lnTo>
                  <a:pt x="1522602" y="525196"/>
                </a:lnTo>
                <a:lnTo>
                  <a:pt x="1516560" y="516310"/>
                </a:lnTo>
                <a:lnTo>
                  <a:pt x="1510835" y="506790"/>
                </a:lnTo>
                <a:lnTo>
                  <a:pt x="1505428" y="497270"/>
                </a:lnTo>
                <a:lnTo>
                  <a:pt x="1500022" y="487432"/>
                </a:lnTo>
                <a:lnTo>
                  <a:pt x="1495251" y="477912"/>
                </a:lnTo>
                <a:lnTo>
                  <a:pt x="1490799" y="467440"/>
                </a:lnTo>
                <a:lnTo>
                  <a:pt x="1486346" y="457602"/>
                </a:lnTo>
                <a:lnTo>
                  <a:pt x="1482212" y="447130"/>
                </a:lnTo>
                <a:lnTo>
                  <a:pt x="1478714" y="436341"/>
                </a:lnTo>
                <a:lnTo>
                  <a:pt x="1474897" y="425869"/>
                </a:lnTo>
                <a:lnTo>
                  <a:pt x="1471399" y="415079"/>
                </a:lnTo>
                <a:lnTo>
                  <a:pt x="1468536" y="404290"/>
                </a:lnTo>
                <a:lnTo>
                  <a:pt x="1464720" y="403338"/>
                </a:lnTo>
                <a:lnTo>
                  <a:pt x="1461540" y="401751"/>
                </a:lnTo>
                <a:lnTo>
                  <a:pt x="1458041" y="400164"/>
                </a:lnTo>
                <a:lnTo>
                  <a:pt x="1454861" y="398577"/>
                </a:lnTo>
                <a:lnTo>
                  <a:pt x="1451363" y="396673"/>
                </a:lnTo>
                <a:lnTo>
                  <a:pt x="1448500" y="394452"/>
                </a:lnTo>
                <a:lnTo>
                  <a:pt x="1442458" y="389375"/>
                </a:lnTo>
                <a:lnTo>
                  <a:pt x="1436733" y="383980"/>
                </a:lnTo>
                <a:lnTo>
                  <a:pt x="1431962" y="377633"/>
                </a:lnTo>
                <a:lnTo>
                  <a:pt x="1427192" y="370969"/>
                </a:lnTo>
                <a:lnTo>
                  <a:pt x="1423057" y="363988"/>
                </a:lnTo>
                <a:lnTo>
                  <a:pt x="1419241" y="356054"/>
                </a:lnTo>
                <a:lnTo>
                  <a:pt x="1416379" y="348438"/>
                </a:lnTo>
                <a:lnTo>
                  <a:pt x="1413834" y="340504"/>
                </a:lnTo>
                <a:lnTo>
                  <a:pt x="1411926" y="332254"/>
                </a:lnTo>
                <a:lnTo>
                  <a:pt x="1410336" y="324320"/>
                </a:lnTo>
                <a:lnTo>
                  <a:pt x="1409700" y="316387"/>
                </a:lnTo>
                <a:lnTo>
                  <a:pt x="1409700" y="308453"/>
                </a:lnTo>
                <a:lnTo>
                  <a:pt x="1410336" y="300837"/>
                </a:lnTo>
                <a:lnTo>
                  <a:pt x="1411290" y="296077"/>
                </a:lnTo>
                <a:lnTo>
                  <a:pt x="1411926" y="291634"/>
                </a:lnTo>
                <a:lnTo>
                  <a:pt x="1413516" y="286874"/>
                </a:lnTo>
                <a:lnTo>
                  <a:pt x="1414789" y="283383"/>
                </a:lnTo>
                <a:lnTo>
                  <a:pt x="1416697" y="279575"/>
                </a:lnTo>
                <a:lnTo>
                  <a:pt x="1418923" y="275767"/>
                </a:lnTo>
                <a:lnTo>
                  <a:pt x="1421149" y="272911"/>
                </a:lnTo>
                <a:lnTo>
                  <a:pt x="1423694" y="270055"/>
                </a:lnTo>
                <a:lnTo>
                  <a:pt x="1426556" y="267199"/>
                </a:lnTo>
                <a:lnTo>
                  <a:pt x="1429418" y="264978"/>
                </a:lnTo>
                <a:lnTo>
                  <a:pt x="1432917" y="262756"/>
                </a:lnTo>
                <a:lnTo>
                  <a:pt x="1436097" y="261170"/>
                </a:lnTo>
                <a:lnTo>
                  <a:pt x="1439913" y="259266"/>
                </a:lnTo>
                <a:lnTo>
                  <a:pt x="1443730" y="257679"/>
                </a:lnTo>
                <a:lnTo>
                  <a:pt x="1447228" y="256727"/>
                </a:lnTo>
                <a:lnTo>
                  <a:pt x="1451363" y="255458"/>
                </a:lnTo>
                <a:lnTo>
                  <a:pt x="1452635" y="242447"/>
                </a:lnTo>
                <a:lnTo>
                  <a:pt x="1453907" y="229118"/>
                </a:lnTo>
                <a:lnTo>
                  <a:pt x="1455815" y="216108"/>
                </a:lnTo>
                <a:lnTo>
                  <a:pt x="1458359" y="203414"/>
                </a:lnTo>
                <a:lnTo>
                  <a:pt x="1461540" y="191355"/>
                </a:lnTo>
                <a:lnTo>
                  <a:pt x="1464720" y="178979"/>
                </a:lnTo>
                <a:lnTo>
                  <a:pt x="1468854" y="167237"/>
                </a:lnTo>
                <a:lnTo>
                  <a:pt x="1473307" y="155178"/>
                </a:lnTo>
                <a:lnTo>
                  <a:pt x="1478077" y="144072"/>
                </a:lnTo>
                <a:lnTo>
                  <a:pt x="1483484" y="132965"/>
                </a:lnTo>
                <a:lnTo>
                  <a:pt x="1488891" y="122175"/>
                </a:lnTo>
                <a:lnTo>
                  <a:pt x="1494933" y="111703"/>
                </a:lnTo>
                <a:lnTo>
                  <a:pt x="1501612" y="101866"/>
                </a:lnTo>
                <a:lnTo>
                  <a:pt x="1508609" y="92028"/>
                </a:lnTo>
                <a:lnTo>
                  <a:pt x="1516242" y="82825"/>
                </a:lnTo>
                <a:lnTo>
                  <a:pt x="1523556" y="74257"/>
                </a:lnTo>
                <a:lnTo>
                  <a:pt x="1531825" y="65689"/>
                </a:lnTo>
                <a:lnTo>
                  <a:pt x="1540412" y="57438"/>
                </a:lnTo>
                <a:lnTo>
                  <a:pt x="1549317" y="50139"/>
                </a:lnTo>
                <a:lnTo>
                  <a:pt x="1558540" y="43158"/>
                </a:lnTo>
                <a:lnTo>
                  <a:pt x="1568399" y="36494"/>
                </a:lnTo>
                <a:lnTo>
                  <a:pt x="1578258" y="30464"/>
                </a:lnTo>
                <a:lnTo>
                  <a:pt x="1588754" y="24752"/>
                </a:lnTo>
                <a:lnTo>
                  <a:pt x="1599567" y="19675"/>
                </a:lnTo>
                <a:lnTo>
                  <a:pt x="1610380" y="15232"/>
                </a:lnTo>
                <a:lnTo>
                  <a:pt x="1621829" y="11107"/>
                </a:lnTo>
                <a:lnTo>
                  <a:pt x="1633278" y="7616"/>
                </a:lnTo>
                <a:lnTo>
                  <a:pt x="1645364" y="5077"/>
                </a:lnTo>
                <a:lnTo>
                  <a:pt x="1657449" y="2856"/>
                </a:lnTo>
                <a:lnTo>
                  <a:pt x="1670170" y="952"/>
                </a:lnTo>
                <a:lnTo>
                  <a:pt x="1683210" y="317"/>
                </a:lnTo>
                <a:lnTo>
                  <a:pt x="1696249"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sz="1015">
              <a:solidFill>
                <a:srgbClr val="FFFFFF"/>
              </a:solidFill>
              <a:latin typeface="Arial" panose="020B0604020202020204" pitchFamily="34" charset="0"/>
              <a:ea typeface="Microsoft JhengHei UI" panose="020B0604030504040204" pitchFamily="34" charset="-120"/>
              <a:cs typeface="Arial" panose="020B0604020202020204" pitchFamily="34" charset="0"/>
            </a:endParaRPr>
          </a:p>
        </p:txBody>
      </p:sp>
      <p:sp>
        <p:nvSpPr>
          <p:cNvPr id="39" name="MH_Entry_1"/>
          <p:cNvSpPr/>
          <p:nvPr/>
        </p:nvSpPr>
        <p:spPr>
          <a:xfrm>
            <a:off x="762190" y="1439203"/>
            <a:ext cx="7828467" cy="736601"/>
          </a:xfrm>
          <a:prstGeom prst="roundRect">
            <a:avLst>
              <a:gd name="adj" fmla="val 9120"/>
            </a:avLst>
          </a:prstGeom>
          <a:solidFill>
            <a:srgbClr val="0895BE"/>
          </a:solidFill>
          <a:ln w="12700">
            <a:noFill/>
          </a:ln>
        </p:spPr>
        <p:txBody>
          <a:bodyPr anchor="ctr"/>
          <a:lstStyle/>
          <a:p>
            <a:pPr algn="just">
              <a:lnSpc>
                <a:spcPct val="107000"/>
              </a:lnSpc>
              <a:spcAft>
                <a:spcPts val="800"/>
              </a:spcAft>
              <a:tabLst>
                <a:tab pos="180340" algn="l"/>
              </a:tabLst>
            </a:pPr>
            <a:r>
              <a:rPr lang="en-US" sz="2400">
                <a:solidFill>
                  <a:schemeClr val="bg1"/>
                </a:solidFill>
                <a:latin typeface="Arial" panose="020B0604020202020204" pitchFamily="34" charset="0"/>
                <a:ea typeface="Calibri" panose="020F0502020204030204" pitchFamily="34" charset="0"/>
                <a:cs typeface="Arial" panose="020B0604020202020204" pitchFamily="34" charset="0"/>
              </a:rPr>
              <a:t>Kết quả: Hình ảnh hiển thị 3D của phân tử H</a:t>
            </a:r>
            <a:r>
              <a:rPr lang="en-US" sz="2400" baseline="-25000">
                <a:solidFill>
                  <a:schemeClr val="bg1"/>
                </a:solidFill>
                <a:latin typeface="Arial" panose="020B0604020202020204" pitchFamily="34" charset="0"/>
                <a:ea typeface="Calibri" panose="020F0502020204030204" pitchFamily="34" charset="0"/>
                <a:cs typeface="Arial" panose="020B0604020202020204" pitchFamily="34" charset="0"/>
              </a:rPr>
              <a:t>2</a:t>
            </a:r>
            <a:r>
              <a:rPr lang="en-US" sz="2400">
                <a:solidFill>
                  <a:schemeClr val="bg1"/>
                </a:solidFill>
                <a:latin typeface="Arial" panose="020B0604020202020204" pitchFamily="34" charset="0"/>
                <a:ea typeface="Calibri" panose="020F0502020204030204" pitchFamily="34" charset="0"/>
                <a:cs typeface="Arial" panose="020B0604020202020204" pitchFamily="34" charset="0"/>
              </a:rPr>
              <a:t>O, độ dài liên kết và góc liên kết H-O-H</a:t>
            </a:r>
          </a:p>
        </p:txBody>
      </p:sp>
      <p:pic>
        <p:nvPicPr>
          <p:cNvPr id="18" name="Picture 17" descr="A picture containing graphical user interface&#10;&#10;Description automatically generated">
            <a:extLst>
              <a:ext uri="{FF2B5EF4-FFF2-40B4-BE49-F238E27FC236}">
                <a16:creationId xmlns:a16="http://schemas.microsoft.com/office/drawing/2014/main" id="{B42B2F4B-6386-10AC-822F-517A87AB47EE}"/>
              </a:ext>
            </a:extLst>
          </p:cNvPr>
          <p:cNvPicPr>
            <a:picLocks noChangeAspect="1"/>
          </p:cNvPicPr>
          <p:nvPr/>
        </p:nvPicPr>
        <p:blipFill rotWithShape="1">
          <a:blip r:embed="rId3"/>
          <a:srcRect r="33005"/>
          <a:stretch/>
        </p:blipFill>
        <p:spPr bwMode="auto">
          <a:xfrm>
            <a:off x="796376" y="2503545"/>
            <a:ext cx="2825750" cy="2285365"/>
          </a:xfrm>
          <a:prstGeom prst="rect">
            <a:avLst/>
          </a:prstGeom>
          <a:ln>
            <a:noFill/>
          </a:ln>
          <a:extLst>
            <a:ext uri="{53640926-AAD7-44D8-BBD7-CCE9431645EC}">
              <a14:shadowObscured xmlns:a14="http://schemas.microsoft.com/office/drawing/2010/main"/>
            </a:ext>
          </a:extLst>
        </p:spPr>
      </p:pic>
      <p:pic>
        <p:nvPicPr>
          <p:cNvPr id="19" name="Picture 18" descr="Graphical user interface&#10;&#10;Description automatically generated">
            <a:extLst>
              <a:ext uri="{FF2B5EF4-FFF2-40B4-BE49-F238E27FC236}">
                <a16:creationId xmlns:a16="http://schemas.microsoft.com/office/drawing/2014/main" id="{DCBEC593-64C3-B4B5-1241-27623CB8B4A8}"/>
              </a:ext>
            </a:extLst>
          </p:cNvPr>
          <p:cNvPicPr>
            <a:picLocks noChangeAspect="1"/>
          </p:cNvPicPr>
          <p:nvPr/>
        </p:nvPicPr>
        <p:blipFill>
          <a:blip r:embed="rId4"/>
          <a:stretch>
            <a:fillRect/>
          </a:stretch>
        </p:blipFill>
        <p:spPr>
          <a:xfrm>
            <a:off x="4687252" y="2571750"/>
            <a:ext cx="3041015" cy="2307590"/>
          </a:xfrm>
          <a:prstGeom prst="rect">
            <a:avLst/>
          </a:prstGeom>
        </p:spPr>
      </p:pic>
    </p:spTree>
    <p:extLst>
      <p:ext uri="{BB962C8B-B14F-4D97-AF65-F5344CB8AC3E}">
        <p14:creationId xmlns:p14="http://schemas.microsoft.com/office/powerpoint/2010/main" val="2248095273"/>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14:presetBounceEnd="50000">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14:bounceEnd="50000">
                                          <p:cBhvr additive="base">
                                            <p:cTn id="27"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par>
                                    <p:cTn id="40" presetID="2" presetClass="entr" presetSubtype="4" fill="hold" grpId="0" nodeType="withEffect">
                                      <p:stCondLst>
                                        <p:cond delay="0"/>
                                      </p:stCondLst>
                                      <p:childTnLst>
                                        <p:set>
                                          <p:cBhvr>
                                            <p:cTn id="41" dur="1" fill="hold">
                                              <p:stCondLst>
                                                <p:cond delay="0"/>
                                              </p:stCondLst>
                                            </p:cTn>
                                            <p:tgtEl>
                                              <p:spTgt spid="39"/>
                                            </p:tgtEl>
                                            <p:attrNameLst>
                                              <p:attrName>style.visibility</p:attrName>
                                            </p:attrNameLst>
                                          </p:cBhvr>
                                          <p:to>
                                            <p:strVal val="visible"/>
                                          </p:to>
                                        </p:set>
                                        <p:anim calcmode="lin" valueType="num">
                                          <p:cBhvr additive="base">
                                            <p:cTn id="42" dur="500" fill="hold"/>
                                            <p:tgtEl>
                                              <p:spTgt spid="39"/>
                                            </p:tgtEl>
                                            <p:attrNameLst>
                                              <p:attrName>ppt_x</p:attrName>
                                            </p:attrNameLst>
                                          </p:cBhvr>
                                          <p:tavLst>
                                            <p:tav tm="0">
                                              <p:val>
                                                <p:strVal val="#ppt_x"/>
                                              </p:val>
                                            </p:tav>
                                            <p:tav tm="100000">
                                              <p:val>
                                                <p:strVal val="#ppt_x"/>
                                              </p:val>
                                            </p:tav>
                                          </p:tavLst>
                                        </p:anim>
                                        <p:anim calcmode="lin" valueType="num">
                                          <p:cBhvr additive="base">
                                            <p:cTn id="43"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nodeType="clickEffect">
                                      <p:stCondLst>
                                        <p:cond delay="0"/>
                                      </p:stCondLst>
                                      <p:childTnLst>
                                        <p:set>
                                          <p:cBhvr>
                                            <p:cTn id="47" dur="1" fill="hold">
                                              <p:stCondLst>
                                                <p:cond delay="0"/>
                                              </p:stCondLst>
                                            </p:cTn>
                                            <p:tgtEl>
                                              <p:spTgt spid="18"/>
                                            </p:tgtEl>
                                            <p:attrNameLst>
                                              <p:attrName>style.visibility</p:attrName>
                                            </p:attrNameLst>
                                          </p:cBhvr>
                                          <p:to>
                                            <p:strVal val="visible"/>
                                          </p:to>
                                        </p:set>
                                        <p:animEffect transition="in" filter="wipe(down)">
                                          <p:cBhvr>
                                            <p:cTn id="48" dur="500"/>
                                            <p:tgtEl>
                                              <p:spTgt spid="18"/>
                                            </p:tgtEl>
                                          </p:cBhvr>
                                        </p:animEffect>
                                      </p:childTnLst>
                                    </p:cTn>
                                  </p:par>
                                  <p:par>
                                    <p:cTn id="49" presetID="22" presetClass="entr" presetSubtype="4" fill="hold" nodeType="with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wipe(down)">
                                          <p:cBhvr>
                                            <p:cTn id="5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39"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1+#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par>
                                    <p:cTn id="40" presetID="2" presetClass="entr" presetSubtype="4" fill="hold" grpId="0" nodeType="withEffect">
                                      <p:stCondLst>
                                        <p:cond delay="0"/>
                                      </p:stCondLst>
                                      <p:childTnLst>
                                        <p:set>
                                          <p:cBhvr>
                                            <p:cTn id="41" dur="1" fill="hold">
                                              <p:stCondLst>
                                                <p:cond delay="0"/>
                                              </p:stCondLst>
                                            </p:cTn>
                                            <p:tgtEl>
                                              <p:spTgt spid="39"/>
                                            </p:tgtEl>
                                            <p:attrNameLst>
                                              <p:attrName>style.visibility</p:attrName>
                                            </p:attrNameLst>
                                          </p:cBhvr>
                                          <p:to>
                                            <p:strVal val="visible"/>
                                          </p:to>
                                        </p:set>
                                        <p:anim calcmode="lin" valueType="num">
                                          <p:cBhvr additive="base">
                                            <p:cTn id="42" dur="500" fill="hold"/>
                                            <p:tgtEl>
                                              <p:spTgt spid="39"/>
                                            </p:tgtEl>
                                            <p:attrNameLst>
                                              <p:attrName>ppt_x</p:attrName>
                                            </p:attrNameLst>
                                          </p:cBhvr>
                                          <p:tavLst>
                                            <p:tav tm="0">
                                              <p:val>
                                                <p:strVal val="#ppt_x"/>
                                              </p:val>
                                            </p:tav>
                                            <p:tav tm="100000">
                                              <p:val>
                                                <p:strVal val="#ppt_x"/>
                                              </p:val>
                                            </p:tav>
                                          </p:tavLst>
                                        </p:anim>
                                        <p:anim calcmode="lin" valueType="num">
                                          <p:cBhvr additive="base">
                                            <p:cTn id="43"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nodeType="clickEffect">
                                      <p:stCondLst>
                                        <p:cond delay="0"/>
                                      </p:stCondLst>
                                      <p:childTnLst>
                                        <p:set>
                                          <p:cBhvr>
                                            <p:cTn id="47" dur="1" fill="hold">
                                              <p:stCondLst>
                                                <p:cond delay="0"/>
                                              </p:stCondLst>
                                            </p:cTn>
                                            <p:tgtEl>
                                              <p:spTgt spid="18"/>
                                            </p:tgtEl>
                                            <p:attrNameLst>
                                              <p:attrName>style.visibility</p:attrName>
                                            </p:attrNameLst>
                                          </p:cBhvr>
                                          <p:to>
                                            <p:strVal val="visible"/>
                                          </p:to>
                                        </p:set>
                                        <p:animEffect transition="in" filter="wipe(down)">
                                          <p:cBhvr>
                                            <p:cTn id="48" dur="500"/>
                                            <p:tgtEl>
                                              <p:spTgt spid="18"/>
                                            </p:tgtEl>
                                          </p:cBhvr>
                                        </p:animEffect>
                                      </p:childTnLst>
                                    </p:cTn>
                                  </p:par>
                                  <p:par>
                                    <p:cTn id="49" presetID="22" presetClass="entr" presetSubtype="4" fill="hold" nodeType="with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wipe(down)">
                                          <p:cBhvr>
                                            <p:cTn id="5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39" grpId="0" animBg="1"/>
        </p:bldLst>
      </p:timing>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776463" y="100735"/>
            <a:ext cx="2065817" cy="2584754"/>
            <a:chOff x="3295850" y="1895995"/>
            <a:chExt cx="3725149" cy="4660916"/>
          </a:xfrm>
        </p:grpSpPr>
        <p:sp>
          <p:nvSpPr>
            <p:cNvPr id="3" name="圆角矩形 2"/>
            <p:cNvSpPr/>
            <p:nvPr/>
          </p:nvSpPr>
          <p:spPr>
            <a:xfrm rot="2760000">
              <a:off x="3086007" y="2621919"/>
              <a:ext cx="4660916" cy="3209068"/>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71510" y="2878566"/>
              <a:ext cx="3953505"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8" y="2523401"/>
              <a:ext cx="2056648"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EC8C8C"/>
                </a:gs>
                <a:gs pos="100000">
                  <a:srgbClr val="E35353"/>
                </a:gs>
              </a:gsLst>
              <a:lin ang="2700000" scaled="1"/>
              <a:tileRect/>
            </a:gradFill>
            <a:ln w="25400">
              <a:gradFill flip="none" rotWithShape="1">
                <a:gsLst>
                  <a:gs pos="0">
                    <a:srgbClr val="E35353"/>
                  </a:gs>
                  <a:gs pos="100000">
                    <a:srgbClr val="F1A9A9"/>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2329155" y="574694"/>
            <a:ext cx="3894951" cy="751080"/>
          </a:xfrm>
          <a:prstGeom prst="roundRect">
            <a:avLst>
              <a:gd name="adj" fmla="val 9976"/>
            </a:avLst>
          </a:prstGeom>
          <a:solidFill>
            <a:srgbClr val="E8797A"/>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2399444" y="888551"/>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2099939" y="888551"/>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2166498" y="922213"/>
            <a:ext cx="288238" cy="46073"/>
            <a:chOff x="4317617" y="3104300"/>
            <a:chExt cx="384317" cy="61430"/>
          </a:xfrm>
        </p:grpSpPr>
        <p:sp>
          <p:nvSpPr>
            <p:cNvPr id="15" name="圆角矩形 14"/>
            <p:cNvSpPr/>
            <p:nvPr/>
          </p:nvSpPr>
          <p:spPr>
            <a:xfrm rot="16200000">
              <a:off x="4498570" y="296236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8571" y="292334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20" name="组合 19"/>
          <p:cNvGrpSpPr/>
          <p:nvPr/>
        </p:nvGrpSpPr>
        <p:grpSpPr>
          <a:xfrm>
            <a:off x="1234560" y="748202"/>
            <a:ext cx="539637" cy="423360"/>
            <a:chOff x="4172643" y="3997027"/>
            <a:chExt cx="736426" cy="577745"/>
          </a:xfrm>
          <a:solidFill>
            <a:schemeClr val="bg1"/>
          </a:solidFill>
        </p:grpSpPr>
        <p:sp>
          <p:nvSpPr>
            <p:cNvPr id="21" name="Freeform 14"/>
            <p:cNvSpPr/>
            <p:nvPr/>
          </p:nvSpPr>
          <p:spPr bwMode="auto">
            <a:xfrm>
              <a:off x="4409944" y="4129742"/>
              <a:ext cx="499125" cy="385885"/>
            </a:xfrm>
            <a:custGeom>
              <a:avLst/>
              <a:gdLst>
                <a:gd name="T0" fmla="*/ 272 w 293"/>
                <a:gd name="T1" fmla="*/ 48 h 226"/>
                <a:gd name="T2" fmla="*/ 255 w 293"/>
                <a:gd name="T3" fmla="*/ 46 h 226"/>
                <a:gd name="T4" fmla="*/ 96 w 293"/>
                <a:gd name="T5" fmla="*/ 46 h 226"/>
                <a:gd name="T6" fmla="*/ 96 w 293"/>
                <a:gd name="T7" fmla="*/ 0 h 226"/>
                <a:gd name="T8" fmla="*/ 89 w 293"/>
                <a:gd name="T9" fmla="*/ 0 h 226"/>
                <a:gd name="T10" fmla="*/ 73 w 293"/>
                <a:gd name="T11" fmla="*/ 0 h 226"/>
                <a:gd name="T12" fmla="*/ 23 w 293"/>
                <a:gd name="T13" fmla="*/ 0 h 226"/>
                <a:gd name="T14" fmla="*/ 2 w 293"/>
                <a:gd name="T15" fmla="*/ 25 h 226"/>
                <a:gd name="T16" fmla="*/ 2 w 293"/>
                <a:gd name="T17" fmla="*/ 38 h 226"/>
                <a:gd name="T18" fmla="*/ 89 w 293"/>
                <a:gd name="T19" fmla="*/ 155 h 226"/>
                <a:gd name="T20" fmla="*/ 66 w 293"/>
                <a:gd name="T21" fmla="*/ 226 h 226"/>
                <a:gd name="T22" fmla="*/ 96 w 293"/>
                <a:gd name="T23" fmla="*/ 226 h 226"/>
                <a:gd name="T24" fmla="*/ 255 w 293"/>
                <a:gd name="T25" fmla="*/ 226 h 226"/>
                <a:gd name="T26" fmla="*/ 293 w 293"/>
                <a:gd name="T27" fmla="*/ 201 h 226"/>
                <a:gd name="T28" fmla="*/ 293 w 293"/>
                <a:gd name="T29" fmla="*/ 74 h 226"/>
                <a:gd name="T30" fmla="*/ 272 w 293"/>
                <a:gd name="T31" fmla="*/ 48 h 2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93" h="226">
                  <a:moveTo>
                    <a:pt x="272" y="48"/>
                  </a:moveTo>
                  <a:cubicBezTo>
                    <a:pt x="263" y="46"/>
                    <a:pt x="255" y="46"/>
                    <a:pt x="255" y="46"/>
                  </a:cubicBezTo>
                  <a:cubicBezTo>
                    <a:pt x="96" y="46"/>
                    <a:pt x="96" y="46"/>
                    <a:pt x="96" y="46"/>
                  </a:cubicBezTo>
                  <a:cubicBezTo>
                    <a:pt x="96" y="0"/>
                    <a:pt x="96" y="0"/>
                    <a:pt x="96" y="0"/>
                  </a:cubicBezTo>
                  <a:cubicBezTo>
                    <a:pt x="89" y="0"/>
                    <a:pt x="89" y="0"/>
                    <a:pt x="89" y="0"/>
                  </a:cubicBezTo>
                  <a:cubicBezTo>
                    <a:pt x="89" y="0"/>
                    <a:pt x="83" y="0"/>
                    <a:pt x="73" y="0"/>
                  </a:cubicBezTo>
                  <a:cubicBezTo>
                    <a:pt x="59" y="0"/>
                    <a:pt x="37" y="0"/>
                    <a:pt x="23" y="0"/>
                  </a:cubicBezTo>
                  <a:cubicBezTo>
                    <a:pt x="0" y="0"/>
                    <a:pt x="2" y="25"/>
                    <a:pt x="2" y="25"/>
                  </a:cubicBezTo>
                  <a:cubicBezTo>
                    <a:pt x="2" y="25"/>
                    <a:pt x="2" y="30"/>
                    <a:pt x="2" y="38"/>
                  </a:cubicBezTo>
                  <a:cubicBezTo>
                    <a:pt x="52" y="53"/>
                    <a:pt x="89" y="100"/>
                    <a:pt x="89" y="155"/>
                  </a:cubicBezTo>
                  <a:cubicBezTo>
                    <a:pt x="89" y="182"/>
                    <a:pt x="80" y="206"/>
                    <a:pt x="66" y="226"/>
                  </a:cubicBezTo>
                  <a:cubicBezTo>
                    <a:pt x="96" y="226"/>
                    <a:pt x="96" y="226"/>
                    <a:pt x="96" y="226"/>
                  </a:cubicBezTo>
                  <a:cubicBezTo>
                    <a:pt x="96" y="226"/>
                    <a:pt x="219" y="226"/>
                    <a:pt x="255" y="226"/>
                  </a:cubicBezTo>
                  <a:cubicBezTo>
                    <a:pt x="292" y="226"/>
                    <a:pt x="293" y="201"/>
                    <a:pt x="293" y="201"/>
                  </a:cubicBezTo>
                  <a:cubicBezTo>
                    <a:pt x="293" y="74"/>
                    <a:pt x="293" y="74"/>
                    <a:pt x="293" y="74"/>
                  </a:cubicBezTo>
                  <a:cubicBezTo>
                    <a:pt x="293" y="58"/>
                    <a:pt x="282" y="51"/>
                    <a:pt x="272" y="4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015">
                <a:latin typeface="Arial" panose="020B0604020202020204" pitchFamily="34" charset="0"/>
                <a:cs typeface="Arial" panose="020B0604020202020204" pitchFamily="34" charset="0"/>
              </a:endParaRPr>
            </a:p>
          </p:txBody>
        </p:sp>
        <p:sp>
          <p:nvSpPr>
            <p:cNvPr id="22" name="Freeform 15"/>
            <p:cNvSpPr>
              <a:spLocks noEditPoints="1"/>
            </p:cNvSpPr>
            <p:nvPr/>
          </p:nvSpPr>
          <p:spPr bwMode="auto">
            <a:xfrm>
              <a:off x="4534004" y="3997027"/>
              <a:ext cx="339001" cy="188975"/>
            </a:xfrm>
            <a:custGeom>
              <a:avLst/>
              <a:gdLst>
                <a:gd name="T0" fmla="*/ 83 w 470"/>
                <a:gd name="T1" fmla="*/ 262 h 262"/>
                <a:gd name="T2" fmla="*/ 397 w 470"/>
                <a:gd name="T3" fmla="*/ 262 h 262"/>
                <a:gd name="T4" fmla="*/ 470 w 470"/>
                <a:gd name="T5" fmla="*/ 262 h 262"/>
                <a:gd name="T6" fmla="*/ 470 w 470"/>
                <a:gd name="T7" fmla="*/ 0 h 262"/>
                <a:gd name="T8" fmla="*/ 0 w 470"/>
                <a:gd name="T9" fmla="*/ 0 h 262"/>
                <a:gd name="T10" fmla="*/ 0 w 470"/>
                <a:gd name="T11" fmla="*/ 158 h 262"/>
                <a:gd name="T12" fmla="*/ 83 w 470"/>
                <a:gd name="T13" fmla="*/ 158 h 262"/>
                <a:gd name="T14" fmla="*/ 83 w 470"/>
                <a:gd name="T15" fmla="*/ 262 h 262"/>
                <a:gd name="T16" fmla="*/ 123 w 470"/>
                <a:gd name="T17" fmla="*/ 83 h 262"/>
                <a:gd name="T18" fmla="*/ 362 w 470"/>
                <a:gd name="T19" fmla="*/ 83 h 262"/>
                <a:gd name="T20" fmla="*/ 362 w 470"/>
                <a:gd name="T21" fmla="*/ 102 h 262"/>
                <a:gd name="T22" fmla="*/ 123 w 470"/>
                <a:gd name="T23" fmla="*/ 102 h 262"/>
                <a:gd name="T24" fmla="*/ 123 w 470"/>
                <a:gd name="T25" fmla="*/ 83 h 262"/>
                <a:gd name="T26" fmla="*/ 121 w 470"/>
                <a:gd name="T27" fmla="*/ 140 h 262"/>
                <a:gd name="T28" fmla="*/ 362 w 470"/>
                <a:gd name="T29" fmla="*/ 140 h 262"/>
                <a:gd name="T30" fmla="*/ 362 w 470"/>
                <a:gd name="T31" fmla="*/ 158 h 262"/>
                <a:gd name="T32" fmla="*/ 121 w 470"/>
                <a:gd name="T33" fmla="*/ 158 h 262"/>
                <a:gd name="T34" fmla="*/ 121 w 470"/>
                <a:gd name="T35" fmla="*/ 140 h 262"/>
                <a:gd name="T36" fmla="*/ 121 w 470"/>
                <a:gd name="T37" fmla="*/ 196 h 262"/>
                <a:gd name="T38" fmla="*/ 362 w 470"/>
                <a:gd name="T39" fmla="*/ 196 h 262"/>
                <a:gd name="T40" fmla="*/ 362 w 470"/>
                <a:gd name="T41" fmla="*/ 215 h 262"/>
                <a:gd name="T42" fmla="*/ 121 w 470"/>
                <a:gd name="T43" fmla="*/ 215 h 262"/>
                <a:gd name="T44" fmla="*/ 121 w 470"/>
                <a:gd name="T45" fmla="*/ 196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70" h="262">
                  <a:moveTo>
                    <a:pt x="83" y="262"/>
                  </a:moveTo>
                  <a:lnTo>
                    <a:pt x="397" y="262"/>
                  </a:lnTo>
                  <a:lnTo>
                    <a:pt x="470" y="262"/>
                  </a:lnTo>
                  <a:lnTo>
                    <a:pt x="470" y="0"/>
                  </a:lnTo>
                  <a:lnTo>
                    <a:pt x="0" y="0"/>
                  </a:lnTo>
                  <a:lnTo>
                    <a:pt x="0" y="158"/>
                  </a:lnTo>
                  <a:lnTo>
                    <a:pt x="83" y="158"/>
                  </a:lnTo>
                  <a:lnTo>
                    <a:pt x="83" y="262"/>
                  </a:lnTo>
                  <a:close/>
                  <a:moveTo>
                    <a:pt x="123" y="83"/>
                  </a:moveTo>
                  <a:lnTo>
                    <a:pt x="362" y="83"/>
                  </a:lnTo>
                  <a:lnTo>
                    <a:pt x="362" y="102"/>
                  </a:lnTo>
                  <a:lnTo>
                    <a:pt x="123" y="102"/>
                  </a:lnTo>
                  <a:lnTo>
                    <a:pt x="123" y="83"/>
                  </a:lnTo>
                  <a:close/>
                  <a:moveTo>
                    <a:pt x="121" y="140"/>
                  </a:moveTo>
                  <a:lnTo>
                    <a:pt x="362" y="140"/>
                  </a:lnTo>
                  <a:lnTo>
                    <a:pt x="362" y="158"/>
                  </a:lnTo>
                  <a:lnTo>
                    <a:pt x="121" y="158"/>
                  </a:lnTo>
                  <a:lnTo>
                    <a:pt x="121" y="140"/>
                  </a:lnTo>
                  <a:close/>
                  <a:moveTo>
                    <a:pt x="121" y="196"/>
                  </a:moveTo>
                  <a:lnTo>
                    <a:pt x="362" y="196"/>
                  </a:lnTo>
                  <a:lnTo>
                    <a:pt x="362" y="215"/>
                  </a:lnTo>
                  <a:lnTo>
                    <a:pt x="121" y="215"/>
                  </a:lnTo>
                  <a:lnTo>
                    <a:pt x="121" y="19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015">
                <a:latin typeface="Arial" panose="020B0604020202020204" pitchFamily="34" charset="0"/>
                <a:cs typeface="Arial" panose="020B0604020202020204" pitchFamily="34" charset="0"/>
              </a:endParaRPr>
            </a:p>
          </p:txBody>
        </p:sp>
        <p:sp>
          <p:nvSpPr>
            <p:cNvPr id="23" name="Freeform 16"/>
            <p:cNvSpPr>
              <a:spLocks noEditPoints="1"/>
            </p:cNvSpPr>
            <p:nvPr/>
          </p:nvSpPr>
          <p:spPr bwMode="auto">
            <a:xfrm>
              <a:off x="4172643" y="4213411"/>
              <a:ext cx="361361" cy="361361"/>
            </a:xfrm>
            <a:custGeom>
              <a:avLst/>
              <a:gdLst>
                <a:gd name="T0" fmla="*/ 141 w 212"/>
                <a:gd name="T1" fmla="*/ 6 h 212"/>
                <a:gd name="T2" fmla="*/ 106 w 212"/>
                <a:gd name="T3" fmla="*/ 0 h 212"/>
                <a:gd name="T4" fmla="*/ 0 w 212"/>
                <a:gd name="T5" fmla="*/ 106 h 212"/>
                <a:gd name="T6" fmla="*/ 106 w 212"/>
                <a:gd name="T7" fmla="*/ 212 h 212"/>
                <a:gd name="T8" fmla="*/ 185 w 212"/>
                <a:gd name="T9" fmla="*/ 177 h 212"/>
                <a:gd name="T10" fmla="*/ 212 w 212"/>
                <a:gd name="T11" fmla="*/ 106 h 212"/>
                <a:gd name="T12" fmla="*/ 141 w 212"/>
                <a:gd name="T13" fmla="*/ 6 h 212"/>
                <a:gd name="T14" fmla="*/ 106 w 212"/>
                <a:gd name="T15" fmla="*/ 178 h 212"/>
                <a:gd name="T16" fmla="*/ 34 w 212"/>
                <a:gd name="T17" fmla="*/ 106 h 212"/>
                <a:gd name="T18" fmla="*/ 106 w 212"/>
                <a:gd name="T19" fmla="*/ 34 h 212"/>
                <a:gd name="T20" fmla="*/ 141 w 212"/>
                <a:gd name="T21" fmla="*/ 43 h 212"/>
                <a:gd name="T22" fmla="*/ 178 w 212"/>
                <a:gd name="T23" fmla="*/ 106 h 212"/>
                <a:gd name="T24" fmla="*/ 147 w 212"/>
                <a:gd name="T25" fmla="*/ 165 h 212"/>
                <a:gd name="T26" fmla="*/ 106 w 212"/>
                <a:gd name="T27" fmla="*/ 178 h 2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2" h="212">
                  <a:moveTo>
                    <a:pt x="141" y="6"/>
                  </a:moveTo>
                  <a:cubicBezTo>
                    <a:pt x="130" y="2"/>
                    <a:pt x="118" y="0"/>
                    <a:pt x="106" y="0"/>
                  </a:cubicBezTo>
                  <a:cubicBezTo>
                    <a:pt x="47" y="0"/>
                    <a:pt x="0" y="47"/>
                    <a:pt x="0" y="106"/>
                  </a:cubicBezTo>
                  <a:cubicBezTo>
                    <a:pt x="0" y="165"/>
                    <a:pt x="47" y="212"/>
                    <a:pt x="106" y="212"/>
                  </a:cubicBezTo>
                  <a:cubicBezTo>
                    <a:pt x="137" y="212"/>
                    <a:pt x="165" y="199"/>
                    <a:pt x="185" y="177"/>
                  </a:cubicBezTo>
                  <a:cubicBezTo>
                    <a:pt x="202" y="159"/>
                    <a:pt x="212" y="133"/>
                    <a:pt x="212" y="106"/>
                  </a:cubicBezTo>
                  <a:cubicBezTo>
                    <a:pt x="212" y="60"/>
                    <a:pt x="182" y="20"/>
                    <a:pt x="141" y="6"/>
                  </a:cubicBezTo>
                  <a:close/>
                  <a:moveTo>
                    <a:pt x="106" y="178"/>
                  </a:moveTo>
                  <a:cubicBezTo>
                    <a:pt x="66" y="178"/>
                    <a:pt x="34" y="146"/>
                    <a:pt x="34" y="106"/>
                  </a:cubicBezTo>
                  <a:cubicBezTo>
                    <a:pt x="34" y="66"/>
                    <a:pt x="66" y="34"/>
                    <a:pt x="106" y="34"/>
                  </a:cubicBezTo>
                  <a:cubicBezTo>
                    <a:pt x="119" y="34"/>
                    <a:pt x="131" y="38"/>
                    <a:pt x="141" y="43"/>
                  </a:cubicBezTo>
                  <a:cubicBezTo>
                    <a:pt x="163" y="56"/>
                    <a:pt x="178" y="79"/>
                    <a:pt x="178" y="106"/>
                  </a:cubicBezTo>
                  <a:cubicBezTo>
                    <a:pt x="178" y="130"/>
                    <a:pt x="166" y="152"/>
                    <a:pt x="147" y="165"/>
                  </a:cubicBezTo>
                  <a:cubicBezTo>
                    <a:pt x="136" y="173"/>
                    <a:pt x="121" y="178"/>
                    <a:pt x="106" y="17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015">
                <a:latin typeface="Arial" panose="020B0604020202020204" pitchFamily="34" charset="0"/>
                <a:cs typeface="Arial" panose="020B0604020202020204" pitchFamily="34" charset="0"/>
              </a:endParaRPr>
            </a:p>
          </p:txBody>
        </p:sp>
        <p:sp>
          <p:nvSpPr>
            <p:cNvPr id="24" name="Freeform 17"/>
            <p:cNvSpPr/>
            <p:nvPr/>
          </p:nvSpPr>
          <p:spPr bwMode="auto">
            <a:xfrm>
              <a:off x="4288769" y="4324488"/>
              <a:ext cx="83668" cy="102422"/>
            </a:xfrm>
            <a:custGeom>
              <a:avLst/>
              <a:gdLst>
                <a:gd name="T0" fmla="*/ 45 w 49"/>
                <a:gd name="T1" fmla="*/ 0 h 60"/>
                <a:gd name="T2" fmla="*/ 41 w 49"/>
                <a:gd name="T3" fmla="*/ 3 h 60"/>
                <a:gd name="T4" fmla="*/ 41 w 49"/>
                <a:gd name="T5" fmla="*/ 41 h 60"/>
                <a:gd name="T6" fmla="*/ 3 w 49"/>
                <a:gd name="T7" fmla="*/ 52 h 60"/>
                <a:gd name="T8" fmla="*/ 0 w 49"/>
                <a:gd name="T9" fmla="*/ 55 h 60"/>
                <a:gd name="T10" fmla="*/ 1 w 49"/>
                <a:gd name="T11" fmla="*/ 57 h 60"/>
                <a:gd name="T12" fmla="*/ 5 w 49"/>
                <a:gd name="T13" fmla="*/ 60 h 60"/>
                <a:gd name="T14" fmla="*/ 43 w 49"/>
                <a:gd name="T15" fmla="*/ 50 h 60"/>
                <a:gd name="T16" fmla="*/ 47 w 49"/>
                <a:gd name="T17" fmla="*/ 49 h 60"/>
                <a:gd name="T18" fmla="*/ 49 w 49"/>
                <a:gd name="T19" fmla="*/ 45 h 60"/>
                <a:gd name="T20" fmla="*/ 49 w 49"/>
                <a:gd name="T21" fmla="*/ 3 h 60"/>
                <a:gd name="T22" fmla="*/ 48 w 49"/>
                <a:gd name="T23" fmla="*/ 1 h 60"/>
                <a:gd name="T24" fmla="*/ 45 w 49"/>
                <a:gd name="T25" fmla="*/ 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9" h="60">
                  <a:moveTo>
                    <a:pt x="45" y="0"/>
                  </a:moveTo>
                  <a:cubicBezTo>
                    <a:pt x="43" y="0"/>
                    <a:pt x="41" y="1"/>
                    <a:pt x="41" y="3"/>
                  </a:cubicBezTo>
                  <a:cubicBezTo>
                    <a:pt x="41" y="41"/>
                    <a:pt x="41" y="41"/>
                    <a:pt x="41" y="41"/>
                  </a:cubicBezTo>
                  <a:cubicBezTo>
                    <a:pt x="3" y="52"/>
                    <a:pt x="3" y="52"/>
                    <a:pt x="3" y="52"/>
                  </a:cubicBezTo>
                  <a:cubicBezTo>
                    <a:pt x="1" y="52"/>
                    <a:pt x="0" y="53"/>
                    <a:pt x="0" y="55"/>
                  </a:cubicBezTo>
                  <a:cubicBezTo>
                    <a:pt x="0" y="56"/>
                    <a:pt x="0" y="56"/>
                    <a:pt x="1" y="57"/>
                  </a:cubicBezTo>
                  <a:cubicBezTo>
                    <a:pt x="1" y="59"/>
                    <a:pt x="3" y="60"/>
                    <a:pt x="5" y="60"/>
                  </a:cubicBezTo>
                  <a:cubicBezTo>
                    <a:pt x="43" y="50"/>
                    <a:pt x="43" y="50"/>
                    <a:pt x="43" y="50"/>
                  </a:cubicBezTo>
                  <a:cubicBezTo>
                    <a:pt x="47" y="49"/>
                    <a:pt x="47" y="49"/>
                    <a:pt x="47" y="49"/>
                  </a:cubicBezTo>
                  <a:cubicBezTo>
                    <a:pt x="49" y="48"/>
                    <a:pt x="49" y="47"/>
                    <a:pt x="49" y="45"/>
                  </a:cubicBezTo>
                  <a:cubicBezTo>
                    <a:pt x="49" y="3"/>
                    <a:pt x="49" y="3"/>
                    <a:pt x="49" y="3"/>
                  </a:cubicBezTo>
                  <a:cubicBezTo>
                    <a:pt x="49" y="2"/>
                    <a:pt x="49" y="1"/>
                    <a:pt x="48" y="1"/>
                  </a:cubicBezTo>
                  <a:cubicBezTo>
                    <a:pt x="47" y="0"/>
                    <a:pt x="46" y="0"/>
                    <a:pt x="4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015">
                <a:latin typeface="Arial" panose="020B0604020202020204" pitchFamily="34" charset="0"/>
                <a:cs typeface="Arial" panose="020B0604020202020204" pitchFamily="34" charset="0"/>
              </a:endParaRPr>
            </a:p>
          </p:txBody>
        </p:sp>
      </p:grpSp>
      <p:sp>
        <p:nvSpPr>
          <p:cNvPr id="25" name="文本框 24"/>
          <p:cNvSpPr txBox="1"/>
          <p:nvPr/>
        </p:nvSpPr>
        <p:spPr>
          <a:xfrm>
            <a:off x="2963834" y="709035"/>
            <a:ext cx="2629909" cy="507831"/>
          </a:xfrm>
          <a:prstGeom prst="rect">
            <a:avLst/>
          </a:prstGeom>
          <a:noFill/>
        </p:spPr>
        <p:txBody>
          <a:bodyPr wrap="square" rtlCol="0">
            <a:spAutoFit/>
          </a:bodyPr>
          <a:lstStyle/>
          <a:p>
            <a:pPr algn="ctr"/>
            <a:r>
              <a:rPr lang="en-US" altLang="zh-CN" sz="2700" b="1" dirty="0">
                <a:solidFill>
                  <a:schemeClr val="bg1"/>
                </a:solidFill>
                <a:latin typeface="Arial" panose="020B0604020202020204" pitchFamily="34" charset="0"/>
                <a:ea typeface="造字工房悦黑体验版细体" pitchFamily="50" charset="-122"/>
                <a:cs typeface="Arial" panose="020B0604020202020204" pitchFamily="34" charset="0"/>
              </a:rPr>
              <a:t>KHỞI ĐỘNG </a:t>
            </a:r>
            <a:endParaRPr lang="zh-CN" altLang="en-US" sz="2700" b="1" dirty="0">
              <a:solidFill>
                <a:schemeClr val="bg1"/>
              </a:solidFill>
              <a:latin typeface="Arial" panose="020B0604020202020204" pitchFamily="34" charset="0"/>
              <a:ea typeface="造字工房悦黑体验版细体" pitchFamily="50" charset="-122"/>
              <a:cs typeface="Arial" panose="020B0604020202020204" pitchFamily="34" charset="0"/>
            </a:endParaRPr>
          </a:p>
        </p:txBody>
      </p:sp>
      <p:sp>
        <p:nvSpPr>
          <p:cNvPr id="30" name="任意多边形 32"/>
          <p:cNvSpPr/>
          <p:nvPr/>
        </p:nvSpPr>
        <p:spPr>
          <a:xfrm>
            <a:off x="45490" y="1701052"/>
            <a:ext cx="1427163" cy="1664948"/>
          </a:xfrm>
          <a:custGeom>
            <a:avLst/>
            <a:gdLst>
              <a:gd name="txL" fmla="*/ 0 w 1426918"/>
              <a:gd name="txT" fmla="*/ 0 h 1426918"/>
              <a:gd name="txR" fmla="*/ 1426918 w 1426918"/>
              <a:gd name="txB" fmla="*/ 1426918 h 1426918"/>
            </a:gdLst>
            <a:ahLst/>
            <a:cxnLst>
              <a:cxn ang="0">
                <a:pos x="713582" y="0"/>
              </a:cxn>
              <a:cxn ang="0">
                <a:pos x="1427163" y="713582"/>
              </a:cxn>
              <a:cxn ang="0">
                <a:pos x="1427162" y="713582"/>
              </a:cxn>
              <a:cxn ang="0">
                <a:pos x="713580" y="1427163"/>
              </a:cxn>
              <a:cxn ang="0">
                <a:pos x="0" y="1427163"/>
              </a:cxn>
              <a:cxn ang="0">
                <a:pos x="0" y="713582"/>
              </a:cxn>
              <a:cxn ang="0">
                <a:pos x="713582" y="0"/>
              </a:cxn>
            </a:cxnLst>
            <a:rect l="txL" t="txT" r="txR" b="txB"/>
            <a:pathLst>
              <a:path w="1426918" h="1426918">
                <a:moveTo>
                  <a:pt x="713459" y="0"/>
                </a:moveTo>
                <a:cubicBezTo>
                  <a:pt x="1107492" y="0"/>
                  <a:pt x="1426918" y="319426"/>
                  <a:pt x="1426918" y="713459"/>
                </a:cubicBezTo>
                <a:lnTo>
                  <a:pt x="1426917" y="713459"/>
                </a:lnTo>
                <a:cubicBezTo>
                  <a:pt x="1426917" y="1107492"/>
                  <a:pt x="1107491" y="1426918"/>
                  <a:pt x="713458" y="1426918"/>
                </a:cubicBezTo>
                <a:lnTo>
                  <a:pt x="0" y="1426918"/>
                </a:lnTo>
                <a:lnTo>
                  <a:pt x="0" y="713459"/>
                </a:lnTo>
                <a:cubicBezTo>
                  <a:pt x="0" y="319426"/>
                  <a:pt x="319426" y="0"/>
                  <a:pt x="713459" y="0"/>
                </a:cubicBezTo>
                <a:close/>
              </a:path>
            </a:pathLst>
          </a:custGeom>
          <a:solidFill>
            <a:srgbClr val="B3D53D"/>
          </a:solidFill>
          <a:ln w="12700">
            <a:solidFill>
              <a:schemeClr val="tx1"/>
            </a:solidFill>
            <a:miter/>
          </a:ln>
        </p:spPr>
        <p:txBody>
          <a:bodyPr anchor="ctr"/>
          <a:lstStyle/>
          <a:p>
            <a:pPr lvl="0" algn="ctr"/>
            <a:r>
              <a:rPr lang="en-US" altLang="zh-CN" sz="5400" b="1" dirty="0">
                <a:solidFill>
                  <a:srgbClr val="FFFFFF"/>
                </a:solidFill>
                <a:latin typeface="Arial" panose="020B0604020202020204" pitchFamily="34" charset="0"/>
                <a:ea typeface="宋体" pitchFamily="2" charset="-122"/>
                <a:cs typeface="Arial" panose="020B0604020202020204" pitchFamily="34" charset="0"/>
                <a:sym typeface="Times New Roman" pitchFamily="18" charset="0"/>
              </a:rPr>
              <a:t>1</a:t>
            </a:r>
            <a:endParaRPr lang="zh-CN" altLang="en-US" sz="5400" b="1" dirty="0">
              <a:solidFill>
                <a:srgbClr val="FFFFFF"/>
              </a:solidFill>
              <a:latin typeface="Arial" panose="020B0604020202020204" pitchFamily="34" charset="0"/>
              <a:ea typeface="宋体" pitchFamily="2" charset="-122"/>
              <a:cs typeface="Arial" panose="020B0604020202020204" pitchFamily="34" charset="0"/>
              <a:sym typeface="Times New Roman" pitchFamily="18" charset="0"/>
            </a:endParaRPr>
          </a:p>
        </p:txBody>
      </p:sp>
      <p:sp>
        <p:nvSpPr>
          <p:cNvPr id="31" name="任意多边形 40"/>
          <p:cNvSpPr/>
          <p:nvPr/>
        </p:nvSpPr>
        <p:spPr>
          <a:xfrm>
            <a:off x="45490" y="3365999"/>
            <a:ext cx="1427163" cy="1693154"/>
          </a:xfrm>
          <a:custGeom>
            <a:avLst/>
            <a:gdLst>
              <a:gd name="txL" fmla="*/ 0 w 1426918"/>
              <a:gd name="txT" fmla="*/ 0 h 1426918"/>
              <a:gd name="txR" fmla="*/ 1426918 w 1426918"/>
              <a:gd name="txB" fmla="*/ 1426918 h 1426918"/>
            </a:gdLst>
            <a:ahLst/>
            <a:cxnLst>
              <a:cxn ang="0">
                <a:pos x="0" y="0"/>
              </a:cxn>
              <a:cxn ang="0">
                <a:pos x="713582" y="0"/>
              </a:cxn>
              <a:cxn ang="0">
                <a:pos x="1427163" y="713581"/>
              </a:cxn>
              <a:cxn ang="0">
                <a:pos x="713582" y="1427162"/>
              </a:cxn>
              <a:cxn ang="0">
                <a:pos x="713582" y="1427161"/>
              </a:cxn>
              <a:cxn ang="0">
                <a:pos x="0" y="713580"/>
              </a:cxn>
            </a:cxnLst>
            <a:rect l="txL" t="txT" r="txR" b="txB"/>
            <a:pathLst>
              <a:path w="1426918" h="1426918">
                <a:moveTo>
                  <a:pt x="0" y="0"/>
                </a:moveTo>
                <a:lnTo>
                  <a:pt x="713459" y="0"/>
                </a:lnTo>
                <a:cubicBezTo>
                  <a:pt x="1107492" y="0"/>
                  <a:pt x="1426918" y="319426"/>
                  <a:pt x="1426918" y="713459"/>
                </a:cubicBezTo>
                <a:cubicBezTo>
                  <a:pt x="1426918" y="1107492"/>
                  <a:pt x="1107492" y="1426918"/>
                  <a:pt x="713459" y="1426918"/>
                </a:cubicBezTo>
                <a:lnTo>
                  <a:pt x="713459" y="1426917"/>
                </a:lnTo>
                <a:cubicBezTo>
                  <a:pt x="319426" y="1426917"/>
                  <a:pt x="0" y="1107491"/>
                  <a:pt x="0" y="713458"/>
                </a:cubicBezTo>
                <a:lnTo>
                  <a:pt x="0" y="0"/>
                </a:lnTo>
                <a:close/>
              </a:path>
            </a:pathLst>
          </a:custGeom>
          <a:solidFill>
            <a:srgbClr val="FFBF17"/>
          </a:solidFill>
          <a:ln w="12700">
            <a:solidFill>
              <a:schemeClr val="tx1"/>
            </a:solidFill>
            <a:miter/>
          </a:ln>
        </p:spPr>
        <p:txBody>
          <a:bodyPr anchor="ctr"/>
          <a:lstStyle/>
          <a:p>
            <a:pPr lvl="0" algn="ctr"/>
            <a:r>
              <a:rPr lang="en-US" altLang="zh-CN" sz="5400" b="1" dirty="0">
                <a:solidFill>
                  <a:srgbClr val="FFFFFF"/>
                </a:solidFill>
                <a:latin typeface="Arial" panose="020B0604020202020204" pitchFamily="34" charset="0"/>
                <a:ea typeface="宋体" pitchFamily="2" charset="-122"/>
                <a:cs typeface="Arial" panose="020B0604020202020204" pitchFamily="34" charset="0"/>
                <a:sym typeface="Times New Roman" pitchFamily="18" charset="0"/>
              </a:rPr>
              <a:t>2</a:t>
            </a:r>
            <a:endParaRPr lang="zh-CN" altLang="en-US" sz="5400" b="1" dirty="0">
              <a:solidFill>
                <a:srgbClr val="FFFFFF"/>
              </a:solidFill>
              <a:latin typeface="Arial" panose="020B0604020202020204" pitchFamily="34" charset="0"/>
              <a:ea typeface="宋体" pitchFamily="2" charset="-122"/>
              <a:cs typeface="Arial" panose="020B0604020202020204" pitchFamily="34" charset="0"/>
              <a:sym typeface="Times New Roman" pitchFamily="18" charset="0"/>
            </a:endParaRPr>
          </a:p>
        </p:txBody>
      </p:sp>
      <mc:AlternateContent xmlns:mc="http://schemas.openxmlformats.org/markup-compatibility/2006" xmlns:a14="http://schemas.microsoft.com/office/drawing/2010/main">
        <mc:Choice Requires="a14">
          <p:sp>
            <p:nvSpPr>
              <p:cNvPr id="34" name="TextBox 33"/>
              <p:cNvSpPr txBox="1"/>
              <p:nvPr/>
            </p:nvSpPr>
            <p:spPr>
              <a:xfrm>
                <a:off x="1545858" y="1622103"/>
                <a:ext cx="7479269" cy="3195811"/>
              </a:xfrm>
              <a:prstGeom prst="rect">
                <a:avLst/>
              </a:prstGeom>
              <a:solidFill>
                <a:srgbClr val="93D050"/>
              </a:solidFill>
              <a:ln w="38100">
                <a:solidFill>
                  <a:schemeClr val="accent5">
                    <a:lumMod val="75000"/>
                  </a:schemeClr>
                </a:solidFill>
              </a:ln>
            </p:spPr>
            <p:txBody>
              <a:bodyPr wrap="square" rtlCol="0">
                <a:spAutoFit/>
              </a:bodyPr>
              <a:lstStyle/>
              <a:p>
                <a:r>
                  <a:rPr lang="en-US" sz="2000" dirty="0" err="1">
                    <a:latin typeface="Arial" panose="020B0604020202020204" pitchFamily="34" charset="0"/>
                    <a:cs typeface="Arial" panose="020B0604020202020204" pitchFamily="34" charset="0"/>
                  </a:rPr>
                  <a:t>Qua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sát</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á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ì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ảnh</a:t>
                </a:r>
                <a:r>
                  <a:rPr lang="en-US" sz="2000" dirty="0">
                    <a:latin typeface="Arial" panose="020B0604020202020204" pitchFamily="34" charset="0"/>
                    <a:cs typeface="Arial" panose="020B0604020202020204" pitchFamily="34" charset="0"/>
                  </a:rPr>
                  <a:t> 3D </a:t>
                </a:r>
                <a:r>
                  <a:rPr lang="en-US" sz="2000" dirty="0" err="1">
                    <a:latin typeface="Arial" panose="020B0604020202020204" pitchFamily="34" charset="0"/>
                    <a:cs typeface="Arial" panose="020B0604020202020204" pitchFamily="34" charset="0"/>
                  </a:rPr>
                  <a:t>củ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phâ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ử</a:t>
                </a:r>
                <a:r>
                  <a:rPr lang="en-US" sz="2000" dirty="0">
                    <a:latin typeface="Arial" panose="020B0604020202020204" pitchFamily="34" charset="0"/>
                    <a:cs typeface="Arial" panose="020B0604020202020204" pitchFamily="34" charset="0"/>
                  </a:rPr>
                  <a:t> H</a:t>
                </a:r>
                <a:r>
                  <a:rPr lang="en-US" sz="2000" baseline="-25000" dirty="0">
                    <a:latin typeface="Arial" panose="020B0604020202020204" pitchFamily="34" charset="0"/>
                    <a:cs typeface="Arial" panose="020B0604020202020204" pitchFamily="34" charset="0"/>
                  </a:rPr>
                  <a:t>2</a:t>
                </a:r>
                <a:r>
                  <a:rPr lang="en-US" sz="2000" dirty="0">
                    <a:latin typeface="Arial" panose="020B0604020202020204" pitchFamily="34" charset="0"/>
                    <a:cs typeface="Arial" panose="020B0604020202020204" pitchFamily="34" charset="0"/>
                  </a:rPr>
                  <a:t>O </a:t>
                </a:r>
                <a:r>
                  <a:rPr lang="en-US" sz="2000" dirty="0" err="1">
                    <a:latin typeface="Arial" panose="020B0604020202020204" pitchFamily="34" charset="0"/>
                    <a:cs typeface="Arial" panose="020B0604020202020204" pitchFamily="34" charset="0"/>
                  </a:rPr>
                  <a:t>và</a:t>
                </a:r>
                <a:r>
                  <a:rPr lang="en-US" sz="2000" dirty="0">
                    <a:latin typeface="Arial" panose="020B0604020202020204" pitchFamily="34" charset="0"/>
                    <a:cs typeface="Arial" panose="020B0604020202020204" pitchFamily="34" charset="0"/>
                  </a:rPr>
                  <a:t> H</a:t>
                </a:r>
                <a:r>
                  <a:rPr lang="en-US" sz="2000" baseline="-25000" dirty="0">
                    <a:latin typeface="Arial" panose="020B0604020202020204" pitchFamily="34" charset="0"/>
                    <a:cs typeface="Arial" panose="020B0604020202020204" pitchFamily="34" charset="0"/>
                  </a:rPr>
                  <a:t>2</a:t>
                </a:r>
                <a:r>
                  <a:rPr lang="en-US" sz="2000" dirty="0">
                    <a:latin typeface="Arial" panose="020B0604020202020204" pitchFamily="34" charset="0"/>
                    <a:cs typeface="Arial" panose="020B0604020202020204" pitchFamily="34" charset="0"/>
                  </a:rPr>
                  <a:t>S. </a:t>
                </a:r>
              </a:p>
              <a:p>
                <a:endParaRPr lang="en-US" dirty="0"/>
              </a:p>
              <a:p>
                <a:endParaRPr lang="en-US" dirty="0"/>
              </a:p>
              <a:p>
                <a:endParaRPr lang="en-US" dirty="0"/>
              </a:p>
              <a:p>
                <a:endParaRPr lang="en-US" dirty="0"/>
              </a:p>
              <a:p>
                <a:endParaRPr lang="en-US" dirty="0"/>
              </a:p>
              <a:p>
                <a:endParaRPr lang="en-US" dirty="0"/>
              </a:p>
              <a:p>
                <a:pPr lvl="0"/>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Bằ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mắt</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hườ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ãy</a:t>
                </a:r>
                <a:r>
                  <a:rPr lang="en-US" sz="2000" dirty="0">
                    <a:latin typeface="Arial" panose="020B0604020202020204" pitchFamily="34" charset="0"/>
                    <a:cs typeface="Arial" panose="020B0604020202020204" pitchFamily="34" charset="0"/>
                  </a:rPr>
                  <a:t> so </a:t>
                </a:r>
                <a:r>
                  <a:rPr lang="en-US" sz="2000" dirty="0" err="1">
                    <a:latin typeface="Arial" panose="020B0604020202020204" pitchFamily="34" charset="0"/>
                    <a:cs typeface="Arial" panose="020B0604020202020204" pitchFamily="34" charset="0"/>
                  </a:rPr>
                  <a:t>sá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độ</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dài</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liê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kết</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gó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liê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kết</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ủ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á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phâ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ử</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rên</a:t>
                </a:r>
                <a:r>
                  <a:rPr lang="en-US" sz="2000" dirty="0">
                    <a:latin typeface="Arial" panose="020B0604020202020204" pitchFamily="34" charset="0"/>
                    <a:cs typeface="Arial" panose="020B0604020202020204" pitchFamily="34" charset="0"/>
                  </a:rPr>
                  <a:t>.</a:t>
                </a:r>
              </a:p>
              <a:p>
                <a:pPr lvl="0"/>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Bằ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kiế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hứ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ó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ọ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ãy</a:t>
                </a:r>
                <a:r>
                  <a:rPr lang="en-US" sz="2000" dirty="0">
                    <a:latin typeface="Arial" panose="020B0604020202020204" pitchFamily="34" charset="0"/>
                    <a:cs typeface="Arial" panose="020B0604020202020204" pitchFamily="34" charset="0"/>
                  </a:rPr>
                  <a:t> so </a:t>
                </a:r>
                <a:r>
                  <a:rPr lang="en-US" sz="2000" dirty="0" err="1">
                    <a:latin typeface="Arial" panose="020B0604020202020204" pitchFamily="34" charset="0"/>
                    <a:cs typeface="Arial" panose="020B0604020202020204" pitchFamily="34" charset="0"/>
                  </a:rPr>
                  <a:t>sá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gó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liê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kết</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ủa</a:t>
                </a:r>
                <a:r>
                  <a:rPr lang="en-US" sz="2000" dirty="0">
                    <a:latin typeface="Arial" panose="020B0604020202020204" pitchFamily="34" charset="0"/>
                    <a:cs typeface="Arial" panose="020B0604020202020204" pitchFamily="34" charset="0"/>
                  </a:rPr>
                  <a:t> </a:t>
                </a:r>
                <a14:m>
                  <m:oMath xmlns:m="http://schemas.openxmlformats.org/officeDocument/2006/math">
                    <m:acc>
                      <m:accPr>
                        <m:chr m:val="̂"/>
                        <m:ctrlPr>
                          <a:rPr lang="en-US" sz="2000" i="1">
                            <a:latin typeface="Cambria Math" panose="02040503050406030204" pitchFamily="18" charset="0"/>
                            <a:cs typeface="Arial" panose="020B0604020202020204" pitchFamily="34" charset="0"/>
                          </a:rPr>
                        </m:ctrlPr>
                      </m:accPr>
                      <m:e>
                        <m:r>
                          <a:rPr lang="en-US" sz="2000">
                            <a:latin typeface="Cambria Math" panose="02040503050406030204" pitchFamily="18" charset="0"/>
                            <a:cs typeface="Arial" panose="020B0604020202020204" pitchFamily="34" charset="0"/>
                          </a:rPr>
                          <m:t>𝐻𝑂𝐻</m:t>
                        </m:r>
                      </m:e>
                    </m:acc>
                    <m:r>
                      <a:rPr lang="en-US" sz="2000">
                        <a:latin typeface="Cambria Math" panose="02040503050406030204" pitchFamily="18" charset="0"/>
                        <a:cs typeface="Arial" panose="020B0604020202020204" pitchFamily="34" charset="0"/>
                      </a:rPr>
                      <m:t> </m:t>
                    </m:r>
                  </m:oMath>
                </a14:m>
                <a:r>
                  <a:rPr lang="en-US" sz="2000" dirty="0" err="1">
                    <a:latin typeface="Arial" panose="020B0604020202020204" pitchFamily="34" charset="0"/>
                    <a:cs typeface="Arial" panose="020B0604020202020204" pitchFamily="34" charset="0"/>
                  </a:rPr>
                  <a:t>và</a:t>
                </a:r>
                <a:r>
                  <a:rPr lang="en-US" sz="2000" dirty="0">
                    <a:latin typeface="Arial" panose="020B0604020202020204" pitchFamily="34" charset="0"/>
                    <a:cs typeface="Arial" panose="020B0604020202020204" pitchFamily="34" charset="0"/>
                  </a:rPr>
                  <a:t> </a:t>
                </a:r>
                <a14:m>
                  <m:oMath xmlns:m="http://schemas.openxmlformats.org/officeDocument/2006/math">
                    <m:acc>
                      <m:accPr>
                        <m:chr m:val="̂"/>
                        <m:ctrlPr>
                          <a:rPr lang="en-US" sz="2000" i="1">
                            <a:latin typeface="Cambria Math" panose="02040503050406030204" pitchFamily="18" charset="0"/>
                            <a:cs typeface="Arial" panose="020B0604020202020204" pitchFamily="34" charset="0"/>
                          </a:rPr>
                        </m:ctrlPr>
                      </m:accPr>
                      <m:e>
                        <m:r>
                          <a:rPr lang="en-US" sz="2000">
                            <a:latin typeface="Cambria Math" panose="02040503050406030204" pitchFamily="18" charset="0"/>
                            <a:cs typeface="Arial" panose="020B0604020202020204" pitchFamily="34" charset="0"/>
                          </a:rPr>
                          <m:t>𝐻𝑆𝐻</m:t>
                        </m:r>
                      </m:e>
                    </m:acc>
                  </m:oMath>
                </a14:m>
                <a:r>
                  <a:rPr lang="en-US" sz="2000" dirty="0">
                    <a:latin typeface="Arial" panose="020B0604020202020204" pitchFamily="34" charset="0"/>
                    <a:cs typeface="Arial" panose="020B0604020202020204" pitchFamily="34" charset="0"/>
                  </a:rPr>
                  <a:t>?</a:t>
                </a:r>
              </a:p>
              <a:p>
                <a:pPr lvl="0"/>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Làm</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hế</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nào</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để</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ó</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số</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liệu</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hí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xá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về</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gó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liê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kết</a:t>
                </a:r>
                <a:r>
                  <a:rPr lang="en-US" sz="2000" dirty="0">
                    <a:latin typeface="Arial" panose="020B0604020202020204" pitchFamily="34" charset="0"/>
                    <a:cs typeface="Arial" panose="020B0604020202020204" pitchFamily="34" charset="0"/>
                  </a:rPr>
                  <a:t>?</a:t>
                </a:r>
              </a:p>
            </p:txBody>
          </p:sp>
        </mc:Choice>
        <mc:Fallback xmlns="">
          <p:sp>
            <p:nvSpPr>
              <p:cNvPr id="34" name="TextBox 33"/>
              <p:cNvSpPr txBox="1">
                <a:spLocks noRot="1" noChangeAspect="1" noMove="1" noResize="1" noEditPoints="1" noAdjustHandles="1" noChangeArrowheads="1" noChangeShapeType="1" noTextEdit="1"/>
              </p:cNvSpPr>
              <p:nvPr/>
            </p:nvSpPr>
            <p:spPr>
              <a:xfrm>
                <a:off x="1545858" y="1622103"/>
                <a:ext cx="7479269" cy="3195811"/>
              </a:xfrm>
              <a:prstGeom prst="rect">
                <a:avLst/>
              </a:prstGeom>
              <a:blipFill>
                <a:blip r:embed="rId3"/>
                <a:stretch>
                  <a:fillRect l="-649" t="-189" r="-10958" b="-2264"/>
                </a:stretch>
              </a:blipFill>
              <a:ln w="38100">
                <a:solidFill>
                  <a:schemeClr val="accent5">
                    <a:lumMod val="75000"/>
                  </a:schemeClr>
                </a:solidFill>
              </a:ln>
            </p:spPr>
            <p:txBody>
              <a:bodyPr/>
              <a:lstStyle/>
              <a:p>
                <a:r>
                  <a:rPr lang="en-US">
                    <a:noFill/>
                  </a:rPr>
                  <a:t> </a:t>
                </a:r>
              </a:p>
            </p:txBody>
          </p:sp>
        </mc:Fallback>
      </mc:AlternateContent>
      <p:sp>
        <p:nvSpPr>
          <p:cNvPr id="35" name="Rectangle 34"/>
          <p:cNvSpPr/>
          <p:nvPr/>
        </p:nvSpPr>
        <p:spPr>
          <a:xfrm>
            <a:off x="1551098" y="3612627"/>
            <a:ext cx="7479269" cy="958660"/>
          </a:xfrm>
          <a:prstGeom prst="rect">
            <a:avLst/>
          </a:prstGeom>
          <a:solidFill>
            <a:srgbClr val="FABE00"/>
          </a:solidFill>
          <a:ln w="38100">
            <a:solidFill>
              <a:schemeClr val="accent5">
                <a:lumMod val="75000"/>
              </a:schemeClr>
            </a:solidFill>
          </a:ln>
        </p:spPr>
        <p:txBody>
          <a:bodyPr wrap="square">
            <a:spAutoFit/>
          </a:bodyPr>
          <a:lstStyle/>
          <a:p>
            <a:pPr>
              <a:lnSpc>
                <a:spcPct val="150000"/>
              </a:lnSpc>
            </a:pPr>
            <a:r>
              <a:rPr lang="en-US" sz="2000" dirty="0" err="1">
                <a:latin typeface="Arial" panose="020B0604020202020204" pitchFamily="34" charset="0"/>
                <a:cs typeface="Arial" panose="020B0604020202020204" pitchFamily="34" charset="0"/>
              </a:rPr>
              <a:t>Hãy</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nêu</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á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phầ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mềm</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ó</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hể</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ỗ</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rợ</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bộ</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mô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ó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ọ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ro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hự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ế</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mà</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em</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biết</a:t>
            </a:r>
            <a:r>
              <a:rPr lang="en-US" sz="2000" dirty="0">
                <a:latin typeface="Arial" panose="020B0604020202020204" pitchFamily="34" charset="0"/>
                <a:cs typeface="Arial" panose="020B0604020202020204" pitchFamily="34" charset="0"/>
              </a:rPr>
              <a:t>?</a:t>
            </a:r>
          </a:p>
        </p:txBody>
      </p:sp>
      <p:grpSp>
        <p:nvGrpSpPr>
          <p:cNvPr id="36" name="组合 16"/>
          <p:cNvGrpSpPr/>
          <p:nvPr/>
        </p:nvGrpSpPr>
        <p:grpSpPr>
          <a:xfrm>
            <a:off x="2631379" y="741895"/>
            <a:ext cx="491776" cy="429667"/>
            <a:chOff x="5030931" y="2884106"/>
            <a:chExt cx="655701" cy="572889"/>
          </a:xfrm>
        </p:grpSpPr>
        <p:sp>
          <p:nvSpPr>
            <p:cNvPr id="37" name="椭圆 1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38" name="文本框 18"/>
            <p:cNvSpPr txBox="1"/>
            <p:nvPr/>
          </p:nvSpPr>
          <p:spPr>
            <a:xfrm>
              <a:off x="5030931" y="2902999"/>
              <a:ext cx="655701" cy="553996"/>
            </a:xfrm>
            <a:prstGeom prst="rect">
              <a:avLst/>
            </a:prstGeom>
            <a:noFill/>
          </p:spPr>
          <p:txBody>
            <a:bodyPr wrap="square" rtlCol="0">
              <a:spAutoFit/>
            </a:bodyPr>
            <a:lstStyle/>
            <a:p>
              <a:pPr algn="ctr"/>
              <a:r>
                <a:rPr lang="en-US" altLang="zh-CN" sz="2100" dirty="0">
                  <a:solidFill>
                    <a:srgbClr val="E8797A"/>
                  </a:solidFill>
                  <a:latin typeface="Arial" panose="020B0604020202020204" pitchFamily="34" charset="0"/>
                  <a:cs typeface="Arial" panose="020B0604020202020204" pitchFamily="34" charset="0"/>
                </a:rPr>
                <a:t>01</a:t>
              </a:r>
              <a:endParaRPr lang="zh-CN" altLang="en-US" sz="2100" dirty="0">
                <a:solidFill>
                  <a:srgbClr val="E8797A"/>
                </a:solidFill>
                <a:latin typeface="Arial" panose="020B0604020202020204" pitchFamily="34" charset="0"/>
                <a:cs typeface="Arial" panose="020B0604020202020204" pitchFamily="34" charset="0"/>
              </a:endParaRPr>
            </a:p>
          </p:txBody>
        </p:sp>
      </p:grpSp>
      <p:pic>
        <p:nvPicPr>
          <p:cNvPr id="39" name="Picture 38" descr="C:\Users\Admin\Desktop\h2o.jpg"/>
          <p:cNvPicPr/>
          <p:nvPr/>
        </p:nvPicPr>
        <p:blipFill>
          <a:blip r:embed="rId4">
            <a:extLst>
              <a:ext uri="{28A0092B-C50C-407E-A947-70E740481C1C}">
                <a14:useLocalDpi xmlns:a14="http://schemas.microsoft.com/office/drawing/2010/main" val="0"/>
              </a:ext>
            </a:extLst>
          </a:blip>
          <a:srcRect/>
          <a:stretch>
            <a:fillRect/>
          </a:stretch>
        </p:blipFill>
        <p:spPr bwMode="auto">
          <a:xfrm>
            <a:off x="2170653" y="1977775"/>
            <a:ext cx="1391285" cy="1240155"/>
          </a:xfrm>
          <a:prstGeom prst="rect">
            <a:avLst/>
          </a:prstGeom>
          <a:noFill/>
          <a:ln>
            <a:noFill/>
          </a:ln>
        </p:spPr>
      </p:pic>
      <p:pic>
        <p:nvPicPr>
          <p:cNvPr id="40" name="Picture 39" descr="C:\Users\Admin\Desktop\h2s 6.jpg"/>
          <p:cNvPicPr/>
          <p:nvPr/>
        </p:nvPicPr>
        <p:blipFill>
          <a:blip r:embed="rId5">
            <a:extLst>
              <a:ext uri="{28A0092B-C50C-407E-A947-70E740481C1C}">
                <a14:useLocalDpi xmlns:a14="http://schemas.microsoft.com/office/drawing/2010/main" val="0"/>
              </a:ext>
            </a:extLst>
          </a:blip>
          <a:srcRect/>
          <a:stretch>
            <a:fillRect/>
          </a:stretch>
        </p:blipFill>
        <p:spPr bwMode="auto">
          <a:xfrm>
            <a:off x="4884484" y="1977775"/>
            <a:ext cx="1586012" cy="1155899"/>
          </a:xfrm>
          <a:prstGeom prst="rect">
            <a:avLst/>
          </a:prstGeom>
          <a:noFill/>
          <a:ln>
            <a:noFill/>
          </a:ln>
        </p:spPr>
      </p:pic>
    </p:spTree>
    <p:extLst>
      <p:ext uri="{BB962C8B-B14F-4D97-AF65-F5344CB8AC3E}">
        <p14:creationId xmlns:p14="http://schemas.microsoft.com/office/powerpoint/2010/main" val="405128481"/>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300" fill="hold"/>
                                            <p:tgtEl>
                                              <p:spTgt spid="2"/>
                                            </p:tgtEl>
                                            <p:attrNameLst>
                                              <p:attrName>ppt_w</p:attrName>
                                            </p:attrNameLst>
                                          </p:cBhvr>
                                          <p:tavLst>
                                            <p:tav tm="0">
                                              <p:val>
                                                <p:fltVal val="0"/>
                                              </p:val>
                                            </p:tav>
                                            <p:tav tm="100000">
                                              <p:val>
                                                <p:strVal val="#ppt_w"/>
                                              </p:val>
                                            </p:tav>
                                          </p:tavLst>
                                        </p:anim>
                                        <p:anim calcmode="lin" valueType="num">
                                          <p:cBhvr>
                                            <p:cTn id="8" dur="300" fill="hold"/>
                                            <p:tgtEl>
                                              <p:spTgt spid="2"/>
                                            </p:tgtEl>
                                            <p:attrNameLst>
                                              <p:attrName>ppt_h</p:attrName>
                                            </p:attrNameLst>
                                          </p:cBhvr>
                                          <p:tavLst>
                                            <p:tav tm="0">
                                              <p:val>
                                                <p:fltVal val="0"/>
                                              </p:val>
                                            </p:tav>
                                            <p:tav tm="100000">
                                              <p:val>
                                                <p:strVal val="#ppt_h"/>
                                              </p:val>
                                            </p:tav>
                                          </p:tavLst>
                                        </p:anim>
                                        <p:animEffect transition="in" filter="fade">
                                          <p:cBhvr>
                                            <p:cTn id="9" dur="300"/>
                                            <p:tgtEl>
                                              <p:spTgt spid="2"/>
                                            </p:tgtEl>
                                          </p:cBhvr>
                                        </p:animEffect>
                                      </p:childTnLst>
                                    </p:cTn>
                                  </p:par>
                                </p:childTnLst>
                              </p:cTn>
                            </p:par>
                            <p:par>
                              <p:cTn id="10" fill="hold">
                                <p:stCondLst>
                                  <p:cond delay="3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37"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fade">
                                          <p:cBhvr>
                                            <p:cTn id="19" dur="600"/>
                                            <p:tgtEl>
                                              <p:spTgt spid="20"/>
                                            </p:tgtEl>
                                          </p:cBhvr>
                                        </p:animEffect>
                                        <p:anim calcmode="lin" valueType="num">
                                          <p:cBhvr>
                                            <p:cTn id="20" dur="600" fill="hold"/>
                                            <p:tgtEl>
                                              <p:spTgt spid="20"/>
                                            </p:tgtEl>
                                            <p:attrNameLst>
                                              <p:attrName>ppt_x</p:attrName>
                                            </p:attrNameLst>
                                          </p:cBhvr>
                                          <p:tavLst>
                                            <p:tav tm="0">
                                              <p:val>
                                                <p:strVal val="#ppt_x"/>
                                              </p:val>
                                            </p:tav>
                                            <p:tav tm="100000">
                                              <p:val>
                                                <p:strVal val="#ppt_x"/>
                                              </p:val>
                                            </p:tav>
                                          </p:tavLst>
                                        </p:anim>
                                        <p:anim calcmode="lin" valueType="num">
                                          <p:cBhvr>
                                            <p:cTn id="21" dur="540" decel="100000" fill="hold"/>
                                            <p:tgtEl>
                                              <p:spTgt spid="20"/>
                                            </p:tgtEl>
                                            <p:attrNameLst>
                                              <p:attrName>ppt_y</p:attrName>
                                            </p:attrNameLst>
                                          </p:cBhvr>
                                          <p:tavLst>
                                            <p:tav tm="0">
                                              <p:val>
                                                <p:strVal val="#ppt_y+1"/>
                                              </p:val>
                                            </p:tav>
                                            <p:tav tm="100000">
                                              <p:val>
                                                <p:strVal val="#ppt_y-.03"/>
                                              </p:val>
                                            </p:tav>
                                          </p:tavLst>
                                        </p:anim>
                                        <p:anim calcmode="lin" valueType="num">
                                          <p:cBhvr>
                                            <p:cTn id="22" dur="60" accel="100000" fill="hold">
                                              <p:stCondLst>
                                                <p:cond delay="540"/>
                                              </p:stCondLst>
                                            </p:cTn>
                                            <p:tgtEl>
                                              <p:spTgt spid="20"/>
                                            </p:tgtEl>
                                            <p:attrNameLst>
                                              <p:attrName>ppt_y</p:attrName>
                                            </p:attrNameLst>
                                          </p:cBhvr>
                                          <p:tavLst>
                                            <p:tav tm="0">
                                              <p:val>
                                                <p:strVal val="#ppt_y-.03"/>
                                              </p:val>
                                            </p:tav>
                                            <p:tav tm="100000">
                                              <p:val>
                                                <p:strVal val="#ppt_y"/>
                                              </p:val>
                                            </p:tav>
                                          </p:tavLst>
                                        </p:anim>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22" presetClass="entr" presetSubtype="8"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par>
                                    <p:cTn id="28" presetID="1" presetClass="entr" presetSubtype="0" fill="hold" nodeType="withEffect">
                                      <p:stCondLst>
                                        <p:cond delay="0"/>
                                      </p:stCondLst>
                                      <p:childTnLst>
                                        <p:set>
                                          <p:cBhvr>
                                            <p:cTn id="29" dur="1" fill="hold">
                                              <p:stCondLst>
                                                <p:cond delay="0"/>
                                              </p:stCondLst>
                                            </p:cTn>
                                            <p:tgtEl>
                                              <p:spTgt spid="8"/>
                                            </p:tgtEl>
                                            <p:attrNameLst>
                                              <p:attrName>style.visibility</p:attrName>
                                            </p:attrNameLst>
                                          </p:cBhvr>
                                          <p:to>
                                            <p:strVal val="visible"/>
                                          </p:to>
                                        </p:set>
                                      </p:childTnLst>
                                    </p:cTn>
                                  </p:par>
                                  <p:par>
                                    <p:cTn id="30" presetID="2" presetClass="entr" presetSubtype="2" accel="70000" fill="hold" grpId="0" nodeType="withEffect" p14:presetBounceEnd="50000">
                                      <p:stCondLst>
                                        <p:cond delay="0"/>
                                      </p:stCondLst>
                                      <p:childTnLst>
                                        <p:set>
                                          <p:cBhvr>
                                            <p:cTn id="31" dur="1" fill="hold">
                                              <p:stCondLst>
                                                <p:cond delay="0"/>
                                              </p:stCondLst>
                                            </p:cTn>
                                            <p:tgtEl>
                                              <p:spTgt spid="7"/>
                                            </p:tgtEl>
                                            <p:attrNameLst>
                                              <p:attrName>style.visibility</p:attrName>
                                            </p:attrNameLst>
                                          </p:cBhvr>
                                          <p:to>
                                            <p:strVal val="visible"/>
                                          </p:to>
                                        </p:set>
                                        <p:anim calcmode="lin" valueType="num" p14:bounceEnd="50000">
                                          <p:cBhvr additive="base">
                                            <p:cTn id="32"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33" dur="500" fill="hold"/>
                                            <p:tgtEl>
                                              <p:spTgt spid="7"/>
                                            </p:tgtEl>
                                            <p:attrNameLst>
                                              <p:attrName>ppt_y</p:attrName>
                                            </p:attrNameLst>
                                          </p:cBhvr>
                                          <p:tavLst>
                                            <p:tav tm="0">
                                              <p:val>
                                                <p:strVal val="#ppt_y"/>
                                              </p:val>
                                            </p:tav>
                                            <p:tav tm="100000">
                                              <p:val>
                                                <p:strVal val="#ppt_y"/>
                                              </p:val>
                                            </p:tav>
                                          </p:tavLst>
                                        </p:anim>
                                      </p:childTnLst>
                                    </p:cTn>
                                  </p:par>
                                  <p:par>
                                    <p:cTn id="34" presetID="16" presetClass="entr" presetSubtype="37" fill="hold" grpId="0" nodeType="with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barn(outVertical)">
                                          <p:cBhvr>
                                            <p:cTn id="36" dur="500"/>
                                            <p:tgtEl>
                                              <p:spTgt spid="25"/>
                                            </p:tgtEl>
                                          </p:cBhvr>
                                        </p:animEffect>
                                      </p:childTnLst>
                                    </p:cTn>
                                  </p:par>
                                </p:childTnLst>
                              </p:cTn>
                            </p:par>
                            <p:par>
                              <p:cTn id="37" fill="hold">
                                <p:stCondLst>
                                  <p:cond delay="900"/>
                                </p:stCondLst>
                                <p:childTnLst>
                                  <p:par>
                                    <p:cTn id="38" presetID="53" presetClass="entr" presetSubtype="16" fill="hold" nodeType="afterEffect">
                                      <p:stCondLst>
                                        <p:cond delay="0"/>
                                      </p:stCondLst>
                                      <p:childTnLst>
                                        <p:set>
                                          <p:cBhvr>
                                            <p:cTn id="39" dur="1" fill="hold">
                                              <p:stCondLst>
                                                <p:cond delay="0"/>
                                              </p:stCondLst>
                                            </p:cTn>
                                            <p:tgtEl>
                                              <p:spTgt spid="36"/>
                                            </p:tgtEl>
                                            <p:attrNameLst>
                                              <p:attrName>style.visibility</p:attrName>
                                            </p:attrNameLst>
                                          </p:cBhvr>
                                          <p:to>
                                            <p:strVal val="visible"/>
                                          </p:to>
                                        </p:set>
                                        <p:anim calcmode="lin" valueType="num">
                                          <p:cBhvr>
                                            <p:cTn id="40" dur="200" fill="hold"/>
                                            <p:tgtEl>
                                              <p:spTgt spid="36"/>
                                            </p:tgtEl>
                                            <p:attrNameLst>
                                              <p:attrName>ppt_w</p:attrName>
                                            </p:attrNameLst>
                                          </p:cBhvr>
                                          <p:tavLst>
                                            <p:tav tm="0">
                                              <p:val>
                                                <p:fltVal val="0"/>
                                              </p:val>
                                            </p:tav>
                                            <p:tav tm="100000">
                                              <p:val>
                                                <p:strVal val="#ppt_w"/>
                                              </p:val>
                                            </p:tav>
                                          </p:tavLst>
                                        </p:anim>
                                        <p:anim calcmode="lin" valueType="num">
                                          <p:cBhvr>
                                            <p:cTn id="41" dur="200" fill="hold"/>
                                            <p:tgtEl>
                                              <p:spTgt spid="36"/>
                                            </p:tgtEl>
                                            <p:attrNameLst>
                                              <p:attrName>ppt_h</p:attrName>
                                            </p:attrNameLst>
                                          </p:cBhvr>
                                          <p:tavLst>
                                            <p:tav tm="0">
                                              <p:val>
                                                <p:fltVal val="0"/>
                                              </p:val>
                                            </p:tav>
                                            <p:tav tm="100000">
                                              <p:val>
                                                <p:strVal val="#ppt_h"/>
                                              </p:val>
                                            </p:tav>
                                          </p:tavLst>
                                        </p:anim>
                                        <p:animEffect transition="in" filter="fade">
                                          <p:cBhvr>
                                            <p:cTn id="42" dur="200"/>
                                            <p:tgtEl>
                                              <p:spTgt spid="36"/>
                                            </p:tgtEl>
                                          </p:cBhvr>
                                        </p:animEffect>
                                      </p:childTnLst>
                                    </p:cTn>
                                  </p:par>
                                </p:childTnLst>
                              </p:cTn>
                            </p:par>
                            <p:par>
                              <p:cTn id="43" fill="hold">
                                <p:stCondLst>
                                  <p:cond delay="1100"/>
                                </p:stCondLst>
                                <p:childTnLst>
                                  <p:par>
                                    <p:cTn id="44" presetID="26" presetClass="emph" presetSubtype="0" fill="hold" nodeType="afterEffect">
                                      <p:stCondLst>
                                        <p:cond delay="0"/>
                                      </p:stCondLst>
                                      <p:childTnLst>
                                        <p:animEffect transition="out" filter="fade">
                                          <p:cBhvr>
                                            <p:cTn id="45" dur="400" tmFilter="0, 0; .2, .5; .8, .5; 1, 0"/>
                                            <p:tgtEl>
                                              <p:spTgt spid="36"/>
                                            </p:tgtEl>
                                          </p:cBhvr>
                                        </p:animEffect>
                                        <p:animScale>
                                          <p:cBhvr>
                                            <p:cTn id="46" dur="200" autoRev="1" fill="hold"/>
                                            <p:tgtEl>
                                              <p:spTgt spid="36"/>
                                            </p:tgtEl>
                                          </p:cBhvr>
                                          <p:by x="105000" y="105000"/>
                                        </p:animScale>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53" presetClass="entr" presetSubtype="16" fill="hold" grpId="1" nodeType="clickEffect">
                                      <p:stCondLst>
                                        <p:cond delay="0"/>
                                      </p:stCondLst>
                                      <p:childTnLst>
                                        <p:set>
                                          <p:cBhvr>
                                            <p:cTn id="54" dur="1" fill="hold">
                                              <p:stCondLst>
                                                <p:cond delay="0"/>
                                              </p:stCondLst>
                                            </p:cTn>
                                            <p:tgtEl>
                                              <p:spTgt spid="34"/>
                                            </p:tgtEl>
                                            <p:attrNameLst>
                                              <p:attrName>style.visibility</p:attrName>
                                            </p:attrNameLst>
                                          </p:cBhvr>
                                          <p:to>
                                            <p:strVal val="visible"/>
                                          </p:to>
                                        </p:set>
                                        <p:anim calcmode="lin" valueType="num">
                                          <p:cBhvr>
                                            <p:cTn id="55" dur="500" fill="hold"/>
                                            <p:tgtEl>
                                              <p:spTgt spid="34"/>
                                            </p:tgtEl>
                                            <p:attrNameLst>
                                              <p:attrName>ppt_w</p:attrName>
                                            </p:attrNameLst>
                                          </p:cBhvr>
                                          <p:tavLst>
                                            <p:tav tm="0">
                                              <p:val>
                                                <p:fltVal val="0"/>
                                              </p:val>
                                            </p:tav>
                                            <p:tav tm="100000">
                                              <p:val>
                                                <p:strVal val="#ppt_w"/>
                                              </p:val>
                                            </p:tav>
                                          </p:tavLst>
                                        </p:anim>
                                        <p:anim calcmode="lin" valueType="num">
                                          <p:cBhvr>
                                            <p:cTn id="56" dur="500" fill="hold"/>
                                            <p:tgtEl>
                                              <p:spTgt spid="34"/>
                                            </p:tgtEl>
                                            <p:attrNameLst>
                                              <p:attrName>ppt_h</p:attrName>
                                            </p:attrNameLst>
                                          </p:cBhvr>
                                          <p:tavLst>
                                            <p:tav tm="0">
                                              <p:val>
                                                <p:fltVal val="0"/>
                                              </p:val>
                                            </p:tav>
                                            <p:tav tm="100000">
                                              <p:val>
                                                <p:strVal val="#ppt_h"/>
                                              </p:val>
                                            </p:tav>
                                          </p:tavLst>
                                        </p:anim>
                                        <p:animEffect transition="in" filter="fade">
                                          <p:cBhvr>
                                            <p:cTn id="57" dur="500"/>
                                            <p:tgtEl>
                                              <p:spTgt spid="34"/>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39"/>
                                            </p:tgtEl>
                                            <p:attrNameLst>
                                              <p:attrName>style.visibility</p:attrName>
                                            </p:attrNameLst>
                                          </p:cBhvr>
                                          <p:to>
                                            <p:strVal val="visible"/>
                                          </p:to>
                                        </p:set>
                                        <p:animEffect transition="in" filter="fade">
                                          <p:cBhvr>
                                            <p:cTn id="62" dur="500"/>
                                            <p:tgtEl>
                                              <p:spTgt spid="39"/>
                                            </p:tgtEl>
                                          </p:cBhvr>
                                        </p:animEffect>
                                      </p:childTnLst>
                                    </p:cTn>
                                  </p:par>
                                  <p:par>
                                    <p:cTn id="63" presetID="10" presetClass="entr" presetSubtype="0" fill="hold" nodeType="withEffect">
                                      <p:stCondLst>
                                        <p:cond delay="0"/>
                                      </p:stCondLst>
                                      <p:childTnLst>
                                        <p:set>
                                          <p:cBhvr>
                                            <p:cTn id="64" dur="1" fill="hold">
                                              <p:stCondLst>
                                                <p:cond delay="0"/>
                                              </p:stCondLst>
                                            </p:cTn>
                                            <p:tgtEl>
                                              <p:spTgt spid="40"/>
                                            </p:tgtEl>
                                            <p:attrNameLst>
                                              <p:attrName>style.visibility</p:attrName>
                                            </p:attrNameLst>
                                          </p:cBhvr>
                                          <p:to>
                                            <p:strVal val="visible"/>
                                          </p:to>
                                        </p:set>
                                        <p:animEffect transition="in" filter="fade">
                                          <p:cBhvr>
                                            <p:cTn id="65" dur="500"/>
                                            <p:tgtEl>
                                              <p:spTgt spid="40"/>
                                            </p:tgtEl>
                                          </p:cBhvr>
                                        </p:animEffect>
                                      </p:childTnLst>
                                    </p:cTn>
                                  </p:par>
                                </p:childTnLst>
                              </p:cTn>
                            </p:par>
                          </p:childTnLst>
                        </p:cTn>
                      </p:par>
                      <p:par>
                        <p:cTn id="66" fill="hold">
                          <p:stCondLst>
                            <p:cond delay="indefinite"/>
                          </p:stCondLst>
                          <p:childTnLst>
                            <p:par>
                              <p:cTn id="67" fill="hold">
                                <p:stCondLst>
                                  <p:cond delay="0"/>
                                </p:stCondLst>
                                <p:childTnLst>
                                  <p:par>
                                    <p:cTn id="68" presetID="1" presetClass="exit" presetSubtype="0" fill="hold" nodeType="clickEffect">
                                      <p:stCondLst>
                                        <p:cond delay="0"/>
                                      </p:stCondLst>
                                      <p:childTnLst>
                                        <p:set>
                                          <p:cBhvr>
                                            <p:cTn id="69" dur="1" fill="hold">
                                              <p:stCondLst>
                                                <p:cond delay="0"/>
                                              </p:stCondLst>
                                            </p:cTn>
                                            <p:tgtEl>
                                              <p:spTgt spid="39"/>
                                            </p:tgtEl>
                                            <p:attrNameLst>
                                              <p:attrName>style.visibility</p:attrName>
                                            </p:attrNameLst>
                                          </p:cBhvr>
                                          <p:to>
                                            <p:strVal val="hidden"/>
                                          </p:to>
                                        </p:set>
                                      </p:childTnLst>
                                    </p:cTn>
                                  </p:par>
                                  <p:par>
                                    <p:cTn id="70" presetID="1" presetClass="exit" presetSubtype="0" fill="hold" nodeType="withEffect">
                                      <p:stCondLst>
                                        <p:cond delay="0"/>
                                      </p:stCondLst>
                                      <p:childTnLst>
                                        <p:set>
                                          <p:cBhvr>
                                            <p:cTn id="71" dur="1" fill="hold">
                                              <p:stCondLst>
                                                <p:cond delay="0"/>
                                              </p:stCondLst>
                                            </p:cTn>
                                            <p:tgtEl>
                                              <p:spTgt spid="40"/>
                                            </p:tgtEl>
                                            <p:attrNameLst>
                                              <p:attrName>style.visibility</p:attrName>
                                            </p:attrNameLst>
                                          </p:cBhvr>
                                          <p:to>
                                            <p:strVal val="hidden"/>
                                          </p:to>
                                        </p:set>
                                      </p:childTnLst>
                                    </p:cTn>
                                  </p:par>
                                </p:childTnLst>
                              </p:cTn>
                            </p:par>
                          </p:childTnLst>
                        </p:cTn>
                      </p:par>
                      <p:par>
                        <p:cTn id="72" fill="hold">
                          <p:stCondLst>
                            <p:cond delay="indefinite"/>
                          </p:stCondLst>
                          <p:childTnLst>
                            <p:par>
                              <p:cTn id="73" fill="hold">
                                <p:stCondLst>
                                  <p:cond delay="0"/>
                                </p:stCondLst>
                                <p:childTnLst>
                                  <p:par>
                                    <p:cTn id="74" presetID="53" presetClass="exit" presetSubtype="32" fill="hold" grpId="0" nodeType="clickEffect">
                                      <p:stCondLst>
                                        <p:cond delay="0"/>
                                      </p:stCondLst>
                                      <p:childTnLst>
                                        <p:anim calcmode="lin" valueType="num">
                                          <p:cBhvr>
                                            <p:cTn id="75" dur="500"/>
                                            <p:tgtEl>
                                              <p:spTgt spid="34"/>
                                            </p:tgtEl>
                                            <p:attrNameLst>
                                              <p:attrName>ppt_w</p:attrName>
                                            </p:attrNameLst>
                                          </p:cBhvr>
                                          <p:tavLst>
                                            <p:tav tm="0">
                                              <p:val>
                                                <p:strVal val="ppt_w"/>
                                              </p:val>
                                            </p:tav>
                                            <p:tav tm="100000">
                                              <p:val>
                                                <p:fltVal val="0"/>
                                              </p:val>
                                            </p:tav>
                                          </p:tavLst>
                                        </p:anim>
                                        <p:anim calcmode="lin" valueType="num">
                                          <p:cBhvr>
                                            <p:cTn id="76" dur="500"/>
                                            <p:tgtEl>
                                              <p:spTgt spid="34"/>
                                            </p:tgtEl>
                                            <p:attrNameLst>
                                              <p:attrName>ppt_h</p:attrName>
                                            </p:attrNameLst>
                                          </p:cBhvr>
                                          <p:tavLst>
                                            <p:tav tm="0">
                                              <p:val>
                                                <p:strVal val="ppt_h"/>
                                              </p:val>
                                            </p:tav>
                                            <p:tav tm="100000">
                                              <p:val>
                                                <p:fltVal val="0"/>
                                              </p:val>
                                            </p:tav>
                                          </p:tavLst>
                                        </p:anim>
                                        <p:animEffect transition="out" filter="fade">
                                          <p:cBhvr>
                                            <p:cTn id="77" dur="500"/>
                                            <p:tgtEl>
                                              <p:spTgt spid="34"/>
                                            </p:tgtEl>
                                          </p:cBhvr>
                                        </p:animEffect>
                                        <p:set>
                                          <p:cBhvr>
                                            <p:cTn id="78" dur="1" fill="hold">
                                              <p:stCondLst>
                                                <p:cond delay="499"/>
                                              </p:stCondLst>
                                            </p:cTn>
                                            <p:tgtEl>
                                              <p:spTgt spid="34"/>
                                            </p:tgtEl>
                                            <p:attrNameLst>
                                              <p:attrName>style.visibility</p:attrName>
                                            </p:attrNameLst>
                                          </p:cBhvr>
                                          <p:to>
                                            <p:strVal val="hidden"/>
                                          </p:to>
                                        </p:se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31"/>
                                            </p:tgtEl>
                                            <p:attrNameLst>
                                              <p:attrName>style.visibility</p:attrName>
                                            </p:attrNameLst>
                                          </p:cBhvr>
                                          <p:to>
                                            <p:strVal val="visible"/>
                                          </p:to>
                                        </p:set>
                                        <p:animEffect transition="in" filter="wipe(left)">
                                          <p:cBhvr>
                                            <p:cTn id="83" dur="500"/>
                                            <p:tgtEl>
                                              <p:spTgt spid="31"/>
                                            </p:tgtEl>
                                          </p:cBhvr>
                                        </p:animEffect>
                                      </p:childTnLst>
                                    </p:cTn>
                                  </p:par>
                                </p:childTnLst>
                              </p:cTn>
                            </p:par>
                          </p:childTnLst>
                        </p:cTn>
                      </p:par>
                      <p:par>
                        <p:cTn id="84" fill="hold">
                          <p:stCondLst>
                            <p:cond delay="indefinite"/>
                          </p:stCondLst>
                          <p:childTnLst>
                            <p:par>
                              <p:cTn id="85" fill="hold">
                                <p:stCondLst>
                                  <p:cond delay="0"/>
                                </p:stCondLst>
                                <p:childTnLst>
                                  <p:par>
                                    <p:cTn id="86" presetID="53" presetClass="entr" presetSubtype="16" fill="hold" grpId="0" nodeType="clickEffect">
                                      <p:stCondLst>
                                        <p:cond delay="0"/>
                                      </p:stCondLst>
                                      <p:childTnLst>
                                        <p:set>
                                          <p:cBhvr>
                                            <p:cTn id="87" dur="1" fill="hold">
                                              <p:stCondLst>
                                                <p:cond delay="0"/>
                                              </p:stCondLst>
                                            </p:cTn>
                                            <p:tgtEl>
                                              <p:spTgt spid="35"/>
                                            </p:tgtEl>
                                            <p:attrNameLst>
                                              <p:attrName>style.visibility</p:attrName>
                                            </p:attrNameLst>
                                          </p:cBhvr>
                                          <p:to>
                                            <p:strVal val="visible"/>
                                          </p:to>
                                        </p:set>
                                        <p:anim calcmode="lin" valueType="num">
                                          <p:cBhvr>
                                            <p:cTn id="88" dur="500" fill="hold"/>
                                            <p:tgtEl>
                                              <p:spTgt spid="35"/>
                                            </p:tgtEl>
                                            <p:attrNameLst>
                                              <p:attrName>ppt_w</p:attrName>
                                            </p:attrNameLst>
                                          </p:cBhvr>
                                          <p:tavLst>
                                            <p:tav tm="0">
                                              <p:val>
                                                <p:fltVal val="0"/>
                                              </p:val>
                                            </p:tav>
                                            <p:tav tm="100000">
                                              <p:val>
                                                <p:strVal val="#ppt_w"/>
                                              </p:val>
                                            </p:tav>
                                          </p:tavLst>
                                        </p:anim>
                                        <p:anim calcmode="lin" valueType="num">
                                          <p:cBhvr>
                                            <p:cTn id="89" dur="500" fill="hold"/>
                                            <p:tgtEl>
                                              <p:spTgt spid="35"/>
                                            </p:tgtEl>
                                            <p:attrNameLst>
                                              <p:attrName>ppt_h</p:attrName>
                                            </p:attrNameLst>
                                          </p:cBhvr>
                                          <p:tavLst>
                                            <p:tav tm="0">
                                              <p:val>
                                                <p:fltVal val="0"/>
                                              </p:val>
                                            </p:tav>
                                            <p:tav tm="100000">
                                              <p:val>
                                                <p:strVal val="#ppt_h"/>
                                              </p:val>
                                            </p:tav>
                                          </p:tavLst>
                                        </p:anim>
                                        <p:animEffect transition="in" filter="fade">
                                          <p:cBhvr>
                                            <p:cTn id="90" dur="500"/>
                                            <p:tgtEl>
                                              <p:spTgt spid="35"/>
                                            </p:tgtEl>
                                          </p:cBhvr>
                                        </p:animEffect>
                                      </p:childTnLst>
                                    </p:cTn>
                                  </p:par>
                                </p:childTnLst>
                              </p:cTn>
                            </p:par>
                          </p:childTnLst>
                        </p:cTn>
                      </p:par>
                      <p:par>
                        <p:cTn id="91" fill="hold">
                          <p:stCondLst>
                            <p:cond delay="indefinite"/>
                          </p:stCondLst>
                          <p:childTnLst>
                            <p:par>
                              <p:cTn id="92" fill="hold">
                                <p:stCondLst>
                                  <p:cond delay="0"/>
                                </p:stCondLst>
                                <p:childTnLst>
                                  <p:par>
                                    <p:cTn id="93" presetID="53" presetClass="exit" presetSubtype="32" fill="hold" grpId="1" nodeType="clickEffect">
                                      <p:stCondLst>
                                        <p:cond delay="0"/>
                                      </p:stCondLst>
                                      <p:childTnLst>
                                        <p:anim calcmode="lin" valueType="num">
                                          <p:cBhvr>
                                            <p:cTn id="94" dur="500"/>
                                            <p:tgtEl>
                                              <p:spTgt spid="35"/>
                                            </p:tgtEl>
                                            <p:attrNameLst>
                                              <p:attrName>ppt_w</p:attrName>
                                            </p:attrNameLst>
                                          </p:cBhvr>
                                          <p:tavLst>
                                            <p:tav tm="0">
                                              <p:val>
                                                <p:strVal val="ppt_w"/>
                                              </p:val>
                                            </p:tav>
                                            <p:tav tm="100000">
                                              <p:val>
                                                <p:fltVal val="0"/>
                                              </p:val>
                                            </p:tav>
                                          </p:tavLst>
                                        </p:anim>
                                        <p:anim calcmode="lin" valueType="num">
                                          <p:cBhvr>
                                            <p:cTn id="95" dur="500"/>
                                            <p:tgtEl>
                                              <p:spTgt spid="35"/>
                                            </p:tgtEl>
                                            <p:attrNameLst>
                                              <p:attrName>ppt_h</p:attrName>
                                            </p:attrNameLst>
                                          </p:cBhvr>
                                          <p:tavLst>
                                            <p:tav tm="0">
                                              <p:val>
                                                <p:strVal val="ppt_h"/>
                                              </p:val>
                                            </p:tav>
                                            <p:tav tm="100000">
                                              <p:val>
                                                <p:fltVal val="0"/>
                                              </p:val>
                                            </p:tav>
                                          </p:tavLst>
                                        </p:anim>
                                        <p:animEffect transition="out" filter="fade">
                                          <p:cBhvr>
                                            <p:cTn id="96" dur="500"/>
                                            <p:tgtEl>
                                              <p:spTgt spid="35"/>
                                            </p:tgtEl>
                                          </p:cBhvr>
                                        </p:animEffect>
                                        <p:set>
                                          <p:cBhvr>
                                            <p:cTn id="97" dur="1" fill="hold">
                                              <p:stCondLst>
                                                <p:cond delay="499"/>
                                              </p:stCondLst>
                                            </p:cTn>
                                            <p:tgtEl>
                                              <p:spTgt spid="3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5" grpId="0"/>
          <p:bldP spid="30" grpId="0" animBg="1"/>
          <p:bldP spid="31" grpId="0" animBg="1"/>
          <p:bldP spid="34" grpId="0" animBg="1"/>
          <p:bldP spid="34" grpId="1" animBg="1"/>
          <p:bldP spid="35" grpId="0" animBg="1"/>
          <p:bldP spid="35" grpId="1"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300" fill="hold"/>
                                            <p:tgtEl>
                                              <p:spTgt spid="2"/>
                                            </p:tgtEl>
                                            <p:attrNameLst>
                                              <p:attrName>ppt_w</p:attrName>
                                            </p:attrNameLst>
                                          </p:cBhvr>
                                          <p:tavLst>
                                            <p:tav tm="0">
                                              <p:val>
                                                <p:fltVal val="0"/>
                                              </p:val>
                                            </p:tav>
                                            <p:tav tm="100000">
                                              <p:val>
                                                <p:strVal val="#ppt_w"/>
                                              </p:val>
                                            </p:tav>
                                          </p:tavLst>
                                        </p:anim>
                                        <p:anim calcmode="lin" valueType="num">
                                          <p:cBhvr>
                                            <p:cTn id="8" dur="300" fill="hold"/>
                                            <p:tgtEl>
                                              <p:spTgt spid="2"/>
                                            </p:tgtEl>
                                            <p:attrNameLst>
                                              <p:attrName>ppt_h</p:attrName>
                                            </p:attrNameLst>
                                          </p:cBhvr>
                                          <p:tavLst>
                                            <p:tav tm="0">
                                              <p:val>
                                                <p:fltVal val="0"/>
                                              </p:val>
                                            </p:tav>
                                            <p:tav tm="100000">
                                              <p:val>
                                                <p:strVal val="#ppt_h"/>
                                              </p:val>
                                            </p:tav>
                                          </p:tavLst>
                                        </p:anim>
                                        <p:animEffect transition="in" filter="fade">
                                          <p:cBhvr>
                                            <p:cTn id="9" dur="300"/>
                                            <p:tgtEl>
                                              <p:spTgt spid="2"/>
                                            </p:tgtEl>
                                          </p:cBhvr>
                                        </p:animEffect>
                                      </p:childTnLst>
                                    </p:cTn>
                                  </p:par>
                                </p:childTnLst>
                              </p:cTn>
                            </p:par>
                            <p:par>
                              <p:cTn id="10" fill="hold">
                                <p:stCondLst>
                                  <p:cond delay="3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37"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fade">
                                          <p:cBhvr>
                                            <p:cTn id="19" dur="600"/>
                                            <p:tgtEl>
                                              <p:spTgt spid="20"/>
                                            </p:tgtEl>
                                          </p:cBhvr>
                                        </p:animEffect>
                                        <p:anim calcmode="lin" valueType="num">
                                          <p:cBhvr>
                                            <p:cTn id="20" dur="600" fill="hold"/>
                                            <p:tgtEl>
                                              <p:spTgt spid="20"/>
                                            </p:tgtEl>
                                            <p:attrNameLst>
                                              <p:attrName>ppt_x</p:attrName>
                                            </p:attrNameLst>
                                          </p:cBhvr>
                                          <p:tavLst>
                                            <p:tav tm="0">
                                              <p:val>
                                                <p:strVal val="#ppt_x"/>
                                              </p:val>
                                            </p:tav>
                                            <p:tav tm="100000">
                                              <p:val>
                                                <p:strVal val="#ppt_x"/>
                                              </p:val>
                                            </p:tav>
                                          </p:tavLst>
                                        </p:anim>
                                        <p:anim calcmode="lin" valueType="num">
                                          <p:cBhvr>
                                            <p:cTn id="21" dur="540" decel="100000" fill="hold"/>
                                            <p:tgtEl>
                                              <p:spTgt spid="20"/>
                                            </p:tgtEl>
                                            <p:attrNameLst>
                                              <p:attrName>ppt_y</p:attrName>
                                            </p:attrNameLst>
                                          </p:cBhvr>
                                          <p:tavLst>
                                            <p:tav tm="0">
                                              <p:val>
                                                <p:strVal val="#ppt_y+1"/>
                                              </p:val>
                                            </p:tav>
                                            <p:tav tm="100000">
                                              <p:val>
                                                <p:strVal val="#ppt_y-.03"/>
                                              </p:val>
                                            </p:tav>
                                          </p:tavLst>
                                        </p:anim>
                                        <p:anim calcmode="lin" valueType="num">
                                          <p:cBhvr>
                                            <p:cTn id="22" dur="60" accel="100000" fill="hold">
                                              <p:stCondLst>
                                                <p:cond delay="540"/>
                                              </p:stCondLst>
                                            </p:cTn>
                                            <p:tgtEl>
                                              <p:spTgt spid="20"/>
                                            </p:tgtEl>
                                            <p:attrNameLst>
                                              <p:attrName>ppt_y</p:attrName>
                                            </p:attrNameLst>
                                          </p:cBhvr>
                                          <p:tavLst>
                                            <p:tav tm="0">
                                              <p:val>
                                                <p:strVal val="#ppt_y-.03"/>
                                              </p:val>
                                            </p:tav>
                                            <p:tav tm="100000">
                                              <p:val>
                                                <p:strVal val="#ppt_y"/>
                                              </p:val>
                                            </p:tav>
                                          </p:tavLst>
                                        </p:anim>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22" presetClass="entr" presetSubtype="8"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par>
                                    <p:cTn id="28" presetID="1" presetClass="entr" presetSubtype="0" fill="hold" nodeType="withEffect">
                                      <p:stCondLst>
                                        <p:cond delay="0"/>
                                      </p:stCondLst>
                                      <p:childTnLst>
                                        <p:set>
                                          <p:cBhvr>
                                            <p:cTn id="29" dur="1" fill="hold">
                                              <p:stCondLst>
                                                <p:cond delay="0"/>
                                              </p:stCondLst>
                                            </p:cTn>
                                            <p:tgtEl>
                                              <p:spTgt spid="8"/>
                                            </p:tgtEl>
                                            <p:attrNameLst>
                                              <p:attrName>style.visibility</p:attrName>
                                            </p:attrNameLst>
                                          </p:cBhvr>
                                          <p:to>
                                            <p:strVal val="visible"/>
                                          </p:to>
                                        </p:set>
                                      </p:childTnLst>
                                    </p:cTn>
                                  </p:par>
                                  <p:par>
                                    <p:cTn id="30" presetID="2" presetClass="entr" presetSubtype="2" accel="70000" fill="hold" grpId="0" nodeType="withEffect">
                                      <p:stCondLst>
                                        <p:cond delay="0"/>
                                      </p:stCondLst>
                                      <p:childTnLst>
                                        <p:set>
                                          <p:cBhvr>
                                            <p:cTn id="31" dur="1" fill="hold">
                                              <p:stCondLst>
                                                <p:cond delay="0"/>
                                              </p:stCondLst>
                                            </p:cTn>
                                            <p:tgtEl>
                                              <p:spTgt spid="7"/>
                                            </p:tgtEl>
                                            <p:attrNameLst>
                                              <p:attrName>style.visibility</p:attrName>
                                            </p:attrNameLst>
                                          </p:cBhvr>
                                          <p:to>
                                            <p:strVal val="visible"/>
                                          </p:to>
                                        </p:set>
                                        <p:anim calcmode="lin" valueType="num">
                                          <p:cBhvr additive="base">
                                            <p:cTn id="32" dur="500" fill="hold"/>
                                            <p:tgtEl>
                                              <p:spTgt spid="7"/>
                                            </p:tgtEl>
                                            <p:attrNameLst>
                                              <p:attrName>ppt_x</p:attrName>
                                            </p:attrNameLst>
                                          </p:cBhvr>
                                          <p:tavLst>
                                            <p:tav tm="0">
                                              <p:val>
                                                <p:strVal val="1+#ppt_w/2"/>
                                              </p:val>
                                            </p:tav>
                                            <p:tav tm="100000">
                                              <p:val>
                                                <p:strVal val="#ppt_x"/>
                                              </p:val>
                                            </p:tav>
                                          </p:tavLst>
                                        </p:anim>
                                        <p:anim calcmode="lin" valueType="num">
                                          <p:cBhvr additive="base">
                                            <p:cTn id="33" dur="500" fill="hold"/>
                                            <p:tgtEl>
                                              <p:spTgt spid="7"/>
                                            </p:tgtEl>
                                            <p:attrNameLst>
                                              <p:attrName>ppt_y</p:attrName>
                                            </p:attrNameLst>
                                          </p:cBhvr>
                                          <p:tavLst>
                                            <p:tav tm="0">
                                              <p:val>
                                                <p:strVal val="#ppt_y"/>
                                              </p:val>
                                            </p:tav>
                                            <p:tav tm="100000">
                                              <p:val>
                                                <p:strVal val="#ppt_y"/>
                                              </p:val>
                                            </p:tav>
                                          </p:tavLst>
                                        </p:anim>
                                      </p:childTnLst>
                                    </p:cTn>
                                  </p:par>
                                  <p:par>
                                    <p:cTn id="34" presetID="16" presetClass="entr" presetSubtype="37" fill="hold" grpId="0" nodeType="with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barn(outVertical)">
                                          <p:cBhvr>
                                            <p:cTn id="36" dur="500"/>
                                            <p:tgtEl>
                                              <p:spTgt spid="25"/>
                                            </p:tgtEl>
                                          </p:cBhvr>
                                        </p:animEffect>
                                      </p:childTnLst>
                                    </p:cTn>
                                  </p:par>
                                </p:childTnLst>
                              </p:cTn>
                            </p:par>
                            <p:par>
                              <p:cTn id="37" fill="hold">
                                <p:stCondLst>
                                  <p:cond delay="900"/>
                                </p:stCondLst>
                                <p:childTnLst>
                                  <p:par>
                                    <p:cTn id="38" presetID="53" presetClass="entr" presetSubtype="16" fill="hold" nodeType="afterEffect">
                                      <p:stCondLst>
                                        <p:cond delay="0"/>
                                      </p:stCondLst>
                                      <p:childTnLst>
                                        <p:set>
                                          <p:cBhvr>
                                            <p:cTn id="39" dur="1" fill="hold">
                                              <p:stCondLst>
                                                <p:cond delay="0"/>
                                              </p:stCondLst>
                                            </p:cTn>
                                            <p:tgtEl>
                                              <p:spTgt spid="36"/>
                                            </p:tgtEl>
                                            <p:attrNameLst>
                                              <p:attrName>style.visibility</p:attrName>
                                            </p:attrNameLst>
                                          </p:cBhvr>
                                          <p:to>
                                            <p:strVal val="visible"/>
                                          </p:to>
                                        </p:set>
                                        <p:anim calcmode="lin" valueType="num">
                                          <p:cBhvr>
                                            <p:cTn id="40" dur="200" fill="hold"/>
                                            <p:tgtEl>
                                              <p:spTgt spid="36"/>
                                            </p:tgtEl>
                                            <p:attrNameLst>
                                              <p:attrName>ppt_w</p:attrName>
                                            </p:attrNameLst>
                                          </p:cBhvr>
                                          <p:tavLst>
                                            <p:tav tm="0">
                                              <p:val>
                                                <p:fltVal val="0"/>
                                              </p:val>
                                            </p:tav>
                                            <p:tav tm="100000">
                                              <p:val>
                                                <p:strVal val="#ppt_w"/>
                                              </p:val>
                                            </p:tav>
                                          </p:tavLst>
                                        </p:anim>
                                        <p:anim calcmode="lin" valueType="num">
                                          <p:cBhvr>
                                            <p:cTn id="41" dur="200" fill="hold"/>
                                            <p:tgtEl>
                                              <p:spTgt spid="36"/>
                                            </p:tgtEl>
                                            <p:attrNameLst>
                                              <p:attrName>ppt_h</p:attrName>
                                            </p:attrNameLst>
                                          </p:cBhvr>
                                          <p:tavLst>
                                            <p:tav tm="0">
                                              <p:val>
                                                <p:fltVal val="0"/>
                                              </p:val>
                                            </p:tav>
                                            <p:tav tm="100000">
                                              <p:val>
                                                <p:strVal val="#ppt_h"/>
                                              </p:val>
                                            </p:tav>
                                          </p:tavLst>
                                        </p:anim>
                                        <p:animEffect transition="in" filter="fade">
                                          <p:cBhvr>
                                            <p:cTn id="42" dur="200"/>
                                            <p:tgtEl>
                                              <p:spTgt spid="36"/>
                                            </p:tgtEl>
                                          </p:cBhvr>
                                        </p:animEffect>
                                      </p:childTnLst>
                                    </p:cTn>
                                  </p:par>
                                </p:childTnLst>
                              </p:cTn>
                            </p:par>
                            <p:par>
                              <p:cTn id="43" fill="hold">
                                <p:stCondLst>
                                  <p:cond delay="1100"/>
                                </p:stCondLst>
                                <p:childTnLst>
                                  <p:par>
                                    <p:cTn id="44" presetID="26" presetClass="emph" presetSubtype="0" fill="hold" nodeType="afterEffect">
                                      <p:stCondLst>
                                        <p:cond delay="0"/>
                                      </p:stCondLst>
                                      <p:childTnLst>
                                        <p:animEffect transition="out" filter="fade">
                                          <p:cBhvr>
                                            <p:cTn id="45" dur="400" tmFilter="0, 0; .2, .5; .8, .5; 1, 0"/>
                                            <p:tgtEl>
                                              <p:spTgt spid="36"/>
                                            </p:tgtEl>
                                          </p:cBhvr>
                                        </p:animEffect>
                                        <p:animScale>
                                          <p:cBhvr>
                                            <p:cTn id="46" dur="200" autoRev="1" fill="hold"/>
                                            <p:tgtEl>
                                              <p:spTgt spid="36"/>
                                            </p:tgtEl>
                                          </p:cBhvr>
                                          <p:by x="105000" y="105000"/>
                                        </p:animScale>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0"/>
                                            </p:tgtEl>
                                            <p:attrNameLst>
                                              <p:attrName>style.visibility</p:attrName>
                                            </p:attrNameLst>
                                          </p:cBhvr>
                                          <p:to>
                                            <p:strVal val="visible"/>
                                          </p:to>
                                        </p:set>
                                      </p:childTnLst>
                                    </p:cTn>
                                  </p:par>
                                  <p:par>
                                    <p:cTn id="51" presetID="22" presetClass="entr" presetSubtype="8" fill="hold" grpId="0" nodeType="withEffect">
                                      <p:stCondLst>
                                        <p:cond delay="0"/>
                                      </p:stCondLst>
                                      <p:childTnLst>
                                        <p:set>
                                          <p:cBhvr>
                                            <p:cTn id="52" dur="1" fill="hold">
                                              <p:stCondLst>
                                                <p:cond delay="0"/>
                                              </p:stCondLst>
                                            </p:cTn>
                                            <p:tgtEl>
                                              <p:spTgt spid="32"/>
                                            </p:tgtEl>
                                            <p:attrNameLst>
                                              <p:attrName>style.visibility</p:attrName>
                                            </p:attrNameLst>
                                          </p:cBhvr>
                                          <p:to>
                                            <p:strVal val="visible"/>
                                          </p:to>
                                        </p:set>
                                        <p:animEffect transition="in" filter="wipe(left)">
                                          <p:cBhvr>
                                            <p:cTn id="53" dur="500"/>
                                            <p:tgtEl>
                                              <p:spTgt spid="32"/>
                                            </p:tgtEl>
                                          </p:cBhvr>
                                        </p:animEffect>
                                      </p:childTnLst>
                                    </p:cTn>
                                  </p:par>
                                </p:childTnLst>
                              </p:cTn>
                            </p:par>
                          </p:childTnLst>
                        </p:cTn>
                      </p:par>
                      <p:par>
                        <p:cTn id="54" fill="hold">
                          <p:stCondLst>
                            <p:cond delay="indefinite"/>
                          </p:stCondLst>
                          <p:childTnLst>
                            <p:par>
                              <p:cTn id="55" fill="hold">
                                <p:stCondLst>
                                  <p:cond delay="0"/>
                                </p:stCondLst>
                                <p:childTnLst>
                                  <p:par>
                                    <p:cTn id="56" presetID="53" presetClass="entr" presetSubtype="16" fill="hold" grpId="1" nodeType="clickEffect">
                                      <p:stCondLst>
                                        <p:cond delay="0"/>
                                      </p:stCondLst>
                                      <p:childTnLst>
                                        <p:set>
                                          <p:cBhvr>
                                            <p:cTn id="57" dur="1" fill="hold">
                                              <p:stCondLst>
                                                <p:cond delay="0"/>
                                              </p:stCondLst>
                                            </p:cTn>
                                            <p:tgtEl>
                                              <p:spTgt spid="34"/>
                                            </p:tgtEl>
                                            <p:attrNameLst>
                                              <p:attrName>style.visibility</p:attrName>
                                            </p:attrNameLst>
                                          </p:cBhvr>
                                          <p:to>
                                            <p:strVal val="visible"/>
                                          </p:to>
                                        </p:set>
                                        <p:anim calcmode="lin" valueType="num">
                                          <p:cBhvr>
                                            <p:cTn id="58" dur="500" fill="hold"/>
                                            <p:tgtEl>
                                              <p:spTgt spid="34"/>
                                            </p:tgtEl>
                                            <p:attrNameLst>
                                              <p:attrName>ppt_w</p:attrName>
                                            </p:attrNameLst>
                                          </p:cBhvr>
                                          <p:tavLst>
                                            <p:tav tm="0">
                                              <p:val>
                                                <p:fltVal val="0"/>
                                              </p:val>
                                            </p:tav>
                                            <p:tav tm="100000">
                                              <p:val>
                                                <p:strVal val="#ppt_w"/>
                                              </p:val>
                                            </p:tav>
                                          </p:tavLst>
                                        </p:anim>
                                        <p:anim calcmode="lin" valueType="num">
                                          <p:cBhvr>
                                            <p:cTn id="59" dur="500" fill="hold"/>
                                            <p:tgtEl>
                                              <p:spTgt spid="34"/>
                                            </p:tgtEl>
                                            <p:attrNameLst>
                                              <p:attrName>ppt_h</p:attrName>
                                            </p:attrNameLst>
                                          </p:cBhvr>
                                          <p:tavLst>
                                            <p:tav tm="0">
                                              <p:val>
                                                <p:fltVal val="0"/>
                                              </p:val>
                                            </p:tav>
                                            <p:tav tm="100000">
                                              <p:val>
                                                <p:strVal val="#ppt_h"/>
                                              </p:val>
                                            </p:tav>
                                          </p:tavLst>
                                        </p:anim>
                                        <p:animEffect transition="in" filter="fade">
                                          <p:cBhvr>
                                            <p:cTn id="60" dur="500"/>
                                            <p:tgtEl>
                                              <p:spTgt spid="34"/>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39"/>
                                            </p:tgtEl>
                                            <p:attrNameLst>
                                              <p:attrName>style.visibility</p:attrName>
                                            </p:attrNameLst>
                                          </p:cBhvr>
                                          <p:to>
                                            <p:strVal val="visible"/>
                                          </p:to>
                                        </p:set>
                                        <p:animEffect transition="in" filter="fade">
                                          <p:cBhvr>
                                            <p:cTn id="65" dur="500"/>
                                            <p:tgtEl>
                                              <p:spTgt spid="39"/>
                                            </p:tgtEl>
                                          </p:cBhvr>
                                        </p:animEffect>
                                      </p:childTnLst>
                                    </p:cTn>
                                  </p:par>
                                  <p:par>
                                    <p:cTn id="66" presetID="10" presetClass="entr" presetSubtype="0" fill="hold" nodeType="withEffect">
                                      <p:stCondLst>
                                        <p:cond delay="0"/>
                                      </p:stCondLst>
                                      <p:childTnLst>
                                        <p:set>
                                          <p:cBhvr>
                                            <p:cTn id="67" dur="1" fill="hold">
                                              <p:stCondLst>
                                                <p:cond delay="0"/>
                                              </p:stCondLst>
                                            </p:cTn>
                                            <p:tgtEl>
                                              <p:spTgt spid="40"/>
                                            </p:tgtEl>
                                            <p:attrNameLst>
                                              <p:attrName>style.visibility</p:attrName>
                                            </p:attrNameLst>
                                          </p:cBhvr>
                                          <p:to>
                                            <p:strVal val="visible"/>
                                          </p:to>
                                        </p:set>
                                        <p:animEffect transition="in" filter="fade">
                                          <p:cBhvr>
                                            <p:cTn id="68" dur="500"/>
                                            <p:tgtEl>
                                              <p:spTgt spid="40"/>
                                            </p:tgtEl>
                                          </p:cBhvr>
                                        </p:animEffect>
                                      </p:childTnLst>
                                    </p:cTn>
                                  </p:par>
                                </p:childTnLst>
                              </p:cTn>
                            </p:par>
                          </p:childTnLst>
                        </p:cTn>
                      </p:par>
                      <p:par>
                        <p:cTn id="69" fill="hold">
                          <p:stCondLst>
                            <p:cond delay="indefinite"/>
                          </p:stCondLst>
                          <p:childTnLst>
                            <p:par>
                              <p:cTn id="70" fill="hold">
                                <p:stCondLst>
                                  <p:cond delay="0"/>
                                </p:stCondLst>
                                <p:childTnLst>
                                  <p:par>
                                    <p:cTn id="71" presetID="1" presetClass="exit" presetSubtype="0" fill="hold" nodeType="clickEffect">
                                      <p:stCondLst>
                                        <p:cond delay="0"/>
                                      </p:stCondLst>
                                      <p:childTnLst>
                                        <p:set>
                                          <p:cBhvr>
                                            <p:cTn id="72" dur="1" fill="hold">
                                              <p:stCondLst>
                                                <p:cond delay="0"/>
                                              </p:stCondLst>
                                            </p:cTn>
                                            <p:tgtEl>
                                              <p:spTgt spid="39"/>
                                            </p:tgtEl>
                                            <p:attrNameLst>
                                              <p:attrName>style.visibility</p:attrName>
                                            </p:attrNameLst>
                                          </p:cBhvr>
                                          <p:to>
                                            <p:strVal val="hidden"/>
                                          </p:to>
                                        </p:set>
                                      </p:childTnLst>
                                    </p:cTn>
                                  </p:par>
                                  <p:par>
                                    <p:cTn id="73" presetID="1" presetClass="exit" presetSubtype="0" fill="hold" nodeType="withEffect">
                                      <p:stCondLst>
                                        <p:cond delay="0"/>
                                      </p:stCondLst>
                                      <p:childTnLst>
                                        <p:set>
                                          <p:cBhvr>
                                            <p:cTn id="74" dur="1" fill="hold">
                                              <p:stCondLst>
                                                <p:cond delay="0"/>
                                              </p:stCondLst>
                                            </p:cTn>
                                            <p:tgtEl>
                                              <p:spTgt spid="40"/>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53" presetClass="exit" presetSubtype="32" fill="hold" grpId="0" nodeType="clickEffect">
                                      <p:stCondLst>
                                        <p:cond delay="0"/>
                                      </p:stCondLst>
                                      <p:childTnLst>
                                        <p:anim calcmode="lin" valueType="num">
                                          <p:cBhvr>
                                            <p:cTn id="78" dur="500"/>
                                            <p:tgtEl>
                                              <p:spTgt spid="34"/>
                                            </p:tgtEl>
                                            <p:attrNameLst>
                                              <p:attrName>ppt_w</p:attrName>
                                            </p:attrNameLst>
                                          </p:cBhvr>
                                          <p:tavLst>
                                            <p:tav tm="0">
                                              <p:val>
                                                <p:strVal val="ppt_w"/>
                                              </p:val>
                                            </p:tav>
                                            <p:tav tm="100000">
                                              <p:val>
                                                <p:fltVal val="0"/>
                                              </p:val>
                                            </p:tav>
                                          </p:tavLst>
                                        </p:anim>
                                        <p:anim calcmode="lin" valueType="num">
                                          <p:cBhvr>
                                            <p:cTn id="79" dur="500"/>
                                            <p:tgtEl>
                                              <p:spTgt spid="34"/>
                                            </p:tgtEl>
                                            <p:attrNameLst>
                                              <p:attrName>ppt_h</p:attrName>
                                            </p:attrNameLst>
                                          </p:cBhvr>
                                          <p:tavLst>
                                            <p:tav tm="0">
                                              <p:val>
                                                <p:strVal val="ppt_h"/>
                                              </p:val>
                                            </p:tav>
                                            <p:tav tm="100000">
                                              <p:val>
                                                <p:fltVal val="0"/>
                                              </p:val>
                                            </p:tav>
                                          </p:tavLst>
                                        </p:anim>
                                        <p:animEffect transition="out" filter="fade">
                                          <p:cBhvr>
                                            <p:cTn id="80" dur="500"/>
                                            <p:tgtEl>
                                              <p:spTgt spid="34"/>
                                            </p:tgtEl>
                                          </p:cBhvr>
                                        </p:animEffect>
                                        <p:set>
                                          <p:cBhvr>
                                            <p:cTn id="81" dur="1" fill="hold">
                                              <p:stCondLst>
                                                <p:cond delay="499"/>
                                              </p:stCondLst>
                                            </p:cTn>
                                            <p:tgtEl>
                                              <p:spTgt spid="34"/>
                                            </p:tgtEl>
                                            <p:attrNameLst>
                                              <p:attrName>style.visibility</p:attrName>
                                            </p:attrNameLst>
                                          </p:cBhvr>
                                          <p:to>
                                            <p:strVal val="hidden"/>
                                          </p:to>
                                        </p:se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31"/>
                                            </p:tgtEl>
                                            <p:attrNameLst>
                                              <p:attrName>style.visibility</p:attrName>
                                            </p:attrNameLst>
                                          </p:cBhvr>
                                          <p:to>
                                            <p:strVal val="visible"/>
                                          </p:to>
                                        </p:set>
                                        <p:animEffect transition="in" filter="wipe(left)">
                                          <p:cBhvr>
                                            <p:cTn id="86" dur="500"/>
                                            <p:tgtEl>
                                              <p:spTgt spid="31"/>
                                            </p:tgtEl>
                                          </p:cBhvr>
                                        </p:animEffect>
                                      </p:childTnLst>
                                    </p:cTn>
                                  </p:par>
                                  <p:par>
                                    <p:cTn id="87" presetID="22" presetClass="entr" presetSubtype="8" fill="hold" grpId="0" nodeType="withEffect">
                                      <p:stCondLst>
                                        <p:cond delay="0"/>
                                      </p:stCondLst>
                                      <p:childTnLst>
                                        <p:set>
                                          <p:cBhvr>
                                            <p:cTn id="88" dur="1" fill="hold">
                                              <p:stCondLst>
                                                <p:cond delay="0"/>
                                              </p:stCondLst>
                                            </p:cTn>
                                            <p:tgtEl>
                                              <p:spTgt spid="33"/>
                                            </p:tgtEl>
                                            <p:attrNameLst>
                                              <p:attrName>style.visibility</p:attrName>
                                            </p:attrNameLst>
                                          </p:cBhvr>
                                          <p:to>
                                            <p:strVal val="visible"/>
                                          </p:to>
                                        </p:set>
                                        <p:animEffect transition="in" filter="wipe(left)">
                                          <p:cBhvr>
                                            <p:cTn id="89" dur="500"/>
                                            <p:tgtEl>
                                              <p:spTgt spid="33"/>
                                            </p:tgtEl>
                                          </p:cBhvr>
                                        </p:animEffect>
                                      </p:childTnLst>
                                    </p:cTn>
                                  </p:par>
                                </p:childTnLst>
                              </p:cTn>
                            </p:par>
                          </p:childTnLst>
                        </p:cTn>
                      </p:par>
                      <p:par>
                        <p:cTn id="90" fill="hold">
                          <p:stCondLst>
                            <p:cond delay="indefinite"/>
                          </p:stCondLst>
                          <p:childTnLst>
                            <p:par>
                              <p:cTn id="91" fill="hold">
                                <p:stCondLst>
                                  <p:cond delay="0"/>
                                </p:stCondLst>
                                <p:childTnLst>
                                  <p:par>
                                    <p:cTn id="92" presetID="53" presetClass="entr" presetSubtype="16" fill="hold" grpId="0" nodeType="clickEffect">
                                      <p:stCondLst>
                                        <p:cond delay="0"/>
                                      </p:stCondLst>
                                      <p:childTnLst>
                                        <p:set>
                                          <p:cBhvr>
                                            <p:cTn id="93" dur="1" fill="hold">
                                              <p:stCondLst>
                                                <p:cond delay="0"/>
                                              </p:stCondLst>
                                            </p:cTn>
                                            <p:tgtEl>
                                              <p:spTgt spid="35"/>
                                            </p:tgtEl>
                                            <p:attrNameLst>
                                              <p:attrName>style.visibility</p:attrName>
                                            </p:attrNameLst>
                                          </p:cBhvr>
                                          <p:to>
                                            <p:strVal val="visible"/>
                                          </p:to>
                                        </p:set>
                                        <p:anim calcmode="lin" valueType="num">
                                          <p:cBhvr>
                                            <p:cTn id="94" dur="500" fill="hold"/>
                                            <p:tgtEl>
                                              <p:spTgt spid="35"/>
                                            </p:tgtEl>
                                            <p:attrNameLst>
                                              <p:attrName>ppt_w</p:attrName>
                                            </p:attrNameLst>
                                          </p:cBhvr>
                                          <p:tavLst>
                                            <p:tav tm="0">
                                              <p:val>
                                                <p:fltVal val="0"/>
                                              </p:val>
                                            </p:tav>
                                            <p:tav tm="100000">
                                              <p:val>
                                                <p:strVal val="#ppt_w"/>
                                              </p:val>
                                            </p:tav>
                                          </p:tavLst>
                                        </p:anim>
                                        <p:anim calcmode="lin" valueType="num">
                                          <p:cBhvr>
                                            <p:cTn id="95" dur="500" fill="hold"/>
                                            <p:tgtEl>
                                              <p:spTgt spid="35"/>
                                            </p:tgtEl>
                                            <p:attrNameLst>
                                              <p:attrName>ppt_h</p:attrName>
                                            </p:attrNameLst>
                                          </p:cBhvr>
                                          <p:tavLst>
                                            <p:tav tm="0">
                                              <p:val>
                                                <p:fltVal val="0"/>
                                              </p:val>
                                            </p:tav>
                                            <p:tav tm="100000">
                                              <p:val>
                                                <p:strVal val="#ppt_h"/>
                                              </p:val>
                                            </p:tav>
                                          </p:tavLst>
                                        </p:anim>
                                        <p:animEffect transition="in" filter="fade">
                                          <p:cBhvr>
                                            <p:cTn id="96" dur="500"/>
                                            <p:tgtEl>
                                              <p:spTgt spid="35"/>
                                            </p:tgtEl>
                                          </p:cBhvr>
                                        </p:animEffect>
                                      </p:childTnLst>
                                    </p:cTn>
                                  </p:par>
                                </p:childTnLst>
                              </p:cTn>
                            </p:par>
                          </p:childTnLst>
                        </p:cTn>
                      </p:par>
                      <p:par>
                        <p:cTn id="97" fill="hold">
                          <p:stCondLst>
                            <p:cond delay="indefinite"/>
                          </p:stCondLst>
                          <p:childTnLst>
                            <p:par>
                              <p:cTn id="98" fill="hold">
                                <p:stCondLst>
                                  <p:cond delay="0"/>
                                </p:stCondLst>
                                <p:childTnLst>
                                  <p:par>
                                    <p:cTn id="99" presetID="53" presetClass="exit" presetSubtype="32" fill="hold" grpId="1" nodeType="clickEffect">
                                      <p:stCondLst>
                                        <p:cond delay="0"/>
                                      </p:stCondLst>
                                      <p:childTnLst>
                                        <p:anim calcmode="lin" valueType="num">
                                          <p:cBhvr>
                                            <p:cTn id="100" dur="500"/>
                                            <p:tgtEl>
                                              <p:spTgt spid="35"/>
                                            </p:tgtEl>
                                            <p:attrNameLst>
                                              <p:attrName>ppt_w</p:attrName>
                                            </p:attrNameLst>
                                          </p:cBhvr>
                                          <p:tavLst>
                                            <p:tav tm="0">
                                              <p:val>
                                                <p:strVal val="ppt_w"/>
                                              </p:val>
                                            </p:tav>
                                            <p:tav tm="100000">
                                              <p:val>
                                                <p:fltVal val="0"/>
                                              </p:val>
                                            </p:tav>
                                          </p:tavLst>
                                        </p:anim>
                                        <p:anim calcmode="lin" valueType="num">
                                          <p:cBhvr>
                                            <p:cTn id="101" dur="500"/>
                                            <p:tgtEl>
                                              <p:spTgt spid="35"/>
                                            </p:tgtEl>
                                            <p:attrNameLst>
                                              <p:attrName>ppt_h</p:attrName>
                                            </p:attrNameLst>
                                          </p:cBhvr>
                                          <p:tavLst>
                                            <p:tav tm="0">
                                              <p:val>
                                                <p:strVal val="ppt_h"/>
                                              </p:val>
                                            </p:tav>
                                            <p:tav tm="100000">
                                              <p:val>
                                                <p:fltVal val="0"/>
                                              </p:val>
                                            </p:tav>
                                          </p:tavLst>
                                        </p:anim>
                                        <p:animEffect transition="out" filter="fade">
                                          <p:cBhvr>
                                            <p:cTn id="102" dur="500"/>
                                            <p:tgtEl>
                                              <p:spTgt spid="35"/>
                                            </p:tgtEl>
                                          </p:cBhvr>
                                        </p:animEffect>
                                        <p:set>
                                          <p:cBhvr>
                                            <p:cTn id="103" dur="1" fill="hold">
                                              <p:stCondLst>
                                                <p:cond delay="499"/>
                                              </p:stCondLst>
                                            </p:cTn>
                                            <p:tgtEl>
                                              <p:spTgt spid="3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5" grpId="0"/>
          <p:bldP spid="30" grpId="0" animBg="1"/>
          <p:bldP spid="31" grpId="0" animBg="1"/>
          <p:bldP spid="32" grpId="0"/>
          <p:bldP spid="33" grpId="0"/>
          <p:bldP spid="34" grpId="0" animBg="1"/>
          <p:bldP spid="34" grpId="1" animBg="1"/>
          <p:bldP spid="35" grpId="0" animBg="1"/>
          <p:bldP spid="35" grpId="1" animBg="1"/>
        </p:bldLst>
      </p:timing>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68851" y="-204667"/>
            <a:ext cx="2072960" cy="2546140"/>
            <a:chOff x="3295850" y="1908877"/>
            <a:chExt cx="3738030" cy="4660916"/>
          </a:xfrm>
        </p:grpSpPr>
        <p:sp>
          <p:nvSpPr>
            <p:cNvPr id="3" name="圆角矩形 2"/>
            <p:cNvSpPr/>
            <p:nvPr/>
          </p:nvSpPr>
          <p:spPr>
            <a:xfrm rot="2760000">
              <a:off x="3098889" y="2634801"/>
              <a:ext cx="4660916" cy="3209067"/>
            </a:xfrm>
            <a:prstGeom prst="roundRect">
              <a:avLst>
                <a:gd name="adj" fmla="val 50000"/>
              </a:avLst>
            </a:prstGeom>
            <a:gradFill>
              <a:gsLst>
                <a:gs pos="33000">
                  <a:srgbClr val="6C6C6C">
                    <a:alpha val="42000"/>
                  </a:srgbClr>
                </a:gs>
                <a:gs pos="0">
                  <a:schemeClr val="tx1">
                    <a:alpha val="54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58628" y="2852802"/>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7" y="2476941"/>
              <a:ext cx="2056649"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1125088" y="246633"/>
            <a:ext cx="7886427" cy="751080"/>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1226452" y="559246"/>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926947" y="559246"/>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993504" y="592908"/>
            <a:ext cx="288238" cy="46073"/>
            <a:chOff x="4318304" y="3089060"/>
            <a:chExt cx="384317" cy="61430"/>
          </a:xfrm>
        </p:grpSpPr>
        <p:sp>
          <p:nvSpPr>
            <p:cNvPr id="15"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7" name="文本框 16"/>
          <p:cNvSpPr txBox="1"/>
          <p:nvPr/>
        </p:nvSpPr>
        <p:spPr>
          <a:xfrm>
            <a:off x="2049108" y="354590"/>
            <a:ext cx="6157173" cy="646331"/>
          </a:xfrm>
          <a:prstGeom prst="rect">
            <a:avLst/>
          </a:prstGeom>
          <a:noFill/>
        </p:spPr>
        <p:txBody>
          <a:bodyPr wrap="square" rtlCol="0">
            <a:spAutoFit/>
          </a:bodyPr>
          <a:lstStyle/>
          <a:p>
            <a:pPr algn="ctr"/>
            <a:r>
              <a:rPr lang="en-US" sz="1800" b="1">
                <a:latin typeface="Arial" panose="020B0604020202020204" pitchFamily="34" charset="0"/>
                <a:cs typeface="Arial" panose="020B0604020202020204" pitchFamily="34" charset="0"/>
              </a:rPr>
              <a:t>3.2 TÌM HIỂU CÁCH HIỂN THỊ CÁC THAM SỐ CẤU TRÚC CỦA PHÂN TỬ</a:t>
            </a:r>
          </a:p>
        </p:txBody>
      </p:sp>
      <p:grpSp>
        <p:nvGrpSpPr>
          <p:cNvPr id="27" name="组合 26"/>
          <p:cNvGrpSpPr/>
          <p:nvPr/>
        </p:nvGrpSpPr>
        <p:grpSpPr>
          <a:xfrm>
            <a:off x="1527976" y="439193"/>
            <a:ext cx="618730" cy="429667"/>
            <a:chOff x="5030931" y="2884106"/>
            <a:chExt cx="601529" cy="572889"/>
          </a:xfrm>
        </p:grpSpPr>
        <p:sp>
          <p:nvSpPr>
            <p:cNvPr id="28"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29" name="文本框 28"/>
            <p:cNvSpPr txBox="1"/>
            <p:nvPr/>
          </p:nvSpPr>
          <p:spPr>
            <a:xfrm>
              <a:off x="5030931" y="2902999"/>
              <a:ext cx="601529" cy="553996"/>
            </a:xfrm>
            <a:prstGeom prst="rect">
              <a:avLst/>
            </a:prstGeom>
            <a:noFill/>
          </p:spPr>
          <p:txBody>
            <a:bodyPr wrap="square" rtlCol="0">
              <a:spAutoFit/>
            </a:bodyPr>
            <a:lstStyle/>
            <a:p>
              <a:pPr algn="ctr"/>
              <a:r>
                <a:rPr lang="en-US" altLang="zh-CN" sz="2100" b="1">
                  <a:solidFill>
                    <a:srgbClr val="FFB850"/>
                  </a:solidFill>
                  <a:latin typeface="Arial" panose="020B0604020202020204" pitchFamily="34" charset="0"/>
                  <a:cs typeface="Arial" panose="020B0604020202020204" pitchFamily="34" charset="0"/>
                </a:rPr>
                <a:t>02</a:t>
              </a:r>
              <a:endParaRPr lang="zh-CN" altLang="en-US" sz="2100" b="1">
                <a:solidFill>
                  <a:srgbClr val="FFB850"/>
                </a:solidFill>
                <a:latin typeface="Arial" panose="020B0604020202020204" pitchFamily="34" charset="0"/>
                <a:cs typeface="Arial" panose="020B0604020202020204" pitchFamily="34" charset="0"/>
              </a:endParaRPr>
            </a:p>
          </p:txBody>
        </p:sp>
      </p:grpSp>
      <p:sp>
        <p:nvSpPr>
          <p:cNvPr id="36" name="KSO_Shape"/>
          <p:cNvSpPr/>
          <p:nvPr/>
        </p:nvSpPr>
        <p:spPr bwMode="auto">
          <a:xfrm>
            <a:off x="132485" y="370301"/>
            <a:ext cx="611447" cy="490951"/>
          </a:xfrm>
          <a:custGeom>
            <a:avLst/>
            <a:gdLst>
              <a:gd name="T0" fmla="*/ 2881614 w 3362326"/>
              <a:gd name="T1" fmla="*/ 2245619 h 2424113"/>
              <a:gd name="T2" fmla="*/ 3207949 w 3362326"/>
              <a:gd name="T3" fmla="*/ 953766 h 2424113"/>
              <a:gd name="T4" fmla="*/ 3300702 w 3362326"/>
              <a:gd name="T5" fmla="*/ 1054704 h 2424113"/>
              <a:gd name="T6" fmla="*/ 3357879 w 3362326"/>
              <a:gd name="T7" fmla="*/ 1578442 h 2424113"/>
              <a:gd name="T8" fmla="*/ 2754348 w 3362326"/>
              <a:gd name="T9" fmla="*/ 1274991 h 2424113"/>
              <a:gd name="T10" fmla="*/ 2862031 w 3362326"/>
              <a:gd name="T11" fmla="*/ 1038516 h 2424113"/>
              <a:gd name="T12" fmla="*/ 2811207 w 3362326"/>
              <a:gd name="T13" fmla="*/ 1366725 h 2424113"/>
              <a:gd name="T14" fmla="*/ 3041820 w 3362326"/>
              <a:gd name="T15" fmla="*/ 999791 h 2424113"/>
              <a:gd name="T16" fmla="*/ 3170149 w 3362326"/>
              <a:gd name="T17" fmla="*/ 942974 h 2424113"/>
              <a:gd name="T18" fmla="*/ 296683 w 3362326"/>
              <a:gd name="T19" fmla="*/ 978524 h 2424113"/>
              <a:gd name="T20" fmla="*/ 498389 w 3362326"/>
              <a:gd name="T21" fmla="*/ 1265469 h 2424113"/>
              <a:gd name="T22" fmla="*/ 488542 w 3362326"/>
              <a:gd name="T23" fmla="*/ 1028041 h 2424113"/>
              <a:gd name="T24" fmla="*/ 582566 w 3362326"/>
              <a:gd name="T25" fmla="*/ 1187067 h 2424113"/>
              <a:gd name="T26" fmla="*/ 319871 w 3362326"/>
              <a:gd name="T27" fmla="*/ 2147887 h 2424113"/>
              <a:gd name="T28" fmla="*/ 37800 w 3362326"/>
              <a:gd name="T29" fmla="*/ 1105808 h 2424113"/>
              <a:gd name="T30" fmla="*/ 124836 w 3362326"/>
              <a:gd name="T31" fmla="*/ 975985 h 2424113"/>
              <a:gd name="T32" fmla="*/ 1545327 w 3362326"/>
              <a:gd name="T33" fmla="*/ 746198 h 2424113"/>
              <a:gd name="T34" fmla="*/ 1656547 w 3362326"/>
              <a:gd name="T35" fmla="*/ 809752 h 2424113"/>
              <a:gd name="T36" fmla="*/ 1802720 w 3362326"/>
              <a:gd name="T37" fmla="*/ 881250 h 2424113"/>
              <a:gd name="T38" fmla="*/ 1889154 w 3362326"/>
              <a:gd name="T39" fmla="*/ 667392 h 2424113"/>
              <a:gd name="T40" fmla="*/ 2073778 w 3362326"/>
              <a:gd name="T41" fmla="*/ 739843 h 2424113"/>
              <a:gd name="T42" fmla="*/ 2280963 w 3362326"/>
              <a:gd name="T43" fmla="*/ 997553 h 2424113"/>
              <a:gd name="T44" fmla="*/ 2456054 w 3362326"/>
              <a:gd name="T45" fmla="*/ 821509 h 2424113"/>
              <a:gd name="T46" fmla="*/ 2536132 w 3362326"/>
              <a:gd name="T47" fmla="*/ 819603 h 2424113"/>
              <a:gd name="T48" fmla="*/ 2596190 w 3362326"/>
              <a:gd name="T49" fmla="*/ 876801 h 2424113"/>
              <a:gd name="T50" fmla="*/ 2598415 w 3362326"/>
              <a:gd name="T51" fmla="*/ 956879 h 2424113"/>
              <a:gd name="T52" fmla="*/ 2382332 w 3362326"/>
              <a:gd name="T53" fmla="*/ 1195206 h 2424113"/>
              <a:gd name="T54" fmla="*/ 2241242 w 3362326"/>
              <a:gd name="T55" fmla="*/ 1268610 h 2424113"/>
              <a:gd name="T56" fmla="*/ 2118265 w 3362326"/>
              <a:gd name="T57" fmla="*/ 1192028 h 2424113"/>
              <a:gd name="T58" fmla="*/ 1363246 w 3362326"/>
              <a:gd name="T59" fmla="*/ 1018526 h 2424113"/>
              <a:gd name="T60" fmla="*/ 1307636 w 3362326"/>
              <a:gd name="T61" fmla="*/ 1409700 h 2424113"/>
              <a:gd name="T62" fmla="*/ 1157013 w 3362326"/>
              <a:gd name="T63" fmla="*/ 999778 h 2424113"/>
              <a:gd name="T64" fmla="*/ 1245989 w 3362326"/>
              <a:gd name="T65" fmla="*/ 780199 h 2424113"/>
              <a:gd name="T66" fmla="*/ 1499569 w 3362326"/>
              <a:gd name="T67" fmla="*/ 668027 h 2424113"/>
              <a:gd name="T68" fmla="*/ 3142462 w 3362326"/>
              <a:gd name="T69" fmla="*/ 282872 h 2424113"/>
              <a:gd name="T70" fmla="*/ 3244523 w 3362326"/>
              <a:gd name="T71" fmla="*/ 440586 h 2424113"/>
              <a:gd name="T72" fmla="*/ 3210503 w 3362326"/>
              <a:gd name="T73" fmla="*/ 656690 h 2424113"/>
              <a:gd name="T74" fmla="*/ 3038811 w 3362326"/>
              <a:gd name="T75" fmla="*/ 831222 h 2424113"/>
              <a:gd name="T76" fmla="*/ 2904319 w 3362326"/>
              <a:gd name="T77" fmla="*/ 826780 h 2424113"/>
              <a:gd name="T78" fmla="*/ 2817519 w 3362326"/>
              <a:gd name="T79" fmla="*/ 691913 h 2424113"/>
              <a:gd name="T80" fmla="*/ 2807981 w 3362326"/>
              <a:gd name="T81" fmla="*/ 429797 h 2424113"/>
              <a:gd name="T82" fmla="*/ 2910678 w 3362326"/>
              <a:gd name="T83" fmla="*/ 280651 h 2424113"/>
              <a:gd name="T84" fmla="*/ 375153 w 3362326"/>
              <a:gd name="T85" fmla="*/ 248918 h 2424113"/>
              <a:gd name="T86" fmla="*/ 514634 w 3362326"/>
              <a:gd name="T87" fmla="*/ 342213 h 2424113"/>
              <a:gd name="T88" fmla="*/ 561340 w 3362326"/>
              <a:gd name="T89" fmla="*/ 566885 h 2424113"/>
              <a:gd name="T90" fmla="*/ 510821 w 3362326"/>
              <a:gd name="T91" fmla="*/ 773785 h 2424113"/>
              <a:gd name="T92" fmla="*/ 418682 w 3362326"/>
              <a:gd name="T93" fmla="*/ 842646 h 2424113"/>
              <a:gd name="T94" fmla="*/ 241709 w 3362326"/>
              <a:gd name="T95" fmla="*/ 778862 h 2424113"/>
              <a:gd name="T96" fmla="*/ 117162 w 3362326"/>
              <a:gd name="T97" fmla="*/ 551970 h 2424113"/>
              <a:gd name="T98" fmla="*/ 148299 w 3362326"/>
              <a:gd name="T99" fmla="*/ 359984 h 2424113"/>
              <a:gd name="T100" fmla="*/ 297311 w 3362326"/>
              <a:gd name="T101" fmla="*/ 250822 h 2424113"/>
              <a:gd name="T102" fmla="*/ 1834594 w 3362326"/>
              <a:gd name="T103" fmla="*/ 43475 h 2424113"/>
              <a:gd name="T104" fmla="*/ 1934457 w 3362326"/>
              <a:gd name="T105" fmla="*/ 205318 h 2424113"/>
              <a:gd name="T106" fmla="*/ 1973258 w 3362326"/>
              <a:gd name="T107" fmla="*/ 288461 h 2424113"/>
              <a:gd name="T108" fmla="*/ 1942726 w 3362326"/>
              <a:gd name="T109" fmla="*/ 390961 h 2424113"/>
              <a:gd name="T110" fmla="*/ 1864808 w 3362326"/>
              <a:gd name="T111" fmla="*/ 532812 h 2424113"/>
              <a:gd name="T112" fmla="*/ 1729325 w 3362326"/>
              <a:gd name="T113" fmla="*/ 622301 h 2424113"/>
              <a:gd name="T114" fmla="*/ 1571262 w 3362326"/>
              <a:gd name="T115" fmla="*/ 579778 h 2424113"/>
              <a:gd name="T116" fmla="*/ 1478714 w 3362326"/>
              <a:gd name="T117" fmla="*/ 436341 h 2424113"/>
              <a:gd name="T118" fmla="*/ 1416379 w 3362326"/>
              <a:gd name="T119" fmla="*/ 348438 h 2424113"/>
              <a:gd name="T120" fmla="*/ 1429418 w 3362326"/>
              <a:gd name="T121" fmla="*/ 264978 h 2424113"/>
              <a:gd name="T122" fmla="*/ 1483484 w 3362326"/>
              <a:gd name="T123" fmla="*/ 132965 h 2424113"/>
              <a:gd name="T124" fmla="*/ 1621829 w 3362326"/>
              <a:gd name="T125" fmla="*/ 11107 h 2424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62326" h="2424113">
                <a:moveTo>
                  <a:pt x="860805" y="1460500"/>
                </a:moveTo>
                <a:lnTo>
                  <a:pt x="965275" y="1460500"/>
                </a:lnTo>
                <a:lnTo>
                  <a:pt x="961464" y="1465582"/>
                </a:lnTo>
                <a:lnTo>
                  <a:pt x="957654" y="1470664"/>
                </a:lnTo>
                <a:lnTo>
                  <a:pt x="953843" y="1476380"/>
                </a:lnTo>
                <a:lnTo>
                  <a:pt x="949715" y="1482415"/>
                </a:lnTo>
                <a:lnTo>
                  <a:pt x="483570" y="2244666"/>
                </a:lnTo>
                <a:lnTo>
                  <a:pt x="483570" y="2248795"/>
                </a:lnTo>
                <a:lnTo>
                  <a:pt x="483570" y="2251971"/>
                </a:lnTo>
                <a:lnTo>
                  <a:pt x="483888" y="2255147"/>
                </a:lnTo>
                <a:lnTo>
                  <a:pt x="484205" y="2257371"/>
                </a:lnTo>
                <a:lnTo>
                  <a:pt x="2880661" y="2259594"/>
                </a:lnTo>
                <a:lnTo>
                  <a:pt x="2880978" y="2256735"/>
                </a:lnTo>
                <a:lnTo>
                  <a:pt x="2881614" y="2253877"/>
                </a:lnTo>
                <a:lnTo>
                  <a:pt x="2881931" y="2250066"/>
                </a:lnTo>
                <a:lnTo>
                  <a:pt x="2881614" y="2245619"/>
                </a:lnTo>
                <a:lnTo>
                  <a:pt x="2422137" y="1485273"/>
                </a:lnTo>
                <a:lnTo>
                  <a:pt x="2411023" y="1471934"/>
                </a:lnTo>
                <a:lnTo>
                  <a:pt x="2401179" y="1460500"/>
                </a:lnTo>
                <a:lnTo>
                  <a:pt x="2509460" y="1460500"/>
                </a:lnTo>
                <a:lnTo>
                  <a:pt x="3024188" y="2273251"/>
                </a:lnTo>
                <a:lnTo>
                  <a:pt x="3024188" y="2423478"/>
                </a:lnTo>
                <a:lnTo>
                  <a:pt x="3021648" y="2424113"/>
                </a:lnTo>
                <a:lnTo>
                  <a:pt x="3018472" y="2424113"/>
                </a:lnTo>
                <a:lnTo>
                  <a:pt x="345441" y="2421890"/>
                </a:lnTo>
                <a:lnTo>
                  <a:pt x="341948" y="2421572"/>
                </a:lnTo>
                <a:lnTo>
                  <a:pt x="338138" y="2421255"/>
                </a:lnTo>
                <a:lnTo>
                  <a:pt x="338138" y="2277062"/>
                </a:lnTo>
                <a:lnTo>
                  <a:pt x="860805" y="1460500"/>
                </a:lnTo>
                <a:close/>
                <a:moveTo>
                  <a:pt x="3185714" y="941387"/>
                </a:moveTo>
                <a:lnTo>
                  <a:pt x="3196514" y="947100"/>
                </a:lnTo>
                <a:lnTo>
                  <a:pt x="3207949" y="953766"/>
                </a:lnTo>
                <a:lnTo>
                  <a:pt x="3213667" y="957575"/>
                </a:lnTo>
                <a:lnTo>
                  <a:pt x="3219702" y="962019"/>
                </a:lnTo>
                <a:lnTo>
                  <a:pt x="3225420" y="966145"/>
                </a:lnTo>
                <a:lnTo>
                  <a:pt x="3231455" y="970906"/>
                </a:lnTo>
                <a:lnTo>
                  <a:pt x="3237490" y="975985"/>
                </a:lnTo>
                <a:lnTo>
                  <a:pt x="3243526" y="981699"/>
                </a:lnTo>
                <a:lnTo>
                  <a:pt x="3249243" y="987095"/>
                </a:lnTo>
                <a:lnTo>
                  <a:pt x="3255279" y="993443"/>
                </a:lnTo>
                <a:lnTo>
                  <a:pt x="3261314" y="999791"/>
                </a:lnTo>
                <a:lnTo>
                  <a:pt x="3267032" y="1006457"/>
                </a:lnTo>
                <a:lnTo>
                  <a:pt x="3273067" y="1014075"/>
                </a:lnTo>
                <a:lnTo>
                  <a:pt x="3278785" y="1021376"/>
                </a:lnTo>
                <a:lnTo>
                  <a:pt x="3284185" y="1029311"/>
                </a:lnTo>
                <a:lnTo>
                  <a:pt x="3289902" y="1037247"/>
                </a:lnTo>
                <a:lnTo>
                  <a:pt x="3295302" y="1045817"/>
                </a:lnTo>
                <a:lnTo>
                  <a:pt x="3300702" y="1054704"/>
                </a:lnTo>
                <a:lnTo>
                  <a:pt x="3305785" y="1064544"/>
                </a:lnTo>
                <a:lnTo>
                  <a:pt x="3310549" y="1074067"/>
                </a:lnTo>
                <a:lnTo>
                  <a:pt x="3315632" y="1084224"/>
                </a:lnTo>
                <a:lnTo>
                  <a:pt x="3320079" y="1094699"/>
                </a:lnTo>
                <a:lnTo>
                  <a:pt x="3324526" y="1105808"/>
                </a:lnTo>
                <a:lnTo>
                  <a:pt x="3328655" y="1116918"/>
                </a:lnTo>
                <a:lnTo>
                  <a:pt x="3332467" y="1128662"/>
                </a:lnTo>
                <a:lnTo>
                  <a:pt x="3335961" y="1140724"/>
                </a:lnTo>
                <a:lnTo>
                  <a:pt x="3339138" y="1153104"/>
                </a:lnTo>
                <a:lnTo>
                  <a:pt x="3342632" y="1166118"/>
                </a:lnTo>
                <a:lnTo>
                  <a:pt x="3345173" y="1179767"/>
                </a:lnTo>
                <a:lnTo>
                  <a:pt x="3347714" y="1193415"/>
                </a:lnTo>
                <a:lnTo>
                  <a:pt x="3350573" y="1282609"/>
                </a:lnTo>
                <a:lnTo>
                  <a:pt x="3353432" y="1374343"/>
                </a:lnTo>
                <a:lnTo>
                  <a:pt x="3355655" y="1472425"/>
                </a:lnTo>
                <a:lnTo>
                  <a:pt x="3357879" y="1578442"/>
                </a:lnTo>
                <a:lnTo>
                  <a:pt x="3359785" y="1696204"/>
                </a:lnTo>
                <a:lnTo>
                  <a:pt x="3361055" y="1828884"/>
                </a:lnTo>
                <a:lnTo>
                  <a:pt x="3362008" y="1978387"/>
                </a:lnTo>
                <a:lnTo>
                  <a:pt x="3362326" y="2147887"/>
                </a:lnTo>
                <a:lnTo>
                  <a:pt x="3042772" y="2147887"/>
                </a:lnTo>
                <a:lnTo>
                  <a:pt x="2678113" y="1585108"/>
                </a:lnTo>
                <a:lnTo>
                  <a:pt x="2686689" y="1540670"/>
                </a:lnTo>
                <a:lnTo>
                  <a:pt x="2694313" y="1501627"/>
                </a:lnTo>
                <a:lnTo>
                  <a:pt x="2701937" y="1466711"/>
                </a:lnTo>
                <a:lnTo>
                  <a:pt x="2708607" y="1436556"/>
                </a:lnTo>
                <a:lnTo>
                  <a:pt x="2715278" y="1409576"/>
                </a:lnTo>
                <a:lnTo>
                  <a:pt x="2720995" y="1385770"/>
                </a:lnTo>
                <a:lnTo>
                  <a:pt x="2727031" y="1364186"/>
                </a:lnTo>
                <a:lnTo>
                  <a:pt x="2732748" y="1344823"/>
                </a:lnTo>
                <a:lnTo>
                  <a:pt x="2743548" y="1309272"/>
                </a:lnTo>
                <a:lnTo>
                  <a:pt x="2754348" y="1274991"/>
                </a:lnTo>
                <a:lnTo>
                  <a:pt x="2759748" y="1256581"/>
                </a:lnTo>
                <a:lnTo>
                  <a:pt x="2765784" y="1237219"/>
                </a:lnTo>
                <a:lnTo>
                  <a:pt x="2771819" y="1215635"/>
                </a:lnTo>
                <a:lnTo>
                  <a:pt x="2778490" y="1191511"/>
                </a:lnTo>
                <a:lnTo>
                  <a:pt x="2779760" y="1187067"/>
                </a:lnTo>
                <a:lnTo>
                  <a:pt x="2784843" y="1174370"/>
                </a:lnTo>
                <a:lnTo>
                  <a:pt x="2792466" y="1155960"/>
                </a:lnTo>
                <a:lnTo>
                  <a:pt x="2797866" y="1144851"/>
                </a:lnTo>
                <a:lnTo>
                  <a:pt x="2803266" y="1132789"/>
                </a:lnTo>
                <a:lnTo>
                  <a:pt x="2809619" y="1119775"/>
                </a:lnTo>
                <a:lnTo>
                  <a:pt x="2816607" y="1106443"/>
                </a:lnTo>
                <a:lnTo>
                  <a:pt x="2824549" y="1092794"/>
                </a:lnTo>
                <a:lnTo>
                  <a:pt x="2833125" y="1078828"/>
                </a:lnTo>
                <a:lnTo>
                  <a:pt x="2842019" y="1065179"/>
                </a:lnTo>
                <a:lnTo>
                  <a:pt x="2851549" y="1051530"/>
                </a:lnTo>
                <a:lnTo>
                  <a:pt x="2862031" y="1038516"/>
                </a:lnTo>
                <a:lnTo>
                  <a:pt x="2867113" y="1032168"/>
                </a:lnTo>
                <a:lnTo>
                  <a:pt x="2872831" y="1025820"/>
                </a:lnTo>
                <a:lnTo>
                  <a:pt x="2873149" y="1025820"/>
                </a:lnTo>
                <a:lnTo>
                  <a:pt x="2873466" y="1025820"/>
                </a:lnTo>
                <a:lnTo>
                  <a:pt x="2873784" y="1028041"/>
                </a:lnTo>
                <a:lnTo>
                  <a:pt x="2873466" y="1032168"/>
                </a:lnTo>
                <a:lnTo>
                  <a:pt x="2873149" y="1037881"/>
                </a:lnTo>
                <a:lnTo>
                  <a:pt x="2870607" y="1054387"/>
                </a:lnTo>
                <a:lnTo>
                  <a:pt x="2866796" y="1076289"/>
                </a:lnTo>
                <a:lnTo>
                  <a:pt x="2856313" y="1132471"/>
                </a:lnTo>
                <a:lnTo>
                  <a:pt x="2843925" y="1197859"/>
                </a:lnTo>
                <a:lnTo>
                  <a:pt x="2819784" y="1318160"/>
                </a:lnTo>
                <a:lnTo>
                  <a:pt x="2815654" y="1340062"/>
                </a:lnTo>
                <a:lnTo>
                  <a:pt x="2812478" y="1355933"/>
                </a:lnTo>
                <a:lnTo>
                  <a:pt x="2811525" y="1365455"/>
                </a:lnTo>
                <a:lnTo>
                  <a:pt x="2811207" y="1366725"/>
                </a:lnTo>
                <a:lnTo>
                  <a:pt x="2811525" y="1367042"/>
                </a:lnTo>
                <a:lnTo>
                  <a:pt x="2811843" y="1366407"/>
                </a:lnTo>
                <a:lnTo>
                  <a:pt x="2828678" y="1332761"/>
                </a:lnTo>
                <a:lnTo>
                  <a:pt x="2846149" y="1298798"/>
                </a:lnTo>
                <a:lnTo>
                  <a:pt x="2864255" y="1265469"/>
                </a:lnTo>
                <a:lnTo>
                  <a:pt x="2882360" y="1232775"/>
                </a:lnTo>
                <a:lnTo>
                  <a:pt x="2901419" y="1200716"/>
                </a:lnTo>
                <a:lnTo>
                  <a:pt x="2920160" y="1169927"/>
                </a:lnTo>
                <a:lnTo>
                  <a:pt x="2938584" y="1140089"/>
                </a:lnTo>
                <a:lnTo>
                  <a:pt x="2957325" y="1112792"/>
                </a:lnTo>
                <a:lnTo>
                  <a:pt x="2974796" y="1086764"/>
                </a:lnTo>
                <a:lnTo>
                  <a:pt x="2991314" y="1062957"/>
                </a:lnTo>
                <a:lnTo>
                  <a:pt x="3007514" y="1041373"/>
                </a:lnTo>
                <a:lnTo>
                  <a:pt x="3022125" y="1022963"/>
                </a:lnTo>
                <a:lnTo>
                  <a:pt x="3035467" y="1006775"/>
                </a:lnTo>
                <a:lnTo>
                  <a:pt x="3041820" y="999791"/>
                </a:lnTo>
                <a:lnTo>
                  <a:pt x="3047537" y="993760"/>
                </a:lnTo>
                <a:lnTo>
                  <a:pt x="3052620" y="988682"/>
                </a:lnTo>
                <a:lnTo>
                  <a:pt x="3057384" y="984555"/>
                </a:lnTo>
                <a:lnTo>
                  <a:pt x="3062149" y="981381"/>
                </a:lnTo>
                <a:lnTo>
                  <a:pt x="3065643" y="978524"/>
                </a:lnTo>
                <a:lnTo>
                  <a:pt x="3079937" y="971224"/>
                </a:lnTo>
                <a:lnTo>
                  <a:pt x="3094549" y="964241"/>
                </a:lnTo>
                <a:lnTo>
                  <a:pt x="3109161" y="958210"/>
                </a:lnTo>
                <a:lnTo>
                  <a:pt x="3116784" y="955353"/>
                </a:lnTo>
                <a:lnTo>
                  <a:pt x="3124408" y="953131"/>
                </a:lnTo>
                <a:lnTo>
                  <a:pt x="3132031" y="950909"/>
                </a:lnTo>
                <a:lnTo>
                  <a:pt x="3139337" y="948687"/>
                </a:lnTo>
                <a:lnTo>
                  <a:pt x="3146961" y="946783"/>
                </a:lnTo>
                <a:lnTo>
                  <a:pt x="3154902" y="945196"/>
                </a:lnTo>
                <a:lnTo>
                  <a:pt x="3162208" y="943609"/>
                </a:lnTo>
                <a:lnTo>
                  <a:pt x="3170149" y="942974"/>
                </a:lnTo>
                <a:lnTo>
                  <a:pt x="3178090" y="942339"/>
                </a:lnTo>
                <a:lnTo>
                  <a:pt x="3185714" y="941387"/>
                </a:lnTo>
                <a:close/>
                <a:moveTo>
                  <a:pt x="176612" y="941387"/>
                </a:moveTo>
                <a:lnTo>
                  <a:pt x="184236" y="942339"/>
                </a:lnTo>
                <a:lnTo>
                  <a:pt x="192177" y="942974"/>
                </a:lnTo>
                <a:lnTo>
                  <a:pt x="200118" y="943609"/>
                </a:lnTo>
                <a:lnTo>
                  <a:pt x="207742" y="945196"/>
                </a:lnTo>
                <a:lnTo>
                  <a:pt x="215047" y="946783"/>
                </a:lnTo>
                <a:lnTo>
                  <a:pt x="222989" y="948687"/>
                </a:lnTo>
                <a:lnTo>
                  <a:pt x="230295" y="950909"/>
                </a:lnTo>
                <a:lnTo>
                  <a:pt x="238236" y="953131"/>
                </a:lnTo>
                <a:lnTo>
                  <a:pt x="245542" y="955353"/>
                </a:lnTo>
                <a:lnTo>
                  <a:pt x="253165" y="958210"/>
                </a:lnTo>
                <a:lnTo>
                  <a:pt x="268095" y="964241"/>
                </a:lnTo>
                <a:lnTo>
                  <a:pt x="282389" y="971224"/>
                </a:lnTo>
                <a:lnTo>
                  <a:pt x="296683" y="978524"/>
                </a:lnTo>
                <a:lnTo>
                  <a:pt x="300812" y="981381"/>
                </a:lnTo>
                <a:lnTo>
                  <a:pt x="304624" y="984555"/>
                </a:lnTo>
                <a:lnTo>
                  <a:pt x="309706" y="988682"/>
                </a:lnTo>
                <a:lnTo>
                  <a:pt x="314789" y="993760"/>
                </a:lnTo>
                <a:lnTo>
                  <a:pt x="320824" y="999791"/>
                </a:lnTo>
                <a:lnTo>
                  <a:pt x="326859" y="1006775"/>
                </a:lnTo>
                <a:lnTo>
                  <a:pt x="340201" y="1022963"/>
                </a:lnTo>
                <a:lnTo>
                  <a:pt x="354812" y="1041373"/>
                </a:lnTo>
                <a:lnTo>
                  <a:pt x="371012" y="1062957"/>
                </a:lnTo>
                <a:lnTo>
                  <a:pt x="387530" y="1086764"/>
                </a:lnTo>
                <a:lnTo>
                  <a:pt x="405636" y="1112792"/>
                </a:lnTo>
                <a:lnTo>
                  <a:pt x="423742" y="1140089"/>
                </a:lnTo>
                <a:lnTo>
                  <a:pt x="442166" y="1169927"/>
                </a:lnTo>
                <a:lnTo>
                  <a:pt x="460907" y="1200716"/>
                </a:lnTo>
                <a:lnTo>
                  <a:pt x="479966" y="1232775"/>
                </a:lnTo>
                <a:lnTo>
                  <a:pt x="498389" y="1265469"/>
                </a:lnTo>
                <a:lnTo>
                  <a:pt x="516177" y="1298798"/>
                </a:lnTo>
                <a:lnTo>
                  <a:pt x="533966" y="1332761"/>
                </a:lnTo>
                <a:lnTo>
                  <a:pt x="550801" y="1366407"/>
                </a:lnTo>
                <a:lnTo>
                  <a:pt x="550801" y="1367042"/>
                </a:lnTo>
                <a:lnTo>
                  <a:pt x="551119" y="1366725"/>
                </a:lnTo>
                <a:lnTo>
                  <a:pt x="551119" y="1365455"/>
                </a:lnTo>
                <a:lnTo>
                  <a:pt x="549848" y="1355933"/>
                </a:lnTo>
                <a:lnTo>
                  <a:pt x="546672" y="1340062"/>
                </a:lnTo>
                <a:lnTo>
                  <a:pt x="542542" y="1318160"/>
                </a:lnTo>
                <a:lnTo>
                  <a:pt x="519036" y="1197859"/>
                </a:lnTo>
                <a:lnTo>
                  <a:pt x="506013" y="1132471"/>
                </a:lnTo>
                <a:lnTo>
                  <a:pt x="495530" y="1076289"/>
                </a:lnTo>
                <a:lnTo>
                  <a:pt x="491719" y="1054387"/>
                </a:lnTo>
                <a:lnTo>
                  <a:pt x="489495" y="1037881"/>
                </a:lnTo>
                <a:lnTo>
                  <a:pt x="488860" y="1032168"/>
                </a:lnTo>
                <a:lnTo>
                  <a:pt x="488542" y="1028041"/>
                </a:lnTo>
                <a:lnTo>
                  <a:pt x="488860" y="1025820"/>
                </a:lnTo>
                <a:lnTo>
                  <a:pt x="489177" y="1025820"/>
                </a:lnTo>
                <a:lnTo>
                  <a:pt x="489495" y="1025820"/>
                </a:lnTo>
                <a:lnTo>
                  <a:pt x="495213" y="1032168"/>
                </a:lnTo>
                <a:lnTo>
                  <a:pt x="500295" y="1038516"/>
                </a:lnTo>
                <a:lnTo>
                  <a:pt x="510777" y="1051530"/>
                </a:lnTo>
                <a:lnTo>
                  <a:pt x="520307" y="1065179"/>
                </a:lnTo>
                <a:lnTo>
                  <a:pt x="529201" y="1078828"/>
                </a:lnTo>
                <a:lnTo>
                  <a:pt x="537777" y="1092794"/>
                </a:lnTo>
                <a:lnTo>
                  <a:pt x="545719" y="1106443"/>
                </a:lnTo>
                <a:lnTo>
                  <a:pt x="552707" y="1119775"/>
                </a:lnTo>
                <a:lnTo>
                  <a:pt x="559060" y="1132789"/>
                </a:lnTo>
                <a:lnTo>
                  <a:pt x="565095" y="1144851"/>
                </a:lnTo>
                <a:lnTo>
                  <a:pt x="569860" y="1155960"/>
                </a:lnTo>
                <a:lnTo>
                  <a:pt x="577483" y="1174370"/>
                </a:lnTo>
                <a:lnTo>
                  <a:pt x="582566" y="1187067"/>
                </a:lnTo>
                <a:lnTo>
                  <a:pt x="584154" y="1191511"/>
                </a:lnTo>
                <a:lnTo>
                  <a:pt x="590507" y="1215635"/>
                </a:lnTo>
                <a:lnTo>
                  <a:pt x="596542" y="1237219"/>
                </a:lnTo>
                <a:lnTo>
                  <a:pt x="602578" y="1256581"/>
                </a:lnTo>
                <a:lnTo>
                  <a:pt x="607978" y="1274991"/>
                </a:lnTo>
                <a:lnTo>
                  <a:pt x="618778" y="1309272"/>
                </a:lnTo>
                <a:lnTo>
                  <a:pt x="629895" y="1344823"/>
                </a:lnTo>
                <a:lnTo>
                  <a:pt x="635613" y="1364186"/>
                </a:lnTo>
                <a:lnTo>
                  <a:pt x="641013" y="1385770"/>
                </a:lnTo>
                <a:lnTo>
                  <a:pt x="647366" y="1409576"/>
                </a:lnTo>
                <a:lnTo>
                  <a:pt x="653719" y="1436556"/>
                </a:lnTo>
                <a:lnTo>
                  <a:pt x="660389" y="1466711"/>
                </a:lnTo>
                <a:lnTo>
                  <a:pt x="668013" y="1501627"/>
                </a:lnTo>
                <a:lnTo>
                  <a:pt x="675636" y="1540670"/>
                </a:lnTo>
                <a:lnTo>
                  <a:pt x="684213" y="1585108"/>
                </a:lnTo>
                <a:lnTo>
                  <a:pt x="319871" y="2147887"/>
                </a:lnTo>
                <a:lnTo>
                  <a:pt x="0" y="2147887"/>
                </a:lnTo>
                <a:lnTo>
                  <a:pt x="318" y="1978387"/>
                </a:lnTo>
                <a:lnTo>
                  <a:pt x="953" y="1828884"/>
                </a:lnTo>
                <a:lnTo>
                  <a:pt x="2541" y="1696204"/>
                </a:lnTo>
                <a:lnTo>
                  <a:pt x="4447" y="1578442"/>
                </a:lnTo>
                <a:lnTo>
                  <a:pt x="6671" y="1472425"/>
                </a:lnTo>
                <a:lnTo>
                  <a:pt x="8894" y="1374343"/>
                </a:lnTo>
                <a:lnTo>
                  <a:pt x="11753" y="1282609"/>
                </a:lnTo>
                <a:lnTo>
                  <a:pt x="14612" y="1193415"/>
                </a:lnTo>
                <a:lnTo>
                  <a:pt x="17153" y="1179767"/>
                </a:lnTo>
                <a:lnTo>
                  <a:pt x="19694" y="1166118"/>
                </a:lnTo>
                <a:lnTo>
                  <a:pt x="23188" y="1153104"/>
                </a:lnTo>
                <a:lnTo>
                  <a:pt x="26365" y="1140724"/>
                </a:lnTo>
                <a:lnTo>
                  <a:pt x="29859" y="1128662"/>
                </a:lnTo>
                <a:lnTo>
                  <a:pt x="33671" y="1116918"/>
                </a:lnTo>
                <a:lnTo>
                  <a:pt x="37800" y="1105808"/>
                </a:lnTo>
                <a:lnTo>
                  <a:pt x="42247" y="1094699"/>
                </a:lnTo>
                <a:lnTo>
                  <a:pt x="46694" y="1084224"/>
                </a:lnTo>
                <a:lnTo>
                  <a:pt x="51777" y="1074067"/>
                </a:lnTo>
                <a:lnTo>
                  <a:pt x="56541" y="1064544"/>
                </a:lnTo>
                <a:lnTo>
                  <a:pt x="61624" y="1054704"/>
                </a:lnTo>
                <a:lnTo>
                  <a:pt x="67024" y="1045817"/>
                </a:lnTo>
                <a:lnTo>
                  <a:pt x="72424" y="1037247"/>
                </a:lnTo>
                <a:lnTo>
                  <a:pt x="78141" y="1029311"/>
                </a:lnTo>
                <a:lnTo>
                  <a:pt x="83541" y="1021376"/>
                </a:lnTo>
                <a:lnTo>
                  <a:pt x="89259" y="1014075"/>
                </a:lnTo>
                <a:lnTo>
                  <a:pt x="95294" y="1006457"/>
                </a:lnTo>
                <a:lnTo>
                  <a:pt x="101012" y="999791"/>
                </a:lnTo>
                <a:lnTo>
                  <a:pt x="107047" y="993443"/>
                </a:lnTo>
                <a:lnTo>
                  <a:pt x="113083" y="987095"/>
                </a:lnTo>
                <a:lnTo>
                  <a:pt x="118800" y="981699"/>
                </a:lnTo>
                <a:lnTo>
                  <a:pt x="124836" y="975985"/>
                </a:lnTo>
                <a:lnTo>
                  <a:pt x="130871" y="970906"/>
                </a:lnTo>
                <a:lnTo>
                  <a:pt x="136906" y="966145"/>
                </a:lnTo>
                <a:lnTo>
                  <a:pt x="142624" y="962019"/>
                </a:lnTo>
                <a:lnTo>
                  <a:pt x="148659" y="957575"/>
                </a:lnTo>
                <a:lnTo>
                  <a:pt x="154694" y="953766"/>
                </a:lnTo>
                <a:lnTo>
                  <a:pt x="165812" y="947100"/>
                </a:lnTo>
                <a:lnTo>
                  <a:pt x="176612" y="941387"/>
                </a:lnTo>
                <a:close/>
                <a:moveTo>
                  <a:pt x="1531981" y="658812"/>
                </a:moveTo>
                <a:lnTo>
                  <a:pt x="1531981" y="659130"/>
                </a:lnTo>
                <a:lnTo>
                  <a:pt x="1532299" y="658812"/>
                </a:lnTo>
                <a:lnTo>
                  <a:pt x="1532934" y="669616"/>
                </a:lnTo>
                <a:lnTo>
                  <a:pt x="1534523" y="682009"/>
                </a:lnTo>
                <a:lnTo>
                  <a:pt x="1536430" y="695673"/>
                </a:lnTo>
                <a:lnTo>
                  <a:pt x="1538654" y="711244"/>
                </a:lnTo>
                <a:lnTo>
                  <a:pt x="1541514" y="728085"/>
                </a:lnTo>
                <a:lnTo>
                  <a:pt x="1545327" y="746198"/>
                </a:lnTo>
                <a:lnTo>
                  <a:pt x="1549458" y="765900"/>
                </a:lnTo>
                <a:lnTo>
                  <a:pt x="1554543" y="786873"/>
                </a:lnTo>
                <a:lnTo>
                  <a:pt x="1560263" y="808799"/>
                </a:lnTo>
                <a:lnTo>
                  <a:pt x="1566936" y="831678"/>
                </a:lnTo>
                <a:lnTo>
                  <a:pt x="1574562" y="855828"/>
                </a:lnTo>
                <a:lnTo>
                  <a:pt x="1583142" y="881250"/>
                </a:lnTo>
                <a:lnTo>
                  <a:pt x="1592993" y="907307"/>
                </a:lnTo>
                <a:lnTo>
                  <a:pt x="1604115" y="934000"/>
                </a:lnTo>
                <a:lnTo>
                  <a:pt x="1615872" y="961963"/>
                </a:lnTo>
                <a:lnTo>
                  <a:pt x="1629218" y="990245"/>
                </a:lnTo>
                <a:lnTo>
                  <a:pt x="1633667" y="953066"/>
                </a:lnTo>
                <a:lnTo>
                  <a:pt x="1638752" y="917476"/>
                </a:lnTo>
                <a:lnTo>
                  <a:pt x="1643518" y="884745"/>
                </a:lnTo>
                <a:lnTo>
                  <a:pt x="1648285" y="855193"/>
                </a:lnTo>
                <a:lnTo>
                  <a:pt x="1652733" y="830089"/>
                </a:lnTo>
                <a:lnTo>
                  <a:pt x="1656547" y="809752"/>
                </a:lnTo>
                <a:lnTo>
                  <a:pt x="1660678" y="788779"/>
                </a:lnTo>
                <a:lnTo>
                  <a:pt x="1633350" y="725225"/>
                </a:lnTo>
                <a:lnTo>
                  <a:pt x="1677202" y="683280"/>
                </a:lnTo>
                <a:lnTo>
                  <a:pt x="1708661" y="683280"/>
                </a:lnTo>
                <a:lnTo>
                  <a:pt x="1752831" y="725225"/>
                </a:lnTo>
                <a:lnTo>
                  <a:pt x="1725503" y="788779"/>
                </a:lnTo>
                <a:lnTo>
                  <a:pt x="1729634" y="809752"/>
                </a:lnTo>
                <a:lnTo>
                  <a:pt x="1737578" y="855193"/>
                </a:lnTo>
                <a:lnTo>
                  <a:pt x="1742344" y="884745"/>
                </a:lnTo>
                <a:lnTo>
                  <a:pt x="1747111" y="917476"/>
                </a:lnTo>
                <a:lnTo>
                  <a:pt x="1752513" y="953066"/>
                </a:lnTo>
                <a:lnTo>
                  <a:pt x="1756962" y="990245"/>
                </a:lnTo>
                <a:lnTo>
                  <a:pt x="1770308" y="961963"/>
                </a:lnTo>
                <a:lnTo>
                  <a:pt x="1782066" y="934000"/>
                </a:lnTo>
                <a:lnTo>
                  <a:pt x="1792870" y="907307"/>
                </a:lnTo>
                <a:lnTo>
                  <a:pt x="1802720" y="881250"/>
                </a:lnTo>
                <a:lnTo>
                  <a:pt x="1811618" y="855828"/>
                </a:lnTo>
                <a:lnTo>
                  <a:pt x="1818927" y="831678"/>
                </a:lnTo>
                <a:lnTo>
                  <a:pt x="1825600" y="808799"/>
                </a:lnTo>
                <a:lnTo>
                  <a:pt x="1831638" y="786873"/>
                </a:lnTo>
                <a:lnTo>
                  <a:pt x="1836404" y="765900"/>
                </a:lnTo>
                <a:lnTo>
                  <a:pt x="1840853" y="746198"/>
                </a:lnTo>
                <a:lnTo>
                  <a:pt x="1844348" y="728085"/>
                </a:lnTo>
                <a:lnTo>
                  <a:pt x="1847208" y="711244"/>
                </a:lnTo>
                <a:lnTo>
                  <a:pt x="1849750" y="695673"/>
                </a:lnTo>
                <a:lnTo>
                  <a:pt x="1851657" y="682009"/>
                </a:lnTo>
                <a:lnTo>
                  <a:pt x="1852928" y="669616"/>
                </a:lnTo>
                <a:lnTo>
                  <a:pt x="1853881" y="658812"/>
                </a:lnTo>
                <a:lnTo>
                  <a:pt x="1854199" y="659130"/>
                </a:lnTo>
                <a:lnTo>
                  <a:pt x="1854199" y="658812"/>
                </a:lnTo>
                <a:lnTo>
                  <a:pt x="1871359" y="662943"/>
                </a:lnTo>
                <a:lnTo>
                  <a:pt x="1889154" y="667392"/>
                </a:lnTo>
                <a:lnTo>
                  <a:pt x="1908220" y="673111"/>
                </a:lnTo>
                <a:lnTo>
                  <a:pt x="1927922" y="679467"/>
                </a:lnTo>
                <a:lnTo>
                  <a:pt x="1946988" y="684869"/>
                </a:lnTo>
                <a:lnTo>
                  <a:pt x="1964465" y="690271"/>
                </a:lnTo>
                <a:lnTo>
                  <a:pt x="1980354" y="695355"/>
                </a:lnTo>
                <a:lnTo>
                  <a:pt x="1994971" y="700122"/>
                </a:lnTo>
                <a:lnTo>
                  <a:pt x="2008000" y="704888"/>
                </a:lnTo>
                <a:lnTo>
                  <a:pt x="2019757" y="709337"/>
                </a:lnTo>
                <a:lnTo>
                  <a:pt x="2030243" y="713786"/>
                </a:lnTo>
                <a:lnTo>
                  <a:pt x="2039459" y="717917"/>
                </a:lnTo>
                <a:lnTo>
                  <a:pt x="2047721" y="722048"/>
                </a:lnTo>
                <a:lnTo>
                  <a:pt x="2054712" y="725861"/>
                </a:lnTo>
                <a:lnTo>
                  <a:pt x="2060749" y="729674"/>
                </a:lnTo>
                <a:lnTo>
                  <a:pt x="2065834" y="733170"/>
                </a:lnTo>
                <a:lnTo>
                  <a:pt x="2070282" y="736665"/>
                </a:lnTo>
                <a:lnTo>
                  <a:pt x="2073778" y="739843"/>
                </a:lnTo>
                <a:lnTo>
                  <a:pt x="2076638" y="743021"/>
                </a:lnTo>
                <a:lnTo>
                  <a:pt x="2078862" y="746198"/>
                </a:lnTo>
                <a:lnTo>
                  <a:pt x="2084264" y="751600"/>
                </a:lnTo>
                <a:lnTo>
                  <a:pt x="2089348" y="757002"/>
                </a:lnTo>
                <a:lnTo>
                  <a:pt x="2093797" y="763040"/>
                </a:lnTo>
                <a:lnTo>
                  <a:pt x="2097928" y="769395"/>
                </a:lnTo>
                <a:lnTo>
                  <a:pt x="2100788" y="774480"/>
                </a:lnTo>
                <a:lnTo>
                  <a:pt x="2109368" y="788779"/>
                </a:lnTo>
                <a:lnTo>
                  <a:pt x="2139238" y="838033"/>
                </a:lnTo>
                <a:lnTo>
                  <a:pt x="2158940" y="870446"/>
                </a:lnTo>
                <a:lnTo>
                  <a:pt x="2180866" y="905400"/>
                </a:lnTo>
                <a:lnTo>
                  <a:pt x="2203428" y="941626"/>
                </a:lnTo>
                <a:lnTo>
                  <a:pt x="2226942" y="977216"/>
                </a:lnTo>
                <a:lnTo>
                  <a:pt x="2242196" y="999778"/>
                </a:lnTo>
                <a:lnTo>
                  <a:pt x="2256495" y="1021068"/>
                </a:lnTo>
                <a:lnTo>
                  <a:pt x="2280963" y="997553"/>
                </a:lnTo>
                <a:lnTo>
                  <a:pt x="2305749" y="972450"/>
                </a:lnTo>
                <a:lnTo>
                  <a:pt x="2326086" y="951159"/>
                </a:lnTo>
                <a:lnTo>
                  <a:pt x="2345470" y="930186"/>
                </a:lnTo>
                <a:lnTo>
                  <a:pt x="2380107" y="892372"/>
                </a:lnTo>
                <a:lnTo>
                  <a:pt x="2405529" y="864090"/>
                </a:lnTo>
                <a:lnTo>
                  <a:pt x="2417286" y="850109"/>
                </a:lnTo>
                <a:lnTo>
                  <a:pt x="2417922" y="849791"/>
                </a:lnTo>
                <a:lnTo>
                  <a:pt x="2421735" y="845660"/>
                </a:lnTo>
                <a:lnTo>
                  <a:pt x="2425548" y="841847"/>
                </a:lnTo>
                <a:lnTo>
                  <a:pt x="2429679" y="838033"/>
                </a:lnTo>
                <a:lnTo>
                  <a:pt x="2433493" y="834856"/>
                </a:lnTo>
                <a:lnTo>
                  <a:pt x="2437941" y="831678"/>
                </a:lnTo>
                <a:lnTo>
                  <a:pt x="2442072" y="828818"/>
                </a:lnTo>
                <a:lnTo>
                  <a:pt x="2446521" y="826276"/>
                </a:lnTo>
                <a:lnTo>
                  <a:pt x="2451605" y="823734"/>
                </a:lnTo>
                <a:lnTo>
                  <a:pt x="2456054" y="821509"/>
                </a:lnTo>
                <a:lnTo>
                  <a:pt x="2460821" y="819603"/>
                </a:lnTo>
                <a:lnTo>
                  <a:pt x="2465587" y="818014"/>
                </a:lnTo>
                <a:lnTo>
                  <a:pt x="2470672" y="816425"/>
                </a:lnTo>
                <a:lnTo>
                  <a:pt x="2475756" y="815154"/>
                </a:lnTo>
                <a:lnTo>
                  <a:pt x="2480522" y="814201"/>
                </a:lnTo>
                <a:lnTo>
                  <a:pt x="2485607" y="813565"/>
                </a:lnTo>
                <a:lnTo>
                  <a:pt x="2491009" y="812930"/>
                </a:lnTo>
                <a:lnTo>
                  <a:pt x="2495775" y="812930"/>
                </a:lnTo>
                <a:lnTo>
                  <a:pt x="2500860" y="812930"/>
                </a:lnTo>
                <a:lnTo>
                  <a:pt x="2506262" y="812930"/>
                </a:lnTo>
                <a:lnTo>
                  <a:pt x="2511346" y="813565"/>
                </a:lnTo>
                <a:lnTo>
                  <a:pt x="2516113" y="814201"/>
                </a:lnTo>
                <a:lnTo>
                  <a:pt x="2521515" y="815154"/>
                </a:lnTo>
                <a:lnTo>
                  <a:pt x="2526281" y="816425"/>
                </a:lnTo>
                <a:lnTo>
                  <a:pt x="2531366" y="817696"/>
                </a:lnTo>
                <a:lnTo>
                  <a:pt x="2536132" y="819603"/>
                </a:lnTo>
                <a:lnTo>
                  <a:pt x="2541216" y="821509"/>
                </a:lnTo>
                <a:lnTo>
                  <a:pt x="2545983" y="823734"/>
                </a:lnTo>
                <a:lnTo>
                  <a:pt x="2550432" y="826276"/>
                </a:lnTo>
                <a:lnTo>
                  <a:pt x="2555198" y="828818"/>
                </a:lnTo>
                <a:lnTo>
                  <a:pt x="2559647" y="831678"/>
                </a:lnTo>
                <a:lnTo>
                  <a:pt x="2563778" y="835174"/>
                </a:lnTo>
                <a:lnTo>
                  <a:pt x="2568227" y="838351"/>
                </a:lnTo>
                <a:lnTo>
                  <a:pt x="2572358" y="842164"/>
                </a:lnTo>
                <a:lnTo>
                  <a:pt x="2576171" y="845978"/>
                </a:lnTo>
                <a:lnTo>
                  <a:pt x="2579666" y="850109"/>
                </a:lnTo>
                <a:lnTo>
                  <a:pt x="2583162" y="854240"/>
                </a:lnTo>
                <a:lnTo>
                  <a:pt x="2586022" y="858688"/>
                </a:lnTo>
                <a:lnTo>
                  <a:pt x="2589200" y="863137"/>
                </a:lnTo>
                <a:lnTo>
                  <a:pt x="2591742" y="867586"/>
                </a:lnTo>
                <a:lnTo>
                  <a:pt x="2593966" y="872035"/>
                </a:lnTo>
                <a:lnTo>
                  <a:pt x="2596190" y="876801"/>
                </a:lnTo>
                <a:lnTo>
                  <a:pt x="2598097" y="881250"/>
                </a:lnTo>
                <a:lnTo>
                  <a:pt x="2600004" y="886334"/>
                </a:lnTo>
                <a:lnTo>
                  <a:pt x="2601275" y="891419"/>
                </a:lnTo>
                <a:lnTo>
                  <a:pt x="2602546" y="896185"/>
                </a:lnTo>
                <a:lnTo>
                  <a:pt x="2603499" y="901269"/>
                </a:lnTo>
                <a:lnTo>
                  <a:pt x="2604452" y="906036"/>
                </a:lnTo>
                <a:lnTo>
                  <a:pt x="2604770" y="911438"/>
                </a:lnTo>
                <a:lnTo>
                  <a:pt x="2605088" y="916522"/>
                </a:lnTo>
                <a:lnTo>
                  <a:pt x="2605088" y="921289"/>
                </a:lnTo>
                <a:lnTo>
                  <a:pt x="2604770" y="926691"/>
                </a:lnTo>
                <a:lnTo>
                  <a:pt x="2604452" y="931775"/>
                </a:lnTo>
                <a:lnTo>
                  <a:pt x="2603499" y="936542"/>
                </a:lnTo>
                <a:lnTo>
                  <a:pt x="2602546" y="941944"/>
                </a:lnTo>
                <a:lnTo>
                  <a:pt x="2601275" y="947028"/>
                </a:lnTo>
                <a:lnTo>
                  <a:pt x="2600004" y="951795"/>
                </a:lnTo>
                <a:lnTo>
                  <a:pt x="2598415" y="956879"/>
                </a:lnTo>
                <a:lnTo>
                  <a:pt x="2596190" y="961646"/>
                </a:lnTo>
                <a:lnTo>
                  <a:pt x="2593966" y="966412"/>
                </a:lnTo>
                <a:lnTo>
                  <a:pt x="2591742" y="970861"/>
                </a:lnTo>
                <a:lnTo>
                  <a:pt x="2588564" y="975627"/>
                </a:lnTo>
                <a:lnTo>
                  <a:pt x="2585704" y="980076"/>
                </a:lnTo>
                <a:lnTo>
                  <a:pt x="2582844" y="984207"/>
                </a:lnTo>
                <a:lnTo>
                  <a:pt x="2579349" y="988656"/>
                </a:lnTo>
                <a:lnTo>
                  <a:pt x="2566638" y="1003273"/>
                </a:lnTo>
                <a:lnTo>
                  <a:pt x="2534543" y="1039181"/>
                </a:lnTo>
                <a:lnTo>
                  <a:pt x="2512935" y="1063014"/>
                </a:lnTo>
                <a:lnTo>
                  <a:pt x="2488784" y="1089071"/>
                </a:lnTo>
                <a:lnTo>
                  <a:pt x="2463045" y="1116399"/>
                </a:lnTo>
                <a:lnTo>
                  <a:pt x="2436352" y="1143409"/>
                </a:lnTo>
                <a:lnTo>
                  <a:pt x="2417922" y="1161204"/>
                </a:lnTo>
                <a:lnTo>
                  <a:pt x="2400127" y="1178682"/>
                </a:lnTo>
                <a:lnTo>
                  <a:pt x="2382332" y="1195206"/>
                </a:lnTo>
                <a:lnTo>
                  <a:pt x="2364537" y="1210776"/>
                </a:lnTo>
                <a:lnTo>
                  <a:pt x="2354050" y="1219038"/>
                </a:lnTo>
                <a:lnTo>
                  <a:pt x="2343882" y="1226983"/>
                </a:lnTo>
                <a:lnTo>
                  <a:pt x="2333395" y="1234927"/>
                </a:lnTo>
                <a:lnTo>
                  <a:pt x="2322591" y="1241918"/>
                </a:lnTo>
                <a:lnTo>
                  <a:pt x="2316236" y="1246049"/>
                </a:lnTo>
                <a:lnTo>
                  <a:pt x="2309562" y="1249862"/>
                </a:lnTo>
                <a:lnTo>
                  <a:pt x="2301936" y="1253357"/>
                </a:lnTo>
                <a:lnTo>
                  <a:pt x="2294310" y="1257171"/>
                </a:lnTo>
                <a:lnTo>
                  <a:pt x="2284141" y="1260984"/>
                </a:lnTo>
                <a:lnTo>
                  <a:pt x="2279057" y="1262891"/>
                </a:lnTo>
                <a:lnTo>
                  <a:pt x="2272701" y="1264797"/>
                </a:lnTo>
                <a:lnTo>
                  <a:pt x="2266346" y="1266068"/>
                </a:lnTo>
                <a:lnTo>
                  <a:pt x="2258720" y="1267339"/>
                </a:lnTo>
                <a:lnTo>
                  <a:pt x="2250775" y="1267975"/>
                </a:lnTo>
                <a:lnTo>
                  <a:pt x="2241242" y="1268610"/>
                </a:lnTo>
                <a:lnTo>
                  <a:pt x="2233934" y="1268293"/>
                </a:lnTo>
                <a:lnTo>
                  <a:pt x="2226307" y="1267657"/>
                </a:lnTo>
                <a:lnTo>
                  <a:pt x="2217727" y="1266068"/>
                </a:lnTo>
                <a:lnTo>
                  <a:pt x="2209148" y="1263844"/>
                </a:lnTo>
                <a:lnTo>
                  <a:pt x="2198979" y="1260666"/>
                </a:lnTo>
                <a:lnTo>
                  <a:pt x="2190717" y="1257171"/>
                </a:lnTo>
                <a:lnTo>
                  <a:pt x="2184044" y="1253357"/>
                </a:lnTo>
                <a:lnTo>
                  <a:pt x="2178324" y="1250180"/>
                </a:lnTo>
                <a:lnTo>
                  <a:pt x="2172922" y="1246684"/>
                </a:lnTo>
                <a:lnTo>
                  <a:pt x="2168473" y="1243824"/>
                </a:lnTo>
                <a:lnTo>
                  <a:pt x="2160846" y="1237787"/>
                </a:lnTo>
                <a:lnTo>
                  <a:pt x="2154491" y="1232067"/>
                </a:lnTo>
                <a:lnTo>
                  <a:pt x="2148454" y="1226347"/>
                </a:lnTo>
                <a:lnTo>
                  <a:pt x="2137967" y="1215225"/>
                </a:lnTo>
                <a:lnTo>
                  <a:pt x="2128116" y="1204103"/>
                </a:lnTo>
                <a:lnTo>
                  <a:pt x="2118265" y="1192028"/>
                </a:lnTo>
                <a:lnTo>
                  <a:pt x="2109050" y="1179953"/>
                </a:lnTo>
                <a:lnTo>
                  <a:pt x="2098882" y="1166924"/>
                </a:lnTo>
                <a:lnTo>
                  <a:pt x="2078862" y="1138961"/>
                </a:lnTo>
                <a:lnTo>
                  <a:pt x="2058525" y="1108773"/>
                </a:lnTo>
                <a:lnTo>
                  <a:pt x="2037552" y="1077313"/>
                </a:lnTo>
                <a:lnTo>
                  <a:pt x="2017215" y="1045219"/>
                </a:lnTo>
                <a:lnTo>
                  <a:pt x="2012766" y="1038546"/>
                </a:lnTo>
                <a:lnTo>
                  <a:pt x="2012766" y="1409700"/>
                </a:lnTo>
                <a:lnTo>
                  <a:pt x="1373096" y="1409700"/>
                </a:lnTo>
                <a:lnTo>
                  <a:pt x="1373096" y="1002002"/>
                </a:lnTo>
                <a:lnTo>
                  <a:pt x="1372779" y="1002002"/>
                </a:lnTo>
                <a:lnTo>
                  <a:pt x="1371190" y="1003591"/>
                </a:lnTo>
                <a:lnTo>
                  <a:pt x="1369283" y="1005815"/>
                </a:lnTo>
                <a:lnTo>
                  <a:pt x="1367694" y="1009311"/>
                </a:lnTo>
                <a:lnTo>
                  <a:pt x="1365470" y="1013124"/>
                </a:lnTo>
                <a:lnTo>
                  <a:pt x="1363246" y="1018526"/>
                </a:lnTo>
                <a:lnTo>
                  <a:pt x="1361339" y="1024882"/>
                </a:lnTo>
                <a:lnTo>
                  <a:pt x="1356572" y="1039181"/>
                </a:lnTo>
                <a:lnTo>
                  <a:pt x="1351806" y="1056658"/>
                </a:lnTo>
                <a:lnTo>
                  <a:pt x="1347039" y="1077313"/>
                </a:lnTo>
                <a:lnTo>
                  <a:pt x="1342273" y="1099557"/>
                </a:lnTo>
                <a:lnTo>
                  <a:pt x="1337506" y="1124025"/>
                </a:lnTo>
                <a:lnTo>
                  <a:pt x="1332740" y="1149765"/>
                </a:lnTo>
                <a:lnTo>
                  <a:pt x="1328291" y="1176775"/>
                </a:lnTo>
                <a:lnTo>
                  <a:pt x="1324160" y="1204421"/>
                </a:lnTo>
                <a:lnTo>
                  <a:pt x="1320029" y="1232702"/>
                </a:lnTo>
                <a:lnTo>
                  <a:pt x="1316534" y="1260984"/>
                </a:lnTo>
                <a:lnTo>
                  <a:pt x="1313674" y="1288948"/>
                </a:lnTo>
                <a:lnTo>
                  <a:pt x="1311449" y="1316276"/>
                </a:lnTo>
                <a:lnTo>
                  <a:pt x="1309543" y="1342333"/>
                </a:lnTo>
                <a:lnTo>
                  <a:pt x="1308589" y="1375699"/>
                </a:lnTo>
                <a:lnTo>
                  <a:pt x="1307636" y="1409700"/>
                </a:lnTo>
                <a:lnTo>
                  <a:pt x="1106488" y="1409700"/>
                </a:lnTo>
                <a:lnTo>
                  <a:pt x="1106488" y="1388409"/>
                </a:lnTo>
                <a:lnTo>
                  <a:pt x="1106488" y="1368072"/>
                </a:lnTo>
                <a:lnTo>
                  <a:pt x="1107441" y="1348688"/>
                </a:lnTo>
                <a:lnTo>
                  <a:pt x="1108077" y="1330893"/>
                </a:lnTo>
                <a:lnTo>
                  <a:pt x="1111255" y="1293396"/>
                </a:lnTo>
                <a:lnTo>
                  <a:pt x="1114750" y="1257171"/>
                </a:lnTo>
                <a:lnTo>
                  <a:pt x="1118563" y="1222534"/>
                </a:lnTo>
                <a:lnTo>
                  <a:pt x="1122694" y="1189486"/>
                </a:lnTo>
                <a:lnTo>
                  <a:pt x="1127143" y="1158345"/>
                </a:lnTo>
                <a:lnTo>
                  <a:pt x="1131592" y="1128156"/>
                </a:lnTo>
                <a:lnTo>
                  <a:pt x="1136358" y="1099875"/>
                </a:lnTo>
                <a:lnTo>
                  <a:pt x="1141125" y="1072865"/>
                </a:lnTo>
                <a:lnTo>
                  <a:pt x="1146209" y="1047125"/>
                </a:lnTo>
                <a:lnTo>
                  <a:pt x="1151929" y="1022975"/>
                </a:lnTo>
                <a:lnTo>
                  <a:pt x="1157013" y="999778"/>
                </a:lnTo>
                <a:lnTo>
                  <a:pt x="1162733" y="978170"/>
                </a:lnTo>
                <a:lnTo>
                  <a:pt x="1168135" y="957832"/>
                </a:lnTo>
                <a:lnTo>
                  <a:pt x="1174173" y="938448"/>
                </a:lnTo>
                <a:lnTo>
                  <a:pt x="1179893" y="920653"/>
                </a:lnTo>
                <a:lnTo>
                  <a:pt x="1185295" y="903812"/>
                </a:lnTo>
                <a:lnTo>
                  <a:pt x="1191332" y="887923"/>
                </a:lnTo>
                <a:lnTo>
                  <a:pt x="1197052" y="873306"/>
                </a:lnTo>
                <a:lnTo>
                  <a:pt x="1202454" y="859959"/>
                </a:lnTo>
                <a:lnTo>
                  <a:pt x="1208174" y="847567"/>
                </a:lnTo>
                <a:lnTo>
                  <a:pt x="1213258" y="835809"/>
                </a:lnTo>
                <a:lnTo>
                  <a:pt x="1218343" y="825005"/>
                </a:lnTo>
                <a:lnTo>
                  <a:pt x="1223745" y="815472"/>
                </a:lnTo>
                <a:lnTo>
                  <a:pt x="1228511" y="806892"/>
                </a:lnTo>
                <a:lnTo>
                  <a:pt x="1233278" y="798948"/>
                </a:lnTo>
                <a:lnTo>
                  <a:pt x="1237727" y="791957"/>
                </a:lnTo>
                <a:lnTo>
                  <a:pt x="1245989" y="780199"/>
                </a:lnTo>
                <a:lnTo>
                  <a:pt x="1252980" y="771302"/>
                </a:lnTo>
                <a:lnTo>
                  <a:pt x="1258700" y="764947"/>
                </a:lnTo>
                <a:lnTo>
                  <a:pt x="1269186" y="759545"/>
                </a:lnTo>
                <a:lnTo>
                  <a:pt x="1280308" y="754142"/>
                </a:lnTo>
                <a:lnTo>
                  <a:pt x="1292383" y="748105"/>
                </a:lnTo>
                <a:lnTo>
                  <a:pt x="1304776" y="742703"/>
                </a:lnTo>
                <a:lnTo>
                  <a:pt x="1331469" y="731263"/>
                </a:lnTo>
                <a:lnTo>
                  <a:pt x="1359750" y="720141"/>
                </a:lnTo>
                <a:lnTo>
                  <a:pt x="1388349" y="709973"/>
                </a:lnTo>
                <a:lnTo>
                  <a:pt x="1416949" y="699486"/>
                </a:lnTo>
                <a:lnTo>
                  <a:pt x="1444595" y="690271"/>
                </a:lnTo>
                <a:lnTo>
                  <a:pt x="1470652" y="681691"/>
                </a:lnTo>
                <a:lnTo>
                  <a:pt x="1477325" y="677878"/>
                </a:lnTo>
                <a:lnTo>
                  <a:pt x="1484316" y="674065"/>
                </a:lnTo>
                <a:lnTo>
                  <a:pt x="1491624" y="671205"/>
                </a:lnTo>
                <a:lnTo>
                  <a:pt x="1499569" y="668027"/>
                </a:lnTo>
                <a:lnTo>
                  <a:pt x="1507513" y="665167"/>
                </a:lnTo>
                <a:lnTo>
                  <a:pt x="1515139" y="662943"/>
                </a:lnTo>
                <a:lnTo>
                  <a:pt x="1523401" y="660718"/>
                </a:lnTo>
                <a:lnTo>
                  <a:pt x="1531981" y="658812"/>
                </a:lnTo>
                <a:close/>
                <a:moveTo>
                  <a:pt x="3016555" y="246062"/>
                </a:moveTo>
                <a:lnTo>
                  <a:pt x="3026093" y="246062"/>
                </a:lnTo>
                <a:lnTo>
                  <a:pt x="3039447" y="247014"/>
                </a:lnTo>
                <a:lnTo>
                  <a:pt x="3052165" y="248600"/>
                </a:lnTo>
                <a:lnTo>
                  <a:pt x="3064883" y="250822"/>
                </a:lnTo>
                <a:lnTo>
                  <a:pt x="3076965" y="253360"/>
                </a:lnTo>
                <a:lnTo>
                  <a:pt x="3089047" y="256851"/>
                </a:lnTo>
                <a:lnTo>
                  <a:pt x="3100493" y="260976"/>
                </a:lnTo>
                <a:lnTo>
                  <a:pt x="3111303" y="265736"/>
                </a:lnTo>
                <a:lnTo>
                  <a:pt x="3122113" y="270496"/>
                </a:lnTo>
                <a:lnTo>
                  <a:pt x="3132605" y="276526"/>
                </a:lnTo>
                <a:lnTo>
                  <a:pt x="3142462" y="282872"/>
                </a:lnTo>
                <a:lnTo>
                  <a:pt x="3152318" y="289536"/>
                </a:lnTo>
                <a:lnTo>
                  <a:pt x="3161539" y="296518"/>
                </a:lnTo>
                <a:lnTo>
                  <a:pt x="3170123" y="304451"/>
                </a:lnTo>
                <a:lnTo>
                  <a:pt x="3178708" y="312384"/>
                </a:lnTo>
                <a:lnTo>
                  <a:pt x="3186339" y="320952"/>
                </a:lnTo>
                <a:lnTo>
                  <a:pt x="3194287" y="330472"/>
                </a:lnTo>
                <a:lnTo>
                  <a:pt x="3201282" y="339675"/>
                </a:lnTo>
                <a:lnTo>
                  <a:pt x="3207959" y="349512"/>
                </a:lnTo>
                <a:lnTo>
                  <a:pt x="3214318" y="359984"/>
                </a:lnTo>
                <a:lnTo>
                  <a:pt x="3220041" y="370456"/>
                </a:lnTo>
                <a:lnTo>
                  <a:pt x="3225128" y="381563"/>
                </a:lnTo>
                <a:lnTo>
                  <a:pt x="3229898" y="392669"/>
                </a:lnTo>
                <a:lnTo>
                  <a:pt x="3234349" y="404093"/>
                </a:lnTo>
                <a:lnTo>
                  <a:pt x="3238482" y="416152"/>
                </a:lnTo>
                <a:lnTo>
                  <a:pt x="3241980" y="428528"/>
                </a:lnTo>
                <a:lnTo>
                  <a:pt x="3244523" y="440586"/>
                </a:lnTo>
                <a:lnTo>
                  <a:pt x="3247067" y="453280"/>
                </a:lnTo>
                <a:lnTo>
                  <a:pt x="3248974" y="466290"/>
                </a:lnTo>
                <a:lnTo>
                  <a:pt x="3249928" y="479301"/>
                </a:lnTo>
                <a:lnTo>
                  <a:pt x="3251200" y="492629"/>
                </a:lnTo>
                <a:lnTo>
                  <a:pt x="3251200" y="505957"/>
                </a:lnTo>
                <a:lnTo>
                  <a:pt x="3251200" y="519602"/>
                </a:lnTo>
                <a:lnTo>
                  <a:pt x="3249292" y="530709"/>
                </a:lnTo>
                <a:lnTo>
                  <a:pt x="3247385" y="541498"/>
                </a:lnTo>
                <a:lnTo>
                  <a:pt x="3245159" y="551970"/>
                </a:lnTo>
                <a:lnTo>
                  <a:pt x="3242933" y="562442"/>
                </a:lnTo>
                <a:lnTo>
                  <a:pt x="3240390" y="572914"/>
                </a:lnTo>
                <a:lnTo>
                  <a:pt x="3237846" y="582751"/>
                </a:lnTo>
                <a:lnTo>
                  <a:pt x="3231805" y="602426"/>
                </a:lnTo>
                <a:lnTo>
                  <a:pt x="3225446" y="621148"/>
                </a:lnTo>
                <a:lnTo>
                  <a:pt x="3218133" y="639236"/>
                </a:lnTo>
                <a:lnTo>
                  <a:pt x="3210503" y="656690"/>
                </a:lnTo>
                <a:lnTo>
                  <a:pt x="3201918" y="673508"/>
                </a:lnTo>
                <a:lnTo>
                  <a:pt x="3193016" y="689057"/>
                </a:lnTo>
                <a:lnTo>
                  <a:pt x="3183795" y="704289"/>
                </a:lnTo>
                <a:lnTo>
                  <a:pt x="3174257" y="718252"/>
                </a:lnTo>
                <a:lnTo>
                  <a:pt x="3164082" y="732215"/>
                </a:lnTo>
                <a:lnTo>
                  <a:pt x="3153590" y="745225"/>
                </a:lnTo>
                <a:lnTo>
                  <a:pt x="3142780" y="756966"/>
                </a:lnTo>
                <a:lnTo>
                  <a:pt x="3131652" y="768390"/>
                </a:lnTo>
                <a:lnTo>
                  <a:pt x="3120523" y="778862"/>
                </a:lnTo>
                <a:lnTo>
                  <a:pt x="3109077" y="788700"/>
                </a:lnTo>
                <a:lnTo>
                  <a:pt x="3097631" y="797902"/>
                </a:lnTo>
                <a:lnTo>
                  <a:pt x="3085867" y="806153"/>
                </a:lnTo>
                <a:lnTo>
                  <a:pt x="3074103" y="813452"/>
                </a:lnTo>
                <a:lnTo>
                  <a:pt x="3062339" y="820116"/>
                </a:lnTo>
                <a:lnTo>
                  <a:pt x="3050575" y="826145"/>
                </a:lnTo>
                <a:lnTo>
                  <a:pt x="3038811" y="831222"/>
                </a:lnTo>
                <a:lnTo>
                  <a:pt x="3027365" y="835665"/>
                </a:lnTo>
                <a:lnTo>
                  <a:pt x="3015919" y="839473"/>
                </a:lnTo>
                <a:lnTo>
                  <a:pt x="3004472" y="842011"/>
                </a:lnTo>
                <a:lnTo>
                  <a:pt x="2993662" y="844233"/>
                </a:lnTo>
                <a:lnTo>
                  <a:pt x="2982852" y="845502"/>
                </a:lnTo>
                <a:lnTo>
                  <a:pt x="2972678" y="846137"/>
                </a:lnTo>
                <a:lnTo>
                  <a:pt x="2962503" y="845819"/>
                </a:lnTo>
                <a:lnTo>
                  <a:pt x="2952647" y="844550"/>
                </a:lnTo>
                <a:lnTo>
                  <a:pt x="2943427" y="842646"/>
                </a:lnTo>
                <a:lnTo>
                  <a:pt x="2937703" y="841059"/>
                </a:lnTo>
                <a:lnTo>
                  <a:pt x="2931662" y="839155"/>
                </a:lnTo>
                <a:lnTo>
                  <a:pt x="2925939" y="837251"/>
                </a:lnTo>
                <a:lnTo>
                  <a:pt x="2920534" y="835030"/>
                </a:lnTo>
                <a:lnTo>
                  <a:pt x="2914811" y="832492"/>
                </a:lnTo>
                <a:lnTo>
                  <a:pt x="2909724" y="829953"/>
                </a:lnTo>
                <a:lnTo>
                  <a:pt x="2904319" y="826780"/>
                </a:lnTo>
                <a:lnTo>
                  <a:pt x="2899550" y="823924"/>
                </a:lnTo>
                <a:lnTo>
                  <a:pt x="2894780" y="820433"/>
                </a:lnTo>
                <a:lnTo>
                  <a:pt x="2890329" y="817260"/>
                </a:lnTo>
                <a:lnTo>
                  <a:pt x="2885878" y="813452"/>
                </a:lnTo>
                <a:lnTo>
                  <a:pt x="2881427" y="809644"/>
                </a:lnTo>
                <a:lnTo>
                  <a:pt x="2873160" y="801710"/>
                </a:lnTo>
                <a:lnTo>
                  <a:pt x="2865529" y="793142"/>
                </a:lnTo>
                <a:lnTo>
                  <a:pt x="2857899" y="783622"/>
                </a:lnTo>
                <a:lnTo>
                  <a:pt x="2851222" y="773785"/>
                </a:lnTo>
                <a:lnTo>
                  <a:pt x="2845181" y="763630"/>
                </a:lnTo>
                <a:lnTo>
                  <a:pt x="2839458" y="752524"/>
                </a:lnTo>
                <a:lnTo>
                  <a:pt x="2834052" y="741417"/>
                </a:lnTo>
                <a:lnTo>
                  <a:pt x="2829283" y="729676"/>
                </a:lnTo>
                <a:lnTo>
                  <a:pt x="2825150" y="717300"/>
                </a:lnTo>
                <a:lnTo>
                  <a:pt x="2821017" y="704607"/>
                </a:lnTo>
                <a:lnTo>
                  <a:pt x="2817519" y="691913"/>
                </a:lnTo>
                <a:lnTo>
                  <a:pt x="2814340" y="678585"/>
                </a:lnTo>
                <a:lnTo>
                  <a:pt x="2811478" y="665257"/>
                </a:lnTo>
                <a:lnTo>
                  <a:pt x="2809253" y="651612"/>
                </a:lnTo>
                <a:lnTo>
                  <a:pt x="2807027" y="637967"/>
                </a:lnTo>
                <a:lnTo>
                  <a:pt x="2805119" y="623687"/>
                </a:lnTo>
                <a:lnTo>
                  <a:pt x="2803529" y="609724"/>
                </a:lnTo>
                <a:lnTo>
                  <a:pt x="2802576" y="595444"/>
                </a:lnTo>
                <a:lnTo>
                  <a:pt x="2801304" y="580847"/>
                </a:lnTo>
                <a:lnTo>
                  <a:pt x="2800986" y="566885"/>
                </a:lnTo>
                <a:lnTo>
                  <a:pt x="2800350" y="538325"/>
                </a:lnTo>
                <a:lnTo>
                  <a:pt x="2800350" y="509765"/>
                </a:lnTo>
                <a:lnTo>
                  <a:pt x="2800986" y="482157"/>
                </a:lnTo>
                <a:lnTo>
                  <a:pt x="2801622" y="468512"/>
                </a:lnTo>
                <a:lnTo>
                  <a:pt x="2803212" y="455501"/>
                </a:lnTo>
                <a:lnTo>
                  <a:pt x="2805437" y="442490"/>
                </a:lnTo>
                <a:lnTo>
                  <a:pt x="2807981" y="429797"/>
                </a:lnTo>
                <a:lnTo>
                  <a:pt x="2811478" y="417738"/>
                </a:lnTo>
                <a:lnTo>
                  <a:pt x="2815294" y="405680"/>
                </a:lnTo>
                <a:lnTo>
                  <a:pt x="2819109" y="394256"/>
                </a:lnTo>
                <a:lnTo>
                  <a:pt x="2824196" y="383149"/>
                </a:lnTo>
                <a:lnTo>
                  <a:pt x="2829283" y="372360"/>
                </a:lnTo>
                <a:lnTo>
                  <a:pt x="2835006" y="361888"/>
                </a:lnTo>
                <a:lnTo>
                  <a:pt x="2840729" y="351733"/>
                </a:lnTo>
                <a:lnTo>
                  <a:pt x="2847406" y="342213"/>
                </a:lnTo>
                <a:lnTo>
                  <a:pt x="2854083" y="333011"/>
                </a:lnTo>
                <a:lnTo>
                  <a:pt x="2861714" y="324125"/>
                </a:lnTo>
                <a:lnTo>
                  <a:pt x="2869027" y="315875"/>
                </a:lnTo>
                <a:lnTo>
                  <a:pt x="2876975" y="307624"/>
                </a:lnTo>
                <a:lnTo>
                  <a:pt x="2885242" y="300326"/>
                </a:lnTo>
                <a:lnTo>
                  <a:pt x="2893191" y="293344"/>
                </a:lnTo>
                <a:lnTo>
                  <a:pt x="2901775" y="286363"/>
                </a:lnTo>
                <a:lnTo>
                  <a:pt x="2910678" y="280651"/>
                </a:lnTo>
                <a:lnTo>
                  <a:pt x="2920216" y="274622"/>
                </a:lnTo>
                <a:lnTo>
                  <a:pt x="2929119" y="269544"/>
                </a:lnTo>
                <a:lnTo>
                  <a:pt x="2938657" y="265102"/>
                </a:lnTo>
                <a:lnTo>
                  <a:pt x="2947878" y="260976"/>
                </a:lnTo>
                <a:lnTo>
                  <a:pt x="2957734" y="257168"/>
                </a:lnTo>
                <a:lnTo>
                  <a:pt x="2967273" y="253995"/>
                </a:lnTo>
                <a:lnTo>
                  <a:pt x="2977129" y="251139"/>
                </a:lnTo>
                <a:lnTo>
                  <a:pt x="2986985" y="248918"/>
                </a:lnTo>
                <a:lnTo>
                  <a:pt x="2996842" y="247648"/>
                </a:lnTo>
                <a:lnTo>
                  <a:pt x="3006698" y="246379"/>
                </a:lnTo>
                <a:lnTo>
                  <a:pt x="3016555" y="246062"/>
                </a:lnTo>
                <a:close/>
                <a:moveTo>
                  <a:pt x="336073" y="246062"/>
                </a:moveTo>
                <a:lnTo>
                  <a:pt x="345605" y="246062"/>
                </a:lnTo>
                <a:lnTo>
                  <a:pt x="355772" y="246379"/>
                </a:lnTo>
                <a:lnTo>
                  <a:pt x="365304" y="247648"/>
                </a:lnTo>
                <a:lnTo>
                  <a:pt x="375153" y="248918"/>
                </a:lnTo>
                <a:lnTo>
                  <a:pt x="385003" y="251139"/>
                </a:lnTo>
                <a:lnTo>
                  <a:pt x="394852" y="253995"/>
                </a:lnTo>
                <a:lnTo>
                  <a:pt x="404384" y="257168"/>
                </a:lnTo>
                <a:lnTo>
                  <a:pt x="414233" y="260976"/>
                </a:lnTo>
                <a:lnTo>
                  <a:pt x="423765" y="265102"/>
                </a:lnTo>
                <a:lnTo>
                  <a:pt x="432979" y="269544"/>
                </a:lnTo>
                <a:lnTo>
                  <a:pt x="442511" y="274622"/>
                </a:lnTo>
                <a:lnTo>
                  <a:pt x="451407" y="280651"/>
                </a:lnTo>
                <a:lnTo>
                  <a:pt x="460303" y="286363"/>
                </a:lnTo>
                <a:lnTo>
                  <a:pt x="468882" y="293344"/>
                </a:lnTo>
                <a:lnTo>
                  <a:pt x="477460" y="300326"/>
                </a:lnTo>
                <a:lnTo>
                  <a:pt x="485086" y="307624"/>
                </a:lnTo>
                <a:lnTo>
                  <a:pt x="493029" y="315875"/>
                </a:lnTo>
                <a:lnTo>
                  <a:pt x="500654" y="324125"/>
                </a:lnTo>
                <a:lnTo>
                  <a:pt x="507962" y="333011"/>
                </a:lnTo>
                <a:lnTo>
                  <a:pt x="514634" y="342213"/>
                </a:lnTo>
                <a:lnTo>
                  <a:pt x="521306" y="351733"/>
                </a:lnTo>
                <a:lnTo>
                  <a:pt x="527025" y="361888"/>
                </a:lnTo>
                <a:lnTo>
                  <a:pt x="532744" y="372360"/>
                </a:lnTo>
                <a:lnTo>
                  <a:pt x="537828" y="383149"/>
                </a:lnTo>
                <a:lnTo>
                  <a:pt x="542912" y="394256"/>
                </a:lnTo>
                <a:lnTo>
                  <a:pt x="546724" y="405680"/>
                </a:lnTo>
                <a:lnTo>
                  <a:pt x="550855" y="417738"/>
                </a:lnTo>
                <a:lnTo>
                  <a:pt x="554032" y="429797"/>
                </a:lnTo>
                <a:lnTo>
                  <a:pt x="556574" y="442490"/>
                </a:lnTo>
                <a:lnTo>
                  <a:pt x="558798" y="455501"/>
                </a:lnTo>
                <a:lnTo>
                  <a:pt x="560386" y="468512"/>
                </a:lnTo>
                <a:lnTo>
                  <a:pt x="561022" y="482157"/>
                </a:lnTo>
                <a:lnTo>
                  <a:pt x="561657" y="509765"/>
                </a:lnTo>
                <a:lnTo>
                  <a:pt x="561975" y="538325"/>
                </a:lnTo>
                <a:lnTo>
                  <a:pt x="561657" y="552287"/>
                </a:lnTo>
                <a:lnTo>
                  <a:pt x="561340" y="566885"/>
                </a:lnTo>
                <a:lnTo>
                  <a:pt x="560704" y="580847"/>
                </a:lnTo>
                <a:lnTo>
                  <a:pt x="559433" y="595444"/>
                </a:lnTo>
                <a:lnTo>
                  <a:pt x="558480" y="609724"/>
                </a:lnTo>
                <a:lnTo>
                  <a:pt x="556891" y="623687"/>
                </a:lnTo>
                <a:lnTo>
                  <a:pt x="554985" y="637967"/>
                </a:lnTo>
                <a:lnTo>
                  <a:pt x="552761" y="651612"/>
                </a:lnTo>
                <a:lnTo>
                  <a:pt x="550537" y="665257"/>
                </a:lnTo>
                <a:lnTo>
                  <a:pt x="547677" y="678585"/>
                </a:lnTo>
                <a:lnTo>
                  <a:pt x="544500" y="691913"/>
                </a:lnTo>
                <a:lnTo>
                  <a:pt x="541005" y="704607"/>
                </a:lnTo>
                <a:lnTo>
                  <a:pt x="537193" y="717300"/>
                </a:lnTo>
                <a:lnTo>
                  <a:pt x="532744" y="729676"/>
                </a:lnTo>
                <a:lnTo>
                  <a:pt x="527979" y="741417"/>
                </a:lnTo>
                <a:lnTo>
                  <a:pt x="522577" y="752524"/>
                </a:lnTo>
                <a:lnTo>
                  <a:pt x="517176" y="763630"/>
                </a:lnTo>
                <a:lnTo>
                  <a:pt x="510821" y="773785"/>
                </a:lnTo>
                <a:lnTo>
                  <a:pt x="504149" y="783622"/>
                </a:lnTo>
                <a:lnTo>
                  <a:pt x="497159" y="793142"/>
                </a:lnTo>
                <a:lnTo>
                  <a:pt x="489216" y="801710"/>
                </a:lnTo>
                <a:lnTo>
                  <a:pt x="480638" y="809644"/>
                </a:lnTo>
                <a:lnTo>
                  <a:pt x="476507" y="813452"/>
                </a:lnTo>
                <a:lnTo>
                  <a:pt x="472059" y="817260"/>
                </a:lnTo>
                <a:lnTo>
                  <a:pt x="467293" y="820433"/>
                </a:lnTo>
                <a:lnTo>
                  <a:pt x="462527" y="823924"/>
                </a:lnTo>
                <a:lnTo>
                  <a:pt x="457762" y="826780"/>
                </a:lnTo>
                <a:lnTo>
                  <a:pt x="452360" y="829953"/>
                </a:lnTo>
                <a:lnTo>
                  <a:pt x="447277" y="832492"/>
                </a:lnTo>
                <a:lnTo>
                  <a:pt x="441875" y="835030"/>
                </a:lnTo>
                <a:lnTo>
                  <a:pt x="436474" y="837251"/>
                </a:lnTo>
                <a:lnTo>
                  <a:pt x="430437" y="839155"/>
                </a:lnTo>
                <a:lnTo>
                  <a:pt x="425036" y="841059"/>
                </a:lnTo>
                <a:lnTo>
                  <a:pt x="418682" y="842646"/>
                </a:lnTo>
                <a:lnTo>
                  <a:pt x="409150" y="844550"/>
                </a:lnTo>
                <a:lnTo>
                  <a:pt x="399618" y="845819"/>
                </a:lnTo>
                <a:lnTo>
                  <a:pt x="389451" y="846137"/>
                </a:lnTo>
                <a:lnTo>
                  <a:pt x="379284" y="845502"/>
                </a:lnTo>
                <a:lnTo>
                  <a:pt x="368481" y="844233"/>
                </a:lnTo>
                <a:lnTo>
                  <a:pt x="357679" y="842011"/>
                </a:lnTo>
                <a:lnTo>
                  <a:pt x="346558" y="839473"/>
                </a:lnTo>
                <a:lnTo>
                  <a:pt x="334803" y="835665"/>
                </a:lnTo>
                <a:lnTo>
                  <a:pt x="323364" y="831222"/>
                </a:lnTo>
                <a:lnTo>
                  <a:pt x="311609" y="826145"/>
                </a:lnTo>
                <a:lnTo>
                  <a:pt x="299853" y="820116"/>
                </a:lnTo>
                <a:lnTo>
                  <a:pt x="288097" y="813452"/>
                </a:lnTo>
                <a:lnTo>
                  <a:pt x="276659" y="806153"/>
                </a:lnTo>
                <a:lnTo>
                  <a:pt x="264586" y="797902"/>
                </a:lnTo>
                <a:lnTo>
                  <a:pt x="253148" y="788700"/>
                </a:lnTo>
                <a:lnTo>
                  <a:pt x="241709" y="778862"/>
                </a:lnTo>
                <a:lnTo>
                  <a:pt x="230589" y="768390"/>
                </a:lnTo>
                <a:lnTo>
                  <a:pt x="219469" y="756966"/>
                </a:lnTo>
                <a:lnTo>
                  <a:pt x="208666" y="745225"/>
                </a:lnTo>
                <a:lnTo>
                  <a:pt x="198181" y="732215"/>
                </a:lnTo>
                <a:lnTo>
                  <a:pt x="188014" y="718252"/>
                </a:lnTo>
                <a:lnTo>
                  <a:pt x="178482" y="704289"/>
                </a:lnTo>
                <a:lnTo>
                  <a:pt x="169268" y="689057"/>
                </a:lnTo>
                <a:lnTo>
                  <a:pt x="160054" y="673508"/>
                </a:lnTo>
                <a:lnTo>
                  <a:pt x="152111" y="656690"/>
                </a:lnTo>
                <a:lnTo>
                  <a:pt x="144168" y="639236"/>
                </a:lnTo>
                <a:lnTo>
                  <a:pt x="136861" y="621148"/>
                </a:lnTo>
                <a:lnTo>
                  <a:pt x="130506" y="602426"/>
                </a:lnTo>
                <a:lnTo>
                  <a:pt x="124469" y="582751"/>
                </a:lnTo>
                <a:lnTo>
                  <a:pt x="121928" y="572914"/>
                </a:lnTo>
                <a:lnTo>
                  <a:pt x="119386" y="562442"/>
                </a:lnTo>
                <a:lnTo>
                  <a:pt x="117162" y="551970"/>
                </a:lnTo>
                <a:lnTo>
                  <a:pt x="114938" y="541498"/>
                </a:lnTo>
                <a:lnTo>
                  <a:pt x="113031" y="530709"/>
                </a:lnTo>
                <a:lnTo>
                  <a:pt x="111443" y="519602"/>
                </a:lnTo>
                <a:lnTo>
                  <a:pt x="111125" y="505957"/>
                </a:lnTo>
                <a:lnTo>
                  <a:pt x="111443" y="492629"/>
                </a:lnTo>
                <a:lnTo>
                  <a:pt x="112396" y="479301"/>
                </a:lnTo>
                <a:lnTo>
                  <a:pt x="113349" y="466290"/>
                </a:lnTo>
                <a:lnTo>
                  <a:pt x="115255" y="453280"/>
                </a:lnTo>
                <a:lnTo>
                  <a:pt x="117797" y="440586"/>
                </a:lnTo>
                <a:lnTo>
                  <a:pt x="120657" y="428528"/>
                </a:lnTo>
                <a:lnTo>
                  <a:pt x="124152" y="416152"/>
                </a:lnTo>
                <a:lnTo>
                  <a:pt x="127964" y="404093"/>
                </a:lnTo>
                <a:lnTo>
                  <a:pt x="132412" y="392669"/>
                </a:lnTo>
                <a:lnTo>
                  <a:pt x="137178" y="381563"/>
                </a:lnTo>
                <a:lnTo>
                  <a:pt x="142262" y="370456"/>
                </a:lnTo>
                <a:lnTo>
                  <a:pt x="148299" y="359984"/>
                </a:lnTo>
                <a:lnTo>
                  <a:pt x="154335" y="349512"/>
                </a:lnTo>
                <a:lnTo>
                  <a:pt x="161008" y="339675"/>
                </a:lnTo>
                <a:lnTo>
                  <a:pt x="167998" y="330472"/>
                </a:lnTo>
                <a:lnTo>
                  <a:pt x="175941" y="320952"/>
                </a:lnTo>
                <a:lnTo>
                  <a:pt x="183566" y="312384"/>
                </a:lnTo>
                <a:lnTo>
                  <a:pt x="192145" y="304451"/>
                </a:lnTo>
                <a:lnTo>
                  <a:pt x="200723" y="296518"/>
                </a:lnTo>
                <a:lnTo>
                  <a:pt x="209937" y="289536"/>
                </a:lnTo>
                <a:lnTo>
                  <a:pt x="219787" y="282872"/>
                </a:lnTo>
                <a:lnTo>
                  <a:pt x="229636" y="276526"/>
                </a:lnTo>
                <a:lnTo>
                  <a:pt x="240121" y="270496"/>
                </a:lnTo>
                <a:lnTo>
                  <a:pt x="250923" y="265736"/>
                </a:lnTo>
                <a:lnTo>
                  <a:pt x="262044" y="260976"/>
                </a:lnTo>
                <a:lnTo>
                  <a:pt x="273482" y="256851"/>
                </a:lnTo>
                <a:lnTo>
                  <a:pt x="285238" y="253360"/>
                </a:lnTo>
                <a:lnTo>
                  <a:pt x="297311" y="250822"/>
                </a:lnTo>
                <a:lnTo>
                  <a:pt x="310020" y="248600"/>
                </a:lnTo>
                <a:lnTo>
                  <a:pt x="323047" y="247014"/>
                </a:lnTo>
                <a:lnTo>
                  <a:pt x="336073" y="246062"/>
                </a:lnTo>
                <a:close/>
                <a:moveTo>
                  <a:pt x="1696249" y="0"/>
                </a:moveTo>
                <a:lnTo>
                  <a:pt x="1709607" y="317"/>
                </a:lnTo>
                <a:lnTo>
                  <a:pt x="1722646" y="952"/>
                </a:lnTo>
                <a:lnTo>
                  <a:pt x="1735368" y="2856"/>
                </a:lnTo>
                <a:lnTo>
                  <a:pt x="1747771" y="5077"/>
                </a:lnTo>
                <a:lnTo>
                  <a:pt x="1759538" y="7616"/>
                </a:lnTo>
                <a:lnTo>
                  <a:pt x="1771306" y="11424"/>
                </a:lnTo>
                <a:lnTo>
                  <a:pt x="1782755" y="15232"/>
                </a:lnTo>
                <a:lnTo>
                  <a:pt x="1793886" y="19992"/>
                </a:lnTo>
                <a:lnTo>
                  <a:pt x="1804699" y="24752"/>
                </a:lnTo>
                <a:lnTo>
                  <a:pt x="1814876" y="30782"/>
                </a:lnTo>
                <a:lnTo>
                  <a:pt x="1825053" y="36811"/>
                </a:lnTo>
                <a:lnTo>
                  <a:pt x="1834594" y="43475"/>
                </a:lnTo>
                <a:lnTo>
                  <a:pt x="1844136" y="50457"/>
                </a:lnTo>
                <a:lnTo>
                  <a:pt x="1853040" y="58390"/>
                </a:lnTo>
                <a:lnTo>
                  <a:pt x="1861627" y="66006"/>
                </a:lnTo>
                <a:lnTo>
                  <a:pt x="1869578" y="74574"/>
                </a:lnTo>
                <a:lnTo>
                  <a:pt x="1877529" y="83460"/>
                </a:lnTo>
                <a:lnTo>
                  <a:pt x="1884526" y="92663"/>
                </a:lnTo>
                <a:lnTo>
                  <a:pt x="1891523" y="102818"/>
                </a:lnTo>
                <a:lnTo>
                  <a:pt x="1898201" y="112972"/>
                </a:lnTo>
                <a:lnTo>
                  <a:pt x="1904244" y="123127"/>
                </a:lnTo>
                <a:lnTo>
                  <a:pt x="1909969" y="133917"/>
                </a:lnTo>
                <a:lnTo>
                  <a:pt x="1915057" y="145024"/>
                </a:lnTo>
                <a:lnTo>
                  <a:pt x="1919828" y="156765"/>
                </a:lnTo>
                <a:lnTo>
                  <a:pt x="1924280" y="168189"/>
                </a:lnTo>
                <a:lnTo>
                  <a:pt x="1928097" y="180566"/>
                </a:lnTo>
                <a:lnTo>
                  <a:pt x="1931595" y="192624"/>
                </a:lnTo>
                <a:lnTo>
                  <a:pt x="1934457" y="205318"/>
                </a:lnTo>
                <a:lnTo>
                  <a:pt x="1937002" y="218012"/>
                </a:lnTo>
                <a:lnTo>
                  <a:pt x="1938910" y="231022"/>
                </a:lnTo>
                <a:lnTo>
                  <a:pt x="1940500" y="244351"/>
                </a:lnTo>
                <a:lnTo>
                  <a:pt x="1941136" y="257679"/>
                </a:lnTo>
                <a:lnTo>
                  <a:pt x="1947815" y="260218"/>
                </a:lnTo>
                <a:lnTo>
                  <a:pt x="1951313" y="261804"/>
                </a:lnTo>
                <a:lnTo>
                  <a:pt x="1954176" y="263708"/>
                </a:lnTo>
                <a:lnTo>
                  <a:pt x="1957038" y="265612"/>
                </a:lnTo>
                <a:lnTo>
                  <a:pt x="1959900" y="267834"/>
                </a:lnTo>
                <a:lnTo>
                  <a:pt x="1962444" y="270055"/>
                </a:lnTo>
                <a:lnTo>
                  <a:pt x="1964671" y="272594"/>
                </a:lnTo>
                <a:lnTo>
                  <a:pt x="1966897" y="275133"/>
                </a:lnTo>
                <a:lnTo>
                  <a:pt x="1968805" y="277989"/>
                </a:lnTo>
                <a:lnTo>
                  <a:pt x="1970395" y="281479"/>
                </a:lnTo>
                <a:lnTo>
                  <a:pt x="1971986" y="284653"/>
                </a:lnTo>
                <a:lnTo>
                  <a:pt x="1973258" y="288461"/>
                </a:lnTo>
                <a:lnTo>
                  <a:pt x="1974530" y="292269"/>
                </a:lnTo>
                <a:lnTo>
                  <a:pt x="1975484" y="296394"/>
                </a:lnTo>
                <a:lnTo>
                  <a:pt x="1976120" y="300837"/>
                </a:lnTo>
                <a:lnTo>
                  <a:pt x="1976438" y="307819"/>
                </a:lnTo>
                <a:lnTo>
                  <a:pt x="1976438" y="315117"/>
                </a:lnTo>
                <a:lnTo>
                  <a:pt x="1975802" y="323051"/>
                </a:lnTo>
                <a:lnTo>
                  <a:pt x="1974530" y="330350"/>
                </a:lnTo>
                <a:lnTo>
                  <a:pt x="1973258" y="337966"/>
                </a:lnTo>
                <a:lnTo>
                  <a:pt x="1971031" y="345582"/>
                </a:lnTo>
                <a:lnTo>
                  <a:pt x="1968169" y="353198"/>
                </a:lnTo>
                <a:lnTo>
                  <a:pt x="1964989" y="360179"/>
                </a:lnTo>
                <a:lnTo>
                  <a:pt x="1961172" y="367161"/>
                </a:lnTo>
                <a:lnTo>
                  <a:pt x="1957356" y="373825"/>
                </a:lnTo>
                <a:lnTo>
                  <a:pt x="1952903" y="379854"/>
                </a:lnTo>
                <a:lnTo>
                  <a:pt x="1947815" y="385884"/>
                </a:lnTo>
                <a:lnTo>
                  <a:pt x="1942726" y="390961"/>
                </a:lnTo>
                <a:lnTo>
                  <a:pt x="1937002" y="395404"/>
                </a:lnTo>
                <a:lnTo>
                  <a:pt x="1930959" y="399212"/>
                </a:lnTo>
                <a:lnTo>
                  <a:pt x="1924916" y="402068"/>
                </a:lnTo>
                <a:lnTo>
                  <a:pt x="1921736" y="413175"/>
                </a:lnTo>
                <a:lnTo>
                  <a:pt x="1918556" y="423965"/>
                </a:lnTo>
                <a:lnTo>
                  <a:pt x="1914739" y="434754"/>
                </a:lnTo>
                <a:lnTo>
                  <a:pt x="1910923" y="445226"/>
                </a:lnTo>
                <a:lnTo>
                  <a:pt x="1906788" y="456016"/>
                </a:lnTo>
                <a:lnTo>
                  <a:pt x="1902336" y="466171"/>
                </a:lnTo>
                <a:lnTo>
                  <a:pt x="1897883" y="476325"/>
                </a:lnTo>
                <a:lnTo>
                  <a:pt x="1893113" y="486480"/>
                </a:lnTo>
                <a:lnTo>
                  <a:pt x="1888024" y="496000"/>
                </a:lnTo>
                <a:lnTo>
                  <a:pt x="1882300" y="505838"/>
                </a:lnTo>
                <a:lnTo>
                  <a:pt x="1876893" y="515041"/>
                </a:lnTo>
                <a:lnTo>
                  <a:pt x="1870850" y="523926"/>
                </a:lnTo>
                <a:lnTo>
                  <a:pt x="1864808" y="532812"/>
                </a:lnTo>
                <a:lnTo>
                  <a:pt x="1858129" y="541380"/>
                </a:lnTo>
                <a:lnTo>
                  <a:pt x="1851450" y="549631"/>
                </a:lnTo>
                <a:lnTo>
                  <a:pt x="1844454" y="557247"/>
                </a:lnTo>
                <a:lnTo>
                  <a:pt x="1837457" y="565180"/>
                </a:lnTo>
                <a:lnTo>
                  <a:pt x="1829824" y="572162"/>
                </a:lnTo>
                <a:lnTo>
                  <a:pt x="1822191" y="578826"/>
                </a:lnTo>
                <a:lnTo>
                  <a:pt x="1813922" y="585490"/>
                </a:lnTo>
                <a:lnTo>
                  <a:pt x="1805653" y="591520"/>
                </a:lnTo>
                <a:lnTo>
                  <a:pt x="1797066" y="597232"/>
                </a:lnTo>
                <a:lnTo>
                  <a:pt x="1788161" y="601992"/>
                </a:lnTo>
                <a:lnTo>
                  <a:pt x="1779256" y="606752"/>
                </a:lnTo>
                <a:lnTo>
                  <a:pt x="1769715" y="610877"/>
                </a:lnTo>
                <a:lnTo>
                  <a:pt x="1759856" y="614685"/>
                </a:lnTo>
                <a:lnTo>
                  <a:pt x="1750315" y="617859"/>
                </a:lnTo>
                <a:lnTo>
                  <a:pt x="1739820" y="620397"/>
                </a:lnTo>
                <a:lnTo>
                  <a:pt x="1729325" y="622301"/>
                </a:lnTo>
                <a:lnTo>
                  <a:pt x="1718512" y="623888"/>
                </a:lnTo>
                <a:lnTo>
                  <a:pt x="1707699" y="624840"/>
                </a:lnTo>
                <a:lnTo>
                  <a:pt x="1696249" y="625475"/>
                </a:lnTo>
                <a:lnTo>
                  <a:pt x="1685118" y="624840"/>
                </a:lnTo>
                <a:lnTo>
                  <a:pt x="1674305" y="623888"/>
                </a:lnTo>
                <a:lnTo>
                  <a:pt x="1663492" y="622301"/>
                </a:lnTo>
                <a:lnTo>
                  <a:pt x="1652997" y="620397"/>
                </a:lnTo>
                <a:lnTo>
                  <a:pt x="1642820" y="617859"/>
                </a:lnTo>
                <a:lnTo>
                  <a:pt x="1632960" y="614685"/>
                </a:lnTo>
                <a:lnTo>
                  <a:pt x="1623419" y="611195"/>
                </a:lnTo>
                <a:lnTo>
                  <a:pt x="1613878" y="606752"/>
                </a:lnTo>
                <a:lnTo>
                  <a:pt x="1604655" y="602309"/>
                </a:lnTo>
                <a:lnTo>
                  <a:pt x="1596068" y="597232"/>
                </a:lnTo>
                <a:lnTo>
                  <a:pt x="1587481" y="591837"/>
                </a:lnTo>
                <a:lnTo>
                  <a:pt x="1579531" y="586125"/>
                </a:lnTo>
                <a:lnTo>
                  <a:pt x="1571262" y="579778"/>
                </a:lnTo>
                <a:lnTo>
                  <a:pt x="1563311" y="572479"/>
                </a:lnTo>
                <a:lnTo>
                  <a:pt x="1555996" y="565498"/>
                </a:lnTo>
                <a:lnTo>
                  <a:pt x="1548999" y="558199"/>
                </a:lnTo>
                <a:lnTo>
                  <a:pt x="1541684" y="550265"/>
                </a:lnTo>
                <a:lnTo>
                  <a:pt x="1535006" y="542015"/>
                </a:lnTo>
                <a:lnTo>
                  <a:pt x="1528645" y="534081"/>
                </a:lnTo>
                <a:lnTo>
                  <a:pt x="1522602" y="525196"/>
                </a:lnTo>
                <a:lnTo>
                  <a:pt x="1516560" y="516310"/>
                </a:lnTo>
                <a:lnTo>
                  <a:pt x="1510835" y="506790"/>
                </a:lnTo>
                <a:lnTo>
                  <a:pt x="1505428" y="497270"/>
                </a:lnTo>
                <a:lnTo>
                  <a:pt x="1500022" y="487432"/>
                </a:lnTo>
                <a:lnTo>
                  <a:pt x="1495251" y="477912"/>
                </a:lnTo>
                <a:lnTo>
                  <a:pt x="1490799" y="467440"/>
                </a:lnTo>
                <a:lnTo>
                  <a:pt x="1486346" y="457602"/>
                </a:lnTo>
                <a:lnTo>
                  <a:pt x="1482212" y="447130"/>
                </a:lnTo>
                <a:lnTo>
                  <a:pt x="1478714" y="436341"/>
                </a:lnTo>
                <a:lnTo>
                  <a:pt x="1474897" y="425869"/>
                </a:lnTo>
                <a:lnTo>
                  <a:pt x="1471399" y="415079"/>
                </a:lnTo>
                <a:lnTo>
                  <a:pt x="1468536" y="404290"/>
                </a:lnTo>
                <a:lnTo>
                  <a:pt x="1464720" y="403338"/>
                </a:lnTo>
                <a:lnTo>
                  <a:pt x="1461540" y="401751"/>
                </a:lnTo>
                <a:lnTo>
                  <a:pt x="1458041" y="400164"/>
                </a:lnTo>
                <a:lnTo>
                  <a:pt x="1454861" y="398577"/>
                </a:lnTo>
                <a:lnTo>
                  <a:pt x="1451363" y="396673"/>
                </a:lnTo>
                <a:lnTo>
                  <a:pt x="1448500" y="394452"/>
                </a:lnTo>
                <a:lnTo>
                  <a:pt x="1442458" y="389375"/>
                </a:lnTo>
                <a:lnTo>
                  <a:pt x="1436733" y="383980"/>
                </a:lnTo>
                <a:lnTo>
                  <a:pt x="1431962" y="377633"/>
                </a:lnTo>
                <a:lnTo>
                  <a:pt x="1427192" y="370969"/>
                </a:lnTo>
                <a:lnTo>
                  <a:pt x="1423057" y="363988"/>
                </a:lnTo>
                <a:lnTo>
                  <a:pt x="1419241" y="356054"/>
                </a:lnTo>
                <a:lnTo>
                  <a:pt x="1416379" y="348438"/>
                </a:lnTo>
                <a:lnTo>
                  <a:pt x="1413834" y="340504"/>
                </a:lnTo>
                <a:lnTo>
                  <a:pt x="1411926" y="332254"/>
                </a:lnTo>
                <a:lnTo>
                  <a:pt x="1410336" y="324320"/>
                </a:lnTo>
                <a:lnTo>
                  <a:pt x="1409700" y="316387"/>
                </a:lnTo>
                <a:lnTo>
                  <a:pt x="1409700" y="308453"/>
                </a:lnTo>
                <a:lnTo>
                  <a:pt x="1410336" y="300837"/>
                </a:lnTo>
                <a:lnTo>
                  <a:pt x="1411290" y="296077"/>
                </a:lnTo>
                <a:lnTo>
                  <a:pt x="1411926" y="291634"/>
                </a:lnTo>
                <a:lnTo>
                  <a:pt x="1413516" y="286874"/>
                </a:lnTo>
                <a:lnTo>
                  <a:pt x="1414789" y="283383"/>
                </a:lnTo>
                <a:lnTo>
                  <a:pt x="1416697" y="279575"/>
                </a:lnTo>
                <a:lnTo>
                  <a:pt x="1418923" y="275767"/>
                </a:lnTo>
                <a:lnTo>
                  <a:pt x="1421149" y="272911"/>
                </a:lnTo>
                <a:lnTo>
                  <a:pt x="1423694" y="270055"/>
                </a:lnTo>
                <a:lnTo>
                  <a:pt x="1426556" y="267199"/>
                </a:lnTo>
                <a:lnTo>
                  <a:pt x="1429418" y="264978"/>
                </a:lnTo>
                <a:lnTo>
                  <a:pt x="1432917" y="262756"/>
                </a:lnTo>
                <a:lnTo>
                  <a:pt x="1436097" y="261170"/>
                </a:lnTo>
                <a:lnTo>
                  <a:pt x="1439913" y="259266"/>
                </a:lnTo>
                <a:lnTo>
                  <a:pt x="1443730" y="257679"/>
                </a:lnTo>
                <a:lnTo>
                  <a:pt x="1447228" y="256727"/>
                </a:lnTo>
                <a:lnTo>
                  <a:pt x="1451363" y="255458"/>
                </a:lnTo>
                <a:lnTo>
                  <a:pt x="1452635" y="242447"/>
                </a:lnTo>
                <a:lnTo>
                  <a:pt x="1453907" y="229118"/>
                </a:lnTo>
                <a:lnTo>
                  <a:pt x="1455815" y="216108"/>
                </a:lnTo>
                <a:lnTo>
                  <a:pt x="1458359" y="203414"/>
                </a:lnTo>
                <a:lnTo>
                  <a:pt x="1461540" y="191355"/>
                </a:lnTo>
                <a:lnTo>
                  <a:pt x="1464720" y="178979"/>
                </a:lnTo>
                <a:lnTo>
                  <a:pt x="1468854" y="167237"/>
                </a:lnTo>
                <a:lnTo>
                  <a:pt x="1473307" y="155178"/>
                </a:lnTo>
                <a:lnTo>
                  <a:pt x="1478077" y="144072"/>
                </a:lnTo>
                <a:lnTo>
                  <a:pt x="1483484" y="132965"/>
                </a:lnTo>
                <a:lnTo>
                  <a:pt x="1488891" y="122175"/>
                </a:lnTo>
                <a:lnTo>
                  <a:pt x="1494933" y="111703"/>
                </a:lnTo>
                <a:lnTo>
                  <a:pt x="1501612" y="101866"/>
                </a:lnTo>
                <a:lnTo>
                  <a:pt x="1508609" y="92028"/>
                </a:lnTo>
                <a:lnTo>
                  <a:pt x="1516242" y="82825"/>
                </a:lnTo>
                <a:lnTo>
                  <a:pt x="1523556" y="74257"/>
                </a:lnTo>
                <a:lnTo>
                  <a:pt x="1531825" y="65689"/>
                </a:lnTo>
                <a:lnTo>
                  <a:pt x="1540412" y="57438"/>
                </a:lnTo>
                <a:lnTo>
                  <a:pt x="1549317" y="50139"/>
                </a:lnTo>
                <a:lnTo>
                  <a:pt x="1558540" y="43158"/>
                </a:lnTo>
                <a:lnTo>
                  <a:pt x="1568399" y="36494"/>
                </a:lnTo>
                <a:lnTo>
                  <a:pt x="1578258" y="30464"/>
                </a:lnTo>
                <a:lnTo>
                  <a:pt x="1588754" y="24752"/>
                </a:lnTo>
                <a:lnTo>
                  <a:pt x="1599567" y="19675"/>
                </a:lnTo>
                <a:lnTo>
                  <a:pt x="1610380" y="15232"/>
                </a:lnTo>
                <a:lnTo>
                  <a:pt x="1621829" y="11107"/>
                </a:lnTo>
                <a:lnTo>
                  <a:pt x="1633278" y="7616"/>
                </a:lnTo>
                <a:lnTo>
                  <a:pt x="1645364" y="5077"/>
                </a:lnTo>
                <a:lnTo>
                  <a:pt x="1657449" y="2856"/>
                </a:lnTo>
                <a:lnTo>
                  <a:pt x="1670170" y="952"/>
                </a:lnTo>
                <a:lnTo>
                  <a:pt x="1683210" y="317"/>
                </a:lnTo>
                <a:lnTo>
                  <a:pt x="1696249"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sz="1015">
              <a:solidFill>
                <a:srgbClr val="FFFFFF"/>
              </a:solidFill>
              <a:latin typeface="Arial" panose="020B0604020202020204" pitchFamily="34" charset="0"/>
              <a:ea typeface="Microsoft JhengHei UI" panose="020B0604030504040204" pitchFamily="34" charset="-120"/>
              <a:cs typeface="Arial" panose="020B0604020202020204" pitchFamily="34" charset="0"/>
            </a:endParaRPr>
          </a:p>
        </p:txBody>
      </p:sp>
      <p:sp>
        <p:nvSpPr>
          <p:cNvPr id="40" name="MH_Entry_2"/>
          <p:cNvSpPr/>
          <p:nvPr/>
        </p:nvSpPr>
        <p:spPr>
          <a:xfrm>
            <a:off x="1998851" y="1103857"/>
            <a:ext cx="6875563" cy="742314"/>
          </a:xfrm>
          <a:prstGeom prst="roundRect">
            <a:avLst>
              <a:gd name="adj" fmla="val 9120"/>
            </a:avLst>
          </a:prstGeom>
          <a:solidFill>
            <a:srgbClr val="75625B"/>
          </a:solidFill>
          <a:ln w="12700">
            <a:noFill/>
          </a:ln>
        </p:spPr>
        <p:txBody>
          <a:bodyPr anchor="ctr"/>
          <a:lstStyle/>
          <a:p>
            <a:pPr algn="just">
              <a:lnSpc>
                <a:spcPct val="107000"/>
              </a:lnSpc>
              <a:spcAft>
                <a:spcPts val="800"/>
              </a:spcAft>
              <a:tabLst>
                <a:tab pos="180340" algn="l"/>
              </a:tabLst>
            </a:pPr>
            <a:r>
              <a:rPr lang="en-US" sz="2000" b="1">
                <a:solidFill>
                  <a:schemeClr val="bg1"/>
                </a:solidFill>
                <a:latin typeface="Arial" panose="020B0604020202020204" pitchFamily="34" charset="0"/>
                <a:ea typeface="Calibri" panose="020F0502020204030204" pitchFamily="34" charset="0"/>
                <a:cs typeface="Arial" panose="020B0604020202020204" pitchFamily="34" charset="0"/>
              </a:rPr>
              <a:t>LUYỆN TẬP: </a:t>
            </a:r>
            <a:r>
              <a:rPr lang="en-US" sz="2000">
                <a:solidFill>
                  <a:schemeClr val="bg1"/>
                </a:solidFill>
                <a:latin typeface="Arial" panose="020B0604020202020204" pitchFamily="34" charset="0"/>
                <a:ea typeface="Calibri" panose="020F0502020204030204" pitchFamily="34" charset="0"/>
                <a:cs typeface="Arial" panose="020B0604020202020204" pitchFamily="34" charset="0"/>
              </a:rPr>
              <a:t>Học sinh làm việc cá nhân, thao tác trên máy tính, hoàn thành phiếu học tập số 3</a:t>
            </a:r>
          </a:p>
        </p:txBody>
      </p:sp>
      <p:sp>
        <p:nvSpPr>
          <p:cNvPr id="41" name="MH_Number_2"/>
          <p:cNvSpPr/>
          <p:nvPr/>
        </p:nvSpPr>
        <p:spPr>
          <a:xfrm>
            <a:off x="993504" y="1109571"/>
            <a:ext cx="833899" cy="736600"/>
          </a:xfrm>
          <a:prstGeom prst="roundRect">
            <a:avLst>
              <a:gd name="adj" fmla="val 7611"/>
            </a:avLst>
          </a:prstGeom>
          <a:solidFill>
            <a:srgbClr val="75625B"/>
          </a:solidFill>
          <a:ln w="12700">
            <a:noFill/>
          </a:ln>
        </p:spPr>
        <p:txBody>
          <a:bodyPr lIns="0" tIns="0" rIns="0" bIns="0" anchor="ctr"/>
          <a:lstStyle/>
          <a:p>
            <a:pPr lvl="0" algn="ctr"/>
            <a:r>
              <a:rPr lang="en-US" altLang="zh-CN" sz="2800" b="1">
                <a:solidFill>
                  <a:srgbClr val="FFFFFF"/>
                </a:solidFill>
                <a:latin typeface="Arial" panose="020B0604020202020204" pitchFamily="34" charset="0"/>
                <a:ea typeface="微软雅黑" pitchFamily="34" charset="-122"/>
                <a:cs typeface="Arial" panose="020B0604020202020204" pitchFamily="34" charset="0"/>
                <a:sym typeface="Times New Roman" pitchFamily="18" charset="0"/>
              </a:rPr>
              <a:t>02</a:t>
            </a:r>
            <a:endParaRPr lang="zh-CN" altLang="en-US" sz="2800" b="1">
              <a:solidFill>
                <a:srgbClr val="FFFFFF"/>
              </a:solidFill>
              <a:latin typeface="Arial" panose="020B0604020202020204" pitchFamily="34" charset="0"/>
              <a:ea typeface="微软雅黑" pitchFamily="34" charset="-122"/>
              <a:cs typeface="Arial" panose="020B0604020202020204" pitchFamily="34" charset="0"/>
              <a:sym typeface="Times New Roman" pitchFamily="18" charset="0"/>
            </a:endParaRPr>
          </a:p>
        </p:txBody>
      </p:sp>
      <p:sp>
        <p:nvSpPr>
          <p:cNvPr id="18" name="TextBox 17">
            <a:extLst>
              <a:ext uri="{FF2B5EF4-FFF2-40B4-BE49-F238E27FC236}">
                <a16:creationId xmlns:a16="http://schemas.microsoft.com/office/drawing/2014/main" id="{EAB187C9-37B1-3236-4378-7F2637C32EBE}"/>
              </a:ext>
            </a:extLst>
          </p:cNvPr>
          <p:cNvSpPr txBox="1"/>
          <p:nvPr/>
        </p:nvSpPr>
        <p:spPr>
          <a:xfrm>
            <a:off x="743932" y="1984291"/>
            <a:ext cx="8013988" cy="2970044"/>
          </a:xfrm>
          <a:prstGeom prst="rect">
            <a:avLst/>
          </a:prstGeom>
          <a:noFill/>
          <a:ln w="19050" cmpd="dbl">
            <a:solidFill>
              <a:schemeClr val="accent1"/>
            </a:solidFill>
            <a:extLst>
              <a:ext uri="{C807C97D-BFC1-408E-A445-0C87EB9F89A2}">
                <ask:lineSketchStyleProps xmlns:ask="http://schemas.microsoft.com/office/drawing/2018/sketchyshapes">
                  <ask:type>
                    <ask:lineSketchNone/>
                  </ask:type>
                </ask:lineSketchStyleProps>
              </a:ext>
            </a:extLst>
          </a:ln>
        </p:spPr>
        <p:txBody>
          <a:bodyPr wrap="square" rtlCol="0">
            <a:spAutoFit/>
          </a:bodyPr>
          <a:lstStyle/>
          <a:p>
            <a:pPr algn="ctr">
              <a:lnSpc>
                <a:spcPct val="150000"/>
              </a:lnSpc>
            </a:pPr>
            <a:r>
              <a:rPr lang="vi-VN" sz="1800" b="1">
                <a:solidFill>
                  <a:srgbClr val="FF0000"/>
                </a:solidFill>
              </a:rPr>
              <a:t>PHIẾU HỌC TẬP SỐ </a:t>
            </a:r>
            <a:r>
              <a:rPr lang="en-US" sz="1800" b="1">
                <a:solidFill>
                  <a:srgbClr val="FF0000"/>
                </a:solidFill>
              </a:rPr>
              <a:t>4</a:t>
            </a:r>
          </a:p>
          <a:p>
            <a:pPr algn="just"/>
            <a:r>
              <a:rPr lang="en-US" sz="2000" b="1"/>
              <a:t>Câu 5: </a:t>
            </a:r>
            <a:r>
              <a:rPr lang="en-US" sz="2000"/>
              <a:t>Sử dụng dữ liệu “Output” của phân tử C</a:t>
            </a:r>
            <a:r>
              <a:rPr lang="en-US" sz="2000" baseline="-25000"/>
              <a:t>2</a:t>
            </a:r>
            <a:r>
              <a:rPr lang="en-US" sz="2000"/>
              <a:t>H</a:t>
            </a:r>
            <a:r>
              <a:rPr lang="en-US" sz="2000" baseline="-25000"/>
              <a:t>6</a:t>
            </a:r>
            <a:r>
              <a:rPr lang="en-US" sz="2000"/>
              <a:t>, C</a:t>
            </a:r>
            <a:r>
              <a:rPr lang="en-US" sz="2000" baseline="-25000"/>
              <a:t>3</a:t>
            </a:r>
            <a:r>
              <a:rPr lang="en-US" sz="2000"/>
              <a:t>H</a:t>
            </a:r>
            <a:r>
              <a:rPr lang="en-US" sz="2000" baseline="-25000"/>
              <a:t>8</a:t>
            </a:r>
            <a:r>
              <a:rPr lang="en-US" sz="2000"/>
              <a:t> xem và so sánh dữ liệu năng lượng của các phân tử với giá trị thực nghiệm. Biết giá trị thực nghiệm của phân tử C</a:t>
            </a:r>
            <a:r>
              <a:rPr lang="en-US" sz="2000" baseline="-25000"/>
              <a:t>2</a:t>
            </a:r>
            <a:r>
              <a:rPr lang="en-US" sz="2000"/>
              <a:t>H</a:t>
            </a:r>
            <a:r>
              <a:rPr lang="en-US" sz="2000" baseline="-25000"/>
              <a:t>6</a:t>
            </a:r>
            <a:r>
              <a:rPr lang="en-US" sz="2000"/>
              <a:t>, lần lượt là –84,66 kJ/mol, – 105,00 kJ/mol.</a:t>
            </a:r>
          </a:p>
          <a:p>
            <a:pPr algn="just"/>
            <a:r>
              <a:rPr lang="en-US" sz="2000" b="1"/>
              <a:t>Câu 6:</a:t>
            </a:r>
            <a:r>
              <a:rPr lang="en-US" sz="2000"/>
              <a:t> Thực hiện các bước hiển thị các tham số cấu trúc: độ dài các liên kết và góc liên kết của phân tử C</a:t>
            </a:r>
            <a:r>
              <a:rPr lang="en-US" sz="2000" baseline="-25000"/>
              <a:t>2</a:t>
            </a:r>
            <a:r>
              <a:rPr lang="en-US" sz="2000"/>
              <a:t>H</a:t>
            </a:r>
            <a:r>
              <a:rPr lang="en-US" sz="2000" baseline="-25000"/>
              <a:t>6</a:t>
            </a:r>
            <a:r>
              <a:rPr lang="en-US" sz="2000"/>
              <a:t>, C</a:t>
            </a:r>
            <a:r>
              <a:rPr lang="en-US" sz="2000" baseline="-25000"/>
              <a:t>3</a:t>
            </a:r>
            <a:r>
              <a:rPr lang="en-US" sz="2000"/>
              <a:t>H</a:t>
            </a:r>
            <a:r>
              <a:rPr lang="en-US" sz="2000" baseline="-25000"/>
              <a:t>8</a:t>
            </a:r>
            <a:endParaRPr lang="en-US" sz="2000"/>
          </a:p>
          <a:p>
            <a:pPr algn="just"/>
            <a:r>
              <a:rPr lang="en-US" sz="2000" b="1"/>
              <a:t>Kết luận:</a:t>
            </a:r>
            <a:r>
              <a:rPr lang="en-US" sz="2000"/>
              <a:t> Từ kết quả của các giá trị về năng lượng phân tử, độ dài các liên kết và góc liên kết của phân tử C</a:t>
            </a:r>
            <a:r>
              <a:rPr lang="en-US" sz="2000" baseline="-25000"/>
              <a:t>2</a:t>
            </a:r>
            <a:r>
              <a:rPr lang="en-US" sz="2000"/>
              <a:t>H</a:t>
            </a:r>
            <a:r>
              <a:rPr lang="en-US" sz="2000" baseline="-25000"/>
              <a:t>6</a:t>
            </a:r>
            <a:r>
              <a:rPr lang="en-US" sz="2000"/>
              <a:t>, C</a:t>
            </a:r>
            <a:r>
              <a:rPr lang="en-US" sz="2000" baseline="-25000"/>
              <a:t>3</a:t>
            </a:r>
            <a:r>
              <a:rPr lang="en-US" sz="2000"/>
              <a:t>H</a:t>
            </a:r>
            <a:r>
              <a:rPr lang="en-US" sz="2000" baseline="-25000"/>
              <a:t>8</a:t>
            </a:r>
            <a:r>
              <a:rPr lang="en-US" sz="2000"/>
              <a:t> so sánh và nhận xét xu hướng thay đổi các kết quả thu được. </a:t>
            </a:r>
            <a:endParaRPr lang="vi-VN" sz="2000" b="1">
              <a:solidFill>
                <a:srgbClr val="FF0000"/>
              </a:solidFill>
            </a:endParaRPr>
          </a:p>
        </p:txBody>
      </p:sp>
    </p:spTree>
    <p:extLst>
      <p:ext uri="{BB962C8B-B14F-4D97-AF65-F5344CB8AC3E}">
        <p14:creationId xmlns:p14="http://schemas.microsoft.com/office/powerpoint/2010/main" val="1117779698"/>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14:presetBounceEnd="50000">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14:bounceEnd="50000">
                                          <p:cBhvr additive="base">
                                            <p:cTn id="27"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40"/>
                                            </p:tgtEl>
                                            <p:attrNameLst>
                                              <p:attrName>style.visibility</p:attrName>
                                            </p:attrNameLst>
                                          </p:cBhvr>
                                          <p:to>
                                            <p:strVal val="visible"/>
                                          </p:to>
                                        </p:set>
                                        <p:anim calcmode="lin" valueType="num">
                                          <p:cBhvr additive="base">
                                            <p:cTn id="44" dur="500" fill="hold"/>
                                            <p:tgtEl>
                                              <p:spTgt spid="40"/>
                                            </p:tgtEl>
                                            <p:attrNameLst>
                                              <p:attrName>ppt_x</p:attrName>
                                            </p:attrNameLst>
                                          </p:cBhvr>
                                          <p:tavLst>
                                            <p:tav tm="0">
                                              <p:val>
                                                <p:strVal val="#ppt_x"/>
                                              </p:val>
                                            </p:tav>
                                            <p:tav tm="100000">
                                              <p:val>
                                                <p:strVal val="#ppt_x"/>
                                              </p:val>
                                            </p:tav>
                                          </p:tavLst>
                                        </p:anim>
                                        <p:anim calcmode="lin" valueType="num">
                                          <p:cBhvr additive="base">
                                            <p:cTn id="45" dur="500" fill="hold"/>
                                            <p:tgtEl>
                                              <p:spTgt spid="40"/>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41"/>
                                            </p:tgtEl>
                                            <p:attrNameLst>
                                              <p:attrName>style.visibility</p:attrName>
                                            </p:attrNameLst>
                                          </p:cBhvr>
                                          <p:to>
                                            <p:strVal val="visible"/>
                                          </p:to>
                                        </p:set>
                                        <p:anim calcmode="lin" valueType="num">
                                          <p:cBhvr additive="base">
                                            <p:cTn id="48" dur="500" fill="hold"/>
                                            <p:tgtEl>
                                              <p:spTgt spid="41"/>
                                            </p:tgtEl>
                                            <p:attrNameLst>
                                              <p:attrName>ppt_x</p:attrName>
                                            </p:attrNameLst>
                                          </p:cBhvr>
                                          <p:tavLst>
                                            <p:tav tm="0">
                                              <p:val>
                                                <p:strVal val="#ppt_x"/>
                                              </p:val>
                                            </p:tav>
                                            <p:tav tm="100000">
                                              <p:val>
                                                <p:strVal val="#ppt_x"/>
                                              </p:val>
                                            </p:tav>
                                          </p:tavLst>
                                        </p:anim>
                                        <p:anim calcmode="lin" valueType="num">
                                          <p:cBhvr additive="base">
                                            <p:cTn id="49"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18"/>
                                            </p:tgtEl>
                                            <p:attrNameLst>
                                              <p:attrName>style.visibility</p:attrName>
                                            </p:attrNameLst>
                                          </p:cBhvr>
                                          <p:to>
                                            <p:strVal val="visible"/>
                                          </p:to>
                                        </p:set>
                                        <p:anim calcmode="lin" valueType="num">
                                          <p:cBhvr additive="base">
                                            <p:cTn id="54" dur="500" fill="hold"/>
                                            <p:tgtEl>
                                              <p:spTgt spid="18"/>
                                            </p:tgtEl>
                                            <p:attrNameLst>
                                              <p:attrName>ppt_x</p:attrName>
                                            </p:attrNameLst>
                                          </p:cBhvr>
                                          <p:tavLst>
                                            <p:tav tm="0">
                                              <p:val>
                                                <p:strVal val="#ppt_x"/>
                                              </p:val>
                                            </p:tav>
                                            <p:tav tm="100000">
                                              <p:val>
                                                <p:strVal val="#ppt_x"/>
                                              </p:val>
                                            </p:tav>
                                          </p:tavLst>
                                        </p:anim>
                                        <p:anim calcmode="lin" valueType="num">
                                          <p:cBhvr additive="base">
                                            <p:cTn id="5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40" grpId="0" animBg="1"/>
          <p:bldP spid="41" grpId="0" animBg="1"/>
          <p:bldP spid="18"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1+#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40"/>
                                            </p:tgtEl>
                                            <p:attrNameLst>
                                              <p:attrName>style.visibility</p:attrName>
                                            </p:attrNameLst>
                                          </p:cBhvr>
                                          <p:to>
                                            <p:strVal val="visible"/>
                                          </p:to>
                                        </p:set>
                                        <p:anim calcmode="lin" valueType="num">
                                          <p:cBhvr additive="base">
                                            <p:cTn id="44" dur="500" fill="hold"/>
                                            <p:tgtEl>
                                              <p:spTgt spid="40"/>
                                            </p:tgtEl>
                                            <p:attrNameLst>
                                              <p:attrName>ppt_x</p:attrName>
                                            </p:attrNameLst>
                                          </p:cBhvr>
                                          <p:tavLst>
                                            <p:tav tm="0">
                                              <p:val>
                                                <p:strVal val="#ppt_x"/>
                                              </p:val>
                                            </p:tav>
                                            <p:tav tm="100000">
                                              <p:val>
                                                <p:strVal val="#ppt_x"/>
                                              </p:val>
                                            </p:tav>
                                          </p:tavLst>
                                        </p:anim>
                                        <p:anim calcmode="lin" valueType="num">
                                          <p:cBhvr additive="base">
                                            <p:cTn id="45" dur="500" fill="hold"/>
                                            <p:tgtEl>
                                              <p:spTgt spid="40"/>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41"/>
                                            </p:tgtEl>
                                            <p:attrNameLst>
                                              <p:attrName>style.visibility</p:attrName>
                                            </p:attrNameLst>
                                          </p:cBhvr>
                                          <p:to>
                                            <p:strVal val="visible"/>
                                          </p:to>
                                        </p:set>
                                        <p:anim calcmode="lin" valueType="num">
                                          <p:cBhvr additive="base">
                                            <p:cTn id="48" dur="500" fill="hold"/>
                                            <p:tgtEl>
                                              <p:spTgt spid="41"/>
                                            </p:tgtEl>
                                            <p:attrNameLst>
                                              <p:attrName>ppt_x</p:attrName>
                                            </p:attrNameLst>
                                          </p:cBhvr>
                                          <p:tavLst>
                                            <p:tav tm="0">
                                              <p:val>
                                                <p:strVal val="#ppt_x"/>
                                              </p:val>
                                            </p:tav>
                                            <p:tav tm="100000">
                                              <p:val>
                                                <p:strVal val="#ppt_x"/>
                                              </p:val>
                                            </p:tav>
                                          </p:tavLst>
                                        </p:anim>
                                        <p:anim calcmode="lin" valueType="num">
                                          <p:cBhvr additive="base">
                                            <p:cTn id="49"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18"/>
                                            </p:tgtEl>
                                            <p:attrNameLst>
                                              <p:attrName>style.visibility</p:attrName>
                                            </p:attrNameLst>
                                          </p:cBhvr>
                                          <p:to>
                                            <p:strVal val="visible"/>
                                          </p:to>
                                        </p:set>
                                        <p:anim calcmode="lin" valueType="num">
                                          <p:cBhvr additive="base">
                                            <p:cTn id="54" dur="500" fill="hold"/>
                                            <p:tgtEl>
                                              <p:spTgt spid="18"/>
                                            </p:tgtEl>
                                            <p:attrNameLst>
                                              <p:attrName>ppt_x</p:attrName>
                                            </p:attrNameLst>
                                          </p:cBhvr>
                                          <p:tavLst>
                                            <p:tav tm="0">
                                              <p:val>
                                                <p:strVal val="#ppt_x"/>
                                              </p:val>
                                            </p:tav>
                                            <p:tav tm="100000">
                                              <p:val>
                                                <p:strVal val="#ppt_x"/>
                                              </p:val>
                                            </p:tav>
                                          </p:tavLst>
                                        </p:anim>
                                        <p:anim calcmode="lin" valueType="num">
                                          <p:cBhvr additive="base">
                                            <p:cTn id="5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40" grpId="0" animBg="1"/>
          <p:bldP spid="41" grpId="0" animBg="1"/>
          <p:bldP spid="18" grpId="0" animBg="1"/>
        </p:bldLst>
      </p:timing>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68851" y="-204667"/>
            <a:ext cx="2072960" cy="2546140"/>
            <a:chOff x="3295850" y="1908877"/>
            <a:chExt cx="3738030" cy="4660916"/>
          </a:xfrm>
        </p:grpSpPr>
        <p:sp>
          <p:nvSpPr>
            <p:cNvPr id="3" name="圆角矩形 2"/>
            <p:cNvSpPr/>
            <p:nvPr/>
          </p:nvSpPr>
          <p:spPr>
            <a:xfrm rot="2760000">
              <a:off x="3098889" y="2634801"/>
              <a:ext cx="4660916" cy="3209067"/>
            </a:xfrm>
            <a:prstGeom prst="roundRect">
              <a:avLst>
                <a:gd name="adj" fmla="val 50000"/>
              </a:avLst>
            </a:prstGeom>
            <a:gradFill>
              <a:gsLst>
                <a:gs pos="33000">
                  <a:srgbClr val="6C6C6C">
                    <a:alpha val="42000"/>
                  </a:srgbClr>
                </a:gs>
                <a:gs pos="0">
                  <a:schemeClr val="tx1">
                    <a:alpha val="54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58628" y="2852802"/>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7" y="2476941"/>
              <a:ext cx="2056649"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1125088" y="246633"/>
            <a:ext cx="7886427" cy="751080"/>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1226452" y="559246"/>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926947" y="559246"/>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993504" y="592908"/>
            <a:ext cx="288238" cy="46073"/>
            <a:chOff x="4318304" y="3089060"/>
            <a:chExt cx="384317" cy="61430"/>
          </a:xfrm>
        </p:grpSpPr>
        <p:sp>
          <p:nvSpPr>
            <p:cNvPr id="15"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7" name="文本框 16"/>
          <p:cNvSpPr txBox="1"/>
          <p:nvPr/>
        </p:nvSpPr>
        <p:spPr>
          <a:xfrm>
            <a:off x="2049108" y="354590"/>
            <a:ext cx="6157173" cy="646331"/>
          </a:xfrm>
          <a:prstGeom prst="rect">
            <a:avLst/>
          </a:prstGeom>
          <a:noFill/>
        </p:spPr>
        <p:txBody>
          <a:bodyPr wrap="square" rtlCol="0">
            <a:spAutoFit/>
          </a:bodyPr>
          <a:lstStyle/>
          <a:p>
            <a:pPr algn="ctr"/>
            <a:r>
              <a:rPr lang="en-US" sz="1800" b="1">
                <a:latin typeface="Arial" panose="020B0604020202020204" pitchFamily="34" charset="0"/>
                <a:cs typeface="Arial" panose="020B0604020202020204" pitchFamily="34" charset="0"/>
              </a:rPr>
              <a:t>3.2 TÌM HIỂU CÁCH HIỂN THỊ CÁC THAM SỐ CẤU TRÚC CỦA PHÂN TỬ</a:t>
            </a:r>
          </a:p>
        </p:txBody>
      </p:sp>
      <p:grpSp>
        <p:nvGrpSpPr>
          <p:cNvPr id="27" name="组合 26"/>
          <p:cNvGrpSpPr/>
          <p:nvPr/>
        </p:nvGrpSpPr>
        <p:grpSpPr>
          <a:xfrm>
            <a:off x="1527976" y="439193"/>
            <a:ext cx="618730" cy="429667"/>
            <a:chOff x="5030931" y="2884106"/>
            <a:chExt cx="601529" cy="572889"/>
          </a:xfrm>
        </p:grpSpPr>
        <p:sp>
          <p:nvSpPr>
            <p:cNvPr id="28"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29" name="文本框 28"/>
            <p:cNvSpPr txBox="1"/>
            <p:nvPr/>
          </p:nvSpPr>
          <p:spPr>
            <a:xfrm>
              <a:off x="5030931" y="2902999"/>
              <a:ext cx="601529" cy="553996"/>
            </a:xfrm>
            <a:prstGeom prst="rect">
              <a:avLst/>
            </a:prstGeom>
            <a:noFill/>
          </p:spPr>
          <p:txBody>
            <a:bodyPr wrap="square" rtlCol="0">
              <a:spAutoFit/>
            </a:bodyPr>
            <a:lstStyle/>
            <a:p>
              <a:pPr algn="ctr"/>
              <a:r>
                <a:rPr lang="en-US" altLang="zh-CN" sz="2100" b="1">
                  <a:solidFill>
                    <a:srgbClr val="FFB850"/>
                  </a:solidFill>
                  <a:latin typeface="Arial" panose="020B0604020202020204" pitchFamily="34" charset="0"/>
                  <a:cs typeface="Arial" panose="020B0604020202020204" pitchFamily="34" charset="0"/>
                </a:rPr>
                <a:t>02</a:t>
              </a:r>
              <a:endParaRPr lang="zh-CN" altLang="en-US" sz="2100" b="1">
                <a:solidFill>
                  <a:srgbClr val="FFB850"/>
                </a:solidFill>
                <a:latin typeface="Arial" panose="020B0604020202020204" pitchFamily="34" charset="0"/>
                <a:cs typeface="Arial" panose="020B0604020202020204" pitchFamily="34" charset="0"/>
              </a:endParaRPr>
            </a:p>
          </p:txBody>
        </p:sp>
      </p:grpSp>
      <p:sp>
        <p:nvSpPr>
          <p:cNvPr id="36" name="KSO_Shape"/>
          <p:cNvSpPr/>
          <p:nvPr/>
        </p:nvSpPr>
        <p:spPr bwMode="auto">
          <a:xfrm>
            <a:off x="132485" y="370301"/>
            <a:ext cx="611447" cy="490951"/>
          </a:xfrm>
          <a:custGeom>
            <a:avLst/>
            <a:gdLst>
              <a:gd name="T0" fmla="*/ 2881614 w 3362326"/>
              <a:gd name="T1" fmla="*/ 2245619 h 2424113"/>
              <a:gd name="T2" fmla="*/ 3207949 w 3362326"/>
              <a:gd name="T3" fmla="*/ 953766 h 2424113"/>
              <a:gd name="T4" fmla="*/ 3300702 w 3362326"/>
              <a:gd name="T5" fmla="*/ 1054704 h 2424113"/>
              <a:gd name="T6" fmla="*/ 3357879 w 3362326"/>
              <a:gd name="T7" fmla="*/ 1578442 h 2424113"/>
              <a:gd name="T8" fmla="*/ 2754348 w 3362326"/>
              <a:gd name="T9" fmla="*/ 1274991 h 2424113"/>
              <a:gd name="T10" fmla="*/ 2862031 w 3362326"/>
              <a:gd name="T11" fmla="*/ 1038516 h 2424113"/>
              <a:gd name="T12" fmla="*/ 2811207 w 3362326"/>
              <a:gd name="T13" fmla="*/ 1366725 h 2424113"/>
              <a:gd name="T14" fmla="*/ 3041820 w 3362326"/>
              <a:gd name="T15" fmla="*/ 999791 h 2424113"/>
              <a:gd name="T16" fmla="*/ 3170149 w 3362326"/>
              <a:gd name="T17" fmla="*/ 942974 h 2424113"/>
              <a:gd name="T18" fmla="*/ 296683 w 3362326"/>
              <a:gd name="T19" fmla="*/ 978524 h 2424113"/>
              <a:gd name="T20" fmla="*/ 498389 w 3362326"/>
              <a:gd name="T21" fmla="*/ 1265469 h 2424113"/>
              <a:gd name="T22" fmla="*/ 488542 w 3362326"/>
              <a:gd name="T23" fmla="*/ 1028041 h 2424113"/>
              <a:gd name="T24" fmla="*/ 582566 w 3362326"/>
              <a:gd name="T25" fmla="*/ 1187067 h 2424113"/>
              <a:gd name="T26" fmla="*/ 319871 w 3362326"/>
              <a:gd name="T27" fmla="*/ 2147887 h 2424113"/>
              <a:gd name="T28" fmla="*/ 37800 w 3362326"/>
              <a:gd name="T29" fmla="*/ 1105808 h 2424113"/>
              <a:gd name="T30" fmla="*/ 124836 w 3362326"/>
              <a:gd name="T31" fmla="*/ 975985 h 2424113"/>
              <a:gd name="T32" fmla="*/ 1545327 w 3362326"/>
              <a:gd name="T33" fmla="*/ 746198 h 2424113"/>
              <a:gd name="T34" fmla="*/ 1656547 w 3362326"/>
              <a:gd name="T35" fmla="*/ 809752 h 2424113"/>
              <a:gd name="T36" fmla="*/ 1802720 w 3362326"/>
              <a:gd name="T37" fmla="*/ 881250 h 2424113"/>
              <a:gd name="T38" fmla="*/ 1889154 w 3362326"/>
              <a:gd name="T39" fmla="*/ 667392 h 2424113"/>
              <a:gd name="T40" fmla="*/ 2073778 w 3362326"/>
              <a:gd name="T41" fmla="*/ 739843 h 2424113"/>
              <a:gd name="T42" fmla="*/ 2280963 w 3362326"/>
              <a:gd name="T43" fmla="*/ 997553 h 2424113"/>
              <a:gd name="T44" fmla="*/ 2456054 w 3362326"/>
              <a:gd name="T45" fmla="*/ 821509 h 2424113"/>
              <a:gd name="T46" fmla="*/ 2536132 w 3362326"/>
              <a:gd name="T47" fmla="*/ 819603 h 2424113"/>
              <a:gd name="T48" fmla="*/ 2596190 w 3362326"/>
              <a:gd name="T49" fmla="*/ 876801 h 2424113"/>
              <a:gd name="T50" fmla="*/ 2598415 w 3362326"/>
              <a:gd name="T51" fmla="*/ 956879 h 2424113"/>
              <a:gd name="T52" fmla="*/ 2382332 w 3362326"/>
              <a:gd name="T53" fmla="*/ 1195206 h 2424113"/>
              <a:gd name="T54" fmla="*/ 2241242 w 3362326"/>
              <a:gd name="T55" fmla="*/ 1268610 h 2424113"/>
              <a:gd name="T56" fmla="*/ 2118265 w 3362326"/>
              <a:gd name="T57" fmla="*/ 1192028 h 2424113"/>
              <a:gd name="T58" fmla="*/ 1363246 w 3362326"/>
              <a:gd name="T59" fmla="*/ 1018526 h 2424113"/>
              <a:gd name="T60" fmla="*/ 1307636 w 3362326"/>
              <a:gd name="T61" fmla="*/ 1409700 h 2424113"/>
              <a:gd name="T62" fmla="*/ 1157013 w 3362326"/>
              <a:gd name="T63" fmla="*/ 999778 h 2424113"/>
              <a:gd name="T64" fmla="*/ 1245989 w 3362326"/>
              <a:gd name="T65" fmla="*/ 780199 h 2424113"/>
              <a:gd name="T66" fmla="*/ 1499569 w 3362326"/>
              <a:gd name="T67" fmla="*/ 668027 h 2424113"/>
              <a:gd name="T68" fmla="*/ 3142462 w 3362326"/>
              <a:gd name="T69" fmla="*/ 282872 h 2424113"/>
              <a:gd name="T70" fmla="*/ 3244523 w 3362326"/>
              <a:gd name="T71" fmla="*/ 440586 h 2424113"/>
              <a:gd name="T72" fmla="*/ 3210503 w 3362326"/>
              <a:gd name="T73" fmla="*/ 656690 h 2424113"/>
              <a:gd name="T74" fmla="*/ 3038811 w 3362326"/>
              <a:gd name="T75" fmla="*/ 831222 h 2424113"/>
              <a:gd name="T76" fmla="*/ 2904319 w 3362326"/>
              <a:gd name="T77" fmla="*/ 826780 h 2424113"/>
              <a:gd name="T78" fmla="*/ 2817519 w 3362326"/>
              <a:gd name="T79" fmla="*/ 691913 h 2424113"/>
              <a:gd name="T80" fmla="*/ 2807981 w 3362326"/>
              <a:gd name="T81" fmla="*/ 429797 h 2424113"/>
              <a:gd name="T82" fmla="*/ 2910678 w 3362326"/>
              <a:gd name="T83" fmla="*/ 280651 h 2424113"/>
              <a:gd name="T84" fmla="*/ 375153 w 3362326"/>
              <a:gd name="T85" fmla="*/ 248918 h 2424113"/>
              <a:gd name="T86" fmla="*/ 514634 w 3362326"/>
              <a:gd name="T87" fmla="*/ 342213 h 2424113"/>
              <a:gd name="T88" fmla="*/ 561340 w 3362326"/>
              <a:gd name="T89" fmla="*/ 566885 h 2424113"/>
              <a:gd name="T90" fmla="*/ 510821 w 3362326"/>
              <a:gd name="T91" fmla="*/ 773785 h 2424113"/>
              <a:gd name="T92" fmla="*/ 418682 w 3362326"/>
              <a:gd name="T93" fmla="*/ 842646 h 2424113"/>
              <a:gd name="T94" fmla="*/ 241709 w 3362326"/>
              <a:gd name="T95" fmla="*/ 778862 h 2424113"/>
              <a:gd name="T96" fmla="*/ 117162 w 3362326"/>
              <a:gd name="T97" fmla="*/ 551970 h 2424113"/>
              <a:gd name="T98" fmla="*/ 148299 w 3362326"/>
              <a:gd name="T99" fmla="*/ 359984 h 2424113"/>
              <a:gd name="T100" fmla="*/ 297311 w 3362326"/>
              <a:gd name="T101" fmla="*/ 250822 h 2424113"/>
              <a:gd name="T102" fmla="*/ 1834594 w 3362326"/>
              <a:gd name="T103" fmla="*/ 43475 h 2424113"/>
              <a:gd name="T104" fmla="*/ 1934457 w 3362326"/>
              <a:gd name="T105" fmla="*/ 205318 h 2424113"/>
              <a:gd name="T106" fmla="*/ 1973258 w 3362326"/>
              <a:gd name="T107" fmla="*/ 288461 h 2424113"/>
              <a:gd name="T108" fmla="*/ 1942726 w 3362326"/>
              <a:gd name="T109" fmla="*/ 390961 h 2424113"/>
              <a:gd name="T110" fmla="*/ 1864808 w 3362326"/>
              <a:gd name="T111" fmla="*/ 532812 h 2424113"/>
              <a:gd name="T112" fmla="*/ 1729325 w 3362326"/>
              <a:gd name="T113" fmla="*/ 622301 h 2424113"/>
              <a:gd name="T114" fmla="*/ 1571262 w 3362326"/>
              <a:gd name="T115" fmla="*/ 579778 h 2424113"/>
              <a:gd name="T116" fmla="*/ 1478714 w 3362326"/>
              <a:gd name="T117" fmla="*/ 436341 h 2424113"/>
              <a:gd name="T118" fmla="*/ 1416379 w 3362326"/>
              <a:gd name="T119" fmla="*/ 348438 h 2424113"/>
              <a:gd name="T120" fmla="*/ 1429418 w 3362326"/>
              <a:gd name="T121" fmla="*/ 264978 h 2424113"/>
              <a:gd name="T122" fmla="*/ 1483484 w 3362326"/>
              <a:gd name="T123" fmla="*/ 132965 h 2424113"/>
              <a:gd name="T124" fmla="*/ 1621829 w 3362326"/>
              <a:gd name="T125" fmla="*/ 11107 h 2424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62326" h="2424113">
                <a:moveTo>
                  <a:pt x="860805" y="1460500"/>
                </a:moveTo>
                <a:lnTo>
                  <a:pt x="965275" y="1460500"/>
                </a:lnTo>
                <a:lnTo>
                  <a:pt x="961464" y="1465582"/>
                </a:lnTo>
                <a:lnTo>
                  <a:pt x="957654" y="1470664"/>
                </a:lnTo>
                <a:lnTo>
                  <a:pt x="953843" y="1476380"/>
                </a:lnTo>
                <a:lnTo>
                  <a:pt x="949715" y="1482415"/>
                </a:lnTo>
                <a:lnTo>
                  <a:pt x="483570" y="2244666"/>
                </a:lnTo>
                <a:lnTo>
                  <a:pt x="483570" y="2248795"/>
                </a:lnTo>
                <a:lnTo>
                  <a:pt x="483570" y="2251971"/>
                </a:lnTo>
                <a:lnTo>
                  <a:pt x="483888" y="2255147"/>
                </a:lnTo>
                <a:lnTo>
                  <a:pt x="484205" y="2257371"/>
                </a:lnTo>
                <a:lnTo>
                  <a:pt x="2880661" y="2259594"/>
                </a:lnTo>
                <a:lnTo>
                  <a:pt x="2880978" y="2256735"/>
                </a:lnTo>
                <a:lnTo>
                  <a:pt x="2881614" y="2253877"/>
                </a:lnTo>
                <a:lnTo>
                  <a:pt x="2881931" y="2250066"/>
                </a:lnTo>
                <a:lnTo>
                  <a:pt x="2881614" y="2245619"/>
                </a:lnTo>
                <a:lnTo>
                  <a:pt x="2422137" y="1485273"/>
                </a:lnTo>
                <a:lnTo>
                  <a:pt x="2411023" y="1471934"/>
                </a:lnTo>
                <a:lnTo>
                  <a:pt x="2401179" y="1460500"/>
                </a:lnTo>
                <a:lnTo>
                  <a:pt x="2509460" y="1460500"/>
                </a:lnTo>
                <a:lnTo>
                  <a:pt x="3024188" y="2273251"/>
                </a:lnTo>
                <a:lnTo>
                  <a:pt x="3024188" y="2423478"/>
                </a:lnTo>
                <a:lnTo>
                  <a:pt x="3021648" y="2424113"/>
                </a:lnTo>
                <a:lnTo>
                  <a:pt x="3018472" y="2424113"/>
                </a:lnTo>
                <a:lnTo>
                  <a:pt x="345441" y="2421890"/>
                </a:lnTo>
                <a:lnTo>
                  <a:pt x="341948" y="2421572"/>
                </a:lnTo>
                <a:lnTo>
                  <a:pt x="338138" y="2421255"/>
                </a:lnTo>
                <a:lnTo>
                  <a:pt x="338138" y="2277062"/>
                </a:lnTo>
                <a:lnTo>
                  <a:pt x="860805" y="1460500"/>
                </a:lnTo>
                <a:close/>
                <a:moveTo>
                  <a:pt x="3185714" y="941387"/>
                </a:moveTo>
                <a:lnTo>
                  <a:pt x="3196514" y="947100"/>
                </a:lnTo>
                <a:lnTo>
                  <a:pt x="3207949" y="953766"/>
                </a:lnTo>
                <a:lnTo>
                  <a:pt x="3213667" y="957575"/>
                </a:lnTo>
                <a:lnTo>
                  <a:pt x="3219702" y="962019"/>
                </a:lnTo>
                <a:lnTo>
                  <a:pt x="3225420" y="966145"/>
                </a:lnTo>
                <a:lnTo>
                  <a:pt x="3231455" y="970906"/>
                </a:lnTo>
                <a:lnTo>
                  <a:pt x="3237490" y="975985"/>
                </a:lnTo>
                <a:lnTo>
                  <a:pt x="3243526" y="981699"/>
                </a:lnTo>
                <a:lnTo>
                  <a:pt x="3249243" y="987095"/>
                </a:lnTo>
                <a:lnTo>
                  <a:pt x="3255279" y="993443"/>
                </a:lnTo>
                <a:lnTo>
                  <a:pt x="3261314" y="999791"/>
                </a:lnTo>
                <a:lnTo>
                  <a:pt x="3267032" y="1006457"/>
                </a:lnTo>
                <a:lnTo>
                  <a:pt x="3273067" y="1014075"/>
                </a:lnTo>
                <a:lnTo>
                  <a:pt x="3278785" y="1021376"/>
                </a:lnTo>
                <a:lnTo>
                  <a:pt x="3284185" y="1029311"/>
                </a:lnTo>
                <a:lnTo>
                  <a:pt x="3289902" y="1037247"/>
                </a:lnTo>
                <a:lnTo>
                  <a:pt x="3295302" y="1045817"/>
                </a:lnTo>
                <a:lnTo>
                  <a:pt x="3300702" y="1054704"/>
                </a:lnTo>
                <a:lnTo>
                  <a:pt x="3305785" y="1064544"/>
                </a:lnTo>
                <a:lnTo>
                  <a:pt x="3310549" y="1074067"/>
                </a:lnTo>
                <a:lnTo>
                  <a:pt x="3315632" y="1084224"/>
                </a:lnTo>
                <a:lnTo>
                  <a:pt x="3320079" y="1094699"/>
                </a:lnTo>
                <a:lnTo>
                  <a:pt x="3324526" y="1105808"/>
                </a:lnTo>
                <a:lnTo>
                  <a:pt x="3328655" y="1116918"/>
                </a:lnTo>
                <a:lnTo>
                  <a:pt x="3332467" y="1128662"/>
                </a:lnTo>
                <a:lnTo>
                  <a:pt x="3335961" y="1140724"/>
                </a:lnTo>
                <a:lnTo>
                  <a:pt x="3339138" y="1153104"/>
                </a:lnTo>
                <a:lnTo>
                  <a:pt x="3342632" y="1166118"/>
                </a:lnTo>
                <a:lnTo>
                  <a:pt x="3345173" y="1179767"/>
                </a:lnTo>
                <a:lnTo>
                  <a:pt x="3347714" y="1193415"/>
                </a:lnTo>
                <a:lnTo>
                  <a:pt x="3350573" y="1282609"/>
                </a:lnTo>
                <a:lnTo>
                  <a:pt x="3353432" y="1374343"/>
                </a:lnTo>
                <a:lnTo>
                  <a:pt x="3355655" y="1472425"/>
                </a:lnTo>
                <a:lnTo>
                  <a:pt x="3357879" y="1578442"/>
                </a:lnTo>
                <a:lnTo>
                  <a:pt x="3359785" y="1696204"/>
                </a:lnTo>
                <a:lnTo>
                  <a:pt x="3361055" y="1828884"/>
                </a:lnTo>
                <a:lnTo>
                  <a:pt x="3362008" y="1978387"/>
                </a:lnTo>
                <a:lnTo>
                  <a:pt x="3362326" y="2147887"/>
                </a:lnTo>
                <a:lnTo>
                  <a:pt x="3042772" y="2147887"/>
                </a:lnTo>
                <a:lnTo>
                  <a:pt x="2678113" y="1585108"/>
                </a:lnTo>
                <a:lnTo>
                  <a:pt x="2686689" y="1540670"/>
                </a:lnTo>
                <a:lnTo>
                  <a:pt x="2694313" y="1501627"/>
                </a:lnTo>
                <a:lnTo>
                  <a:pt x="2701937" y="1466711"/>
                </a:lnTo>
                <a:lnTo>
                  <a:pt x="2708607" y="1436556"/>
                </a:lnTo>
                <a:lnTo>
                  <a:pt x="2715278" y="1409576"/>
                </a:lnTo>
                <a:lnTo>
                  <a:pt x="2720995" y="1385770"/>
                </a:lnTo>
                <a:lnTo>
                  <a:pt x="2727031" y="1364186"/>
                </a:lnTo>
                <a:lnTo>
                  <a:pt x="2732748" y="1344823"/>
                </a:lnTo>
                <a:lnTo>
                  <a:pt x="2743548" y="1309272"/>
                </a:lnTo>
                <a:lnTo>
                  <a:pt x="2754348" y="1274991"/>
                </a:lnTo>
                <a:lnTo>
                  <a:pt x="2759748" y="1256581"/>
                </a:lnTo>
                <a:lnTo>
                  <a:pt x="2765784" y="1237219"/>
                </a:lnTo>
                <a:lnTo>
                  <a:pt x="2771819" y="1215635"/>
                </a:lnTo>
                <a:lnTo>
                  <a:pt x="2778490" y="1191511"/>
                </a:lnTo>
                <a:lnTo>
                  <a:pt x="2779760" y="1187067"/>
                </a:lnTo>
                <a:lnTo>
                  <a:pt x="2784843" y="1174370"/>
                </a:lnTo>
                <a:lnTo>
                  <a:pt x="2792466" y="1155960"/>
                </a:lnTo>
                <a:lnTo>
                  <a:pt x="2797866" y="1144851"/>
                </a:lnTo>
                <a:lnTo>
                  <a:pt x="2803266" y="1132789"/>
                </a:lnTo>
                <a:lnTo>
                  <a:pt x="2809619" y="1119775"/>
                </a:lnTo>
                <a:lnTo>
                  <a:pt x="2816607" y="1106443"/>
                </a:lnTo>
                <a:lnTo>
                  <a:pt x="2824549" y="1092794"/>
                </a:lnTo>
                <a:lnTo>
                  <a:pt x="2833125" y="1078828"/>
                </a:lnTo>
                <a:lnTo>
                  <a:pt x="2842019" y="1065179"/>
                </a:lnTo>
                <a:lnTo>
                  <a:pt x="2851549" y="1051530"/>
                </a:lnTo>
                <a:lnTo>
                  <a:pt x="2862031" y="1038516"/>
                </a:lnTo>
                <a:lnTo>
                  <a:pt x="2867113" y="1032168"/>
                </a:lnTo>
                <a:lnTo>
                  <a:pt x="2872831" y="1025820"/>
                </a:lnTo>
                <a:lnTo>
                  <a:pt x="2873149" y="1025820"/>
                </a:lnTo>
                <a:lnTo>
                  <a:pt x="2873466" y="1025820"/>
                </a:lnTo>
                <a:lnTo>
                  <a:pt x="2873784" y="1028041"/>
                </a:lnTo>
                <a:lnTo>
                  <a:pt x="2873466" y="1032168"/>
                </a:lnTo>
                <a:lnTo>
                  <a:pt x="2873149" y="1037881"/>
                </a:lnTo>
                <a:lnTo>
                  <a:pt x="2870607" y="1054387"/>
                </a:lnTo>
                <a:lnTo>
                  <a:pt x="2866796" y="1076289"/>
                </a:lnTo>
                <a:lnTo>
                  <a:pt x="2856313" y="1132471"/>
                </a:lnTo>
                <a:lnTo>
                  <a:pt x="2843925" y="1197859"/>
                </a:lnTo>
                <a:lnTo>
                  <a:pt x="2819784" y="1318160"/>
                </a:lnTo>
                <a:lnTo>
                  <a:pt x="2815654" y="1340062"/>
                </a:lnTo>
                <a:lnTo>
                  <a:pt x="2812478" y="1355933"/>
                </a:lnTo>
                <a:lnTo>
                  <a:pt x="2811525" y="1365455"/>
                </a:lnTo>
                <a:lnTo>
                  <a:pt x="2811207" y="1366725"/>
                </a:lnTo>
                <a:lnTo>
                  <a:pt x="2811525" y="1367042"/>
                </a:lnTo>
                <a:lnTo>
                  <a:pt x="2811843" y="1366407"/>
                </a:lnTo>
                <a:lnTo>
                  <a:pt x="2828678" y="1332761"/>
                </a:lnTo>
                <a:lnTo>
                  <a:pt x="2846149" y="1298798"/>
                </a:lnTo>
                <a:lnTo>
                  <a:pt x="2864255" y="1265469"/>
                </a:lnTo>
                <a:lnTo>
                  <a:pt x="2882360" y="1232775"/>
                </a:lnTo>
                <a:lnTo>
                  <a:pt x="2901419" y="1200716"/>
                </a:lnTo>
                <a:lnTo>
                  <a:pt x="2920160" y="1169927"/>
                </a:lnTo>
                <a:lnTo>
                  <a:pt x="2938584" y="1140089"/>
                </a:lnTo>
                <a:lnTo>
                  <a:pt x="2957325" y="1112792"/>
                </a:lnTo>
                <a:lnTo>
                  <a:pt x="2974796" y="1086764"/>
                </a:lnTo>
                <a:lnTo>
                  <a:pt x="2991314" y="1062957"/>
                </a:lnTo>
                <a:lnTo>
                  <a:pt x="3007514" y="1041373"/>
                </a:lnTo>
                <a:lnTo>
                  <a:pt x="3022125" y="1022963"/>
                </a:lnTo>
                <a:lnTo>
                  <a:pt x="3035467" y="1006775"/>
                </a:lnTo>
                <a:lnTo>
                  <a:pt x="3041820" y="999791"/>
                </a:lnTo>
                <a:lnTo>
                  <a:pt x="3047537" y="993760"/>
                </a:lnTo>
                <a:lnTo>
                  <a:pt x="3052620" y="988682"/>
                </a:lnTo>
                <a:lnTo>
                  <a:pt x="3057384" y="984555"/>
                </a:lnTo>
                <a:lnTo>
                  <a:pt x="3062149" y="981381"/>
                </a:lnTo>
                <a:lnTo>
                  <a:pt x="3065643" y="978524"/>
                </a:lnTo>
                <a:lnTo>
                  <a:pt x="3079937" y="971224"/>
                </a:lnTo>
                <a:lnTo>
                  <a:pt x="3094549" y="964241"/>
                </a:lnTo>
                <a:lnTo>
                  <a:pt x="3109161" y="958210"/>
                </a:lnTo>
                <a:lnTo>
                  <a:pt x="3116784" y="955353"/>
                </a:lnTo>
                <a:lnTo>
                  <a:pt x="3124408" y="953131"/>
                </a:lnTo>
                <a:lnTo>
                  <a:pt x="3132031" y="950909"/>
                </a:lnTo>
                <a:lnTo>
                  <a:pt x="3139337" y="948687"/>
                </a:lnTo>
                <a:lnTo>
                  <a:pt x="3146961" y="946783"/>
                </a:lnTo>
                <a:lnTo>
                  <a:pt x="3154902" y="945196"/>
                </a:lnTo>
                <a:lnTo>
                  <a:pt x="3162208" y="943609"/>
                </a:lnTo>
                <a:lnTo>
                  <a:pt x="3170149" y="942974"/>
                </a:lnTo>
                <a:lnTo>
                  <a:pt x="3178090" y="942339"/>
                </a:lnTo>
                <a:lnTo>
                  <a:pt x="3185714" y="941387"/>
                </a:lnTo>
                <a:close/>
                <a:moveTo>
                  <a:pt x="176612" y="941387"/>
                </a:moveTo>
                <a:lnTo>
                  <a:pt x="184236" y="942339"/>
                </a:lnTo>
                <a:lnTo>
                  <a:pt x="192177" y="942974"/>
                </a:lnTo>
                <a:lnTo>
                  <a:pt x="200118" y="943609"/>
                </a:lnTo>
                <a:lnTo>
                  <a:pt x="207742" y="945196"/>
                </a:lnTo>
                <a:lnTo>
                  <a:pt x="215047" y="946783"/>
                </a:lnTo>
                <a:lnTo>
                  <a:pt x="222989" y="948687"/>
                </a:lnTo>
                <a:lnTo>
                  <a:pt x="230295" y="950909"/>
                </a:lnTo>
                <a:lnTo>
                  <a:pt x="238236" y="953131"/>
                </a:lnTo>
                <a:lnTo>
                  <a:pt x="245542" y="955353"/>
                </a:lnTo>
                <a:lnTo>
                  <a:pt x="253165" y="958210"/>
                </a:lnTo>
                <a:lnTo>
                  <a:pt x="268095" y="964241"/>
                </a:lnTo>
                <a:lnTo>
                  <a:pt x="282389" y="971224"/>
                </a:lnTo>
                <a:lnTo>
                  <a:pt x="296683" y="978524"/>
                </a:lnTo>
                <a:lnTo>
                  <a:pt x="300812" y="981381"/>
                </a:lnTo>
                <a:lnTo>
                  <a:pt x="304624" y="984555"/>
                </a:lnTo>
                <a:lnTo>
                  <a:pt x="309706" y="988682"/>
                </a:lnTo>
                <a:lnTo>
                  <a:pt x="314789" y="993760"/>
                </a:lnTo>
                <a:lnTo>
                  <a:pt x="320824" y="999791"/>
                </a:lnTo>
                <a:lnTo>
                  <a:pt x="326859" y="1006775"/>
                </a:lnTo>
                <a:lnTo>
                  <a:pt x="340201" y="1022963"/>
                </a:lnTo>
                <a:lnTo>
                  <a:pt x="354812" y="1041373"/>
                </a:lnTo>
                <a:lnTo>
                  <a:pt x="371012" y="1062957"/>
                </a:lnTo>
                <a:lnTo>
                  <a:pt x="387530" y="1086764"/>
                </a:lnTo>
                <a:lnTo>
                  <a:pt x="405636" y="1112792"/>
                </a:lnTo>
                <a:lnTo>
                  <a:pt x="423742" y="1140089"/>
                </a:lnTo>
                <a:lnTo>
                  <a:pt x="442166" y="1169927"/>
                </a:lnTo>
                <a:lnTo>
                  <a:pt x="460907" y="1200716"/>
                </a:lnTo>
                <a:lnTo>
                  <a:pt x="479966" y="1232775"/>
                </a:lnTo>
                <a:lnTo>
                  <a:pt x="498389" y="1265469"/>
                </a:lnTo>
                <a:lnTo>
                  <a:pt x="516177" y="1298798"/>
                </a:lnTo>
                <a:lnTo>
                  <a:pt x="533966" y="1332761"/>
                </a:lnTo>
                <a:lnTo>
                  <a:pt x="550801" y="1366407"/>
                </a:lnTo>
                <a:lnTo>
                  <a:pt x="550801" y="1367042"/>
                </a:lnTo>
                <a:lnTo>
                  <a:pt x="551119" y="1366725"/>
                </a:lnTo>
                <a:lnTo>
                  <a:pt x="551119" y="1365455"/>
                </a:lnTo>
                <a:lnTo>
                  <a:pt x="549848" y="1355933"/>
                </a:lnTo>
                <a:lnTo>
                  <a:pt x="546672" y="1340062"/>
                </a:lnTo>
                <a:lnTo>
                  <a:pt x="542542" y="1318160"/>
                </a:lnTo>
                <a:lnTo>
                  <a:pt x="519036" y="1197859"/>
                </a:lnTo>
                <a:lnTo>
                  <a:pt x="506013" y="1132471"/>
                </a:lnTo>
                <a:lnTo>
                  <a:pt x="495530" y="1076289"/>
                </a:lnTo>
                <a:lnTo>
                  <a:pt x="491719" y="1054387"/>
                </a:lnTo>
                <a:lnTo>
                  <a:pt x="489495" y="1037881"/>
                </a:lnTo>
                <a:lnTo>
                  <a:pt x="488860" y="1032168"/>
                </a:lnTo>
                <a:lnTo>
                  <a:pt x="488542" y="1028041"/>
                </a:lnTo>
                <a:lnTo>
                  <a:pt x="488860" y="1025820"/>
                </a:lnTo>
                <a:lnTo>
                  <a:pt x="489177" y="1025820"/>
                </a:lnTo>
                <a:lnTo>
                  <a:pt x="489495" y="1025820"/>
                </a:lnTo>
                <a:lnTo>
                  <a:pt x="495213" y="1032168"/>
                </a:lnTo>
                <a:lnTo>
                  <a:pt x="500295" y="1038516"/>
                </a:lnTo>
                <a:lnTo>
                  <a:pt x="510777" y="1051530"/>
                </a:lnTo>
                <a:lnTo>
                  <a:pt x="520307" y="1065179"/>
                </a:lnTo>
                <a:lnTo>
                  <a:pt x="529201" y="1078828"/>
                </a:lnTo>
                <a:lnTo>
                  <a:pt x="537777" y="1092794"/>
                </a:lnTo>
                <a:lnTo>
                  <a:pt x="545719" y="1106443"/>
                </a:lnTo>
                <a:lnTo>
                  <a:pt x="552707" y="1119775"/>
                </a:lnTo>
                <a:lnTo>
                  <a:pt x="559060" y="1132789"/>
                </a:lnTo>
                <a:lnTo>
                  <a:pt x="565095" y="1144851"/>
                </a:lnTo>
                <a:lnTo>
                  <a:pt x="569860" y="1155960"/>
                </a:lnTo>
                <a:lnTo>
                  <a:pt x="577483" y="1174370"/>
                </a:lnTo>
                <a:lnTo>
                  <a:pt x="582566" y="1187067"/>
                </a:lnTo>
                <a:lnTo>
                  <a:pt x="584154" y="1191511"/>
                </a:lnTo>
                <a:lnTo>
                  <a:pt x="590507" y="1215635"/>
                </a:lnTo>
                <a:lnTo>
                  <a:pt x="596542" y="1237219"/>
                </a:lnTo>
                <a:lnTo>
                  <a:pt x="602578" y="1256581"/>
                </a:lnTo>
                <a:lnTo>
                  <a:pt x="607978" y="1274991"/>
                </a:lnTo>
                <a:lnTo>
                  <a:pt x="618778" y="1309272"/>
                </a:lnTo>
                <a:lnTo>
                  <a:pt x="629895" y="1344823"/>
                </a:lnTo>
                <a:lnTo>
                  <a:pt x="635613" y="1364186"/>
                </a:lnTo>
                <a:lnTo>
                  <a:pt x="641013" y="1385770"/>
                </a:lnTo>
                <a:lnTo>
                  <a:pt x="647366" y="1409576"/>
                </a:lnTo>
                <a:lnTo>
                  <a:pt x="653719" y="1436556"/>
                </a:lnTo>
                <a:lnTo>
                  <a:pt x="660389" y="1466711"/>
                </a:lnTo>
                <a:lnTo>
                  <a:pt x="668013" y="1501627"/>
                </a:lnTo>
                <a:lnTo>
                  <a:pt x="675636" y="1540670"/>
                </a:lnTo>
                <a:lnTo>
                  <a:pt x="684213" y="1585108"/>
                </a:lnTo>
                <a:lnTo>
                  <a:pt x="319871" y="2147887"/>
                </a:lnTo>
                <a:lnTo>
                  <a:pt x="0" y="2147887"/>
                </a:lnTo>
                <a:lnTo>
                  <a:pt x="318" y="1978387"/>
                </a:lnTo>
                <a:lnTo>
                  <a:pt x="953" y="1828884"/>
                </a:lnTo>
                <a:lnTo>
                  <a:pt x="2541" y="1696204"/>
                </a:lnTo>
                <a:lnTo>
                  <a:pt x="4447" y="1578442"/>
                </a:lnTo>
                <a:lnTo>
                  <a:pt x="6671" y="1472425"/>
                </a:lnTo>
                <a:lnTo>
                  <a:pt x="8894" y="1374343"/>
                </a:lnTo>
                <a:lnTo>
                  <a:pt x="11753" y="1282609"/>
                </a:lnTo>
                <a:lnTo>
                  <a:pt x="14612" y="1193415"/>
                </a:lnTo>
                <a:lnTo>
                  <a:pt x="17153" y="1179767"/>
                </a:lnTo>
                <a:lnTo>
                  <a:pt x="19694" y="1166118"/>
                </a:lnTo>
                <a:lnTo>
                  <a:pt x="23188" y="1153104"/>
                </a:lnTo>
                <a:lnTo>
                  <a:pt x="26365" y="1140724"/>
                </a:lnTo>
                <a:lnTo>
                  <a:pt x="29859" y="1128662"/>
                </a:lnTo>
                <a:lnTo>
                  <a:pt x="33671" y="1116918"/>
                </a:lnTo>
                <a:lnTo>
                  <a:pt x="37800" y="1105808"/>
                </a:lnTo>
                <a:lnTo>
                  <a:pt x="42247" y="1094699"/>
                </a:lnTo>
                <a:lnTo>
                  <a:pt x="46694" y="1084224"/>
                </a:lnTo>
                <a:lnTo>
                  <a:pt x="51777" y="1074067"/>
                </a:lnTo>
                <a:lnTo>
                  <a:pt x="56541" y="1064544"/>
                </a:lnTo>
                <a:lnTo>
                  <a:pt x="61624" y="1054704"/>
                </a:lnTo>
                <a:lnTo>
                  <a:pt x="67024" y="1045817"/>
                </a:lnTo>
                <a:lnTo>
                  <a:pt x="72424" y="1037247"/>
                </a:lnTo>
                <a:lnTo>
                  <a:pt x="78141" y="1029311"/>
                </a:lnTo>
                <a:lnTo>
                  <a:pt x="83541" y="1021376"/>
                </a:lnTo>
                <a:lnTo>
                  <a:pt x="89259" y="1014075"/>
                </a:lnTo>
                <a:lnTo>
                  <a:pt x="95294" y="1006457"/>
                </a:lnTo>
                <a:lnTo>
                  <a:pt x="101012" y="999791"/>
                </a:lnTo>
                <a:lnTo>
                  <a:pt x="107047" y="993443"/>
                </a:lnTo>
                <a:lnTo>
                  <a:pt x="113083" y="987095"/>
                </a:lnTo>
                <a:lnTo>
                  <a:pt x="118800" y="981699"/>
                </a:lnTo>
                <a:lnTo>
                  <a:pt x="124836" y="975985"/>
                </a:lnTo>
                <a:lnTo>
                  <a:pt x="130871" y="970906"/>
                </a:lnTo>
                <a:lnTo>
                  <a:pt x="136906" y="966145"/>
                </a:lnTo>
                <a:lnTo>
                  <a:pt x="142624" y="962019"/>
                </a:lnTo>
                <a:lnTo>
                  <a:pt x="148659" y="957575"/>
                </a:lnTo>
                <a:lnTo>
                  <a:pt x="154694" y="953766"/>
                </a:lnTo>
                <a:lnTo>
                  <a:pt x="165812" y="947100"/>
                </a:lnTo>
                <a:lnTo>
                  <a:pt x="176612" y="941387"/>
                </a:lnTo>
                <a:close/>
                <a:moveTo>
                  <a:pt x="1531981" y="658812"/>
                </a:moveTo>
                <a:lnTo>
                  <a:pt x="1531981" y="659130"/>
                </a:lnTo>
                <a:lnTo>
                  <a:pt x="1532299" y="658812"/>
                </a:lnTo>
                <a:lnTo>
                  <a:pt x="1532934" y="669616"/>
                </a:lnTo>
                <a:lnTo>
                  <a:pt x="1534523" y="682009"/>
                </a:lnTo>
                <a:lnTo>
                  <a:pt x="1536430" y="695673"/>
                </a:lnTo>
                <a:lnTo>
                  <a:pt x="1538654" y="711244"/>
                </a:lnTo>
                <a:lnTo>
                  <a:pt x="1541514" y="728085"/>
                </a:lnTo>
                <a:lnTo>
                  <a:pt x="1545327" y="746198"/>
                </a:lnTo>
                <a:lnTo>
                  <a:pt x="1549458" y="765900"/>
                </a:lnTo>
                <a:lnTo>
                  <a:pt x="1554543" y="786873"/>
                </a:lnTo>
                <a:lnTo>
                  <a:pt x="1560263" y="808799"/>
                </a:lnTo>
                <a:lnTo>
                  <a:pt x="1566936" y="831678"/>
                </a:lnTo>
                <a:lnTo>
                  <a:pt x="1574562" y="855828"/>
                </a:lnTo>
                <a:lnTo>
                  <a:pt x="1583142" y="881250"/>
                </a:lnTo>
                <a:lnTo>
                  <a:pt x="1592993" y="907307"/>
                </a:lnTo>
                <a:lnTo>
                  <a:pt x="1604115" y="934000"/>
                </a:lnTo>
                <a:lnTo>
                  <a:pt x="1615872" y="961963"/>
                </a:lnTo>
                <a:lnTo>
                  <a:pt x="1629218" y="990245"/>
                </a:lnTo>
                <a:lnTo>
                  <a:pt x="1633667" y="953066"/>
                </a:lnTo>
                <a:lnTo>
                  <a:pt x="1638752" y="917476"/>
                </a:lnTo>
                <a:lnTo>
                  <a:pt x="1643518" y="884745"/>
                </a:lnTo>
                <a:lnTo>
                  <a:pt x="1648285" y="855193"/>
                </a:lnTo>
                <a:lnTo>
                  <a:pt x="1652733" y="830089"/>
                </a:lnTo>
                <a:lnTo>
                  <a:pt x="1656547" y="809752"/>
                </a:lnTo>
                <a:lnTo>
                  <a:pt x="1660678" y="788779"/>
                </a:lnTo>
                <a:lnTo>
                  <a:pt x="1633350" y="725225"/>
                </a:lnTo>
                <a:lnTo>
                  <a:pt x="1677202" y="683280"/>
                </a:lnTo>
                <a:lnTo>
                  <a:pt x="1708661" y="683280"/>
                </a:lnTo>
                <a:lnTo>
                  <a:pt x="1752831" y="725225"/>
                </a:lnTo>
                <a:lnTo>
                  <a:pt x="1725503" y="788779"/>
                </a:lnTo>
                <a:lnTo>
                  <a:pt x="1729634" y="809752"/>
                </a:lnTo>
                <a:lnTo>
                  <a:pt x="1737578" y="855193"/>
                </a:lnTo>
                <a:lnTo>
                  <a:pt x="1742344" y="884745"/>
                </a:lnTo>
                <a:lnTo>
                  <a:pt x="1747111" y="917476"/>
                </a:lnTo>
                <a:lnTo>
                  <a:pt x="1752513" y="953066"/>
                </a:lnTo>
                <a:lnTo>
                  <a:pt x="1756962" y="990245"/>
                </a:lnTo>
                <a:lnTo>
                  <a:pt x="1770308" y="961963"/>
                </a:lnTo>
                <a:lnTo>
                  <a:pt x="1782066" y="934000"/>
                </a:lnTo>
                <a:lnTo>
                  <a:pt x="1792870" y="907307"/>
                </a:lnTo>
                <a:lnTo>
                  <a:pt x="1802720" y="881250"/>
                </a:lnTo>
                <a:lnTo>
                  <a:pt x="1811618" y="855828"/>
                </a:lnTo>
                <a:lnTo>
                  <a:pt x="1818927" y="831678"/>
                </a:lnTo>
                <a:lnTo>
                  <a:pt x="1825600" y="808799"/>
                </a:lnTo>
                <a:lnTo>
                  <a:pt x="1831638" y="786873"/>
                </a:lnTo>
                <a:lnTo>
                  <a:pt x="1836404" y="765900"/>
                </a:lnTo>
                <a:lnTo>
                  <a:pt x="1840853" y="746198"/>
                </a:lnTo>
                <a:lnTo>
                  <a:pt x="1844348" y="728085"/>
                </a:lnTo>
                <a:lnTo>
                  <a:pt x="1847208" y="711244"/>
                </a:lnTo>
                <a:lnTo>
                  <a:pt x="1849750" y="695673"/>
                </a:lnTo>
                <a:lnTo>
                  <a:pt x="1851657" y="682009"/>
                </a:lnTo>
                <a:lnTo>
                  <a:pt x="1852928" y="669616"/>
                </a:lnTo>
                <a:lnTo>
                  <a:pt x="1853881" y="658812"/>
                </a:lnTo>
                <a:lnTo>
                  <a:pt x="1854199" y="659130"/>
                </a:lnTo>
                <a:lnTo>
                  <a:pt x="1854199" y="658812"/>
                </a:lnTo>
                <a:lnTo>
                  <a:pt x="1871359" y="662943"/>
                </a:lnTo>
                <a:lnTo>
                  <a:pt x="1889154" y="667392"/>
                </a:lnTo>
                <a:lnTo>
                  <a:pt x="1908220" y="673111"/>
                </a:lnTo>
                <a:lnTo>
                  <a:pt x="1927922" y="679467"/>
                </a:lnTo>
                <a:lnTo>
                  <a:pt x="1946988" y="684869"/>
                </a:lnTo>
                <a:lnTo>
                  <a:pt x="1964465" y="690271"/>
                </a:lnTo>
                <a:lnTo>
                  <a:pt x="1980354" y="695355"/>
                </a:lnTo>
                <a:lnTo>
                  <a:pt x="1994971" y="700122"/>
                </a:lnTo>
                <a:lnTo>
                  <a:pt x="2008000" y="704888"/>
                </a:lnTo>
                <a:lnTo>
                  <a:pt x="2019757" y="709337"/>
                </a:lnTo>
                <a:lnTo>
                  <a:pt x="2030243" y="713786"/>
                </a:lnTo>
                <a:lnTo>
                  <a:pt x="2039459" y="717917"/>
                </a:lnTo>
                <a:lnTo>
                  <a:pt x="2047721" y="722048"/>
                </a:lnTo>
                <a:lnTo>
                  <a:pt x="2054712" y="725861"/>
                </a:lnTo>
                <a:lnTo>
                  <a:pt x="2060749" y="729674"/>
                </a:lnTo>
                <a:lnTo>
                  <a:pt x="2065834" y="733170"/>
                </a:lnTo>
                <a:lnTo>
                  <a:pt x="2070282" y="736665"/>
                </a:lnTo>
                <a:lnTo>
                  <a:pt x="2073778" y="739843"/>
                </a:lnTo>
                <a:lnTo>
                  <a:pt x="2076638" y="743021"/>
                </a:lnTo>
                <a:lnTo>
                  <a:pt x="2078862" y="746198"/>
                </a:lnTo>
                <a:lnTo>
                  <a:pt x="2084264" y="751600"/>
                </a:lnTo>
                <a:lnTo>
                  <a:pt x="2089348" y="757002"/>
                </a:lnTo>
                <a:lnTo>
                  <a:pt x="2093797" y="763040"/>
                </a:lnTo>
                <a:lnTo>
                  <a:pt x="2097928" y="769395"/>
                </a:lnTo>
                <a:lnTo>
                  <a:pt x="2100788" y="774480"/>
                </a:lnTo>
                <a:lnTo>
                  <a:pt x="2109368" y="788779"/>
                </a:lnTo>
                <a:lnTo>
                  <a:pt x="2139238" y="838033"/>
                </a:lnTo>
                <a:lnTo>
                  <a:pt x="2158940" y="870446"/>
                </a:lnTo>
                <a:lnTo>
                  <a:pt x="2180866" y="905400"/>
                </a:lnTo>
                <a:lnTo>
                  <a:pt x="2203428" y="941626"/>
                </a:lnTo>
                <a:lnTo>
                  <a:pt x="2226942" y="977216"/>
                </a:lnTo>
                <a:lnTo>
                  <a:pt x="2242196" y="999778"/>
                </a:lnTo>
                <a:lnTo>
                  <a:pt x="2256495" y="1021068"/>
                </a:lnTo>
                <a:lnTo>
                  <a:pt x="2280963" y="997553"/>
                </a:lnTo>
                <a:lnTo>
                  <a:pt x="2305749" y="972450"/>
                </a:lnTo>
                <a:lnTo>
                  <a:pt x="2326086" y="951159"/>
                </a:lnTo>
                <a:lnTo>
                  <a:pt x="2345470" y="930186"/>
                </a:lnTo>
                <a:lnTo>
                  <a:pt x="2380107" y="892372"/>
                </a:lnTo>
                <a:lnTo>
                  <a:pt x="2405529" y="864090"/>
                </a:lnTo>
                <a:lnTo>
                  <a:pt x="2417286" y="850109"/>
                </a:lnTo>
                <a:lnTo>
                  <a:pt x="2417922" y="849791"/>
                </a:lnTo>
                <a:lnTo>
                  <a:pt x="2421735" y="845660"/>
                </a:lnTo>
                <a:lnTo>
                  <a:pt x="2425548" y="841847"/>
                </a:lnTo>
                <a:lnTo>
                  <a:pt x="2429679" y="838033"/>
                </a:lnTo>
                <a:lnTo>
                  <a:pt x="2433493" y="834856"/>
                </a:lnTo>
                <a:lnTo>
                  <a:pt x="2437941" y="831678"/>
                </a:lnTo>
                <a:lnTo>
                  <a:pt x="2442072" y="828818"/>
                </a:lnTo>
                <a:lnTo>
                  <a:pt x="2446521" y="826276"/>
                </a:lnTo>
                <a:lnTo>
                  <a:pt x="2451605" y="823734"/>
                </a:lnTo>
                <a:lnTo>
                  <a:pt x="2456054" y="821509"/>
                </a:lnTo>
                <a:lnTo>
                  <a:pt x="2460821" y="819603"/>
                </a:lnTo>
                <a:lnTo>
                  <a:pt x="2465587" y="818014"/>
                </a:lnTo>
                <a:lnTo>
                  <a:pt x="2470672" y="816425"/>
                </a:lnTo>
                <a:lnTo>
                  <a:pt x="2475756" y="815154"/>
                </a:lnTo>
                <a:lnTo>
                  <a:pt x="2480522" y="814201"/>
                </a:lnTo>
                <a:lnTo>
                  <a:pt x="2485607" y="813565"/>
                </a:lnTo>
                <a:lnTo>
                  <a:pt x="2491009" y="812930"/>
                </a:lnTo>
                <a:lnTo>
                  <a:pt x="2495775" y="812930"/>
                </a:lnTo>
                <a:lnTo>
                  <a:pt x="2500860" y="812930"/>
                </a:lnTo>
                <a:lnTo>
                  <a:pt x="2506262" y="812930"/>
                </a:lnTo>
                <a:lnTo>
                  <a:pt x="2511346" y="813565"/>
                </a:lnTo>
                <a:lnTo>
                  <a:pt x="2516113" y="814201"/>
                </a:lnTo>
                <a:lnTo>
                  <a:pt x="2521515" y="815154"/>
                </a:lnTo>
                <a:lnTo>
                  <a:pt x="2526281" y="816425"/>
                </a:lnTo>
                <a:lnTo>
                  <a:pt x="2531366" y="817696"/>
                </a:lnTo>
                <a:lnTo>
                  <a:pt x="2536132" y="819603"/>
                </a:lnTo>
                <a:lnTo>
                  <a:pt x="2541216" y="821509"/>
                </a:lnTo>
                <a:lnTo>
                  <a:pt x="2545983" y="823734"/>
                </a:lnTo>
                <a:lnTo>
                  <a:pt x="2550432" y="826276"/>
                </a:lnTo>
                <a:lnTo>
                  <a:pt x="2555198" y="828818"/>
                </a:lnTo>
                <a:lnTo>
                  <a:pt x="2559647" y="831678"/>
                </a:lnTo>
                <a:lnTo>
                  <a:pt x="2563778" y="835174"/>
                </a:lnTo>
                <a:lnTo>
                  <a:pt x="2568227" y="838351"/>
                </a:lnTo>
                <a:lnTo>
                  <a:pt x="2572358" y="842164"/>
                </a:lnTo>
                <a:lnTo>
                  <a:pt x="2576171" y="845978"/>
                </a:lnTo>
                <a:lnTo>
                  <a:pt x="2579666" y="850109"/>
                </a:lnTo>
                <a:lnTo>
                  <a:pt x="2583162" y="854240"/>
                </a:lnTo>
                <a:lnTo>
                  <a:pt x="2586022" y="858688"/>
                </a:lnTo>
                <a:lnTo>
                  <a:pt x="2589200" y="863137"/>
                </a:lnTo>
                <a:lnTo>
                  <a:pt x="2591742" y="867586"/>
                </a:lnTo>
                <a:lnTo>
                  <a:pt x="2593966" y="872035"/>
                </a:lnTo>
                <a:lnTo>
                  <a:pt x="2596190" y="876801"/>
                </a:lnTo>
                <a:lnTo>
                  <a:pt x="2598097" y="881250"/>
                </a:lnTo>
                <a:lnTo>
                  <a:pt x="2600004" y="886334"/>
                </a:lnTo>
                <a:lnTo>
                  <a:pt x="2601275" y="891419"/>
                </a:lnTo>
                <a:lnTo>
                  <a:pt x="2602546" y="896185"/>
                </a:lnTo>
                <a:lnTo>
                  <a:pt x="2603499" y="901269"/>
                </a:lnTo>
                <a:lnTo>
                  <a:pt x="2604452" y="906036"/>
                </a:lnTo>
                <a:lnTo>
                  <a:pt x="2604770" y="911438"/>
                </a:lnTo>
                <a:lnTo>
                  <a:pt x="2605088" y="916522"/>
                </a:lnTo>
                <a:lnTo>
                  <a:pt x="2605088" y="921289"/>
                </a:lnTo>
                <a:lnTo>
                  <a:pt x="2604770" y="926691"/>
                </a:lnTo>
                <a:lnTo>
                  <a:pt x="2604452" y="931775"/>
                </a:lnTo>
                <a:lnTo>
                  <a:pt x="2603499" y="936542"/>
                </a:lnTo>
                <a:lnTo>
                  <a:pt x="2602546" y="941944"/>
                </a:lnTo>
                <a:lnTo>
                  <a:pt x="2601275" y="947028"/>
                </a:lnTo>
                <a:lnTo>
                  <a:pt x="2600004" y="951795"/>
                </a:lnTo>
                <a:lnTo>
                  <a:pt x="2598415" y="956879"/>
                </a:lnTo>
                <a:lnTo>
                  <a:pt x="2596190" y="961646"/>
                </a:lnTo>
                <a:lnTo>
                  <a:pt x="2593966" y="966412"/>
                </a:lnTo>
                <a:lnTo>
                  <a:pt x="2591742" y="970861"/>
                </a:lnTo>
                <a:lnTo>
                  <a:pt x="2588564" y="975627"/>
                </a:lnTo>
                <a:lnTo>
                  <a:pt x="2585704" y="980076"/>
                </a:lnTo>
                <a:lnTo>
                  <a:pt x="2582844" y="984207"/>
                </a:lnTo>
                <a:lnTo>
                  <a:pt x="2579349" y="988656"/>
                </a:lnTo>
                <a:lnTo>
                  <a:pt x="2566638" y="1003273"/>
                </a:lnTo>
                <a:lnTo>
                  <a:pt x="2534543" y="1039181"/>
                </a:lnTo>
                <a:lnTo>
                  <a:pt x="2512935" y="1063014"/>
                </a:lnTo>
                <a:lnTo>
                  <a:pt x="2488784" y="1089071"/>
                </a:lnTo>
                <a:lnTo>
                  <a:pt x="2463045" y="1116399"/>
                </a:lnTo>
                <a:lnTo>
                  <a:pt x="2436352" y="1143409"/>
                </a:lnTo>
                <a:lnTo>
                  <a:pt x="2417922" y="1161204"/>
                </a:lnTo>
                <a:lnTo>
                  <a:pt x="2400127" y="1178682"/>
                </a:lnTo>
                <a:lnTo>
                  <a:pt x="2382332" y="1195206"/>
                </a:lnTo>
                <a:lnTo>
                  <a:pt x="2364537" y="1210776"/>
                </a:lnTo>
                <a:lnTo>
                  <a:pt x="2354050" y="1219038"/>
                </a:lnTo>
                <a:lnTo>
                  <a:pt x="2343882" y="1226983"/>
                </a:lnTo>
                <a:lnTo>
                  <a:pt x="2333395" y="1234927"/>
                </a:lnTo>
                <a:lnTo>
                  <a:pt x="2322591" y="1241918"/>
                </a:lnTo>
                <a:lnTo>
                  <a:pt x="2316236" y="1246049"/>
                </a:lnTo>
                <a:lnTo>
                  <a:pt x="2309562" y="1249862"/>
                </a:lnTo>
                <a:lnTo>
                  <a:pt x="2301936" y="1253357"/>
                </a:lnTo>
                <a:lnTo>
                  <a:pt x="2294310" y="1257171"/>
                </a:lnTo>
                <a:lnTo>
                  <a:pt x="2284141" y="1260984"/>
                </a:lnTo>
                <a:lnTo>
                  <a:pt x="2279057" y="1262891"/>
                </a:lnTo>
                <a:lnTo>
                  <a:pt x="2272701" y="1264797"/>
                </a:lnTo>
                <a:lnTo>
                  <a:pt x="2266346" y="1266068"/>
                </a:lnTo>
                <a:lnTo>
                  <a:pt x="2258720" y="1267339"/>
                </a:lnTo>
                <a:lnTo>
                  <a:pt x="2250775" y="1267975"/>
                </a:lnTo>
                <a:lnTo>
                  <a:pt x="2241242" y="1268610"/>
                </a:lnTo>
                <a:lnTo>
                  <a:pt x="2233934" y="1268293"/>
                </a:lnTo>
                <a:lnTo>
                  <a:pt x="2226307" y="1267657"/>
                </a:lnTo>
                <a:lnTo>
                  <a:pt x="2217727" y="1266068"/>
                </a:lnTo>
                <a:lnTo>
                  <a:pt x="2209148" y="1263844"/>
                </a:lnTo>
                <a:lnTo>
                  <a:pt x="2198979" y="1260666"/>
                </a:lnTo>
                <a:lnTo>
                  <a:pt x="2190717" y="1257171"/>
                </a:lnTo>
                <a:lnTo>
                  <a:pt x="2184044" y="1253357"/>
                </a:lnTo>
                <a:lnTo>
                  <a:pt x="2178324" y="1250180"/>
                </a:lnTo>
                <a:lnTo>
                  <a:pt x="2172922" y="1246684"/>
                </a:lnTo>
                <a:lnTo>
                  <a:pt x="2168473" y="1243824"/>
                </a:lnTo>
                <a:lnTo>
                  <a:pt x="2160846" y="1237787"/>
                </a:lnTo>
                <a:lnTo>
                  <a:pt x="2154491" y="1232067"/>
                </a:lnTo>
                <a:lnTo>
                  <a:pt x="2148454" y="1226347"/>
                </a:lnTo>
                <a:lnTo>
                  <a:pt x="2137967" y="1215225"/>
                </a:lnTo>
                <a:lnTo>
                  <a:pt x="2128116" y="1204103"/>
                </a:lnTo>
                <a:lnTo>
                  <a:pt x="2118265" y="1192028"/>
                </a:lnTo>
                <a:lnTo>
                  <a:pt x="2109050" y="1179953"/>
                </a:lnTo>
                <a:lnTo>
                  <a:pt x="2098882" y="1166924"/>
                </a:lnTo>
                <a:lnTo>
                  <a:pt x="2078862" y="1138961"/>
                </a:lnTo>
                <a:lnTo>
                  <a:pt x="2058525" y="1108773"/>
                </a:lnTo>
                <a:lnTo>
                  <a:pt x="2037552" y="1077313"/>
                </a:lnTo>
                <a:lnTo>
                  <a:pt x="2017215" y="1045219"/>
                </a:lnTo>
                <a:lnTo>
                  <a:pt x="2012766" y="1038546"/>
                </a:lnTo>
                <a:lnTo>
                  <a:pt x="2012766" y="1409700"/>
                </a:lnTo>
                <a:lnTo>
                  <a:pt x="1373096" y="1409700"/>
                </a:lnTo>
                <a:lnTo>
                  <a:pt x="1373096" y="1002002"/>
                </a:lnTo>
                <a:lnTo>
                  <a:pt x="1372779" y="1002002"/>
                </a:lnTo>
                <a:lnTo>
                  <a:pt x="1371190" y="1003591"/>
                </a:lnTo>
                <a:lnTo>
                  <a:pt x="1369283" y="1005815"/>
                </a:lnTo>
                <a:lnTo>
                  <a:pt x="1367694" y="1009311"/>
                </a:lnTo>
                <a:lnTo>
                  <a:pt x="1365470" y="1013124"/>
                </a:lnTo>
                <a:lnTo>
                  <a:pt x="1363246" y="1018526"/>
                </a:lnTo>
                <a:lnTo>
                  <a:pt x="1361339" y="1024882"/>
                </a:lnTo>
                <a:lnTo>
                  <a:pt x="1356572" y="1039181"/>
                </a:lnTo>
                <a:lnTo>
                  <a:pt x="1351806" y="1056658"/>
                </a:lnTo>
                <a:lnTo>
                  <a:pt x="1347039" y="1077313"/>
                </a:lnTo>
                <a:lnTo>
                  <a:pt x="1342273" y="1099557"/>
                </a:lnTo>
                <a:lnTo>
                  <a:pt x="1337506" y="1124025"/>
                </a:lnTo>
                <a:lnTo>
                  <a:pt x="1332740" y="1149765"/>
                </a:lnTo>
                <a:lnTo>
                  <a:pt x="1328291" y="1176775"/>
                </a:lnTo>
                <a:lnTo>
                  <a:pt x="1324160" y="1204421"/>
                </a:lnTo>
                <a:lnTo>
                  <a:pt x="1320029" y="1232702"/>
                </a:lnTo>
                <a:lnTo>
                  <a:pt x="1316534" y="1260984"/>
                </a:lnTo>
                <a:lnTo>
                  <a:pt x="1313674" y="1288948"/>
                </a:lnTo>
                <a:lnTo>
                  <a:pt x="1311449" y="1316276"/>
                </a:lnTo>
                <a:lnTo>
                  <a:pt x="1309543" y="1342333"/>
                </a:lnTo>
                <a:lnTo>
                  <a:pt x="1308589" y="1375699"/>
                </a:lnTo>
                <a:lnTo>
                  <a:pt x="1307636" y="1409700"/>
                </a:lnTo>
                <a:lnTo>
                  <a:pt x="1106488" y="1409700"/>
                </a:lnTo>
                <a:lnTo>
                  <a:pt x="1106488" y="1388409"/>
                </a:lnTo>
                <a:lnTo>
                  <a:pt x="1106488" y="1368072"/>
                </a:lnTo>
                <a:lnTo>
                  <a:pt x="1107441" y="1348688"/>
                </a:lnTo>
                <a:lnTo>
                  <a:pt x="1108077" y="1330893"/>
                </a:lnTo>
                <a:lnTo>
                  <a:pt x="1111255" y="1293396"/>
                </a:lnTo>
                <a:lnTo>
                  <a:pt x="1114750" y="1257171"/>
                </a:lnTo>
                <a:lnTo>
                  <a:pt x="1118563" y="1222534"/>
                </a:lnTo>
                <a:lnTo>
                  <a:pt x="1122694" y="1189486"/>
                </a:lnTo>
                <a:lnTo>
                  <a:pt x="1127143" y="1158345"/>
                </a:lnTo>
                <a:lnTo>
                  <a:pt x="1131592" y="1128156"/>
                </a:lnTo>
                <a:lnTo>
                  <a:pt x="1136358" y="1099875"/>
                </a:lnTo>
                <a:lnTo>
                  <a:pt x="1141125" y="1072865"/>
                </a:lnTo>
                <a:lnTo>
                  <a:pt x="1146209" y="1047125"/>
                </a:lnTo>
                <a:lnTo>
                  <a:pt x="1151929" y="1022975"/>
                </a:lnTo>
                <a:lnTo>
                  <a:pt x="1157013" y="999778"/>
                </a:lnTo>
                <a:lnTo>
                  <a:pt x="1162733" y="978170"/>
                </a:lnTo>
                <a:lnTo>
                  <a:pt x="1168135" y="957832"/>
                </a:lnTo>
                <a:lnTo>
                  <a:pt x="1174173" y="938448"/>
                </a:lnTo>
                <a:lnTo>
                  <a:pt x="1179893" y="920653"/>
                </a:lnTo>
                <a:lnTo>
                  <a:pt x="1185295" y="903812"/>
                </a:lnTo>
                <a:lnTo>
                  <a:pt x="1191332" y="887923"/>
                </a:lnTo>
                <a:lnTo>
                  <a:pt x="1197052" y="873306"/>
                </a:lnTo>
                <a:lnTo>
                  <a:pt x="1202454" y="859959"/>
                </a:lnTo>
                <a:lnTo>
                  <a:pt x="1208174" y="847567"/>
                </a:lnTo>
                <a:lnTo>
                  <a:pt x="1213258" y="835809"/>
                </a:lnTo>
                <a:lnTo>
                  <a:pt x="1218343" y="825005"/>
                </a:lnTo>
                <a:lnTo>
                  <a:pt x="1223745" y="815472"/>
                </a:lnTo>
                <a:lnTo>
                  <a:pt x="1228511" y="806892"/>
                </a:lnTo>
                <a:lnTo>
                  <a:pt x="1233278" y="798948"/>
                </a:lnTo>
                <a:lnTo>
                  <a:pt x="1237727" y="791957"/>
                </a:lnTo>
                <a:lnTo>
                  <a:pt x="1245989" y="780199"/>
                </a:lnTo>
                <a:lnTo>
                  <a:pt x="1252980" y="771302"/>
                </a:lnTo>
                <a:lnTo>
                  <a:pt x="1258700" y="764947"/>
                </a:lnTo>
                <a:lnTo>
                  <a:pt x="1269186" y="759545"/>
                </a:lnTo>
                <a:lnTo>
                  <a:pt x="1280308" y="754142"/>
                </a:lnTo>
                <a:lnTo>
                  <a:pt x="1292383" y="748105"/>
                </a:lnTo>
                <a:lnTo>
                  <a:pt x="1304776" y="742703"/>
                </a:lnTo>
                <a:lnTo>
                  <a:pt x="1331469" y="731263"/>
                </a:lnTo>
                <a:lnTo>
                  <a:pt x="1359750" y="720141"/>
                </a:lnTo>
                <a:lnTo>
                  <a:pt x="1388349" y="709973"/>
                </a:lnTo>
                <a:lnTo>
                  <a:pt x="1416949" y="699486"/>
                </a:lnTo>
                <a:lnTo>
                  <a:pt x="1444595" y="690271"/>
                </a:lnTo>
                <a:lnTo>
                  <a:pt x="1470652" y="681691"/>
                </a:lnTo>
                <a:lnTo>
                  <a:pt x="1477325" y="677878"/>
                </a:lnTo>
                <a:lnTo>
                  <a:pt x="1484316" y="674065"/>
                </a:lnTo>
                <a:lnTo>
                  <a:pt x="1491624" y="671205"/>
                </a:lnTo>
                <a:lnTo>
                  <a:pt x="1499569" y="668027"/>
                </a:lnTo>
                <a:lnTo>
                  <a:pt x="1507513" y="665167"/>
                </a:lnTo>
                <a:lnTo>
                  <a:pt x="1515139" y="662943"/>
                </a:lnTo>
                <a:lnTo>
                  <a:pt x="1523401" y="660718"/>
                </a:lnTo>
                <a:lnTo>
                  <a:pt x="1531981" y="658812"/>
                </a:lnTo>
                <a:close/>
                <a:moveTo>
                  <a:pt x="3016555" y="246062"/>
                </a:moveTo>
                <a:lnTo>
                  <a:pt x="3026093" y="246062"/>
                </a:lnTo>
                <a:lnTo>
                  <a:pt x="3039447" y="247014"/>
                </a:lnTo>
                <a:lnTo>
                  <a:pt x="3052165" y="248600"/>
                </a:lnTo>
                <a:lnTo>
                  <a:pt x="3064883" y="250822"/>
                </a:lnTo>
                <a:lnTo>
                  <a:pt x="3076965" y="253360"/>
                </a:lnTo>
                <a:lnTo>
                  <a:pt x="3089047" y="256851"/>
                </a:lnTo>
                <a:lnTo>
                  <a:pt x="3100493" y="260976"/>
                </a:lnTo>
                <a:lnTo>
                  <a:pt x="3111303" y="265736"/>
                </a:lnTo>
                <a:lnTo>
                  <a:pt x="3122113" y="270496"/>
                </a:lnTo>
                <a:lnTo>
                  <a:pt x="3132605" y="276526"/>
                </a:lnTo>
                <a:lnTo>
                  <a:pt x="3142462" y="282872"/>
                </a:lnTo>
                <a:lnTo>
                  <a:pt x="3152318" y="289536"/>
                </a:lnTo>
                <a:lnTo>
                  <a:pt x="3161539" y="296518"/>
                </a:lnTo>
                <a:lnTo>
                  <a:pt x="3170123" y="304451"/>
                </a:lnTo>
                <a:lnTo>
                  <a:pt x="3178708" y="312384"/>
                </a:lnTo>
                <a:lnTo>
                  <a:pt x="3186339" y="320952"/>
                </a:lnTo>
                <a:lnTo>
                  <a:pt x="3194287" y="330472"/>
                </a:lnTo>
                <a:lnTo>
                  <a:pt x="3201282" y="339675"/>
                </a:lnTo>
                <a:lnTo>
                  <a:pt x="3207959" y="349512"/>
                </a:lnTo>
                <a:lnTo>
                  <a:pt x="3214318" y="359984"/>
                </a:lnTo>
                <a:lnTo>
                  <a:pt x="3220041" y="370456"/>
                </a:lnTo>
                <a:lnTo>
                  <a:pt x="3225128" y="381563"/>
                </a:lnTo>
                <a:lnTo>
                  <a:pt x="3229898" y="392669"/>
                </a:lnTo>
                <a:lnTo>
                  <a:pt x="3234349" y="404093"/>
                </a:lnTo>
                <a:lnTo>
                  <a:pt x="3238482" y="416152"/>
                </a:lnTo>
                <a:lnTo>
                  <a:pt x="3241980" y="428528"/>
                </a:lnTo>
                <a:lnTo>
                  <a:pt x="3244523" y="440586"/>
                </a:lnTo>
                <a:lnTo>
                  <a:pt x="3247067" y="453280"/>
                </a:lnTo>
                <a:lnTo>
                  <a:pt x="3248974" y="466290"/>
                </a:lnTo>
                <a:lnTo>
                  <a:pt x="3249928" y="479301"/>
                </a:lnTo>
                <a:lnTo>
                  <a:pt x="3251200" y="492629"/>
                </a:lnTo>
                <a:lnTo>
                  <a:pt x="3251200" y="505957"/>
                </a:lnTo>
                <a:lnTo>
                  <a:pt x="3251200" y="519602"/>
                </a:lnTo>
                <a:lnTo>
                  <a:pt x="3249292" y="530709"/>
                </a:lnTo>
                <a:lnTo>
                  <a:pt x="3247385" y="541498"/>
                </a:lnTo>
                <a:lnTo>
                  <a:pt x="3245159" y="551970"/>
                </a:lnTo>
                <a:lnTo>
                  <a:pt x="3242933" y="562442"/>
                </a:lnTo>
                <a:lnTo>
                  <a:pt x="3240390" y="572914"/>
                </a:lnTo>
                <a:lnTo>
                  <a:pt x="3237846" y="582751"/>
                </a:lnTo>
                <a:lnTo>
                  <a:pt x="3231805" y="602426"/>
                </a:lnTo>
                <a:lnTo>
                  <a:pt x="3225446" y="621148"/>
                </a:lnTo>
                <a:lnTo>
                  <a:pt x="3218133" y="639236"/>
                </a:lnTo>
                <a:lnTo>
                  <a:pt x="3210503" y="656690"/>
                </a:lnTo>
                <a:lnTo>
                  <a:pt x="3201918" y="673508"/>
                </a:lnTo>
                <a:lnTo>
                  <a:pt x="3193016" y="689057"/>
                </a:lnTo>
                <a:lnTo>
                  <a:pt x="3183795" y="704289"/>
                </a:lnTo>
                <a:lnTo>
                  <a:pt x="3174257" y="718252"/>
                </a:lnTo>
                <a:lnTo>
                  <a:pt x="3164082" y="732215"/>
                </a:lnTo>
                <a:lnTo>
                  <a:pt x="3153590" y="745225"/>
                </a:lnTo>
                <a:lnTo>
                  <a:pt x="3142780" y="756966"/>
                </a:lnTo>
                <a:lnTo>
                  <a:pt x="3131652" y="768390"/>
                </a:lnTo>
                <a:lnTo>
                  <a:pt x="3120523" y="778862"/>
                </a:lnTo>
                <a:lnTo>
                  <a:pt x="3109077" y="788700"/>
                </a:lnTo>
                <a:lnTo>
                  <a:pt x="3097631" y="797902"/>
                </a:lnTo>
                <a:lnTo>
                  <a:pt x="3085867" y="806153"/>
                </a:lnTo>
                <a:lnTo>
                  <a:pt x="3074103" y="813452"/>
                </a:lnTo>
                <a:lnTo>
                  <a:pt x="3062339" y="820116"/>
                </a:lnTo>
                <a:lnTo>
                  <a:pt x="3050575" y="826145"/>
                </a:lnTo>
                <a:lnTo>
                  <a:pt x="3038811" y="831222"/>
                </a:lnTo>
                <a:lnTo>
                  <a:pt x="3027365" y="835665"/>
                </a:lnTo>
                <a:lnTo>
                  <a:pt x="3015919" y="839473"/>
                </a:lnTo>
                <a:lnTo>
                  <a:pt x="3004472" y="842011"/>
                </a:lnTo>
                <a:lnTo>
                  <a:pt x="2993662" y="844233"/>
                </a:lnTo>
                <a:lnTo>
                  <a:pt x="2982852" y="845502"/>
                </a:lnTo>
                <a:lnTo>
                  <a:pt x="2972678" y="846137"/>
                </a:lnTo>
                <a:lnTo>
                  <a:pt x="2962503" y="845819"/>
                </a:lnTo>
                <a:lnTo>
                  <a:pt x="2952647" y="844550"/>
                </a:lnTo>
                <a:lnTo>
                  <a:pt x="2943427" y="842646"/>
                </a:lnTo>
                <a:lnTo>
                  <a:pt x="2937703" y="841059"/>
                </a:lnTo>
                <a:lnTo>
                  <a:pt x="2931662" y="839155"/>
                </a:lnTo>
                <a:lnTo>
                  <a:pt x="2925939" y="837251"/>
                </a:lnTo>
                <a:lnTo>
                  <a:pt x="2920534" y="835030"/>
                </a:lnTo>
                <a:lnTo>
                  <a:pt x="2914811" y="832492"/>
                </a:lnTo>
                <a:lnTo>
                  <a:pt x="2909724" y="829953"/>
                </a:lnTo>
                <a:lnTo>
                  <a:pt x="2904319" y="826780"/>
                </a:lnTo>
                <a:lnTo>
                  <a:pt x="2899550" y="823924"/>
                </a:lnTo>
                <a:lnTo>
                  <a:pt x="2894780" y="820433"/>
                </a:lnTo>
                <a:lnTo>
                  <a:pt x="2890329" y="817260"/>
                </a:lnTo>
                <a:lnTo>
                  <a:pt x="2885878" y="813452"/>
                </a:lnTo>
                <a:lnTo>
                  <a:pt x="2881427" y="809644"/>
                </a:lnTo>
                <a:lnTo>
                  <a:pt x="2873160" y="801710"/>
                </a:lnTo>
                <a:lnTo>
                  <a:pt x="2865529" y="793142"/>
                </a:lnTo>
                <a:lnTo>
                  <a:pt x="2857899" y="783622"/>
                </a:lnTo>
                <a:lnTo>
                  <a:pt x="2851222" y="773785"/>
                </a:lnTo>
                <a:lnTo>
                  <a:pt x="2845181" y="763630"/>
                </a:lnTo>
                <a:lnTo>
                  <a:pt x="2839458" y="752524"/>
                </a:lnTo>
                <a:lnTo>
                  <a:pt x="2834052" y="741417"/>
                </a:lnTo>
                <a:lnTo>
                  <a:pt x="2829283" y="729676"/>
                </a:lnTo>
                <a:lnTo>
                  <a:pt x="2825150" y="717300"/>
                </a:lnTo>
                <a:lnTo>
                  <a:pt x="2821017" y="704607"/>
                </a:lnTo>
                <a:lnTo>
                  <a:pt x="2817519" y="691913"/>
                </a:lnTo>
                <a:lnTo>
                  <a:pt x="2814340" y="678585"/>
                </a:lnTo>
                <a:lnTo>
                  <a:pt x="2811478" y="665257"/>
                </a:lnTo>
                <a:lnTo>
                  <a:pt x="2809253" y="651612"/>
                </a:lnTo>
                <a:lnTo>
                  <a:pt x="2807027" y="637967"/>
                </a:lnTo>
                <a:lnTo>
                  <a:pt x="2805119" y="623687"/>
                </a:lnTo>
                <a:lnTo>
                  <a:pt x="2803529" y="609724"/>
                </a:lnTo>
                <a:lnTo>
                  <a:pt x="2802576" y="595444"/>
                </a:lnTo>
                <a:lnTo>
                  <a:pt x="2801304" y="580847"/>
                </a:lnTo>
                <a:lnTo>
                  <a:pt x="2800986" y="566885"/>
                </a:lnTo>
                <a:lnTo>
                  <a:pt x="2800350" y="538325"/>
                </a:lnTo>
                <a:lnTo>
                  <a:pt x="2800350" y="509765"/>
                </a:lnTo>
                <a:lnTo>
                  <a:pt x="2800986" y="482157"/>
                </a:lnTo>
                <a:lnTo>
                  <a:pt x="2801622" y="468512"/>
                </a:lnTo>
                <a:lnTo>
                  <a:pt x="2803212" y="455501"/>
                </a:lnTo>
                <a:lnTo>
                  <a:pt x="2805437" y="442490"/>
                </a:lnTo>
                <a:lnTo>
                  <a:pt x="2807981" y="429797"/>
                </a:lnTo>
                <a:lnTo>
                  <a:pt x="2811478" y="417738"/>
                </a:lnTo>
                <a:lnTo>
                  <a:pt x="2815294" y="405680"/>
                </a:lnTo>
                <a:lnTo>
                  <a:pt x="2819109" y="394256"/>
                </a:lnTo>
                <a:lnTo>
                  <a:pt x="2824196" y="383149"/>
                </a:lnTo>
                <a:lnTo>
                  <a:pt x="2829283" y="372360"/>
                </a:lnTo>
                <a:lnTo>
                  <a:pt x="2835006" y="361888"/>
                </a:lnTo>
                <a:lnTo>
                  <a:pt x="2840729" y="351733"/>
                </a:lnTo>
                <a:lnTo>
                  <a:pt x="2847406" y="342213"/>
                </a:lnTo>
                <a:lnTo>
                  <a:pt x="2854083" y="333011"/>
                </a:lnTo>
                <a:lnTo>
                  <a:pt x="2861714" y="324125"/>
                </a:lnTo>
                <a:lnTo>
                  <a:pt x="2869027" y="315875"/>
                </a:lnTo>
                <a:lnTo>
                  <a:pt x="2876975" y="307624"/>
                </a:lnTo>
                <a:lnTo>
                  <a:pt x="2885242" y="300326"/>
                </a:lnTo>
                <a:lnTo>
                  <a:pt x="2893191" y="293344"/>
                </a:lnTo>
                <a:lnTo>
                  <a:pt x="2901775" y="286363"/>
                </a:lnTo>
                <a:lnTo>
                  <a:pt x="2910678" y="280651"/>
                </a:lnTo>
                <a:lnTo>
                  <a:pt x="2920216" y="274622"/>
                </a:lnTo>
                <a:lnTo>
                  <a:pt x="2929119" y="269544"/>
                </a:lnTo>
                <a:lnTo>
                  <a:pt x="2938657" y="265102"/>
                </a:lnTo>
                <a:lnTo>
                  <a:pt x="2947878" y="260976"/>
                </a:lnTo>
                <a:lnTo>
                  <a:pt x="2957734" y="257168"/>
                </a:lnTo>
                <a:lnTo>
                  <a:pt x="2967273" y="253995"/>
                </a:lnTo>
                <a:lnTo>
                  <a:pt x="2977129" y="251139"/>
                </a:lnTo>
                <a:lnTo>
                  <a:pt x="2986985" y="248918"/>
                </a:lnTo>
                <a:lnTo>
                  <a:pt x="2996842" y="247648"/>
                </a:lnTo>
                <a:lnTo>
                  <a:pt x="3006698" y="246379"/>
                </a:lnTo>
                <a:lnTo>
                  <a:pt x="3016555" y="246062"/>
                </a:lnTo>
                <a:close/>
                <a:moveTo>
                  <a:pt x="336073" y="246062"/>
                </a:moveTo>
                <a:lnTo>
                  <a:pt x="345605" y="246062"/>
                </a:lnTo>
                <a:lnTo>
                  <a:pt x="355772" y="246379"/>
                </a:lnTo>
                <a:lnTo>
                  <a:pt x="365304" y="247648"/>
                </a:lnTo>
                <a:lnTo>
                  <a:pt x="375153" y="248918"/>
                </a:lnTo>
                <a:lnTo>
                  <a:pt x="385003" y="251139"/>
                </a:lnTo>
                <a:lnTo>
                  <a:pt x="394852" y="253995"/>
                </a:lnTo>
                <a:lnTo>
                  <a:pt x="404384" y="257168"/>
                </a:lnTo>
                <a:lnTo>
                  <a:pt x="414233" y="260976"/>
                </a:lnTo>
                <a:lnTo>
                  <a:pt x="423765" y="265102"/>
                </a:lnTo>
                <a:lnTo>
                  <a:pt x="432979" y="269544"/>
                </a:lnTo>
                <a:lnTo>
                  <a:pt x="442511" y="274622"/>
                </a:lnTo>
                <a:lnTo>
                  <a:pt x="451407" y="280651"/>
                </a:lnTo>
                <a:lnTo>
                  <a:pt x="460303" y="286363"/>
                </a:lnTo>
                <a:lnTo>
                  <a:pt x="468882" y="293344"/>
                </a:lnTo>
                <a:lnTo>
                  <a:pt x="477460" y="300326"/>
                </a:lnTo>
                <a:lnTo>
                  <a:pt x="485086" y="307624"/>
                </a:lnTo>
                <a:lnTo>
                  <a:pt x="493029" y="315875"/>
                </a:lnTo>
                <a:lnTo>
                  <a:pt x="500654" y="324125"/>
                </a:lnTo>
                <a:lnTo>
                  <a:pt x="507962" y="333011"/>
                </a:lnTo>
                <a:lnTo>
                  <a:pt x="514634" y="342213"/>
                </a:lnTo>
                <a:lnTo>
                  <a:pt x="521306" y="351733"/>
                </a:lnTo>
                <a:lnTo>
                  <a:pt x="527025" y="361888"/>
                </a:lnTo>
                <a:lnTo>
                  <a:pt x="532744" y="372360"/>
                </a:lnTo>
                <a:lnTo>
                  <a:pt x="537828" y="383149"/>
                </a:lnTo>
                <a:lnTo>
                  <a:pt x="542912" y="394256"/>
                </a:lnTo>
                <a:lnTo>
                  <a:pt x="546724" y="405680"/>
                </a:lnTo>
                <a:lnTo>
                  <a:pt x="550855" y="417738"/>
                </a:lnTo>
                <a:lnTo>
                  <a:pt x="554032" y="429797"/>
                </a:lnTo>
                <a:lnTo>
                  <a:pt x="556574" y="442490"/>
                </a:lnTo>
                <a:lnTo>
                  <a:pt x="558798" y="455501"/>
                </a:lnTo>
                <a:lnTo>
                  <a:pt x="560386" y="468512"/>
                </a:lnTo>
                <a:lnTo>
                  <a:pt x="561022" y="482157"/>
                </a:lnTo>
                <a:lnTo>
                  <a:pt x="561657" y="509765"/>
                </a:lnTo>
                <a:lnTo>
                  <a:pt x="561975" y="538325"/>
                </a:lnTo>
                <a:lnTo>
                  <a:pt x="561657" y="552287"/>
                </a:lnTo>
                <a:lnTo>
                  <a:pt x="561340" y="566885"/>
                </a:lnTo>
                <a:lnTo>
                  <a:pt x="560704" y="580847"/>
                </a:lnTo>
                <a:lnTo>
                  <a:pt x="559433" y="595444"/>
                </a:lnTo>
                <a:lnTo>
                  <a:pt x="558480" y="609724"/>
                </a:lnTo>
                <a:lnTo>
                  <a:pt x="556891" y="623687"/>
                </a:lnTo>
                <a:lnTo>
                  <a:pt x="554985" y="637967"/>
                </a:lnTo>
                <a:lnTo>
                  <a:pt x="552761" y="651612"/>
                </a:lnTo>
                <a:lnTo>
                  <a:pt x="550537" y="665257"/>
                </a:lnTo>
                <a:lnTo>
                  <a:pt x="547677" y="678585"/>
                </a:lnTo>
                <a:lnTo>
                  <a:pt x="544500" y="691913"/>
                </a:lnTo>
                <a:lnTo>
                  <a:pt x="541005" y="704607"/>
                </a:lnTo>
                <a:lnTo>
                  <a:pt x="537193" y="717300"/>
                </a:lnTo>
                <a:lnTo>
                  <a:pt x="532744" y="729676"/>
                </a:lnTo>
                <a:lnTo>
                  <a:pt x="527979" y="741417"/>
                </a:lnTo>
                <a:lnTo>
                  <a:pt x="522577" y="752524"/>
                </a:lnTo>
                <a:lnTo>
                  <a:pt x="517176" y="763630"/>
                </a:lnTo>
                <a:lnTo>
                  <a:pt x="510821" y="773785"/>
                </a:lnTo>
                <a:lnTo>
                  <a:pt x="504149" y="783622"/>
                </a:lnTo>
                <a:lnTo>
                  <a:pt x="497159" y="793142"/>
                </a:lnTo>
                <a:lnTo>
                  <a:pt x="489216" y="801710"/>
                </a:lnTo>
                <a:lnTo>
                  <a:pt x="480638" y="809644"/>
                </a:lnTo>
                <a:lnTo>
                  <a:pt x="476507" y="813452"/>
                </a:lnTo>
                <a:lnTo>
                  <a:pt x="472059" y="817260"/>
                </a:lnTo>
                <a:lnTo>
                  <a:pt x="467293" y="820433"/>
                </a:lnTo>
                <a:lnTo>
                  <a:pt x="462527" y="823924"/>
                </a:lnTo>
                <a:lnTo>
                  <a:pt x="457762" y="826780"/>
                </a:lnTo>
                <a:lnTo>
                  <a:pt x="452360" y="829953"/>
                </a:lnTo>
                <a:lnTo>
                  <a:pt x="447277" y="832492"/>
                </a:lnTo>
                <a:lnTo>
                  <a:pt x="441875" y="835030"/>
                </a:lnTo>
                <a:lnTo>
                  <a:pt x="436474" y="837251"/>
                </a:lnTo>
                <a:lnTo>
                  <a:pt x="430437" y="839155"/>
                </a:lnTo>
                <a:lnTo>
                  <a:pt x="425036" y="841059"/>
                </a:lnTo>
                <a:lnTo>
                  <a:pt x="418682" y="842646"/>
                </a:lnTo>
                <a:lnTo>
                  <a:pt x="409150" y="844550"/>
                </a:lnTo>
                <a:lnTo>
                  <a:pt x="399618" y="845819"/>
                </a:lnTo>
                <a:lnTo>
                  <a:pt x="389451" y="846137"/>
                </a:lnTo>
                <a:lnTo>
                  <a:pt x="379284" y="845502"/>
                </a:lnTo>
                <a:lnTo>
                  <a:pt x="368481" y="844233"/>
                </a:lnTo>
                <a:lnTo>
                  <a:pt x="357679" y="842011"/>
                </a:lnTo>
                <a:lnTo>
                  <a:pt x="346558" y="839473"/>
                </a:lnTo>
                <a:lnTo>
                  <a:pt x="334803" y="835665"/>
                </a:lnTo>
                <a:lnTo>
                  <a:pt x="323364" y="831222"/>
                </a:lnTo>
                <a:lnTo>
                  <a:pt x="311609" y="826145"/>
                </a:lnTo>
                <a:lnTo>
                  <a:pt x="299853" y="820116"/>
                </a:lnTo>
                <a:lnTo>
                  <a:pt x="288097" y="813452"/>
                </a:lnTo>
                <a:lnTo>
                  <a:pt x="276659" y="806153"/>
                </a:lnTo>
                <a:lnTo>
                  <a:pt x="264586" y="797902"/>
                </a:lnTo>
                <a:lnTo>
                  <a:pt x="253148" y="788700"/>
                </a:lnTo>
                <a:lnTo>
                  <a:pt x="241709" y="778862"/>
                </a:lnTo>
                <a:lnTo>
                  <a:pt x="230589" y="768390"/>
                </a:lnTo>
                <a:lnTo>
                  <a:pt x="219469" y="756966"/>
                </a:lnTo>
                <a:lnTo>
                  <a:pt x="208666" y="745225"/>
                </a:lnTo>
                <a:lnTo>
                  <a:pt x="198181" y="732215"/>
                </a:lnTo>
                <a:lnTo>
                  <a:pt x="188014" y="718252"/>
                </a:lnTo>
                <a:lnTo>
                  <a:pt x="178482" y="704289"/>
                </a:lnTo>
                <a:lnTo>
                  <a:pt x="169268" y="689057"/>
                </a:lnTo>
                <a:lnTo>
                  <a:pt x="160054" y="673508"/>
                </a:lnTo>
                <a:lnTo>
                  <a:pt x="152111" y="656690"/>
                </a:lnTo>
                <a:lnTo>
                  <a:pt x="144168" y="639236"/>
                </a:lnTo>
                <a:lnTo>
                  <a:pt x="136861" y="621148"/>
                </a:lnTo>
                <a:lnTo>
                  <a:pt x="130506" y="602426"/>
                </a:lnTo>
                <a:lnTo>
                  <a:pt x="124469" y="582751"/>
                </a:lnTo>
                <a:lnTo>
                  <a:pt x="121928" y="572914"/>
                </a:lnTo>
                <a:lnTo>
                  <a:pt x="119386" y="562442"/>
                </a:lnTo>
                <a:lnTo>
                  <a:pt x="117162" y="551970"/>
                </a:lnTo>
                <a:lnTo>
                  <a:pt x="114938" y="541498"/>
                </a:lnTo>
                <a:lnTo>
                  <a:pt x="113031" y="530709"/>
                </a:lnTo>
                <a:lnTo>
                  <a:pt x="111443" y="519602"/>
                </a:lnTo>
                <a:lnTo>
                  <a:pt x="111125" y="505957"/>
                </a:lnTo>
                <a:lnTo>
                  <a:pt x="111443" y="492629"/>
                </a:lnTo>
                <a:lnTo>
                  <a:pt x="112396" y="479301"/>
                </a:lnTo>
                <a:lnTo>
                  <a:pt x="113349" y="466290"/>
                </a:lnTo>
                <a:lnTo>
                  <a:pt x="115255" y="453280"/>
                </a:lnTo>
                <a:lnTo>
                  <a:pt x="117797" y="440586"/>
                </a:lnTo>
                <a:lnTo>
                  <a:pt x="120657" y="428528"/>
                </a:lnTo>
                <a:lnTo>
                  <a:pt x="124152" y="416152"/>
                </a:lnTo>
                <a:lnTo>
                  <a:pt x="127964" y="404093"/>
                </a:lnTo>
                <a:lnTo>
                  <a:pt x="132412" y="392669"/>
                </a:lnTo>
                <a:lnTo>
                  <a:pt x="137178" y="381563"/>
                </a:lnTo>
                <a:lnTo>
                  <a:pt x="142262" y="370456"/>
                </a:lnTo>
                <a:lnTo>
                  <a:pt x="148299" y="359984"/>
                </a:lnTo>
                <a:lnTo>
                  <a:pt x="154335" y="349512"/>
                </a:lnTo>
                <a:lnTo>
                  <a:pt x="161008" y="339675"/>
                </a:lnTo>
                <a:lnTo>
                  <a:pt x="167998" y="330472"/>
                </a:lnTo>
                <a:lnTo>
                  <a:pt x="175941" y="320952"/>
                </a:lnTo>
                <a:lnTo>
                  <a:pt x="183566" y="312384"/>
                </a:lnTo>
                <a:lnTo>
                  <a:pt x="192145" y="304451"/>
                </a:lnTo>
                <a:lnTo>
                  <a:pt x="200723" y="296518"/>
                </a:lnTo>
                <a:lnTo>
                  <a:pt x="209937" y="289536"/>
                </a:lnTo>
                <a:lnTo>
                  <a:pt x="219787" y="282872"/>
                </a:lnTo>
                <a:lnTo>
                  <a:pt x="229636" y="276526"/>
                </a:lnTo>
                <a:lnTo>
                  <a:pt x="240121" y="270496"/>
                </a:lnTo>
                <a:lnTo>
                  <a:pt x="250923" y="265736"/>
                </a:lnTo>
                <a:lnTo>
                  <a:pt x="262044" y="260976"/>
                </a:lnTo>
                <a:lnTo>
                  <a:pt x="273482" y="256851"/>
                </a:lnTo>
                <a:lnTo>
                  <a:pt x="285238" y="253360"/>
                </a:lnTo>
                <a:lnTo>
                  <a:pt x="297311" y="250822"/>
                </a:lnTo>
                <a:lnTo>
                  <a:pt x="310020" y="248600"/>
                </a:lnTo>
                <a:lnTo>
                  <a:pt x="323047" y="247014"/>
                </a:lnTo>
                <a:lnTo>
                  <a:pt x="336073" y="246062"/>
                </a:lnTo>
                <a:close/>
                <a:moveTo>
                  <a:pt x="1696249" y="0"/>
                </a:moveTo>
                <a:lnTo>
                  <a:pt x="1709607" y="317"/>
                </a:lnTo>
                <a:lnTo>
                  <a:pt x="1722646" y="952"/>
                </a:lnTo>
                <a:lnTo>
                  <a:pt x="1735368" y="2856"/>
                </a:lnTo>
                <a:lnTo>
                  <a:pt x="1747771" y="5077"/>
                </a:lnTo>
                <a:lnTo>
                  <a:pt x="1759538" y="7616"/>
                </a:lnTo>
                <a:lnTo>
                  <a:pt x="1771306" y="11424"/>
                </a:lnTo>
                <a:lnTo>
                  <a:pt x="1782755" y="15232"/>
                </a:lnTo>
                <a:lnTo>
                  <a:pt x="1793886" y="19992"/>
                </a:lnTo>
                <a:lnTo>
                  <a:pt x="1804699" y="24752"/>
                </a:lnTo>
                <a:lnTo>
                  <a:pt x="1814876" y="30782"/>
                </a:lnTo>
                <a:lnTo>
                  <a:pt x="1825053" y="36811"/>
                </a:lnTo>
                <a:lnTo>
                  <a:pt x="1834594" y="43475"/>
                </a:lnTo>
                <a:lnTo>
                  <a:pt x="1844136" y="50457"/>
                </a:lnTo>
                <a:lnTo>
                  <a:pt x="1853040" y="58390"/>
                </a:lnTo>
                <a:lnTo>
                  <a:pt x="1861627" y="66006"/>
                </a:lnTo>
                <a:lnTo>
                  <a:pt x="1869578" y="74574"/>
                </a:lnTo>
                <a:lnTo>
                  <a:pt x="1877529" y="83460"/>
                </a:lnTo>
                <a:lnTo>
                  <a:pt x="1884526" y="92663"/>
                </a:lnTo>
                <a:lnTo>
                  <a:pt x="1891523" y="102818"/>
                </a:lnTo>
                <a:lnTo>
                  <a:pt x="1898201" y="112972"/>
                </a:lnTo>
                <a:lnTo>
                  <a:pt x="1904244" y="123127"/>
                </a:lnTo>
                <a:lnTo>
                  <a:pt x="1909969" y="133917"/>
                </a:lnTo>
                <a:lnTo>
                  <a:pt x="1915057" y="145024"/>
                </a:lnTo>
                <a:lnTo>
                  <a:pt x="1919828" y="156765"/>
                </a:lnTo>
                <a:lnTo>
                  <a:pt x="1924280" y="168189"/>
                </a:lnTo>
                <a:lnTo>
                  <a:pt x="1928097" y="180566"/>
                </a:lnTo>
                <a:lnTo>
                  <a:pt x="1931595" y="192624"/>
                </a:lnTo>
                <a:lnTo>
                  <a:pt x="1934457" y="205318"/>
                </a:lnTo>
                <a:lnTo>
                  <a:pt x="1937002" y="218012"/>
                </a:lnTo>
                <a:lnTo>
                  <a:pt x="1938910" y="231022"/>
                </a:lnTo>
                <a:lnTo>
                  <a:pt x="1940500" y="244351"/>
                </a:lnTo>
                <a:lnTo>
                  <a:pt x="1941136" y="257679"/>
                </a:lnTo>
                <a:lnTo>
                  <a:pt x="1947815" y="260218"/>
                </a:lnTo>
                <a:lnTo>
                  <a:pt x="1951313" y="261804"/>
                </a:lnTo>
                <a:lnTo>
                  <a:pt x="1954176" y="263708"/>
                </a:lnTo>
                <a:lnTo>
                  <a:pt x="1957038" y="265612"/>
                </a:lnTo>
                <a:lnTo>
                  <a:pt x="1959900" y="267834"/>
                </a:lnTo>
                <a:lnTo>
                  <a:pt x="1962444" y="270055"/>
                </a:lnTo>
                <a:lnTo>
                  <a:pt x="1964671" y="272594"/>
                </a:lnTo>
                <a:lnTo>
                  <a:pt x="1966897" y="275133"/>
                </a:lnTo>
                <a:lnTo>
                  <a:pt x="1968805" y="277989"/>
                </a:lnTo>
                <a:lnTo>
                  <a:pt x="1970395" y="281479"/>
                </a:lnTo>
                <a:lnTo>
                  <a:pt x="1971986" y="284653"/>
                </a:lnTo>
                <a:lnTo>
                  <a:pt x="1973258" y="288461"/>
                </a:lnTo>
                <a:lnTo>
                  <a:pt x="1974530" y="292269"/>
                </a:lnTo>
                <a:lnTo>
                  <a:pt x="1975484" y="296394"/>
                </a:lnTo>
                <a:lnTo>
                  <a:pt x="1976120" y="300837"/>
                </a:lnTo>
                <a:lnTo>
                  <a:pt x="1976438" y="307819"/>
                </a:lnTo>
                <a:lnTo>
                  <a:pt x="1976438" y="315117"/>
                </a:lnTo>
                <a:lnTo>
                  <a:pt x="1975802" y="323051"/>
                </a:lnTo>
                <a:lnTo>
                  <a:pt x="1974530" y="330350"/>
                </a:lnTo>
                <a:lnTo>
                  <a:pt x="1973258" y="337966"/>
                </a:lnTo>
                <a:lnTo>
                  <a:pt x="1971031" y="345582"/>
                </a:lnTo>
                <a:lnTo>
                  <a:pt x="1968169" y="353198"/>
                </a:lnTo>
                <a:lnTo>
                  <a:pt x="1964989" y="360179"/>
                </a:lnTo>
                <a:lnTo>
                  <a:pt x="1961172" y="367161"/>
                </a:lnTo>
                <a:lnTo>
                  <a:pt x="1957356" y="373825"/>
                </a:lnTo>
                <a:lnTo>
                  <a:pt x="1952903" y="379854"/>
                </a:lnTo>
                <a:lnTo>
                  <a:pt x="1947815" y="385884"/>
                </a:lnTo>
                <a:lnTo>
                  <a:pt x="1942726" y="390961"/>
                </a:lnTo>
                <a:lnTo>
                  <a:pt x="1937002" y="395404"/>
                </a:lnTo>
                <a:lnTo>
                  <a:pt x="1930959" y="399212"/>
                </a:lnTo>
                <a:lnTo>
                  <a:pt x="1924916" y="402068"/>
                </a:lnTo>
                <a:lnTo>
                  <a:pt x="1921736" y="413175"/>
                </a:lnTo>
                <a:lnTo>
                  <a:pt x="1918556" y="423965"/>
                </a:lnTo>
                <a:lnTo>
                  <a:pt x="1914739" y="434754"/>
                </a:lnTo>
                <a:lnTo>
                  <a:pt x="1910923" y="445226"/>
                </a:lnTo>
                <a:lnTo>
                  <a:pt x="1906788" y="456016"/>
                </a:lnTo>
                <a:lnTo>
                  <a:pt x="1902336" y="466171"/>
                </a:lnTo>
                <a:lnTo>
                  <a:pt x="1897883" y="476325"/>
                </a:lnTo>
                <a:lnTo>
                  <a:pt x="1893113" y="486480"/>
                </a:lnTo>
                <a:lnTo>
                  <a:pt x="1888024" y="496000"/>
                </a:lnTo>
                <a:lnTo>
                  <a:pt x="1882300" y="505838"/>
                </a:lnTo>
                <a:lnTo>
                  <a:pt x="1876893" y="515041"/>
                </a:lnTo>
                <a:lnTo>
                  <a:pt x="1870850" y="523926"/>
                </a:lnTo>
                <a:lnTo>
                  <a:pt x="1864808" y="532812"/>
                </a:lnTo>
                <a:lnTo>
                  <a:pt x="1858129" y="541380"/>
                </a:lnTo>
                <a:lnTo>
                  <a:pt x="1851450" y="549631"/>
                </a:lnTo>
                <a:lnTo>
                  <a:pt x="1844454" y="557247"/>
                </a:lnTo>
                <a:lnTo>
                  <a:pt x="1837457" y="565180"/>
                </a:lnTo>
                <a:lnTo>
                  <a:pt x="1829824" y="572162"/>
                </a:lnTo>
                <a:lnTo>
                  <a:pt x="1822191" y="578826"/>
                </a:lnTo>
                <a:lnTo>
                  <a:pt x="1813922" y="585490"/>
                </a:lnTo>
                <a:lnTo>
                  <a:pt x="1805653" y="591520"/>
                </a:lnTo>
                <a:lnTo>
                  <a:pt x="1797066" y="597232"/>
                </a:lnTo>
                <a:lnTo>
                  <a:pt x="1788161" y="601992"/>
                </a:lnTo>
                <a:lnTo>
                  <a:pt x="1779256" y="606752"/>
                </a:lnTo>
                <a:lnTo>
                  <a:pt x="1769715" y="610877"/>
                </a:lnTo>
                <a:lnTo>
                  <a:pt x="1759856" y="614685"/>
                </a:lnTo>
                <a:lnTo>
                  <a:pt x="1750315" y="617859"/>
                </a:lnTo>
                <a:lnTo>
                  <a:pt x="1739820" y="620397"/>
                </a:lnTo>
                <a:lnTo>
                  <a:pt x="1729325" y="622301"/>
                </a:lnTo>
                <a:lnTo>
                  <a:pt x="1718512" y="623888"/>
                </a:lnTo>
                <a:lnTo>
                  <a:pt x="1707699" y="624840"/>
                </a:lnTo>
                <a:lnTo>
                  <a:pt x="1696249" y="625475"/>
                </a:lnTo>
                <a:lnTo>
                  <a:pt x="1685118" y="624840"/>
                </a:lnTo>
                <a:lnTo>
                  <a:pt x="1674305" y="623888"/>
                </a:lnTo>
                <a:lnTo>
                  <a:pt x="1663492" y="622301"/>
                </a:lnTo>
                <a:lnTo>
                  <a:pt x="1652997" y="620397"/>
                </a:lnTo>
                <a:lnTo>
                  <a:pt x="1642820" y="617859"/>
                </a:lnTo>
                <a:lnTo>
                  <a:pt x="1632960" y="614685"/>
                </a:lnTo>
                <a:lnTo>
                  <a:pt x="1623419" y="611195"/>
                </a:lnTo>
                <a:lnTo>
                  <a:pt x="1613878" y="606752"/>
                </a:lnTo>
                <a:lnTo>
                  <a:pt x="1604655" y="602309"/>
                </a:lnTo>
                <a:lnTo>
                  <a:pt x="1596068" y="597232"/>
                </a:lnTo>
                <a:lnTo>
                  <a:pt x="1587481" y="591837"/>
                </a:lnTo>
                <a:lnTo>
                  <a:pt x="1579531" y="586125"/>
                </a:lnTo>
                <a:lnTo>
                  <a:pt x="1571262" y="579778"/>
                </a:lnTo>
                <a:lnTo>
                  <a:pt x="1563311" y="572479"/>
                </a:lnTo>
                <a:lnTo>
                  <a:pt x="1555996" y="565498"/>
                </a:lnTo>
                <a:lnTo>
                  <a:pt x="1548999" y="558199"/>
                </a:lnTo>
                <a:lnTo>
                  <a:pt x="1541684" y="550265"/>
                </a:lnTo>
                <a:lnTo>
                  <a:pt x="1535006" y="542015"/>
                </a:lnTo>
                <a:lnTo>
                  <a:pt x="1528645" y="534081"/>
                </a:lnTo>
                <a:lnTo>
                  <a:pt x="1522602" y="525196"/>
                </a:lnTo>
                <a:lnTo>
                  <a:pt x="1516560" y="516310"/>
                </a:lnTo>
                <a:lnTo>
                  <a:pt x="1510835" y="506790"/>
                </a:lnTo>
                <a:lnTo>
                  <a:pt x="1505428" y="497270"/>
                </a:lnTo>
                <a:lnTo>
                  <a:pt x="1500022" y="487432"/>
                </a:lnTo>
                <a:lnTo>
                  <a:pt x="1495251" y="477912"/>
                </a:lnTo>
                <a:lnTo>
                  <a:pt x="1490799" y="467440"/>
                </a:lnTo>
                <a:lnTo>
                  <a:pt x="1486346" y="457602"/>
                </a:lnTo>
                <a:lnTo>
                  <a:pt x="1482212" y="447130"/>
                </a:lnTo>
                <a:lnTo>
                  <a:pt x="1478714" y="436341"/>
                </a:lnTo>
                <a:lnTo>
                  <a:pt x="1474897" y="425869"/>
                </a:lnTo>
                <a:lnTo>
                  <a:pt x="1471399" y="415079"/>
                </a:lnTo>
                <a:lnTo>
                  <a:pt x="1468536" y="404290"/>
                </a:lnTo>
                <a:lnTo>
                  <a:pt x="1464720" y="403338"/>
                </a:lnTo>
                <a:lnTo>
                  <a:pt x="1461540" y="401751"/>
                </a:lnTo>
                <a:lnTo>
                  <a:pt x="1458041" y="400164"/>
                </a:lnTo>
                <a:lnTo>
                  <a:pt x="1454861" y="398577"/>
                </a:lnTo>
                <a:lnTo>
                  <a:pt x="1451363" y="396673"/>
                </a:lnTo>
                <a:lnTo>
                  <a:pt x="1448500" y="394452"/>
                </a:lnTo>
                <a:lnTo>
                  <a:pt x="1442458" y="389375"/>
                </a:lnTo>
                <a:lnTo>
                  <a:pt x="1436733" y="383980"/>
                </a:lnTo>
                <a:lnTo>
                  <a:pt x="1431962" y="377633"/>
                </a:lnTo>
                <a:lnTo>
                  <a:pt x="1427192" y="370969"/>
                </a:lnTo>
                <a:lnTo>
                  <a:pt x="1423057" y="363988"/>
                </a:lnTo>
                <a:lnTo>
                  <a:pt x="1419241" y="356054"/>
                </a:lnTo>
                <a:lnTo>
                  <a:pt x="1416379" y="348438"/>
                </a:lnTo>
                <a:lnTo>
                  <a:pt x="1413834" y="340504"/>
                </a:lnTo>
                <a:lnTo>
                  <a:pt x="1411926" y="332254"/>
                </a:lnTo>
                <a:lnTo>
                  <a:pt x="1410336" y="324320"/>
                </a:lnTo>
                <a:lnTo>
                  <a:pt x="1409700" y="316387"/>
                </a:lnTo>
                <a:lnTo>
                  <a:pt x="1409700" y="308453"/>
                </a:lnTo>
                <a:lnTo>
                  <a:pt x="1410336" y="300837"/>
                </a:lnTo>
                <a:lnTo>
                  <a:pt x="1411290" y="296077"/>
                </a:lnTo>
                <a:lnTo>
                  <a:pt x="1411926" y="291634"/>
                </a:lnTo>
                <a:lnTo>
                  <a:pt x="1413516" y="286874"/>
                </a:lnTo>
                <a:lnTo>
                  <a:pt x="1414789" y="283383"/>
                </a:lnTo>
                <a:lnTo>
                  <a:pt x="1416697" y="279575"/>
                </a:lnTo>
                <a:lnTo>
                  <a:pt x="1418923" y="275767"/>
                </a:lnTo>
                <a:lnTo>
                  <a:pt x="1421149" y="272911"/>
                </a:lnTo>
                <a:lnTo>
                  <a:pt x="1423694" y="270055"/>
                </a:lnTo>
                <a:lnTo>
                  <a:pt x="1426556" y="267199"/>
                </a:lnTo>
                <a:lnTo>
                  <a:pt x="1429418" y="264978"/>
                </a:lnTo>
                <a:lnTo>
                  <a:pt x="1432917" y="262756"/>
                </a:lnTo>
                <a:lnTo>
                  <a:pt x="1436097" y="261170"/>
                </a:lnTo>
                <a:lnTo>
                  <a:pt x="1439913" y="259266"/>
                </a:lnTo>
                <a:lnTo>
                  <a:pt x="1443730" y="257679"/>
                </a:lnTo>
                <a:lnTo>
                  <a:pt x="1447228" y="256727"/>
                </a:lnTo>
                <a:lnTo>
                  <a:pt x="1451363" y="255458"/>
                </a:lnTo>
                <a:lnTo>
                  <a:pt x="1452635" y="242447"/>
                </a:lnTo>
                <a:lnTo>
                  <a:pt x="1453907" y="229118"/>
                </a:lnTo>
                <a:lnTo>
                  <a:pt x="1455815" y="216108"/>
                </a:lnTo>
                <a:lnTo>
                  <a:pt x="1458359" y="203414"/>
                </a:lnTo>
                <a:lnTo>
                  <a:pt x="1461540" y="191355"/>
                </a:lnTo>
                <a:lnTo>
                  <a:pt x="1464720" y="178979"/>
                </a:lnTo>
                <a:lnTo>
                  <a:pt x="1468854" y="167237"/>
                </a:lnTo>
                <a:lnTo>
                  <a:pt x="1473307" y="155178"/>
                </a:lnTo>
                <a:lnTo>
                  <a:pt x="1478077" y="144072"/>
                </a:lnTo>
                <a:lnTo>
                  <a:pt x="1483484" y="132965"/>
                </a:lnTo>
                <a:lnTo>
                  <a:pt x="1488891" y="122175"/>
                </a:lnTo>
                <a:lnTo>
                  <a:pt x="1494933" y="111703"/>
                </a:lnTo>
                <a:lnTo>
                  <a:pt x="1501612" y="101866"/>
                </a:lnTo>
                <a:lnTo>
                  <a:pt x="1508609" y="92028"/>
                </a:lnTo>
                <a:lnTo>
                  <a:pt x="1516242" y="82825"/>
                </a:lnTo>
                <a:lnTo>
                  <a:pt x="1523556" y="74257"/>
                </a:lnTo>
                <a:lnTo>
                  <a:pt x="1531825" y="65689"/>
                </a:lnTo>
                <a:lnTo>
                  <a:pt x="1540412" y="57438"/>
                </a:lnTo>
                <a:lnTo>
                  <a:pt x="1549317" y="50139"/>
                </a:lnTo>
                <a:lnTo>
                  <a:pt x="1558540" y="43158"/>
                </a:lnTo>
                <a:lnTo>
                  <a:pt x="1568399" y="36494"/>
                </a:lnTo>
                <a:lnTo>
                  <a:pt x="1578258" y="30464"/>
                </a:lnTo>
                <a:lnTo>
                  <a:pt x="1588754" y="24752"/>
                </a:lnTo>
                <a:lnTo>
                  <a:pt x="1599567" y="19675"/>
                </a:lnTo>
                <a:lnTo>
                  <a:pt x="1610380" y="15232"/>
                </a:lnTo>
                <a:lnTo>
                  <a:pt x="1621829" y="11107"/>
                </a:lnTo>
                <a:lnTo>
                  <a:pt x="1633278" y="7616"/>
                </a:lnTo>
                <a:lnTo>
                  <a:pt x="1645364" y="5077"/>
                </a:lnTo>
                <a:lnTo>
                  <a:pt x="1657449" y="2856"/>
                </a:lnTo>
                <a:lnTo>
                  <a:pt x="1670170" y="952"/>
                </a:lnTo>
                <a:lnTo>
                  <a:pt x="1683210" y="317"/>
                </a:lnTo>
                <a:lnTo>
                  <a:pt x="1696249"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sz="1015">
              <a:solidFill>
                <a:srgbClr val="FFFFFF"/>
              </a:solidFill>
              <a:latin typeface="Arial" panose="020B0604020202020204" pitchFamily="34" charset="0"/>
              <a:ea typeface="Microsoft JhengHei UI" panose="020B0604030504040204" pitchFamily="34" charset="-120"/>
              <a:cs typeface="Arial" panose="020B0604020202020204" pitchFamily="34" charset="0"/>
            </a:endParaRPr>
          </a:p>
        </p:txBody>
      </p:sp>
      <p:sp>
        <p:nvSpPr>
          <p:cNvPr id="18" name="TextBox 17">
            <a:extLst>
              <a:ext uri="{FF2B5EF4-FFF2-40B4-BE49-F238E27FC236}">
                <a16:creationId xmlns:a16="http://schemas.microsoft.com/office/drawing/2014/main" id="{EAB187C9-37B1-3236-4378-7F2637C32EBE}"/>
              </a:ext>
            </a:extLst>
          </p:cNvPr>
          <p:cNvSpPr txBox="1"/>
          <p:nvPr/>
        </p:nvSpPr>
        <p:spPr>
          <a:xfrm>
            <a:off x="814300" y="1314844"/>
            <a:ext cx="8013988" cy="1930785"/>
          </a:xfrm>
          <a:prstGeom prst="rect">
            <a:avLst/>
          </a:prstGeom>
          <a:noFill/>
          <a:ln w="19050" cmpd="dbl">
            <a:solidFill>
              <a:schemeClr val="accent1"/>
            </a:solidFill>
            <a:extLst>
              <a:ext uri="{C807C97D-BFC1-408E-A445-0C87EB9F89A2}">
                <ask:lineSketchStyleProps xmlns:ask="http://schemas.microsoft.com/office/drawing/2018/sketchyshapes">
                  <ask:type>
                    <ask:lineSketchNone/>
                  </ask:type>
                </ask:lineSketchStyleProps>
              </a:ext>
            </a:extLst>
          </a:ln>
        </p:spPr>
        <p:txBody>
          <a:bodyPr wrap="square" rtlCol="0">
            <a:spAutoFit/>
          </a:bodyPr>
          <a:lstStyle/>
          <a:p>
            <a:pPr algn="ctr">
              <a:lnSpc>
                <a:spcPct val="150000"/>
              </a:lnSpc>
            </a:pPr>
            <a:r>
              <a:rPr lang="en-US" sz="2000" b="1">
                <a:solidFill>
                  <a:srgbClr val="FF0000"/>
                </a:solidFill>
                <a:latin typeface="Arial" panose="020B0604020202020204" pitchFamily="34" charset="0"/>
                <a:cs typeface="Arial" panose="020B0604020202020204" pitchFamily="34" charset="0"/>
              </a:rPr>
              <a:t>TRẢ LỜI P</a:t>
            </a:r>
            <a:r>
              <a:rPr lang="vi-VN" sz="2000" b="1">
                <a:solidFill>
                  <a:srgbClr val="FF0000"/>
                </a:solidFill>
                <a:latin typeface="Arial" panose="020B0604020202020204" pitchFamily="34" charset="0"/>
                <a:cs typeface="Arial" panose="020B0604020202020204" pitchFamily="34" charset="0"/>
              </a:rPr>
              <a:t>HIẾU HỌC TẬP SỐ </a:t>
            </a:r>
            <a:r>
              <a:rPr lang="en-US" sz="2000" b="1">
                <a:solidFill>
                  <a:srgbClr val="FF0000"/>
                </a:solidFill>
                <a:latin typeface="Arial" panose="020B0604020202020204" pitchFamily="34" charset="0"/>
                <a:cs typeface="Arial" panose="020B0604020202020204" pitchFamily="34" charset="0"/>
              </a:rPr>
              <a:t>4</a:t>
            </a:r>
          </a:p>
          <a:p>
            <a:pPr algn="just">
              <a:lnSpc>
                <a:spcPct val="107000"/>
              </a:lnSpc>
              <a:spcAft>
                <a:spcPts val="800"/>
              </a:spcAft>
              <a:tabLst>
                <a:tab pos="228600" algn="l"/>
              </a:tabLst>
            </a:pPr>
            <a:r>
              <a:rPr lang="en-US" sz="2000" b="1">
                <a:latin typeface="Arial" panose="020B0604020202020204" pitchFamily="34" charset="0"/>
                <a:cs typeface="Arial" panose="020B0604020202020204" pitchFamily="34" charset="0"/>
              </a:rPr>
              <a:t>Câu 5: </a:t>
            </a:r>
            <a:r>
              <a:rPr lang="en-US" sz="2000">
                <a:latin typeface="Arial" panose="020B0604020202020204" pitchFamily="34" charset="0"/>
                <a:ea typeface="Calibri" panose="020F0502020204030204" pitchFamily="34" charset="0"/>
                <a:cs typeface="Arial" panose="020B0604020202020204" pitchFamily="34" charset="0"/>
              </a:rPr>
              <a:t>Kết quả nhiệt tạo thành của phân tử C</a:t>
            </a:r>
            <a:r>
              <a:rPr lang="en-US" sz="2000" baseline="-25000">
                <a:latin typeface="Arial" panose="020B0604020202020204" pitchFamily="34" charset="0"/>
                <a:ea typeface="Calibri" panose="020F0502020204030204" pitchFamily="34" charset="0"/>
                <a:cs typeface="Arial" panose="020B0604020202020204" pitchFamily="34" charset="0"/>
              </a:rPr>
              <a:t>2</a:t>
            </a:r>
            <a:r>
              <a:rPr lang="en-US" sz="2000">
                <a:latin typeface="Arial" panose="020B0604020202020204" pitchFamily="34" charset="0"/>
                <a:ea typeface="Calibri" panose="020F0502020204030204" pitchFamily="34" charset="0"/>
                <a:cs typeface="Arial" panose="020B0604020202020204" pitchFamily="34" charset="0"/>
              </a:rPr>
              <a:t>H</a:t>
            </a:r>
            <a:r>
              <a:rPr lang="en-US" sz="2000" baseline="-25000">
                <a:latin typeface="Arial" panose="020B0604020202020204" pitchFamily="34" charset="0"/>
                <a:ea typeface="Calibri" panose="020F0502020204030204" pitchFamily="34" charset="0"/>
                <a:cs typeface="Arial" panose="020B0604020202020204" pitchFamily="34" charset="0"/>
              </a:rPr>
              <a:t>6</a:t>
            </a:r>
            <a:r>
              <a:rPr lang="en-US" sz="2000">
                <a:latin typeface="Arial" panose="020B0604020202020204" pitchFamily="34" charset="0"/>
                <a:ea typeface="Calibri" panose="020F0502020204030204" pitchFamily="34" charset="0"/>
                <a:cs typeface="Arial" panose="020B0604020202020204" pitchFamily="34" charset="0"/>
              </a:rPr>
              <a:t> = –71,851 kJ/mol, của phân tử C</a:t>
            </a:r>
            <a:r>
              <a:rPr lang="en-US" sz="2000" baseline="-25000">
                <a:latin typeface="Arial" panose="020B0604020202020204" pitchFamily="34" charset="0"/>
                <a:ea typeface="Calibri" panose="020F0502020204030204" pitchFamily="34" charset="0"/>
                <a:cs typeface="Arial" panose="020B0604020202020204" pitchFamily="34" charset="0"/>
              </a:rPr>
              <a:t>3</a:t>
            </a:r>
            <a:r>
              <a:rPr lang="en-US" sz="2000">
                <a:latin typeface="Arial" panose="020B0604020202020204" pitchFamily="34" charset="0"/>
                <a:ea typeface="Calibri" panose="020F0502020204030204" pitchFamily="34" charset="0"/>
                <a:cs typeface="Arial" panose="020B0604020202020204" pitchFamily="34" charset="0"/>
              </a:rPr>
              <a:t>H</a:t>
            </a:r>
            <a:r>
              <a:rPr lang="en-US" sz="2000" baseline="-25000">
                <a:latin typeface="Arial" panose="020B0604020202020204" pitchFamily="34" charset="0"/>
                <a:ea typeface="Calibri" panose="020F0502020204030204" pitchFamily="34" charset="0"/>
                <a:cs typeface="Arial" panose="020B0604020202020204" pitchFamily="34" charset="0"/>
              </a:rPr>
              <a:t>8</a:t>
            </a:r>
            <a:r>
              <a:rPr lang="en-US" sz="2000">
                <a:latin typeface="Arial" panose="020B0604020202020204" pitchFamily="34" charset="0"/>
                <a:ea typeface="Calibri" panose="020F0502020204030204" pitchFamily="34" charset="0"/>
                <a:cs typeface="Arial" panose="020B0604020202020204" pitchFamily="34" charset="0"/>
              </a:rPr>
              <a:t> = –96,592 kJ/mol. </a:t>
            </a:r>
            <a:endParaRPr lang="en-US" sz="1800">
              <a:latin typeface="Arial" panose="020B0604020202020204" pitchFamily="34" charset="0"/>
              <a:ea typeface="Calibri" panose="020F0502020204030204" pitchFamily="34" charset="0"/>
              <a:cs typeface="Arial" panose="020B0604020202020204" pitchFamily="34" charset="0"/>
            </a:endParaRPr>
          </a:p>
          <a:p>
            <a:r>
              <a:rPr lang="en-US" sz="2000">
                <a:latin typeface="Arial" panose="020B0604020202020204" pitchFamily="34" charset="0"/>
                <a:ea typeface="Calibri" panose="020F0502020204030204" pitchFamily="34" charset="0"/>
                <a:cs typeface="Arial" panose="020B0604020202020204" pitchFamily="34" charset="0"/>
              </a:rPr>
              <a:t>            So sánh với giá trị thực nghiệm của 2 phân tử cho thấy các giá trị thực nghiệm cao hơn so với giá trị đo được.</a:t>
            </a:r>
            <a:endParaRPr lang="vi-VN" sz="2000" b="1">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08752905"/>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14:presetBounceEnd="50000">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14:bounceEnd="50000">
                                          <p:cBhvr additive="base">
                                            <p:cTn id="27"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anim calcmode="lin" valueType="num">
                                          <p:cBhvr additive="base">
                                            <p:cTn id="44" dur="500" fill="hold"/>
                                            <p:tgtEl>
                                              <p:spTgt spid="18"/>
                                            </p:tgtEl>
                                            <p:attrNameLst>
                                              <p:attrName>ppt_x</p:attrName>
                                            </p:attrNameLst>
                                          </p:cBhvr>
                                          <p:tavLst>
                                            <p:tav tm="0">
                                              <p:val>
                                                <p:strVal val="#ppt_x"/>
                                              </p:val>
                                            </p:tav>
                                            <p:tav tm="100000">
                                              <p:val>
                                                <p:strVal val="#ppt_x"/>
                                              </p:val>
                                            </p:tav>
                                          </p:tavLst>
                                        </p:anim>
                                        <p:anim calcmode="lin" valueType="num">
                                          <p:cBhvr additive="base">
                                            <p:cTn id="4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18"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1+#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anim calcmode="lin" valueType="num">
                                          <p:cBhvr additive="base">
                                            <p:cTn id="44" dur="500" fill="hold"/>
                                            <p:tgtEl>
                                              <p:spTgt spid="18"/>
                                            </p:tgtEl>
                                            <p:attrNameLst>
                                              <p:attrName>ppt_x</p:attrName>
                                            </p:attrNameLst>
                                          </p:cBhvr>
                                          <p:tavLst>
                                            <p:tav tm="0">
                                              <p:val>
                                                <p:strVal val="#ppt_x"/>
                                              </p:val>
                                            </p:tav>
                                            <p:tav tm="100000">
                                              <p:val>
                                                <p:strVal val="#ppt_x"/>
                                              </p:val>
                                            </p:tav>
                                          </p:tavLst>
                                        </p:anim>
                                        <p:anim calcmode="lin" valueType="num">
                                          <p:cBhvr additive="base">
                                            <p:cTn id="4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18" grpId="0" animBg="1"/>
        </p:bldLst>
      </p:timing>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68851" y="-204667"/>
            <a:ext cx="2072960" cy="2546140"/>
            <a:chOff x="3295850" y="1908877"/>
            <a:chExt cx="3738030" cy="4660916"/>
          </a:xfrm>
        </p:grpSpPr>
        <p:sp>
          <p:nvSpPr>
            <p:cNvPr id="3" name="圆角矩形 2"/>
            <p:cNvSpPr/>
            <p:nvPr/>
          </p:nvSpPr>
          <p:spPr>
            <a:xfrm rot="2760000">
              <a:off x="3098889" y="2634801"/>
              <a:ext cx="4660916" cy="3209067"/>
            </a:xfrm>
            <a:prstGeom prst="roundRect">
              <a:avLst>
                <a:gd name="adj" fmla="val 50000"/>
              </a:avLst>
            </a:prstGeom>
            <a:gradFill>
              <a:gsLst>
                <a:gs pos="33000">
                  <a:srgbClr val="6C6C6C">
                    <a:alpha val="42000"/>
                  </a:srgbClr>
                </a:gs>
                <a:gs pos="0">
                  <a:schemeClr val="tx1">
                    <a:alpha val="54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58628" y="2852802"/>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7" y="2476941"/>
              <a:ext cx="2056649"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1125088" y="246633"/>
            <a:ext cx="7886427" cy="751080"/>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1226452" y="559246"/>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926947" y="559246"/>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993504" y="592908"/>
            <a:ext cx="288238" cy="46073"/>
            <a:chOff x="4318304" y="3089060"/>
            <a:chExt cx="384317" cy="61430"/>
          </a:xfrm>
        </p:grpSpPr>
        <p:sp>
          <p:nvSpPr>
            <p:cNvPr id="15"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7" name="文本框 16"/>
          <p:cNvSpPr txBox="1"/>
          <p:nvPr/>
        </p:nvSpPr>
        <p:spPr>
          <a:xfrm>
            <a:off x="2049108" y="354590"/>
            <a:ext cx="6157173" cy="646331"/>
          </a:xfrm>
          <a:prstGeom prst="rect">
            <a:avLst/>
          </a:prstGeom>
          <a:noFill/>
        </p:spPr>
        <p:txBody>
          <a:bodyPr wrap="square" rtlCol="0">
            <a:spAutoFit/>
          </a:bodyPr>
          <a:lstStyle/>
          <a:p>
            <a:pPr algn="ctr"/>
            <a:r>
              <a:rPr lang="en-US" sz="1800" b="1">
                <a:latin typeface="Arial" panose="020B0604020202020204" pitchFamily="34" charset="0"/>
                <a:cs typeface="Arial" panose="020B0604020202020204" pitchFamily="34" charset="0"/>
              </a:rPr>
              <a:t>3.2 TÌM HIỂU CÁCH HIỂN THỊ CÁC THAM SỐ CẤU TRÚC CỦA PHÂN TỬ</a:t>
            </a:r>
          </a:p>
        </p:txBody>
      </p:sp>
      <p:grpSp>
        <p:nvGrpSpPr>
          <p:cNvPr id="27" name="组合 26"/>
          <p:cNvGrpSpPr/>
          <p:nvPr/>
        </p:nvGrpSpPr>
        <p:grpSpPr>
          <a:xfrm>
            <a:off x="1527976" y="439193"/>
            <a:ext cx="618730" cy="429667"/>
            <a:chOff x="5030931" y="2884106"/>
            <a:chExt cx="601529" cy="572889"/>
          </a:xfrm>
        </p:grpSpPr>
        <p:sp>
          <p:nvSpPr>
            <p:cNvPr id="28"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29" name="文本框 28"/>
            <p:cNvSpPr txBox="1"/>
            <p:nvPr/>
          </p:nvSpPr>
          <p:spPr>
            <a:xfrm>
              <a:off x="5030931" y="2902999"/>
              <a:ext cx="601529" cy="553996"/>
            </a:xfrm>
            <a:prstGeom prst="rect">
              <a:avLst/>
            </a:prstGeom>
            <a:noFill/>
          </p:spPr>
          <p:txBody>
            <a:bodyPr wrap="square" rtlCol="0">
              <a:spAutoFit/>
            </a:bodyPr>
            <a:lstStyle/>
            <a:p>
              <a:pPr algn="ctr"/>
              <a:r>
                <a:rPr lang="en-US" altLang="zh-CN" sz="2100" b="1">
                  <a:solidFill>
                    <a:srgbClr val="FFB850"/>
                  </a:solidFill>
                  <a:latin typeface="Arial" panose="020B0604020202020204" pitchFamily="34" charset="0"/>
                  <a:cs typeface="Arial" panose="020B0604020202020204" pitchFamily="34" charset="0"/>
                </a:rPr>
                <a:t>02</a:t>
              </a:r>
              <a:endParaRPr lang="zh-CN" altLang="en-US" sz="2100" b="1">
                <a:solidFill>
                  <a:srgbClr val="FFB850"/>
                </a:solidFill>
                <a:latin typeface="Arial" panose="020B0604020202020204" pitchFamily="34" charset="0"/>
                <a:cs typeface="Arial" panose="020B0604020202020204" pitchFamily="34" charset="0"/>
              </a:endParaRPr>
            </a:p>
          </p:txBody>
        </p:sp>
      </p:grpSp>
      <p:sp>
        <p:nvSpPr>
          <p:cNvPr id="36" name="KSO_Shape"/>
          <p:cNvSpPr/>
          <p:nvPr/>
        </p:nvSpPr>
        <p:spPr bwMode="auto">
          <a:xfrm>
            <a:off x="132485" y="370301"/>
            <a:ext cx="611447" cy="490951"/>
          </a:xfrm>
          <a:custGeom>
            <a:avLst/>
            <a:gdLst>
              <a:gd name="T0" fmla="*/ 2881614 w 3362326"/>
              <a:gd name="T1" fmla="*/ 2245619 h 2424113"/>
              <a:gd name="T2" fmla="*/ 3207949 w 3362326"/>
              <a:gd name="T3" fmla="*/ 953766 h 2424113"/>
              <a:gd name="T4" fmla="*/ 3300702 w 3362326"/>
              <a:gd name="T5" fmla="*/ 1054704 h 2424113"/>
              <a:gd name="T6" fmla="*/ 3357879 w 3362326"/>
              <a:gd name="T7" fmla="*/ 1578442 h 2424113"/>
              <a:gd name="T8" fmla="*/ 2754348 w 3362326"/>
              <a:gd name="T9" fmla="*/ 1274991 h 2424113"/>
              <a:gd name="T10" fmla="*/ 2862031 w 3362326"/>
              <a:gd name="T11" fmla="*/ 1038516 h 2424113"/>
              <a:gd name="T12" fmla="*/ 2811207 w 3362326"/>
              <a:gd name="T13" fmla="*/ 1366725 h 2424113"/>
              <a:gd name="T14" fmla="*/ 3041820 w 3362326"/>
              <a:gd name="T15" fmla="*/ 999791 h 2424113"/>
              <a:gd name="T16" fmla="*/ 3170149 w 3362326"/>
              <a:gd name="T17" fmla="*/ 942974 h 2424113"/>
              <a:gd name="T18" fmla="*/ 296683 w 3362326"/>
              <a:gd name="T19" fmla="*/ 978524 h 2424113"/>
              <a:gd name="T20" fmla="*/ 498389 w 3362326"/>
              <a:gd name="T21" fmla="*/ 1265469 h 2424113"/>
              <a:gd name="T22" fmla="*/ 488542 w 3362326"/>
              <a:gd name="T23" fmla="*/ 1028041 h 2424113"/>
              <a:gd name="T24" fmla="*/ 582566 w 3362326"/>
              <a:gd name="T25" fmla="*/ 1187067 h 2424113"/>
              <a:gd name="T26" fmla="*/ 319871 w 3362326"/>
              <a:gd name="T27" fmla="*/ 2147887 h 2424113"/>
              <a:gd name="T28" fmla="*/ 37800 w 3362326"/>
              <a:gd name="T29" fmla="*/ 1105808 h 2424113"/>
              <a:gd name="T30" fmla="*/ 124836 w 3362326"/>
              <a:gd name="T31" fmla="*/ 975985 h 2424113"/>
              <a:gd name="T32" fmla="*/ 1545327 w 3362326"/>
              <a:gd name="T33" fmla="*/ 746198 h 2424113"/>
              <a:gd name="T34" fmla="*/ 1656547 w 3362326"/>
              <a:gd name="T35" fmla="*/ 809752 h 2424113"/>
              <a:gd name="T36" fmla="*/ 1802720 w 3362326"/>
              <a:gd name="T37" fmla="*/ 881250 h 2424113"/>
              <a:gd name="T38" fmla="*/ 1889154 w 3362326"/>
              <a:gd name="T39" fmla="*/ 667392 h 2424113"/>
              <a:gd name="T40" fmla="*/ 2073778 w 3362326"/>
              <a:gd name="T41" fmla="*/ 739843 h 2424113"/>
              <a:gd name="T42" fmla="*/ 2280963 w 3362326"/>
              <a:gd name="T43" fmla="*/ 997553 h 2424113"/>
              <a:gd name="T44" fmla="*/ 2456054 w 3362326"/>
              <a:gd name="T45" fmla="*/ 821509 h 2424113"/>
              <a:gd name="T46" fmla="*/ 2536132 w 3362326"/>
              <a:gd name="T47" fmla="*/ 819603 h 2424113"/>
              <a:gd name="T48" fmla="*/ 2596190 w 3362326"/>
              <a:gd name="T49" fmla="*/ 876801 h 2424113"/>
              <a:gd name="T50" fmla="*/ 2598415 w 3362326"/>
              <a:gd name="T51" fmla="*/ 956879 h 2424113"/>
              <a:gd name="T52" fmla="*/ 2382332 w 3362326"/>
              <a:gd name="T53" fmla="*/ 1195206 h 2424113"/>
              <a:gd name="T54" fmla="*/ 2241242 w 3362326"/>
              <a:gd name="T55" fmla="*/ 1268610 h 2424113"/>
              <a:gd name="T56" fmla="*/ 2118265 w 3362326"/>
              <a:gd name="T57" fmla="*/ 1192028 h 2424113"/>
              <a:gd name="T58" fmla="*/ 1363246 w 3362326"/>
              <a:gd name="T59" fmla="*/ 1018526 h 2424113"/>
              <a:gd name="T60" fmla="*/ 1307636 w 3362326"/>
              <a:gd name="T61" fmla="*/ 1409700 h 2424113"/>
              <a:gd name="T62" fmla="*/ 1157013 w 3362326"/>
              <a:gd name="T63" fmla="*/ 999778 h 2424113"/>
              <a:gd name="T64" fmla="*/ 1245989 w 3362326"/>
              <a:gd name="T65" fmla="*/ 780199 h 2424113"/>
              <a:gd name="T66" fmla="*/ 1499569 w 3362326"/>
              <a:gd name="T67" fmla="*/ 668027 h 2424113"/>
              <a:gd name="T68" fmla="*/ 3142462 w 3362326"/>
              <a:gd name="T69" fmla="*/ 282872 h 2424113"/>
              <a:gd name="T70" fmla="*/ 3244523 w 3362326"/>
              <a:gd name="T71" fmla="*/ 440586 h 2424113"/>
              <a:gd name="T72" fmla="*/ 3210503 w 3362326"/>
              <a:gd name="T73" fmla="*/ 656690 h 2424113"/>
              <a:gd name="T74" fmla="*/ 3038811 w 3362326"/>
              <a:gd name="T75" fmla="*/ 831222 h 2424113"/>
              <a:gd name="T76" fmla="*/ 2904319 w 3362326"/>
              <a:gd name="T77" fmla="*/ 826780 h 2424113"/>
              <a:gd name="T78" fmla="*/ 2817519 w 3362326"/>
              <a:gd name="T79" fmla="*/ 691913 h 2424113"/>
              <a:gd name="T80" fmla="*/ 2807981 w 3362326"/>
              <a:gd name="T81" fmla="*/ 429797 h 2424113"/>
              <a:gd name="T82" fmla="*/ 2910678 w 3362326"/>
              <a:gd name="T83" fmla="*/ 280651 h 2424113"/>
              <a:gd name="T84" fmla="*/ 375153 w 3362326"/>
              <a:gd name="T85" fmla="*/ 248918 h 2424113"/>
              <a:gd name="T86" fmla="*/ 514634 w 3362326"/>
              <a:gd name="T87" fmla="*/ 342213 h 2424113"/>
              <a:gd name="T88" fmla="*/ 561340 w 3362326"/>
              <a:gd name="T89" fmla="*/ 566885 h 2424113"/>
              <a:gd name="T90" fmla="*/ 510821 w 3362326"/>
              <a:gd name="T91" fmla="*/ 773785 h 2424113"/>
              <a:gd name="T92" fmla="*/ 418682 w 3362326"/>
              <a:gd name="T93" fmla="*/ 842646 h 2424113"/>
              <a:gd name="T94" fmla="*/ 241709 w 3362326"/>
              <a:gd name="T95" fmla="*/ 778862 h 2424113"/>
              <a:gd name="T96" fmla="*/ 117162 w 3362326"/>
              <a:gd name="T97" fmla="*/ 551970 h 2424113"/>
              <a:gd name="T98" fmla="*/ 148299 w 3362326"/>
              <a:gd name="T99" fmla="*/ 359984 h 2424113"/>
              <a:gd name="T100" fmla="*/ 297311 w 3362326"/>
              <a:gd name="T101" fmla="*/ 250822 h 2424113"/>
              <a:gd name="T102" fmla="*/ 1834594 w 3362326"/>
              <a:gd name="T103" fmla="*/ 43475 h 2424113"/>
              <a:gd name="T104" fmla="*/ 1934457 w 3362326"/>
              <a:gd name="T105" fmla="*/ 205318 h 2424113"/>
              <a:gd name="T106" fmla="*/ 1973258 w 3362326"/>
              <a:gd name="T107" fmla="*/ 288461 h 2424113"/>
              <a:gd name="T108" fmla="*/ 1942726 w 3362326"/>
              <a:gd name="T109" fmla="*/ 390961 h 2424113"/>
              <a:gd name="T110" fmla="*/ 1864808 w 3362326"/>
              <a:gd name="T111" fmla="*/ 532812 h 2424113"/>
              <a:gd name="T112" fmla="*/ 1729325 w 3362326"/>
              <a:gd name="T113" fmla="*/ 622301 h 2424113"/>
              <a:gd name="T114" fmla="*/ 1571262 w 3362326"/>
              <a:gd name="T115" fmla="*/ 579778 h 2424113"/>
              <a:gd name="T116" fmla="*/ 1478714 w 3362326"/>
              <a:gd name="T117" fmla="*/ 436341 h 2424113"/>
              <a:gd name="T118" fmla="*/ 1416379 w 3362326"/>
              <a:gd name="T119" fmla="*/ 348438 h 2424113"/>
              <a:gd name="T120" fmla="*/ 1429418 w 3362326"/>
              <a:gd name="T121" fmla="*/ 264978 h 2424113"/>
              <a:gd name="T122" fmla="*/ 1483484 w 3362326"/>
              <a:gd name="T123" fmla="*/ 132965 h 2424113"/>
              <a:gd name="T124" fmla="*/ 1621829 w 3362326"/>
              <a:gd name="T125" fmla="*/ 11107 h 2424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62326" h="2424113">
                <a:moveTo>
                  <a:pt x="860805" y="1460500"/>
                </a:moveTo>
                <a:lnTo>
                  <a:pt x="965275" y="1460500"/>
                </a:lnTo>
                <a:lnTo>
                  <a:pt x="961464" y="1465582"/>
                </a:lnTo>
                <a:lnTo>
                  <a:pt x="957654" y="1470664"/>
                </a:lnTo>
                <a:lnTo>
                  <a:pt x="953843" y="1476380"/>
                </a:lnTo>
                <a:lnTo>
                  <a:pt x="949715" y="1482415"/>
                </a:lnTo>
                <a:lnTo>
                  <a:pt x="483570" y="2244666"/>
                </a:lnTo>
                <a:lnTo>
                  <a:pt x="483570" y="2248795"/>
                </a:lnTo>
                <a:lnTo>
                  <a:pt x="483570" y="2251971"/>
                </a:lnTo>
                <a:lnTo>
                  <a:pt x="483888" y="2255147"/>
                </a:lnTo>
                <a:lnTo>
                  <a:pt x="484205" y="2257371"/>
                </a:lnTo>
                <a:lnTo>
                  <a:pt x="2880661" y="2259594"/>
                </a:lnTo>
                <a:lnTo>
                  <a:pt x="2880978" y="2256735"/>
                </a:lnTo>
                <a:lnTo>
                  <a:pt x="2881614" y="2253877"/>
                </a:lnTo>
                <a:lnTo>
                  <a:pt x="2881931" y="2250066"/>
                </a:lnTo>
                <a:lnTo>
                  <a:pt x="2881614" y="2245619"/>
                </a:lnTo>
                <a:lnTo>
                  <a:pt x="2422137" y="1485273"/>
                </a:lnTo>
                <a:lnTo>
                  <a:pt x="2411023" y="1471934"/>
                </a:lnTo>
                <a:lnTo>
                  <a:pt x="2401179" y="1460500"/>
                </a:lnTo>
                <a:lnTo>
                  <a:pt x="2509460" y="1460500"/>
                </a:lnTo>
                <a:lnTo>
                  <a:pt x="3024188" y="2273251"/>
                </a:lnTo>
                <a:lnTo>
                  <a:pt x="3024188" y="2423478"/>
                </a:lnTo>
                <a:lnTo>
                  <a:pt x="3021648" y="2424113"/>
                </a:lnTo>
                <a:lnTo>
                  <a:pt x="3018472" y="2424113"/>
                </a:lnTo>
                <a:lnTo>
                  <a:pt x="345441" y="2421890"/>
                </a:lnTo>
                <a:lnTo>
                  <a:pt x="341948" y="2421572"/>
                </a:lnTo>
                <a:lnTo>
                  <a:pt x="338138" y="2421255"/>
                </a:lnTo>
                <a:lnTo>
                  <a:pt x="338138" y="2277062"/>
                </a:lnTo>
                <a:lnTo>
                  <a:pt x="860805" y="1460500"/>
                </a:lnTo>
                <a:close/>
                <a:moveTo>
                  <a:pt x="3185714" y="941387"/>
                </a:moveTo>
                <a:lnTo>
                  <a:pt x="3196514" y="947100"/>
                </a:lnTo>
                <a:lnTo>
                  <a:pt x="3207949" y="953766"/>
                </a:lnTo>
                <a:lnTo>
                  <a:pt x="3213667" y="957575"/>
                </a:lnTo>
                <a:lnTo>
                  <a:pt x="3219702" y="962019"/>
                </a:lnTo>
                <a:lnTo>
                  <a:pt x="3225420" y="966145"/>
                </a:lnTo>
                <a:lnTo>
                  <a:pt x="3231455" y="970906"/>
                </a:lnTo>
                <a:lnTo>
                  <a:pt x="3237490" y="975985"/>
                </a:lnTo>
                <a:lnTo>
                  <a:pt x="3243526" y="981699"/>
                </a:lnTo>
                <a:lnTo>
                  <a:pt x="3249243" y="987095"/>
                </a:lnTo>
                <a:lnTo>
                  <a:pt x="3255279" y="993443"/>
                </a:lnTo>
                <a:lnTo>
                  <a:pt x="3261314" y="999791"/>
                </a:lnTo>
                <a:lnTo>
                  <a:pt x="3267032" y="1006457"/>
                </a:lnTo>
                <a:lnTo>
                  <a:pt x="3273067" y="1014075"/>
                </a:lnTo>
                <a:lnTo>
                  <a:pt x="3278785" y="1021376"/>
                </a:lnTo>
                <a:lnTo>
                  <a:pt x="3284185" y="1029311"/>
                </a:lnTo>
                <a:lnTo>
                  <a:pt x="3289902" y="1037247"/>
                </a:lnTo>
                <a:lnTo>
                  <a:pt x="3295302" y="1045817"/>
                </a:lnTo>
                <a:lnTo>
                  <a:pt x="3300702" y="1054704"/>
                </a:lnTo>
                <a:lnTo>
                  <a:pt x="3305785" y="1064544"/>
                </a:lnTo>
                <a:lnTo>
                  <a:pt x="3310549" y="1074067"/>
                </a:lnTo>
                <a:lnTo>
                  <a:pt x="3315632" y="1084224"/>
                </a:lnTo>
                <a:lnTo>
                  <a:pt x="3320079" y="1094699"/>
                </a:lnTo>
                <a:lnTo>
                  <a:pt x="3324526" y="1105808"/>
                </a:lnTo>
                <a:lnTo>
                  <a:pt x="3328655" y="1116918"/>
                </a:lnTo>
                <a:lnTo>
                  <a:pt x="3332467" y="1128662"/>
                </a:lnTo>
                <a:lnTo>
                  <a:pt x="3335961" y="1140724"/>
                </a:lnTo>
                <a:lnTo>
                  <a:pt x="3339138" y="1153104"/>
                </a:lnTo>
                <a:lnTo>
                  <a:pt x="3342632" y="1166118"/>
                </a:lnTo>
                <a:lnTo>
                  <a:pt x="3345173" y="1179767"/>
                </a:lnTo>
                <a:lnTo>
                  <a:pt x="3347714" y="1193415"/>
                </a:lnTo>
                <a:lnTo>
                  <a:pt x="3350573" y="1282609"/>
                </a:lnTo>
                <a:lnTo>
                  <a:pt x="3353432" y="1374343"/>
                </a:lnTo>
                <a:lnTo>
                  <a:pt x="3355655" y="1472425"/>
                </a:lnTo>
                <a:lnTo>
                  <a:pt x="3357879" y="1578442"/>
                </a:lnTo>
                <a:lnTo>
                  <a:pt x="3359785" y="1696204"/>
                </a:lnTo>
                <a:lnTo>
                  <a:pt x="3361055" y="1828884"/>
                </a:lnTo>
                <a:lnTo>
                  <a:pt x="3362008" y="1978387"/>
                </a:lnTo>
                <a:lnTo>
                  <a:pt x="3362326" y="2147887"/>
                </a:lnTo>
                <a:lnTo>
                  <a:pt x="3042772" y="2147887"/>
                </a:lnTo>
                <a:lnTo>
                  <a:pt x="2678113" y="1585108"/>
                </a:lnTo>
                <a:lnTo>
                  <a:pt x="2686689" y="1540670"/>
                </a:lnTo>
                <a:lnTo>
                  <a:pt x="2694313" y="1501627"/>
                </a:lnTo>
                <a:lnTo>
                  <a:pt x="2701937" y="1466711"/>
                </a:lnTo>
                <a:lnTo>
                  <a:pt x="2708607" y="1436556"/>
                </a:lnTo>
                <a:lnTo>
                  <a:pt x="2715278" y="1409576"/>
                </a:lnTo>
                <a:lnTo>
                  <a:pt x="2720995" y="1385770"/>
                </a:lnTo>
                <a:lnTo>
                  <a:pt x="2727031" y="1364186"/>
                </a:lnTo>
                <a:lnTo>
                  <a:pt x="2732748" y="1344823"/>
                </a:lnTo>
                <a:lnTo>
                  <a:pt x="2743548" y="1309272"/>
                </a:lnTo>
                <a:lnTo>
                  <a:pt x="2754348" y="1274991"/>
                </a:lnTo>
                <a:lnTo>
                  <a:pt x="2759748" y="1256581"/>
                </a:lnTo>
                <a:lnTo>
                  <a:pt x="2765784" y="1237219"/>
                </a:lnTo>
                <a:lnTo>
                  <a:pt x="2771819" y="1215635"/>
                </a:lnTo>
                <a:lnTo>
                  <a:pt x="2778490" y="1191511"/>
                </a:lnTo>
                <a:lnTo>
                  <a:pt x="2779760" y="1187067"/>
                </a:lnTo>
                <a:lnTo>
                  <a:pt x="2784843" y="1174370"/>
                </a:lnTo>
                <a:lnTo>
                  <a:pt x="2792466" y="1155960"/>
                </a:lnTo>
                <a:lnTo>
                  <a:pt x="2797866" y="1144851"/>
                </a:lnTo>
                <a:lnTo>
                  <a:pt x="2803266" y="1132789"/>
                </a:lnTo>
                <a:lnTo>
                  <a:pt x="2809619" y="1119775"/>
                </a:lnTo>
                <a:lnTo>
                  <a:pt x="2816607" y="1106443"/>
                </a:lnTo>
                <a:lnTo>
                  <a:pt x="2824549" y="1092794"/>
                </a:lnTo>
                <a:lnTo>
                  <a:pt x="2833125" y="1078828"/>
                </a:lnTo>
                <a:lnTo>
                  <a:pt x="2842019" y="1065179"/>
                </a:lnTo>
                <a:lnTo>
                  <a:pt x="2851549" y="1051530"/>
                </a:lnTo>
                <a:lnTo>
                  <a:pt x="2862031" y="1038516"/>
                </a:lnTo>
                <a:lnTo>
                  <a:pt x="2867113" y="1032168"/>
                </a:lnTo>
                <a:lnTo>
                  <a:pt x="2872831" y="1025820"/>
                </a:lnTo>
                <a:lnTo>
                  <a:pt x="2873149" y="1025820"/>
                </a:lnTo>
                <a:lnTo>
                  <a:pt x="2873466" y="1025820"/>
                </a:lnTo>
                <a:lnTo>
                  <a:pt x="2873784" y="1028041"/>
                </a:lnTo>
                <a:lnTo>
                  <a:pt x="2873466" y="1032168"/>
                </a:lnTo>
                <a:lnTo>
                  <a:pt x="2873149" y="1037881"/>
                </a:lnTo>
                <a:lnTo>
                  <a:pt x="2870607" y="1054387"/>
                </a:lnTo>
                <a:lnTo>
                  <a:pt x="2866796" y="1076289"/>
                </a:lnTo>
                <a:lnTo>
                  <a:pt x="2856313" y="1132471"/>
                </a:lnTo>
                <a:lnTo>
                  <a:pt x="2843925" y="1197859"/>
                </a:lnTo>
                <a:lnTo>
                  <a:pt x="2819784" y="1318160"/>
                </a:lnTo>
                <a:lnTo>
                  <a:pt x="2815654" y="1340062"/>
                </a:lnTo>
                <a:lnTo>
                  <a:pt x="2812478" y="1355933"/>
                </a:lnTo>
                <a:lnTo>
                  <a:pt x="2811525" y="1365455"/>
                </a:lnTo>
                <a:lnTo>
                  <a:pt x="2811207" y="1366725"/>
                </a:lnTo>
                <a:lnTo>
                  <a:pt x="2811525" y="1367042"/>
                </a:lnTo>
                <a:lnTo>
                  <a:pt x="2811843" y="1366407"/>
                </a:lnTo>
                <a:lnTo>
                  <a:pt x="2828678" y="1332761"/>
                </a:lnTo>
                <a:lnTo>
                  <a:pt x="2846149" y="1298798"/>
                </a:lnTo>
                <a:lnTo>
                  <a:pt x="2864255" y="1265469"/>
                </a:lnTo>
                <a:lnTo>
                  <a:pt x="2882360" y="1232775"/>
                </a:lnTo>
                <a:lnTo>
                  <a:pt x="2901419" y="1200716"/>
                </a:lnTo>
                <a:lnTo>
                  <a:pt x="2920160" y="1169927"/>
                </a:lnTo>
                <a:lnTo>
                  <a:pt x="2938584" y="1140089"/>
                </a:lnTo>
                <a:lnTo>
                  <a:pt x="2957325" y="1112792"/>
                </a:lnTo>
                <a:lnTo>
                  <a:pt x="2974796" y="1086764"/>
                </a:lnTo>
                <a:lnTo>
                  <a:pt x="2991314" y="1062957"/>
                </a:lnTo>
                <a:lnTo>
                  <a:pt x="3007514" y="1041373"/>
                </a:lnTo>
                <a:lnTo>
                  <a:pt x="3022125" y="1022963"/>
                </a:lnTo>
                <a:lnTo>
                  <a:pt x="3035467" y="1006775"/>
                </a:lnTo>
                <a:lnTo>
                  <a:pt x="3041820" y="999791"/>
                </a:lnTo>
                <a:lnTo>
                  <a:pt x="3047537" y="993760"/>
                </a:lnTo>
                <a:lnTo>
                  <a:pt x="3052620" y="988682"/>
                </a:lnTo>
                <a:lnTo>
                  <a:pt x="3057384" y="984555"/>
                </a:lnTo>
                <a:lnTo>
                  <a:pt x="3062149" y="981381"/>
                </a:lnTo>
                <a:lnTo>
                  <a:pt x="3065643" y="978524"/>
                </a:lnTo>
                <a:lnTo>
                  <a:pt x="3079937" y="971224"/>
                </a:lnTo>
                <a:lnTo>
                  <a:pt x="3094549" y="964241"/>
                </a:lnTo>
                <a:lnTo>
                  <a:pt x="3109161" y="958210"/>
                </a:lnTo>
                <a:lnTo>
                  <a:pt x="3116784" y="955353"/>
                </a:lnTo>
                <a:lnTo>
                  <a:pt x="3124408" y="953131"/>
                </a:lnTo>
                <a:lnTo>
                  <a:pt x="3132031" y="950909"/>
                </a:lnTo>
                <a:lnTo>
                  <a:pt x="3139337" y="948687"/>
                </a:lnTo>
                <a:lnTo>
                  <a:pt x="3146961" y="946783"/>
                </a:lnTo>
                <a:lnTo>
                  <a:pt x="3154902" y="945196"/>
                </a:lnTo>
                <a:lnTo>
                  <a:pt x="3162208" y="943609"/>
                </a:lnTo>
                <a:lnTo>
                  <a:pt x="3170149" y="942974"/>
                </a:lnTo>
                <a:lnTo>
                  <a:pt x="3178090" y="942339"/>
                </a:lnTo>
                <a:lnTo>
                  <a:pt x="3185714" y="941387"/>
                </a:lnTo>
                <a:close/>
                <a:moveTo>
                  <a:pt x="176612" y="941387"/>
                </a:moveTo>
                <a:lnTo>
                  <a:pt x="184236" y="942339"/>
                </a:lnTo>
                <a:lnTo>
                  <a:pt x="192177" y="942974"/>
                </a:lnTo>
                <a:lnTo>
                  <a:pt x="200118" y="943609"/>
                </a:lnTo>
                <a:lnTo>
                  <a:pt x="207742" y="945196"/>
                </a:lnTo>
                <a:lnTo>
                  <a:pt x="215047" y="946783"/>
                </a:lnTo>
                <a:lnTo>
                  <a:pt x="222989" y="948687"/>
                </a:lnTo>
                <a:lnTo>
                  <a:pt x="230295" y="950909"/>
                </a:lnTo>
                <a:lnTo>
                  <a:pt x="238236" y="953131"/>
                </a:lnTo>
                <a:lnTo>
                  <a:pt x="245542" y="955353"/>
                </a:lnTo>
                <a:lnTo>
                  <a:pt x="253165" y="958210"/>
                </a:lnTo>
                <a:lnTo>
                  <a:pt x="268095" y="964241"/>
                </a:lnTo>
                <a:lnTo>
                  <a:pt x="282389" y="971224"/>
                </a:lnTo>
                <a:lnTo>
                  <a:pt x="296683" y="978524"/>
                </a:lnTo>
                <a:lnTo>
                  <a:pt x="300812" y="981381"/>
                </a:lnTo>
                <a:lnTo>
                  <a:pt x="304624" y="984555"/>
                </a:lnTo>
                <a:lnTo>
                  <a:pt x="309706" y="988682"/>
                </a:lnTo>
                <a:lnTo>
                  <a:pt x="314789" y="993760"/>
                </a:lnTo>
                <a:lnTo>
                  <a:pt x="320824" y="999791"/>
                </a:lnTo>
                <a:lnTo>
                  <a:pt x="326859" y="1006775"/>
                </a:lnTo>
                <a:lnTo>
                  <a:pt x="340201" y="1022963"/>
                </a:lnTo>
                <a:lnTo>
                  <a:pt x="354812" y="1041373"/>
                </a:lnTo>
                <a:lnTo>
                  <a:pt x="371012" y="1062957"/>
                </a:lnTo>
                <a:lnTo>
                  <a:pt x="387530" y="1086764"/>
                </a:lnTo>
                <a:lnTo>
                  <a:pt x="405636" y="1112792"/>
                </a:lnTo>
                <a:lnTo>
                  <a:pt x="423742" y="1140089"/>
                </a:lnTo>
                <a:lnTo>
                  <a:pt x="442166" y="1169927"/>
                </a:lnTo>
                <a:lnTo>
                  <a:pt x="460907" y="1200716"/>
                </a:lnTo>
                <a:lnTo>
                  <a:pt x="479966" y="1232775"/>
                </a:lnTo>
                <a:lnTo>
                  <a:pt x="498389" y="1265469"/>
                </a:lnTo>
                <a:lnTo>
                  <a:pt x="516177" y="1298798"/>
                </a:lnTo>
                <a:lnTo>
                  <a:pt x="533966" y="1332761"/>
                </a:lnTo>
                <a:lnTo>
                  <a:pt x="550801" y="1366407"/>
                </a:lnTo>
                <a:lnTo>
                  <a:pt x="550801" y="1367042"/>
                </a:lnTo>
                <a:lnTo>
                  <a:pt x="551119" y="1366725"/>
                </a:lnTo>
                <a:lnTo>
                  <a:pt x="551119" y="1365455"/>
                </a:lnTo>
                <a:lnTo>
                  <a:pt x="549848" y="1355933"/>
                </a:lnTo>
                <a:lnTo>
                  <a:pt x="546672" y="1340062"/>
                </a:lnTo>
                <a:lnTo>
                  <a:pt x="542542" y="1318160"/>
                </a:lnTo>
                <a:lnTo>
                  <a:pt x="519036" y="1197859"/>
                </a:lnTo>
                <a:lnTo>
                  <a:pt x="506013" y="1132471"/>
                </a:lnTo>
                <a:lnTo>
                  <a:pt x="495530" y="1076289"/>
                </a:lnTo>
                <a:lnTo>
                  <a:pt x="491719" y="1054387"/>
                </a:lnTo>
                <a:lnTo>
                  <a:pt x="489495" y="1037881"/>
                </a:lnTo>
                <a:lnTo>
                  <a:pt x="488860" y="1032168"/>
                </a:lnTo>
                <a:lnTo>
                  <a:pt x="488542" y="1028041"/>
                </a:lnTo>
                <a:lnTo>
                  <a:pt x="488860" y="1025820"/>
                </a:lnTo>
                <a:lnTo>
                  <a:pt x="489177" y="1025820"/>
                </a:lnTo>
                <a:lnTo>
                  <a:pt x="489495" y="1025820"/>
                </a:lnTo>
                <a:lnTo>
                  <a:pt x="495213" y="1032168"/>
                </a:lnTo>
                <a:lnTo>
                  <a:pt x="500295" y="1038516"/>
                </a:lnTo>
                <a:lnTo>
                  <a:pt x="510777" y="1051530"/>
                </a:lnTo>
                <a:lnTo>
                  <a:pt x="520307" y="1065179"/>
                </a:lnTo>
                <a:lnTo>
                  <a:pt x="529201" y="1078828"/>
                </a:lnTo>
                <a:lnTo>
                  <a:pt x="537777" y="1092794"/>
                </a:lnTo>
                <a:lnTo>
                  <a:pt x="545719" y="1106443"/>
                </a:lnTo>
                <a:lnTo>
                  <a:pt x="552707" y="1119775"/>
                </a:lnTo>
                <a:lnTo>
                  <a:pt x="559060" y="1132789"/>
                </a:lnTo>
                <a:lnTo>
                  <a:pt x="565095" y="1144851"/>
                </a:lnTo>
                <a:lnTo>
                  <a:pt x="569860" y="1155960"/>
                </a:lnTo>
                <a:lnTo>
                  <a:pt x="577483" y="1174370"/>
                </a:lnTo>
                <a:lnTo>
                  <a:pt x="582566" y="1187067"/>
                </a:lnTo>
                <a:lnTo>
                  <a:pt x="584154" y="1191511"/>
                </a:lnTo>
                <a:lnTo>
                  <a:pt x="590507" y="1215635"/>
                </a:lnTo>
                <a:lnTo>
                  <a:pt x="596542" y="1237219"/>
                </a:lnTo>
                <a:lnTo>
                  <a:pt x="602578" y="1256581"/>
                </a:lnTo>
                <a:lnTo>
                  <a:pt x="607978" y="1274991"/>
                </a:lnTo>
                <a:lnTo>
                  <a:pt x="618778" y="1309272"/>
                </a:lnTo>
                <a:lnTo>
                  <a:pt x="629895" y="1344823"/>
                </a:lnTo>
                <a:lnTo>
                  <a:pt x="635613" y="1364186"/>
                </a:lnTo>
                <a:lnTo>
                  <a:pt x="641013" y="1385770"/>
                </a:lnTo>
                <a:lnTo>
                  <a:pt x="647366" y="1409576"/>
                </a:lnTo>
                <a:lnTo>
                  <a:pt x="653719" y="1436556"/>
                </a:lnTo>
                <a:lnTo>
                  <a:pt x="660389" y="1466711"/>
                </a:lnTo>
                <a:lnTo>
                  <a:pt x="668013" y="1501627"/>
                </a:lnTo>
                <a:lnTo>
                  <a:pt x="675636" y="1540670"/>
                </a:lnTo>
                <a:lnTo>
                  <a:pt x="684213" y="1585108"/>
                </a:lnTo>
                <a:lnTo>
                  <a:pt x="319871" y="2147887"/>
                </a:lnTo>
                <a:lnTo>
                  <a:pt x="0" y="2147887"/>
                </a:lnTo>
                <a:lnTo>
                  <a:pt x="318" y="1978387"/>
                </a:lnTo>
                <a:lnTo>
                  <a:pt x="953" y="1828884"/>
                </a:lnTo>
                <a:lnTo>
                  <a:pt x="2541" y="1696204"/>
                </a:lnTo>
                <a:lnTo>
                  <a:pt x="4447" y="1578442"/>
                </a:lnTo>
                <a:lnTo>
                  <a:pt x="6671" y="1472425"/>
                </a:lnTo>
                <a:lnTo>
                  <a:pt x="8894" y="1374343"/>
                </a:lnTo>
                <a:lnTo>
                  <a:pt x="11753" y="1282609"/>
                </a:lnTo>
                <a:lnTo>
                  <a:pt x="14612" y="1193415"/>
                </a:lnTo>
                <a:lnTo>
                  <a:pt x="17153" y="1179767"/>
                </a:lnTo>
                <a:lnTo>
                  <a:pt x="19694" y="1166118"/>
                </a:lnTo>
                <a:lnTo>
                  <a:pt x="23188" y="1153104"/>
                </a:lnTo>
                <a:lnTo>
                  <a:pt x="26365" y="1140724"/>
                </a:lnTo>
                <a:lnTo>
                  <a:pt x="29859" y="1128662"/>
                </a:lnTo>
                <a:lnTo>
                  <a:pt x="33671" y="1116918"/>
                </a:lnTo>
                <a:lnTo>
                  <a:pt x="37800" y="1105808"/>
                </a:lnTo>
                <a:lnTo>
                  <a:pt x="42247" y="1094699"/>
                </a:lnTo>
                <a:lnTo>
                  <a:pt x="46694" y="1084224"/>
                </a:lnTo>
                <a:lnTo>
                  <a:pt x="51777" y="1074067"/>
                </a:lnTo>
                <a:lnTo>
                  <a:pt x="56541" y="1064544"/>
                </a:lnTo>
                <a:lnTo>
                  <a:pt x="61624" y="1054704"/>
                </a:lnTo>
                <a:lnTo>
                  <a:pt x="67024" y="1045817"/>
                </a:lnTo>
                <a:lnTo>
                  <a:pt x="72424" y="1037247"/>
                </a:lnTo>
                <a:lnTo>
                  <a:pt x="78141" y="1029311"/>
                </a:lnTo>
                <a:lnTo>
                  <a:pt x="83541" y="1021376"/>
                </a:lnTo>
                <a:lnTo>
                  <a:pt x="89259" y="1014075"/>
                </a:lnTo>
                <a:lnTo>
                  <a:pt x="95294" y="1006457"/>
                </a:lnTo>
                <a:lnTo>
                  <a:pt x="101012" y="999791"/>
                </a:lnTo>
                <a:lnTo>
                  <a:pt x="107047" y="993443"/>
                </a:lnTo>
                <a:lnTo>
                  <a:pt x="113083" y="987095"/>
                </a:lnTo>
                <a:lnTo>
                  <a:pt x="118800" y="981699"/>
                </a:lnTo>
                <a:lnTo>
                  <a:pt x="124836" y="975985"/>
                </a:lnTo>
                <a:lnTo>
                  <a:pt x="130871" y="970906"/>
                </a:lnTo>
                <a:lnTo>
                  <a:pt x="136906" y="966145"/>
                </a:lnTo>
                <a:lnTo>
                  <a:pt x="142624" y="962019"/>
                </a:lnTo>
                <a:lnTo>
                  <a:pt x="148659" y="957575"/>
                </a:lnTo>
                <a:lnTo>
                  <a:pt x="154694" y="953766"/>
                </a:lnTo>
                <a:lnTo>
                  <a:pt x="165812" y="947100"/>
                </a:lnTo>
                <a:lnTo>
                  <a:pt x="176612" y="941387"/>
                </a:lnTo>
                <a:close/>
                <a:moveTo>
                  <a:pt x="1531981" y="658812"/>
                </a:moveTo>
                <a:lnTo>
                  <a:pt x="1531981" y="659130"/>
                </a:lnTo>
                <a:lnTo>
                  <a:pt x="1532299" y="658812"/>
                </a:lnTo>
                <a:lnTo>
                  <a:pt x="1532934" y="669616"/>
                </a:lnTo>
                <a:lnTo>
                  <a:pt x="1534523" y="682009"/>
                </a:lnTo>
                <a:lnTo>
                  <a:pt x="1536430" y="695673"/>
                </a:lnTo>
                <a:lnTo>
                  <a:pt x="1538654" y="711244"/>
                </a:lnTo>
                <a:lnTo>
                  <a:pt x="1541514" y="728085"/>
                </a:lnTo>
                <a:lnTo>
                  <a:pt x="1545327" y="746198"/>
                </a:lnTo>
                <a:lnTo>
                  <a:pt x="1549458" y="765900"/>
                </a:lnTo>
                <a:lnTo>
                  <a:pt x="1554543" y="786873"/>
                </a:lnTo>
                <a:lnTo>
                  <a:pt x="1560263" y="808799"/>
                </a:lnTo>
                <a:lnTo>
                  <a:pt x="1566936" y="831678"/>
                </a:lnTo>
                <a:lnTo>
                  <a:pt x="1574562" y="855828"/>
                </a:lnTo>
                <a:lnTo>
                  <a:pt x="1583142" y="881250"/>
                </a:lnTo>
                <a:lnTo>
                  <a:pt x="1592993" y="907307"/>
                </a:lnTo>
                <a:lnTo>
                  <a:pt x="1604115" y="934000"/>
                </a:lnTo>
                <a:lnTo>
                  <a:pt x="1615872" y="961963"/>
                </a:lnTo>
                <a:lnTo>
                  <a:pt x="1629218" y="990245"/>
                </a:lnTo>
                <a:lnTo>
                  <a:pt x="1633667" y="953066"/>
                </a:lnTo>
                <a:lnTo>
                  <a:pt x="1638752" y="917476"/>
                </a:lnTo>
                <a:lnTo>
                  <a:pt x="1643518" y="884745"/>
                </a:lnTo>
                <a:lnTo>
                  <a:pt x="1648285" y="855193"/>
                </a:lnTo>
                <a:lnTo>
                  <a:pt x="1652733" y="830089"/>
                </a:lnTo>
                <a:lnTo>
                  <a:pt x="1656547" y="809752"/>
                </a:lnTo>
                <a:lnTo>
                  <a:pt x="1660678" y="788779"/>
                </a:lnTo>
                <a:lnTo>
                  <a:pt x="1633350" y="725225"/>
                </a:lnTo>
                <a:lnTo>
                  <a:pt x="1677202" y="683280"/>
                </a:lnTo>
                <a:lnTo>
                  <a:pt x="1708661" y="683280"/>
                </a:lnTo>
                <a:lnTo>
                  <a:pt x="1752831" y="725225"/>
                </a:lnTo>
                <a:lnTo>
                  <a:pt x="1725503" y="788779"/>
                </a:lnTo>
                <a:lnTo>
                  <a:pt x="1729634" y="809752"/>
                </a:lnTo>
                <a:lnTo>
                  <a:pt x="1737578" y="855193"/>
                </a:lnTo>
                <a:lnTo>
                  <a:pt x="1742344" y="884745"/>
                </a:lnTo>
                <a:lnTo>
                  <a:pt x="1747111" y="917476"/>
                </a:lnTo>
                <a:lnTo>
                  <a:pt x="1752513" y="953066"/>
                </a:lnTo>
                <a:lnTo>
                  <a:pt x="1756962" y="990245"/>
                </a:lnTo>
                <a:lnTo>
                  <a:pt x="1770308" y="961963"/>
                </a:lnTo>
                <a:lnTo>
                  <a:pt x="1782066" y="934000"/>
                </a:lnTo>
                <a:lnTo>
                  <a:pt x="1792870" y="907307"/>
                </a:lnTo>
                <a:lnTo>
                  <a:pt x="1802720" y="881250"/>
                </a:lnTo>
                <a:lnTo>
                  <a:pt x="1811618" y="855828"/>
                </a:lnTo>
                <a:lnTo>
                  <a:pt x="1818927" y="831678"/>
                </a:lnTo>
                <a:lnTo>
                  <a:pt x="1825600" y="808799"/>
                </a:lnTo>
                <a:lnTo>
                  <a:pt x="1831638" y="786873"/>
                </a:lnTo>
                <a:lnTo>
                  <a:pt x="1836404" y="765900"/>
                </a:lnTo>
                <a:lnTo>
                  <a:pt x="1840853" y="746198"/>
                </a:lnTo>
                <a:lnTo>
                  <a:pt x="1844348" y="728085"/>
                </a:lnTo>
                <a:lnTo>
                  <a:pt x="1847208" y="711244"/>
                </a:lnTo>
                <a:lnTo>
                  <a:pt x="1849750" y="695673"/>
                </a:lnTo>
                <a:lnTo>
                  <a:pt x="1851657" y="682009"/>
                </a:lnTo>
                <a:lnTo>
                  <a:pt x="1852928" y="669616"/>
                </a:lnTo>
                <a:lnTo>
                  <a:pt x="1853881" y="658812"/>
                </a:lnTo>
                <a:lnTo>
                  <a:pt x="1854199" y="659130"/>
                </a:lnTo>
                <a:lnTo>
                  <a:pt x="1854199" y="658812"/>
                </a:lnTo>
                <a:lnTo>
                  <a:pt x="1871359" y="662943"/>
                </a:lnTo>
                <a:lnTo>
                  <a:pt x="1889154" y="667392"/>
                </a:lnTo>
                <a:lnTo>
                  <a:pt x="1908220" y="673111"/>
                </a:lnTo>
                <a:lnTo>
                  <a:pt x="1927922" y="679467"/>
                </a:lnTo>
                <a:lnTo>
                  <a:pt x="1946988" y="684869"/>
                </a:lnTo>
                <a:lnTo>
                  <a:pt x="1964465" y="690271"/>
                </a:lnTo>
                <a:lnTo>
                  <a:pt x="1980354" y="695355"/>
                </a:lnTo>
                <a:lnTo>
                  <a:pt x="1994971" y="700122"/>
                </a:lnTo>
                <a:lnTo>
                  <a:pt x="2008000" y="704888"/>
                </a:lnTo>
                <a:lnTo>
                  <a:pt x="2019757" y="709337"/>
                </a:lnTo>
                <a:lnTo>
                  <a:pt x="2030243" y="713786"/>
                </a:lnTo>
                <a:lnTo>
                  <a:pt x="2039459" y="717917"/>
                </a:lnTo>
                <a:lnTo>
                  <a:pt x="2047721" y="722048"/>
                </a:lnTo>
                <a:lnTo>
                  <a:pt x="2054712" y="725861"/>
                </a:lnTo>
                <a:lnTo>
                  <a:pt x="2060749" y="729674"/>
                </a:lnTo>
                <a:lnTo>
                  <a:pt x="2065834" y="733170"/>
                </a:lnTo>
                <a:lnTo>
                  <a:pt x="2070282" y="736665"/>
                </a:lnTo>
                <a:lnTo>
                  <a:pt x="2073778" y="739843"/>
                </a:lnTo>
                <a:lnTo>
                  <a:pt x="2076638" y="743021"/>
                </a:lnTo>
                <a:lnTo>
                  <a:pt x="2078862" y="746198"/>
                </a:lnTo>
                <a:lnTo>
                  <a:pt x="2084264" y="751600"/>
                </a:lnTo>
                <a:lnTo>
                  <a:pt x="2089348" y="757002"/>
                </a:lnTo>
                <a:lnTo>
                  <a:pt x="2093797" y="763040"/>
                </a:lnTo>
                <a:lnTo>
                  <a:pt x="2097928" y="769395"/>
                </a:lnTo>
                <a:lnTo>
                  <a:pt x="2100788" y="774480"/>
                </a:lnTo>
                <a:lnTo>
                  <a:pt x="2109368" y="788779"/>
                </a:lnTo>
                <a:lnTo>
                  <a:pt x="2139238" y="838033"/>
                </a:lnTo>
                <a:lnTo>
                  <a:pt x="2158940" y="870446"/>
                </a:lnTo>
                <a:lnTo>
                  <a:pt x="2180866" y="905400"/>
                </a:lnTo>
                <a:lnTo>
                  <a:pt x="2203428" y="941626"/>
                </a:lnTo>
                <a:lnTo>
                  <a:pt x="2226942" y="977216"/>
                </a:lnTo>
                <a:lnTo>
                  <a:pt x="2242196" y="999778"/>
                </a:lnTo>
                <a:lnTo>
                  <a:pt x="2256495" y="1021068"/>
                </a:lnTo>
                <a:lnTo>
                  <a:pt x="2280963" y="997553"/>
                </a:lnTo>
                <a:lnTo>
                  <a:pt x="2305749" y="972450"/>
                </a:lnTo>
                <a:lnTo>
                  <a:pt x="2326086" y="951159"/>
                </a:lnTo>
                <a:lnTo>
                  <a:pt x="2345470" y="930186"/>
                </a:lnTo>
                <a:lnTo>
                  <a:pt x="2380107" y="892372"/>
                </a:lnTo>
                <a:lnTo>
                  <a:pt x="2405529" y="864090"/>
                </a:lnTo>
                <a:lnTo>
                  <a:pt x="2417286" y="850109"/>
                </a:lnTo>
                <a:lnTo>
                  <a:pt x="2417922" y="849791"/>
                </a:lnTo>
                <a:lnTo>
                  <a:pt x="2421735" y="845660"/>
                </a:lnTo>
                <a:lnTo>
                  <a:pt x="2425548" y="841847"/>
                </a:lnTo>
                <a:lnTo>
                  <a:pt x="2429679" y="838033"/>
                </a:lnTo>
                <a:lnTo>
                  <a:pt x="2433493" y="834856"/>
                </a:lnTo>
                <a:lnTo>
                  <a:pt x="2437941" y="831678"/>
                </a:lnTo>
                <a:lnTo>
                  <a:pt x="2442072" y="828818"/>
                </a:lnTo>
                <a:lnTo>
                  <a:pt x="2446521" y="826276"/>
                </a:lnTo>
                <a:lnTo>
                  <a:pt x="2451605" y="823734"/>
                </a:lnTo>
                <a:lnTo>
                  <a:pt x="2456054" y="821509"/>
                </a:lnTo>
                <a:lnTo>
                  <a:pt x="2460821" y="819603"/>
                </a:lnTo>
                <a:lnTo>
                  <a:pt x="2465587" y="818014"/>
                </a:lnTo>
                <a:lnTo>
                  <a:pt x="2470672" y="816425"/>
                </a:lnTo>
                <a:lnTo>
                  <a:pt x="2475756" y="815154"/>
                </a:lnTo>
                <a:lnTo>
                  <a:pt x="2480522" y="814201"/>
                </a:lnTo>
                <a:lnTo>
                  <a:pt x="2485607" y="813565"/>
                </a:lnTo>
                <a:lnTo>
                  <a:pt x="2491009" y="812930"/>
                </a:lnTo>
                <a:lnTo>
                  <a:pt x="2495775" y="812930"/>
                </a:lnTo>
                <a:lnTo>
                  <a:pt x="2500860" y="812930"/>
                </a:lnTo>
                <a:lnTo>
                  <a:pt x="2506262" y="812930"/>
                </a:lnTo>
                <a:lnTo>
                  <a:pt x="2511346" y="813565"/>
                </a:lnTo>
                <a:lnTo>
                  <a:pt x="2516113" y="814201"/>
                </a:lnTo>
                <a:lnTo>
                  <a:pt x="2521515" y="815154"/>
                </a:lnTo>
                <a:lnTo>
                  <a:pt x="2526281" y="816425"/>
                </a:lnTo>
                <a:lnTo>
                  <a:pt x="2531366" y="817696"/>
                </a:lnTo>
                <a:lnTo>
                  <a:pt x="2536132" y="819603"/>
                </a:lnTo>
                <a:lnTo>
                  <a:pt x="2541216" y="821509"/>
                </a:lnTo>
                <a:lnTo>
                  <a:pt x="2545983" y="823734"/>
                </a:lnTo>
                <a:lnTo>
                  <a:pt x="2550432" y="826276"/>
                </a:lnTo>
                <a:lnTo>
                  <a:pt x="2555198" y="828818"/>
                </a:lnTo>
                <a:lnTo>
                  <a:pt x="2559647" y="831678"/>
                </a:lnTo>
                <a:lnTo>
                  <a:pt x="2563778" y="835174"/>
                </a:lnTo>
                <a:lnTo>
                  <a:pt x="2568227" y="838351"/>
                </a:lnTo>
                <a:lnTo>
                  <a:pt x="2572358" y="842164"/>
                </a:lnTo>
                <a:lnTo>
                  <a:pt x="2576171" y="845978"/>
                </a:lnTo>
                <a:lnTo>
                  <a:pt x="2579666" y="850109"/>
                </a:lnTo>
                <a:lnTo>
                  <a:pt x="2583162" y="854240"/>
                </a:lnTo>
                <a:lnTo>
                  <a:pt x="2586022" y="858688"/>
                </a:lnTo>
                <a:lnTo>
                  <a:pt x="2589200" y="863137"/>
                </a:lnTo>
                <a:lnTo>
                  <a:pt x="2591742" y="867586"/>
                </a:lnTo>
                <a:lnTo>
                  <a:pt x="2593966" y="872035"/>
                </a:lnTo>
                <a:lnTo>
                  <a:pt x="2596190" y="876801"/>
                </a:lnTo>
                <a:lnTo>
                  <a:pt x="2598097" y="881250"/>
                </a:lnTo>
                <a:lnTo>
                  <a:pt x="2600004" y="886334"/>
                </a:lnTo>
                <a:lnTo>
                  <a:pt x="2601275" y="891419"/>
                </a:lnTo>
                <a:lnTo>
                  <a:pt x="2602546" y="896185"/>
                </a:lnTo>
                <a:lnTo>
                  <a:pt x="2603499" y="901269"/>
                </a:lnTo>
                <a:lnTo>
                  <a:pt x="2604452" y="906036"/>
                </a:lnTo>
                <a:lnTo>
                  <a:pt x="2604770" y="911438"/>
                </a:lnTo>
                <a:lnTo>
                  <a:pt x="2605088" y="916522"/>
                </a:lnTo>
                <a:lnTo>
                  <a:pt x="2605088" y="921289"/>
                </a:lnTo>
                <a:lnTo>
                  <a:pt x="2604770" y="926691"/>
                </a:lnTo>
                <a:lnTo>
                  <a:pt x="2604452" y="931775"/>
                </a:lnTo>
                <a:lnTo>
                  <a:pt x="2603499" y="936542"/>
                </a:lnTo>
                <a:lnTo>
                  <a:pt x="2602546" y="941944"/>
                </a:lnTo>
                <a:lnTo>
                  <a:pt x="2601275" y="947028"/>
                </a:lnTo>
                <a:lnTo>
                  <a:pt x="2600004" y="951795"/>
                </a:lnTo>
                <a:lnTo>
                  <a:pt x="2598415" y="956879"/>
                </a:lnTo>
                <a:lnTo>
                  <a:pt x="2596190" y="961646"/>
                </a:lnTo>
                <a:lnTo>
                  <a:pt x="2593966" y="966412"/>
                </a:lnTo>
                <a:lnTo>
                  <a:pt x="2591742" y="970861"/>
                </a:lnTo>
                <a:lnTo>
                  <a:pt x="2588564" y="975627"/>
                </a:lnTo>
                <a:lnTo>
                  <a:pt x="2585704" y="980076"/>
                </a:lnTo>
                <a:lnTo>
                  <a:pt x="2582844" y="984207"/>
                </a:lnTo>
                <a:lnTo>
                  <a:pt x="2579349" y="988656"/>
                </a:lnTo>
                <a:lnTo>
                  <a:pt x="2566638" y="1003273"/>
                </a:lnTo>
                <a:lnTo>
                  <a:pt x="2534543" y="1039181"/>
                </a:lnTo>
                <a:lnTo>
                  <a:pt x="2512935" y="1063014"/>
                </a:lnTo>
                <a:lnTo>
                  <a:pt x="2488784" y="1089071"/>
                </a:lnTo>
                <a:lnTo>
                  <a:pt x="2463045" y="1116399"/>
                </a:lnTo>
                <a:lnTo>
                  <a:pt x="2436352" y="1143409"/>
                </a:lnTo>
                <a:lnTo>
                  <a:pt x="2417922" y="1161204"/>
                </a:lnTo>
                <a:lnTo>
                  <a:pt x="2400127" y="1178682"/>
                </a:lnTo>
                <a:lnTo>
                  <a:pt x="2382332" y="1195206"/>
                </a:lnTo>
                <a:lnTo>
                  <a:pt x="2364537" y="1210776"/>
                </a:lnTo>
                <a:lnTo>
                  <a:pt x="2354050" y="1219038"/>
                </a:lnTo>
                <a:lnTo>
                  <a:pt x="2343882" y="1226983"/>
                </a:lnTo>
                <a:lnTo>
                  <a:pt x="2333395" y="1234927"/>
                </a:lnTo>
                <a:lnTo>
                  <a:pt x="2322591" y="1241918"/>
                </a:lnTo>
                <a:lnTo>
                  <a:pt x="2316236" y="1246049"/>
                </a:lnTo>
                <a:lnTo>
                  <a:pt x="2309562" y="1249862"/>
                </a:lnTo>
                <a:lnTo>
                  <a:pt x="2301936" y="1253357"/>
                </a:lnTo>
                <a:lnTo>
                  <a:pt x="2294310" y="1257171"/>
                </a:lnTo>
                <a:lnTo>
                  <a:pt x="2284141" y="1260984"/>
                </a:lnTo>
                <a:lnTo>
                  <a:pt x="2279057" y="1262891"/>
                </a:lnTo>
                <a:lnTo>
                  <a:pt x="2272701" y="1264797"/>
                </a:lnTo>
                <a:lnTo>
                  <a:pt x="2266346" y="1266068"/>
                </a:lnTo>
                <a:lnTo>
                  <a:pt x="2258720" y="1267339"/>
                </a:lnTo>
                <a:lnTo>
                  <a:pt x="2250775" y="1267975"/>
                </a:lnTo>
                <a:lnTo>
                  <a:pt x="2241242" y="1268610"/>
                </a:lnTo>
                <a:lnTo>
                  <a:pt x="2233934" y="1268293"/>
                </a:lnTo>
                <a:lnTo>
                  <a:pt x="2226307" y="1267657"/>
                </a:lnTo>
                <a:lnTo>
                  <a:pt x="2217727" y="1266068"/>
                </a:lnTo>
                <a:lnTo>
                  <a:pt x="2209148" y="1263844"/>
                </a:lnTo>
                <a:lnTo>
                  <a:pt x="2198979" y="1260666"/>
                </a:lnTo>
                <a:lnTo>
                  <a:pt x="2190717" y="1257171"/>
                </a:lnTo>
                <a:lnTo>
                  <a:pt x="2184044" y="1253357"/>
                </a:lnTo>
                <a:lnTo>
                  <a:pt x="2178324" y="1250180"/>
                </a:lnTo>
                <a:lnTo>
                  <a:pt x="2172922" y="1246684"/>
                </a:lnTo>
                <a:lnTo>
                  <a:pt x="2168473" y="1243824"/>
                </a:lnTo>
                <a:lnTo>
                  <a:pt x="2160846" y="1237787"/>
                </a:lnTo>
                <a:lnTo>
                  <a:pt x="2154491" y="1232067"/>
                </a:lnTo>
                <a:lnTo>
                  <a:pt x="2148454" y="1226347"/>
                </a:lnTo>
                <a:lnTo>
                  <a:pt x="2137967" y="1215225"/>
                </a:lnTo>
                <a:lnTo>
                  <a:pt x="2128116" y="1204103"/>
                </a:lnTo>
                <a:lnTo>
                  <a:pt x="2118265" y="1192028"/>
                </a:lnTo>
                <a:lnTo>
                  <a:pt x="2109050" y="1179953"/>
                </a:lnTo>
                <a:lnTo>
                  <a:pt x="2098882" y="1166924"/>
                </a:lnTo>
                <a:lnTo>
                  <a:pt x="2078862" y="1138961"/>
                </a:lnTo>
                <a:lnTo>
                  <a:pt x="2058525" y="1108773"/>
                </a:lnTo>
                <a:lnTo>
                  <a:pt x="2037552" y="1077313"/>
                </a:lnTo>
                <a:lnTo>
                  <a:pt x="2017215" y="1045219"/>
                </a:lnTo>
                <a:lnTo>
                  <a:pt x="2012766" y="1038546"/>
                </a:lnTo>
                <a:lnTo>
                  <a:pt x="2012766" y="1409700"/>
                </a:lnTo>
                <a:lnTo>
                  <a:pt x="1373096" y="1409700"/>
                </a:lnTo>
                <a:lnTo>
                  <a:pt x="1373096" y="1002002"/>
                </a:lnTo>
                <a:lnTo>
                  <a:pt x="1372779" y="1002002"/>
                </a:lnTo>
                <a:lnTo>
                  <a:pt x="1371190" y="1003591"/>
                </a:lnTo>
                <a:lnTo>
                  <a:pt x="1369283" y="1005815"/>
                </a:lnTo>
                <a:lnTo>
                  <a:pt x="1367694" y="1009311"/>
                </a:lnTo>
                <a:lnTo>
                  <a:pt x="1365470" y="1013124"/>
                </a:lnTo>
                <a:lnTo>
                  <a:pt x="1363246" y="1018526"/>
                </a:lnTo>
                <a:lnTo>
                  <a:pt x="1361339" y="1024882"/>
                </a:lnTo>
                <a:lnTo>
                  <a:pt x="1356572" y="1039181"/>
                </a:lnTo>
                <a:lnTo>
                  <a:pt x="1351806" y="1056658"/>
                </a:lnTo>
                <a:lnTo>
                  <a:pt x="1347039" y="1077313"/>
                </a:lnTo>
                <a:lnTo>
                  <a:pt x="1342273" y="1099557"/>
                </a:lnTo>
                <a:lnTo>
                  <a:pt x="1337506" y="1124025"/>
                </a:lnTo>
                <a:lnTo>
                  <a:pt x="1332740" y="1149765"/>
                </a:lnTo>
                <a:lnTo>
                  <a:pt x="1328291" y="1176775"/>
                </a:lnTo>
                <a:lnTo>
                  <a:pt x="1324160" y="1204421"/>
                </a:lnTo>
                <a:lnTo>
                  <a:pt x="1320029" y="1232702"/>
                </a:lnTo>
                <a:lnTo>
                  <a:pt x="1316534" y="1260984"/>
                </a:lnTo>
                <a:lnTo>
                  <a:pt x="1313674" y="1288948"/>
                </a:lnTo>
                <a:lnTo>
                  <a:pt x="1311449" y="1316276"/>
                </a:lnTo>
                <a:lnTo>
                  <a:pt x="1309543" y="1342333"/>
                </a:lnTo>
                <a:lnTo>
                  <a:pt x="1308589" y="1375699"/>
                </a:lnTo>
                <a:lnTo>
                  <a:pt x="1307636" y="1409700"/>
                </a:lnTo>
                <a:lnTo>
                  <a:pt x="1106488" y="1409700"/>
                </a:lnTo>
                <a:lnTo>
                  <a:pt x="1106488" y="1388409"/>
                </a:lnTo>
                <a:lnTo>
                  <a:pt x="1106488" y="1368072"/>
                </a:lnTo>
                <a:lnTo>
                  <a:pt x="1107441" y="1348688"/>
                </a:lnTo>
                <a:lnTo>
                  <a:pt x="1108077" y="1330893"/>
                </a:lnTo>
                <a:lnTo>
                  <a:pt x="1111255" y="1293396"/>
                </a:lnTo>
                <a:lnTo>
                  <a:pt x="1114750" y="1257171"/>
                </a:lnTo>
                <a:lnTo>
                  <a:pt x="1118563" y="1222534"/>
                </a:lnTo>
                <a:lnTo>
                  <a:pt x="1122694" y="1189486"/>
                </a:lnTo>
                <a:lnTo>
                  <a:pt x="1127143" y="1158345"/>
                </a:lnTo>
                <a:lnTo>
                  <a:pt x="1131592" y="1128156"/>
                </a:lnTo>
                <a:lnTo>
                  <a:pt x="1136358" y="1099875"/>
                </a:lnTo>
                <a:lnTo>
                  <a:pt x="1141125" y="1072865"/>
                </a:lnTo>
                <a:lnTo>
                  <a:pt x="1146209" y="1047125"/>
                </a:lnTo>
                <a:lnTo>
                  <a:pt x="1151929" y="1022975"/>
                </a:lnTo>
                <a:lnTo>
                  <a:pt x="1157013" y="999778"/>
                </a:lnTo>
                <a:lnTo>
                  <a:pt x="1162733" y="978170"/>
                </a:lnTo>
                <a:lnTo>
                  <a:pt x="1168135" y="957832"/>
                </a:lnTo>
                <a:lnTo>
                  <a:pt x="1174173" y="938448"/>
                </a:lnTo>
                <a:lnTo>
                  <a:pt x="1179893" y="920653"/>
                </a:lnTo>
                <a:lnTo>
                  <a:pt x="1185295" y="903812"/>
                </a:lnTo>
                <a:lnTo>
                  <a:pt x="1191332" y="887923"/>
                </a:lnTo>
                <a:lnTo>
                  <a:pt x="1197052" y="873306"/>
                </a:lnTo>
                <a:lnTo>
                  <a:pt x="1202454" y="859959"/>
                </a:lnTo>
                <a:lnTo>
                  <a:pt x="1208174" y="847567"/>
                </a:lnTo>
                <a:lnTo>
                  <a:pt x="1213258" y="835809"/>
                </a:lnTo>
                <a:lnTo>
                  <a:pt x="1218343" y="825005"/>
                </a:lnTo>
                <a:lnTo>
                  <a:pt x="1223745" y="815472"/>
                </a:lnTo>
                <a:lnTo>
                  <a:pt x="1228511" y="806892"/>
                </a:lnTo>
                <a:lnTo>
                  <a:pt x="1233278" y="798948"/>
                </a:lnTo>
                <a:lnTo>
                  <a:pt x="1237727" y="791957"/>
                </a:lnTo>
                <a:lnTo>
                  <a:pt x="1245989" y="780199"/>
                </a:lnTo>
                <a:lnTo>
                  <a:pt x="1252980" y="771302"/>
                </a:lnTo>
                <a:lnTo>
                  <a:pt x="1258700" y="764947"/>
                </a:lnTo>
                <a:lnTo>
                  <a:pt x="1269186" y="759545"/>
                </a:lnTo>
                <a:lnTo>
                  <a:pt x="1280308" y="754142"/>
                </a:lnTo>
                <a:lnTo>
                  <a:pt x="1292383" y="748105"/>
                </a:lnTo>
                <a:lnTo>
                  <a:pt x="1304776" y="742703"/>
                </a:lnTo>
                <a:lnTo>
                  <a:pt x="1331469" y="731263"/>
                </a:lnTo>
                <a:lnTo>
                  <a:pt x="1359750" y="720141"/>
                </a:lnTo>
                <a:lnTo>
                  <a:pt x="1388349" y="709973"/>
                </a:lnTo>
                <a:lnTo>
                  <a:pt x="1416949" y="699486"/>
                </a:lnTo>
                <a:lnTo>
                  <a:pt x="1444595" y="690271"/>
                </a:lnTo>
                <a:lnTo>
                  <a:pt x="1470652" y="681691"/>
                </a:lnTo>
                <a:lnTo>
                  <a:pt x="1477325" y="677878"/>
                </a:lnTo>
                <a:lnTo>
                  <a:pt x="1484316" y="674065"/>
                </a:lnTo>
                <a:lnTo>
                  <a:pt x="1491624" y="671205"/>
                </a:lnTo>
                <a:lnTo>
                  <a:pt x="1499569" y="668027"/>
                </a:lnTo>
                <a:lnTo>
                  <a:pt x="1507513" y="665167"/>
                </a:lnTo>
                <a:lnTo>
                  <a:pt x="1515139" y="662943"/>
                </a:lnTo>
                <a:lnTo>
                  <a:pt x="1523401" y="660718"/>
                </a:lnTo>
                <a:lnTo>
                  <a:pt x="1531981" y="658812"/>
                </a:lnTo>
                <a:close/>
                <a:moveTo>
                  <a:pt x="3016555" y="246062"/>
                </a:moveTo>
                <a:lnTo>
                  <a:pt x="3026093" y="246062"/>
                </a:lnTo>
                <a:lnTo>
                  <a:pt x="3039447" y="247014"/>
                </a:lnTo>
                <a:lnTo>
                  <a:pt x="3052165" y="248600"/>
                </a:lnTo>
                <a:lnTo>
                  <a:pt x="3064883" y="250822"/>
                </a:lnTo>
                <a:lnTo>
                  <a:pt x="3076965" y="253360"/>
                </a:lnTo>
                <a:lnTo>
                  <a:pt x="3089047" y="256851"/>
                </a:lnTo>
                <a:lnTo>
                  <a:pt x="3100493" y="260976"/>
                </a:lnTo>
                <a:lnTo>
                  <a:pt x="3111303" y="265736"/>
                </a:lnTo>
                <a:lnTo>
                  <a:pt x="3122113" y="270496"/>
                </a:lnTo>
                <a:lnTo>
                  <a:pt x="3132605" y="276526"/>
                </a:lnTo>
                <a:lnTo>
                  <a:pt x="3142462" y="282872"/>
                </a:lnTo>
                <a:lnTo>
                  <a:pt x="3152318" y="289536"/>
                </a:lnTo>
                <a:lnTo>
                  <a:pt x="3161539" y="296518"/>
                </a:lnTo>
                <a:lnTo>
                  <a:pt x="3170123" y="304451"/>
                </a:lnTo>
                <a:lnTo>
                  <a:pt x="3178708" y="312384"/>
                </a:lnTo>
                <a:lnTo>
                  <a:pt x="3186339" y="320952"/>
                </a:lnTo>
                <a:lnTo>
                  <a:pt x="3194287" y="330472"/>
                </a:lnTo>
                <a:lnTo>
                  <a:pt x="3201282" y="339675"/>
                </a:lnTo>
                <a:lnTo>
                  <a:pt x="3207959" y="349512"/>
                </a:lnTo>
                <a:lnTo>
                  <a:pt x="3214318" y="359984"/>
                </a:lnTo>
                <a:lnTo>
                  <a:pt x="3220041" y="370456"/>
                </a:lnTo>
                <a:lnTo>
                  <a:pt x="3225128" y="381563"/>
                </a:lnTo>
                <a:lnTo>
                  <a:pt x="3229898" y="392669"/>
                </a:lnTo>
                <a:lnTo>
                  <a:pt x="3234349" y="404093"/>
                </a:lnTo>
                <a:lnTo>
                  <a:pt x="3238482" y="416152"/>
                </a:lnTo>
                <a:lnTo>
                  <a:pt x="3241980" y="428528"/>
                </a:lnTo>
                <a:lnTo>
                  <a:pt x="3244523" y="440586"/>
                </a:lnTo>
                <a:lnTo>
                  <a:pt x="3247067" y="453280"/>
                </a:lnTo>
                <a:lnTo>
                  <a:pt x="3248974" y="466290"/>
                </a:lnTo>
                <a:lnTo>
                  <a:pt x="3249928" y="479301"/>
                </a:lnTo>
                <a:lnTo>
                  <a:pt x="3251200" y="492629"/>
                </a:lnTo>
                <a:lnTo>
                  <a:pt x="3251200" y="505957"/>
                </a:lnTo>
                <a:lnTo>
                  <a:pt x="3251200" y="519602"/>
                </a:lnTo>
                <a:lnTo>
                  <a:pt x="3249292" y="530709"/>
                </a:lnTo>
                <a:lnTo>
                  <a:pt x="3247385" y="541498"/>
                </a:lnTo>
                <a:lnTo>
                  <a:pt x="3245159" y="551970"/>
                </a:lnTo>
                <a:lnTo>
                  <a:pt x="3242933" y="562442"/>
                </a:lnTo>
                <a:lnTo>
                  <a:pt x="3240390" y="572914"/>
                </a:lnTo>
                <a:lnTo>
                  <a:pt x="3237846" y="582751"/>
                </a:lnTo>
                <a:lnTo>
                  <a:pt x="3231805" y="602426"/>
                </a:lnTo>
                <a:lnTo>
                  <a:pt x="3225446" y="621148"/>
                </a:lnTo>
                <a:lnTo>
                  <a:pt x="3218133" y="639236"/>
                </a:lnTo>
                <a:lnTo>
                  <a:pt x="3210503" y="656690"/>
                </a:lnTo>
                <a:lnTo>
                  <a:pt x="3201918" y="673508"/>
                </a:lnTo>
                <a:lnTo>
                  <a:pt x="3193016" y="689057"/>
                </a:lnTo>
                <a:lnTo>
                  <a:pt x="3183795" y="704289"/>
                </a:lnTo>
                <a:lnTo>
                  <a:pt x="3174257" y="718252"/>
                </a:lnTo>
                <a:lnTo>
                  <a:pt x="3164082" y="732215"/>
                </a:lnTo>
                <a:lnTo>
                  <a:pt x="3153590" y="745225"/>
                </a:lnTo>
                <a:lnTo>
                  <a:pt x="3142780" y="756966"/>
                </a:lnTo>
                <a:lnTo>
                  <a:pt x="3131652" y="768390"/>
                </a:lnTo>
                <a:lnTo>
                  <a:pt x="3120523" y="778862"/>
                </a:lnTo>
                <a:lnTo>
                  <a:pt x="3109077" y="788700"/>
                </a:lnTo>
                <a:lnTo>
                  <a:pt x="3097631" y="797902"/>
                </a:lnTo>
                <a:lnTo>
                  <a:pt x="3085867" y="806153"/>
                </a:lnTo>
                <a:lnTo>
                  <a:pt x="3074103" y="813452"/>
                </a:lnTo>
                <a:lnTo>
                  <a:pt x="3062339" y="820116"/>
                </a:lnTo>
                <a:lnTo>
                  <a:pt x="3050575" y="826145"/>
                </a:lnTo>
                <a:lnTo>
                  <a:pt x="3038811" y="831222"/>
                </a:lnTo>
                <a:lnTo>
                  <a:pt x="3027365" y="835665"/>
                </a:lnTo>
                <a:lnTo>
                  <a:pt x="3015919" y="839473"/>
                </a:lnTo>
                <a:lnTo>
                  <a:pt x="3004472" y="842011"/>
                </a:lnTo>
                <a:lnTo>
                  <a:pt x="2993662" y="844233"/>
                </a:lnTo>
                <a:lnTo>
                  <a:pt x="2982852" y="845502"/>
                </a:lnTo>
                <a:lnTo>
                  <a:pt x="2972678" y="846137"/>
                </a:lnTo>
                <a:lnTo>
                  <a:pt x="2962503" y="845819"/>
                </a:lnTo>
                <a:lnTo>
                  <a:pt x="2952647" y="844550"/>
                </a:lnTo>
                <a:lnTo>
                  <a:pt x="2943427" y="842646"/>
                </a:lnTo>
                <a:lnTo>
                  <a:pt x="2937703" y="841059"/>
                </a:lnTo>
                <a:lnTo>
                  <a:pt x="2931662" y="839155"/>
                </a:lnTo>
                <a:lnTo>
                  <a:pt x="2925939" y="837251"/>
                </a:lnTo>
                <a:lnTo>
                  <a:pt x="2920534" y="835030"/>
                </a:lnTo>
                <a:lnTo>
                  <a:pt x="2914811" y="832492"/>
                </a:lnTo>
                <a:lnTo>
                  <a:pt x="2909724" y="829953"/>
                </a:lnTo>
                <a:lnTo>
                  <a:pt x="2904319" y="826780"/>
                </a:lnTo>
                <a:lnTo>
                  <a:pt x="2899550" y="823924"/>
                </a:lnTo>
                <a:lnTo>
                  <a:pt x="2894780" y="820433"/>
                </a:lnTo>
                <a:lnTo>
                  <a:pt x="2890329" y="817260"/>
                </a:lnTo>
                <a:lnTo>
                  <a:pt x="2885878" y="813452"/>
                </a:lnTo>
                <a:lnTo>
                  <a:pt x="2881427" y="809644"/>
                </a:lnTo>
                <a:lnTo>
                  <a:pt x="2873160" y="801710"/>
                </a:lnTo>
                <a:lnTo>
                  <a:pt x="2865529" y="793142"/>
                </a:lnTo>
                <a:lnTo>
                  <a:pt x="2857899" y="783622"/>
                </a:lnTo>
                <a:lnTo>
                  <a:pt x="2851222" y="773785"/>
                </a:lnTo>
                <a:lnTo>
                  <a:pt x="2845181" y="763630"/>
                </a:lnTo>
                <a:lnTo>
                  <a:pt x="2839458" y="752524"/>
                </a:lnTo>
                <a:lnTo>
                  <a:pt x="2834052" y="741417"/>
                </a:lnTo>
                <a:lnTo>
                  <a:pt x="2829283" y="729676"/>
                </a:lnTo>
                <a:lnTo>
                  <a:pt x="2825150" y="717300"/>
                </a:lnTo>
                <a:lnTo>
                  <a:pt x="2821017" y="704607"/>
                </a:lnTo>
                <a:lnTo>
                  <a:pt x="2817519" y="691913"/>
                </a:lnTo>
                <a:lnTo>
                  <a:pt x="2814340" y="678585"/>
                </a:lnTo>
                <a:lnTo>
                  <a:pt x="2811478" y="665257"/>
                </a:lnTo>
                <a:lnTo>
                  <a:pt x="2809253" y="651612"/>
                </a:lnTo>
                <a:lnTo>
                  <a:pt x="2807027" y="637967"/>
                </a:lnTo>
                <a:lnTo>
                  <a:pt x="2805119" y="623687"/>
                </a:lnTo>
                <a:lnTo>
                  <a:pt x="2803529" y="609724"/>
                </a:lnTo>
                <a:lnTo>
                  <a:pt x="2802576" y="595444"/>
                </a:lnTo>
                <a:lnTo>
                  <a:pt x="2801304" y="580847"/>
                </a:lnTo>
                <a:lnTo>
                  <a:pt x="2800986" y="566885"/>
                </a:lnTo>
                <a:lnTo>
                  <a:pt x="2800350" y="538325"/>
                </a:lnTo>
                <a:lnTo>
                  <a:pt x="2800350" y="509765"/>
                </a:lnTo>
                <a:lnTo>
                  <a:pt x="2800986" y="482157"/>
                </a:lnTo>
                <a:lnTo>
                  <a:pt x="2801622" y="468512"/>
                </a:lnTo>
                <a:lnTo>
                  <a:pt x="2803212" y="455501"/>
                </a:lnTo>
                <a:lnTo>
                  <a:pt x="2805437" y="442490"/>
                </a:lnTo>
                <a:lnTo>
                  <a:pt x="2807981" y="429797"/>
                </a:lnTo>
                <a:lnTo>
                  <a:pt x="2811478" y="417738"/>
                </a:lnTo>
                <a:lnTo>
                  <a:pt x="2815294" y="405680"/>
                </a:lnTo>
                <a:lnTo>
                  <a:pt x="2819109" y="394256"/>
                </a:lnTo>
                <a:lnTo>
                  <a:pt x="2824196" y="383149"/>
                </a:lnTo>
                <a:lnTo>
                  <a:pt x="2829283" y="372360"/>
                </a:lnTo>
                <a:lnTo>
                  <a:pt x="2835006" y="361888"/>
                </a:lnTo>
                <a:lnTo>
                  <a:pt x="2840729" y="351733"/>
                </a:lnTo>
                <a:lnTo>
                  <a:pt x="2847406" y="342213"/>
                </a:lnTo>
                <a:lnTo>
                  <a:pt x="2854083" y="333011"/>
                </a:lnTo>
                <a:lnTo>
                  <a:pt x="2861714" y="324125"/>
                </a:lnTo>
                <a:lnTo>
                  <a:pt x="2869027" y="315875"/>
                </a:lnTo>
                <a:lnTo>
                  <a:pt x="2876975" y="307624"/>
                </a:lnTo>
                <a:lnTo>
                  <a:pt x="2885242" y="300326"/>
                </a:lnTo>
                <a:lnTo>
                  <a:pt x="2893191" y="293344"/>
                </a:lnTo>
                <a:lnTo>
                  <a:pt x="2901775" y="286363"/>
                </a:lnTo>
                <a:lnTo>
                  <a:pt x="2910678" y="280651"/>
                </a:lnTo>
                <a:lnTo>
                  <a:pt x="2920216" y="274622"/>
                </a:lnTo>
                <a:lnTo>
                  <a:pt x="2929119" y="269544"/>
                </a:lnTo>
                <a:lnTo>
                  <a:pt x="2938657" y="265102"/>
                </a:lnTo>
                <a:lnTo>
                  <a:pt x="2947878" y="260976"/>
                </a:lnTo>
                <a:lnTo>
                  <a:pt x="2957734" y="257168"/>
                </a:lnTo>
                <a:lnTo>
                  <a:pt x="2967273" y="253995"/>
                </a:lnTo>
                <a:lnTo>
                  <a:pt x="2977129" y="251139"/>
                </a:lnTo>
                <a:lnTo>
                  <a:pt x="2986985" y="248918"/>
                </a:lnTo>
                <a:lnTo>
                  <a:pt x="2996842" y="247648"/>
                </a:lnTo>
                <a:lnTo>
                  <a:pt x="3006698" y="246379"/>
                </a:lnTo>
                <a:lnTo>
                  <a:pt x="3016555" y="246062"/>
                </a:lnTo>
                <a:close/>
                <a:moveTo>
                  <a:pt x="336073" y="246062"/>
                </a:moveTo>
                <a:lnTo>
                  <a:pt x="345605" y="246062"/>
                </a:lnTo>
                <a:lnTo>
                  <a:pt x="355772" y="246379"/>
                </a:lnTo>
                <a:lnTo>
                  <a:pt x="365304" y="247648"/>
                </a:lnTo>
                <a:lnTo>
                  <a:pt x="375153" y="248918"/>
                </a:lnTo>
                <a:lnTo>
                  <a:pt x="385003" y="251139"/>
                </a:lnTo>
                <a:lnTo>
                  <a:pt x="394852" y="253995"/>
                </a:lnTo>
                <a:lnTo>
                  <a:pt x="404384" y="257168"/>
                </a:lnTo>
                <a:lnTo>
                  <a:pt x="414233" y="260976"/>
                </a:lnTo>
                <a:lnTo>
                  <a:pt x="423765" y="265102"/>
                </a:lnTo>
                <a:lnTo>
                  <a:pt x="432979" y="269544"/>
                </a:lnTo>
                <a:lnTo>
                  <a:pt x="442511" y="274622"/>
                </a:lnTo>
                <a:lnTo>
                  <a:pt x="451407" y="280651"/>
                </a:lnTo>
                <a:lnTo>
                  <a:pt x="460303" y="286363"/>
                </a:lnTo>
                <a:lnTo>
                  <a:pt x="468882" y="293344"/>
                </a:lnTo>
                <a:lnTo>
                  <a:pt x="477460" y="300326"/>
                </a:lnTo>
                <a:lnTo>
                  <a:pt x="485086" y="307624"/>
                </a:lnTo>
                <a:lnTo>
                  <a:pt x="493029" y="315875"/>
                </a:lnTo>
                <a:lnTo>
                  <a:pt x="500654" y="324125"/>
                </a:lnTo>
                <a:lnTo>
                  <a:pt x="507962" y="333011"/>
                </a:lnTo>
                <a:lnTo>
                  <a:pt x="514634" y="342213"/>
                </a:lnTo>
                <a:lnTo>
                  <a:pt x="521306" y="351733"/>
                </a:lnTo>
                <a:lnTo>
                  <a:pt x="527025" y="361888"/>
                </a:lnTo>
                <a:lnTo>
                  <a:pt x="532744" y="372360"/>
                </a:lnTo>
                <a:lnTo>
                  <a:pt x="537828" y="383149"/>
                </a:lnTo>
                <a:lnTo>
                  <a:pt x="542912" y="394256"/>
                </a:lnTo>
                <a:lnTo>
                  <a:pt x="546724" y="405680"/>
                </a:lnTo>
                <a:lnTo>
                  <a:pt x="550855" y="417738"/>
                </a:lnTo>
                <a:lnTo>
                  <a:pt x="554032" y="429797"/>
                </a:lnTo>
                <a:lnTo>
                  <a:pt x="556574" y="442490"/>
                </a:lnTo>
                <a:lnTo>
                  <a:pt x="558798" y="455501"/>
                </a:lnTo>
                <a:lnTo>
                  <a:pt x="560386" y="468512"/>
                </a:lnTo>
                <a:lnTo>
                  <a:pt x="561022" y="482157"/>
                </a:lnTo>
                <a:lnTo>
                  <a:pt x="561657" y="509765"/>
                </a:lnTo>
                <a:lnTo>
                  <a:pt x="561975" y="538325"/>
                </a:lnTo>
                <a:lnTo>
                  <a:pt x="561657" y="552287"/>
                </a:lnTo>
                <a:lnTo>
                  <a:pt x="561340" y="566885"/>
                </a:lnTo>
                <a:lnTo>
                  <a:pt x="560704" y="580847"/>
                </a:lnTo>
                <a:lnTo>
                  <a:pt x="559433" y="595444"/>
                </a:lnTo>
                <a:lnTo>
                  <a:pt x="558480" y="609724"/>
                </a:lnTo>
                <a:lnTo>
                  <a:pt x="556891" y="623687"/>
                </a:lnTo>
                <a:lnTo>
                  <a:pt x="554985" y="637967"/>
                </a:lnTo>
                <a:lnTo>
                  <a:pt x="552761" y="651612"/>
                </a:lnTo>
                <a:lnTo>
                  <a:pt x="550537" y="665257"/>
                </a:lnTo>
                <a:lnTo>
                  <a:pt x="547677" y="678585"/>
                </a:lnTo>
                <a:lnTo>
                  <a:pt x="544500" y="691913"/>
                </a:lnTo>
                <a:lnTo>
                  <a:pt x="541005" y="704607"/>
                </a:lnTo>
                <a:lnTo>
                  <a:pt x="537193" y="717300"/>
                </a:lnTo>
                <a:lnTo>
                  <a:pt x="532744" y="729676"/>
                </a:lnTo>
                <a:lnTo>
                  <a:pt x="527979" y="741417"/>
                </a:lnTo>
                <a:lnTo>
                  <a:pt x="522577" y="752524"/>
                </a:lnTo>
                <a:lnTo>
                  <a:pt x="517176" y="763630"/>
                </a:lnTo>
                <a:lnTo>
                  <a:pt x="510821" y="773785"/>
                </a:lnTo>
                <a:lnTo>
                  <a:pt x="504149" y="783622"/>
                </a:lnTo>
                <a:lnTo>
                  <a:pt x="497159" y="793142"/>
                </a:lnTo>
                <a:lnTo>
                  <a:pt x="489216" y="801710"/>
                </a:lnTo>
                <a:lnTo>
                  <a:pt x="480638" y="809644"/>
                </a:lnTo>
                <a:lnTo>
                  <a:pt x="476507" y="813452"/>
                </a:lnTo>
                <a:lnTo>
                  <a:pt x="472059" y="817260"/>
                </a:lnTo>
                <a:lnTo>
                  <a:pt x="467293" y="820433"/>
                </a:lnTo>
                <a:lnTo>
                  <a:pt x="462527" y="823924"/>
                </a:lnTo>
                <a:lnTo>
                  <a:pt x="457762" y="826780"/>
                </a:lnTo>
                <a:lnTo>
                  <a:pt x="452360" y="829953"/>
                </a:lnTo>
                <a:lnTo>
                  <a:pt x="447277" y="832492"/>
                </a:lnTo>
                <a:lnTo>
                  <a:pt x="441875" y="835030"/>
                </a:lnTo>
                <a:lnTo>
                  <a:pt x="436474" y="837251"/>
                </a:lnTo>
                <a:lnTo>
                  <a:pt x="430437" y="839155"/>
                </a:lnTo>
                <a:lnTo>
                  <a:pt x="425036" y="841059"/>
                </a:lnTo>
                <a:lnTo>
                  <a:pt x="418682" y="842646"/>
                </a:lnTo>
                <a:lnTo>
                  <a:pt x="409150" y="844550"/>
                </a:lnTo>
                <a:lnTo>
                  <a:pt x="399618" y="845819"/>
                </a:lnTo>
                <a:lnTo>
                  <a:pt x="389451" y="846137"/>
                </a:lnTo>
                <a:lnTo>
                  <a:pt x="379284" y="845502"/>
                </a:lnTo>
                <a:lnTo>
                  <a:pt x="368481" y="844233"/>
                </a:lnTo>
                <a:lnTo>
                  <a:pt x="357679" y="842011"/>
                </a:lnTo>
                <a:lnTo>
                  <a:pt x="346558" y="839473"/>
                </a:lnTo>
                <a:lnTo>
                  <a:pt x="334803" y="835665"/>
                </a:lnTo>
                <a:lnTo>
                  <a:pt x="323364" y="831222"/>
                </a:lnTo>
                <a:lnTo>
                  <a:pt x="311609" y="826145"/>
                </a:lnTo>
                <a:lnTo>
                  <a:pt x="299853" y="820116"/>
                </a:lnTo>
                <a:lnTo>
                  <a:pt x="288097" y="813452"/>
                </a:lnTo>
                <a:lnTo>
                  <a:pt x="276659" y="806153"/>
                </a:lnTo>
                <a:lnTo>
                  <a:pt x="264586" y="797902"/>
                </a:lnTo>
                <a:lnTo>
                  <a:pt x="253148" y="788700"/>
                </a:lnTo>
                <a:lnTo>
                  <a:pt x="241709" y="778862"/>
                </a:lnTo>
                <a:lnTo>
                  <a:pt x="230589" y="768390"/>
                </a:lnTo>
                <a:lnTo>
                  <a:pt x="219469" y="756966"/>
                </a:lnTo>
                <a:lnTo>
                  <a:pt x="208666" y="745225"/>
                </a:lnTo>
                <a:lnTo>
                  <a:pt x="198181" y="732215"/>
                </a:lnTo>
                <a:lnTo>
                  <a:pt x="188014" y="718252"/>
                </a:lnTo>
                <a:lnTo>
                  <a:pt x="178482" y="704289"/>
                </a:lnTo>
                <a:lnTo>
                  <a:pt x="169268" y="689057"/>
                </a:lnTo>
                <a:lnTo>
                  <a:pt x="160054" y="673508"/>
                </a:lnTo>
                <a:lnTo>
                  <a:pt x="152111" y="656690"/>
                </a:lnTo>
                <a:lnTo>
                  <a:pt x="144168" y="639236"/>
                </a:lnTo>
                <a:lnTo>
                  <a:pt x="136861" y="621148"/>
                </a:lnTo>
                <a:lnTo>
                  <a:pt x="130506" y="602426"/>
                </a:lnTo>
                <a:lnTo>
                  <a:pt x="124469" y="582751"/>
                </a:lnTo>
                <a:lnTo>
                  <a:pt x="121928" y="572914"/>
                </a:lnTo>
                <a:lnTo>
                  <a:pt x="119386" y="562442"/>
                </a:lnTo>
                <a:lnTo>
                  <a:pt x="117162" y="551970"/>
                </a:lnTo>
                <a:lnTo>
                  <a:pt x="114938" y="541498"/>
                </a:lnTo>
                <a:lnTo>
                  <a:pt x="113031" y="530709"/>
                </a:lnTo>
                <a:lnTo>
                  <a:pt x="111443" y="519602"/>
                </a:lnTo>
                <a:lnTo>
                  <a:pt x="111125" y="505957"/>
                </a:lnTo>
                <a:lnTo>
                  <a:pt x="111443" y="492629"/>
                </a:lnTo>
                <a:lnTo>
                  <a:pt x="112396" y="479301"/>
                </a:lnTo>
                <a:lnTo>
                  <a:pt x="113349" y="466290"/>
                </a:lnTo>
                <a:lnTo>
                  <a:pt x="115255" y="453280"/>
                </a:lnTo>
                <a:lnTo>
                  <a:pt x="117797" y="440586"/>
                </a:lnTo>
                <a:lnTo>
                  <a:pt x="120657" y="428528"/>
                </a:lnTo>
                <a:lnTo>
                  <a:pt x="124152" y="416152"/>
                </a:lnTo>
                <a:lnTo>
                  <a:pt x="127964" y="404093"/>
                </a:lnTo>
                <a:lnTo>
                  <a:pt x="132412" y="392669"/>
                </a:lnTo>
                <a:lnTo>
                  <a:pt x="137178" y="381563"/>
                </a:lnTo>
                <a:lnTo>
                  <a:pt x="142262" y="370456"/>
                </a:lnTo>
                <a:lnTo>
                  <a:pt x="148299" y="359984"/>
                </a:lnTo>
                <a:lnTo>
                  <a:pt x="154335" y="349512"/>
                </a:lnTo>
                <a:lnTo>
                  <a:pt x="161008" y="339675"/>
                </a:lnTo>
                <a:lnTo>
                  <a:pt x="167998" y="330472"/>
                </a:lnTo>
                <a:lnTo>
                  <a:pt x="175941" y="320952"/>
                </a:lnTo>
                <a:lnTo>
                  <a:pt x="183566" y="312384"/>
                </a:lnTo>
                <a:lnTo>
                  <a:pt x="192145" y="304451"/>
                </a:lnTo>
                <a:lnTo>
                  <a:pt x="200723" y="296518"/>
                </a:lnTo>
                <a:lnTo>
                  <a:pt x="209937" y="289536"/>
                </a:lnTo>
                <a:lnTo>
                  <a:pt x="219787" y="282872"/>
                </a:lnTo>
                <a:lnTo>
                  <a:pt x="229636" y="276526"/>
                </a:lnTo>
                <a:lnTo>
                  <a:pt x="240121" y="270496"/>
                </a:lnTo>
                <a:lnTo>
                  <a:pt x="250923" y="265736"/>
                </a:lnTo>
                <a:lnTo>
                  <a:pt x="262044" y="260976"/>
                </a:lnTo>
                <a:lnTo>
                  <a:pt x="273482" y="256851"/>
                </a:lnTo>
                <a:lnTo>
                  <a:pt x="285238" y="253360"/>
                </a:lnTo>
                <a:lnTo>
                  <a:pt x="297311" y="250822"/>
                </a:lnTo>
                <a:lnTo>
                  <a:pt x="310020" y="248600"/>
                </a:lnTo>
                <a:lnTo>
                  <a:pt x="323047" y="247014"/>
                </a:lnTo>
                <a:lnTo>
                  <a:pt x="336073" y="246062"/>
                </a:lnTo>
                <a:close/>
                <a:moveTo>
                  <a:pt x="1696249" y="0"/>
                </a:moveTo>
                <a:lnTo>
                  <a:pt x="1709607" y="317"/>
                </a:lnTo>
                <a:lnTo>
                  <a:pt x="1722646" y="952"/>
                </a:lnTo>
                <a:lnTo>
                  <a:pt x="1735368" y="2856"/>
                </a:lnTo>
                <a:lnTo>
                  <a:pt x="1747771" y="5077"/>
                </a:lnTo>
                <a:lnTo>
                  <a:pt x="1759538" y="7616"/>
                </a:lnTo>
                <a:lnTo>
                  <a:pt x="1771306" y="11424"/>
                </a:lnTo>
                <a:lnTo>
                  <a:pt x="1782755" y="15232"/>
                </a:lnTo>
                <a:lnTo>
                  <a:pt x="1793886" y="19992"/>
                </a:lnTo>
                <a:lnTo>
                  <a:pt x="1804699" y="24752"/>
                </a:lnTo>
                <a:lnTo>
                  <a:pt x="1814876" y="30782"/>
                </a:lnTo>
                <a:lnTo>
                  <a:pt x="1825053" y="36811"/>
                </a:lnTo>
                <a:lnTo>
                  <a:pt x="1834594" y="43475"/>
                </a:lnTo>
                <a:lnTo>
                  <a:pt x="1844136" y="50457"/>
                </a:lnTo>
                <a:lnTo>
                  <a:pt x="1853040" y="58390"/>
                </a:lnTo>
                <a:lnTo>
                  <a:pt x="1861627" y="66006"/>
                </a:lnTo>
                <a:lnTo>
                  <a:pt x="1869578" y="74574"/>
                </a:lnTo>
                <a:lnTo>
                  <a:pt x="1877529" y="83460"/>
                </a:lnTo>
                <a:lnTo>
                  <a:pt x="1884526" y="92663"/>
                </a:lnTo>
                <a:lnTo>
                  <a:pt x="1891523" y="102818"/>
                </a:lnTo>
                <a:lnTo>
                  <a:pt x="1898201" y="112972"/>
                </a:lnTo>
                <a:lnTo>
                  <a:pt x="1904244" y="123127"/>
                </a:lnTo>
                <a:lnTo>
                  <a:pt x="1909969" y="133917"/>
                </a:lnTo>
                <a:lnTo>
                  <a:pt x="1915057" y="145024"/>
                </a:lnTo>
                <a:lnTo>
                  <a:pt x="1919828" y="156765"/>
                </a:lnTo>
                <a:lnTo>
                  <a:pt x="1924280" y="168189"/>
                </a:lnTo>
                <a:lnTo>
                  <a:pt x="1928097" y="180566"/>
                </a:lnTo>
                <a:lnTo>
                  <a:pt x="1931595" y="192624"/>
                </a:lnTo>
                <a:lnTo>
                  <a:pt x="1934457" y="205318"/>
                </a:lnTo>
                <a:lnTo>
                  <a:pt x="1937002" y="218012"/>
                </a:lnTo>
                <a:lnTo>
                  <a:pt x="1938910" y="231022"/>
                </a:lnTo>
                <a:lnTo>
                  <a:pt x="1940500" y="244351"/>
                </a:lnTo>
                <a:lnTo>
                  <a:pt x="1941136" y="257679"/>
                </a:lnTo>
                <a:lnTo>
                  <a:pt x="1947815" y="260218"/>
                </a:lnTo>
                <a:lnTo>
                  <a:pt x="1951313" y="261804"/>
                </a:lnTo>
                <a:lnTo>
                  <a:pt x="1954176" y="263708"/>
                </a:lnTo>
                <a:lnTo>
                  <a:pt x="1957038" y="265612"/>
                </a:lnTo>
                <a:lnTo>
                  <a:pt x="1959900" y="267834"/>
                </a:lnTo>
                <a:lnTo>
                  <a:pt x="1962444" y="270055"/>
                </a:lnTo>
                <a:lnTo>
                  <a:pt x="1964671" y="272594"/>
                </a:lnTo>
                <a:lnTo>
                  <a:pt x="1966897" y="275133"/>
                </a:lnTo>
                <a:lnTo>
                  <a:pt x="1968805" y="277989"/>
                </a:lnTo>
                <a:lnTo>
                  <a:pt x="1970395" y="281479"/>
                </a:lnTo>
                <a:lnTo>
                  <a:pt x="1971986" y="284653"/>
                </a:lnTo>
                <a:lnTo>
                  <a:pt x="1973258" y="288461"/>
                </a:lnTo>
                <a:lnTo>
                  <a:pt x="1974530" y="292269"/>
                </a:lnTo>
                <a:lnTo>
                  <a:pt x="1975484" y="296394"/>
                </a:lnTo>
                <a:lnTo>
                  <a:pt x="1976120" y="300837"/>
                </a:lnTo>
                <a:lnTo>
                  <a:pt x="1976438" y="307819"/>
                </a:lnTo>
                <a:lnTo>
                  <a:pt x="1976438" y="315117"/>
                </a:lnTo>
                <a:lnTo>
                  <a:pt x="1975802" y="323051"/>
                </a:lnTo>
                <a:lnTo>
                  <a:pt x="1974530" y="330350"/>
                </a:lnTo>
                <a:lnTo>
                  <a:pt x="1973258" y="337966"/>
                </a:lnTo>
                <a:lnTo>
                  <a:pt x="1971031" y="345582"/>
                </a:lnTo>
                <a:lnTo>
                  <a:pt x="1968169" y="353198"/>
                </a:lnTo>
                <a:lnTo>
                  <a:pt x="1964989" y="360179"/>
                </a:lnTo>
                <a:lnTo>
                  <a:pt x="1961172" y="367161"/>
                </a:lnTo>
                <a:lnTo>
                  <a:pt x="1957356" y="373825"/>
                </a:lnTo>
                <a:lnTo>
                  <a:pt x="1952903" y="379854"/>
                </a:lnTo>
                <a:lnTo>
                  <a:pt x="1947815" y="385884"/>
                </a:lnTo>
                <a:lnTo>
                  <a:pt x="1942726" y="390961"/>
                </a:lnTo>
                <a:lnTo>
                  <a:pt x="1937002" y="395404"/>
                </a:lnTo>
                <a:lnTo>
                  <a:pt x="1930959" y="399212"/>
                </a:lnTo>
                <a:lnTo>
                  <a:pt x="1924916" y="402068"/>
                </a:lnTo>
                <a:lnTo>
                  <a:pt x="1921736" y="413175"/>
                </a:lnTo>
                <a:lnTo>
                  <a:pt x="1918556" y="423965"/>
                </a:lnTo>
                <a:lnTo>
                  <a:pt x="1914739" y="434754"/>
                </a:lnTo>
                <a:lnTo>
                  <a:pt x="1910923" y="445226"/>
                </a:lnTo>
                <a:lnTo>
                  <a:pt x="1906788" y="456016"/>
                </a:lnTo>
                <a:lnTo>
                  <a:pt x="1902336" y="466171"/>
                </a:lnTo>
                <a:lnTo>
                  <a:pt x="1897883" y="476325"/>
                </a:lnTo>
                <a:lnTo>
                  <a:pt x="1893113" y="486480"/>
                </a:lnTo>
                <a:lnTo>
                  <a:pt x="1888024" y="496000"/>
                </a:lnTo>
                <a:lnTo>
                  <a:pt x="1882300" y="505838"/>
                </a:lnTo>
                <a:lnTo>
                  <a:pt x="1876893" y="515041"/>
                </a:lnTo>
                <a:lnTo>
                  <a:pt x="1870850" y="523926"/>
                </a:lnTo>
                <a:lnTo>
                  <a:pt x="1864808" y="532812"/>
                </a:lnTo>
                <a:lnTo>
                  <a:pt x="1858129" y="541380"/>
                </a:lnTo>
                <a:lnTo>
                  <a:pt x="1851450" y="549631"/>
                </a:lnTo>
                <a:lnTo>
                  <a:pt x="1844454" y="557247"/>
                </a:lnTo>
                <a:lnTo>
                  <a:pt x="1837457" y="565180"/>
                </a:lnTo>
                <a:lnTo>
                  <a:pt x="1829824" y="572162"/>
                </a:lnTo>
                <a:lnTo>
                  <a:pt x="1822191" y="578826"/>
                </a:lnTo>
                <a:lnTo>
                  <a:pt x="1813922" y="585490"/>
                </a:lnTo>
                <a:lnTo>
                  <a:pt x="1805653" y="591520"/>
                </a:lnTo>
                <a:lnTo>
                  <a:pt x="1797066" y="597232"/>
                </a:lnTo>
                <a:lnTo>
                  <a:pt x="1788161" y="601992"/>
                </a:lnTo>
                <a:lnTo>
                  <a:pt x="1779256" y="606752"/>
                </a:lnTo>
                <a:lnTo>
                  <a:pt x="1769715" y="610877"/>
                </a:lnTo>
                <a:lnTo>
                  <a:pt x="1759856" y="614685"/>
                </a:lnTo>
                <a:lnTo>
                  <a:pt x="1750315" y="617859"/>
                </a:lnTo>
                <a:lnTo>
                  <a:pt x="1739820" y="620397"/>
                </a:lnTo>
                <a:lnTo>
                  <a:pt x="1729325" y="622301"/>
                </a:lnTo>
                <a:lnTo>
                  <a:pt x="1718512" y="623888"/>
                </a:lnTo>
                <a:lnTo>
                  <a:pt x="1707699" y="624840"/>
                </a:lnTo>
                <a:lnTo>
                  <a:pt x="1696249" y="625475"/>
                </a:lnTo>
                <a:lnTo>
                  <a:pt x="1685118" y="624840"/>
                </a:lnTo>
                <a:lnTo>
                  <a:pt x="1674305" y="623888"/>
                </a:lnTo>
                <a:lnTo>
                  <a:pt x="1663492" y="622301"/>
                </a:lnTo>
                <a:lnTo>
                  <a:pt x="1652997" y="620397"/>
                </a:lnTo>
                <a:lnTo>
                  <a:pt x="1642820" y="617859"/>
                </a:lnTo>
                <a:lnTo>
                  <a:pt x="1632960" y="614685"/>
                </a:lnTo>
                <a:lnTo>
                  <a:pt x="1623419" y="611195"/>
                </a:lnTo>
                <a:lnTo>
                  <a:pt x="1613878" y="606752"/>
                </a:lnTo>
                <a:lnTo>
                  <a:pt x="1604655" y="602309"/>
                </a:lnTo>
                <a:lnTo>
                  <a:pt x="1596068" y="597232"/>
                </a:lnTo>
                <a:lnTo>
                  <a:pt x="1587481" y="591837"/>
                </a:lnTo>
                <a:lnTo>
                  <a:pt x="1579531" y="586125"/>
                </a:lnTo>
                <a:lnTo>
                  <a:pt x="1571262" y="579778"/>
                </a:lnTo>
                <a:lnTo>
                  <a:pt x="1563311" y="572479"/>
                </a:lnTo>
                <a:lnTo>
                  <a:pt x="1555996" y="565498"/>
                </a:lnTo>
                <a:lnTo>
                  <a:pt x="1548999" y="558199"/>
                </a:lnTo>
                <a:lnTo>
                  <a:pt x="1541684" y="550265"/>
                </a:lnTo>
                <a:lnTo>
                  <a:pt x="1535006" y="542015"/>
                </a:lnTo>
                <a:lnTo>
                  <a:pt x="1528645" y="534081"/>
                </a:lnTo>
                <a:lnTo>
                  <a:pt x="1522602" y="525196"/>
                </a:lnTo>
                <a:lnTo>
                  <a:pt x="1516560" y="516310"/>
                </a:lnTo>
                <a:lnTo>
                  <a:pt x="1510835" y="506790"/>
                </a:lnTo>
                <a:lnTo>
                  <a:pt x="1505428" y="497270"/>
                </a:lnTo>
                <a:lnTo>
                  <a:pt x="1500022" y="487432"/>
                </a:lnTo>
                <a:lnTo>
                  <a:pt x="1495251" y="477912"/>
                </a:lnTo>
                <a:lnTo>
                  <a:pt x="1490799" y="467440"/>
                </a:lnTo>
                <a:lnTo>
                  <a:pt x="1486346" y="457602"/>
                </a:lnTo>
                <a:lnTo>
                  <a:pt x="1482212" y="447130"/>
                </a:lnTo>
                <a:lnTo>
                  <a:pt x="1478714" y="436341"/>
                </a:lnTo>
                <a:lnTo>
                  <a:pt x="1474897" y="425869"/>
                </a:lnTo>
                <a:lnTo>
                  <a:pt x="1471399" y="415079"/>
                </a:lnTo>
                <a:lnTo>
                  <a:pt x="1468536" y="404290"/>
                </a:lnTo>
                <a:lnTo>
                  <a:pt x="1464720" y="403338"/>
                </a:lnTo>
                <a:lnTo>
                  <a:pt x="1461540" y="401751"/>
                </a:lnTo>
                <a:lnTo>
                  <a:pt x="1458041" y="400164"/>
                </a:lnTo>
                <a:lnTo>
                  <a:pt x="1454861" y="398577"/>
                </a:lnTo>
                <a:lnTo>
                  <a:pt x="1451363" y="396673"/>
                </a:lnTo>
                <a:lnTo>
                  <a:pt x="1448500" y="394452"/>
                </a:lnTo>
                <a:lnTo>
                  <a:pt x="1442458" y="389375"/>
                </a:lnTo>
                <a:lnTo>
                  <a:pt x="1436733" y="383980"/>
                </a:lnTo>
                <a:lnTo>
                  <a:pt x="1431962" y="377633"/>
                </a:lnTo>
                <a:lnTo>
                  <a:pt x="1427192" y="370969"/>
                </a:lnTo>
                <a:lnTo>
                  <a:pt x="1423057" y="363988"/>
                </a:lnTo>
                <a:lnTo>
                  <a:pt x="1419241" y="356054"/>
                </a:lnTo>
                <a:lnTo>
                  <a:pt x="1416379" y="348438"/>
                </a:lnTo>
                <a:lnTo>
                  <a:pt x="1413834" y="340504"/>
                </a:lnTo>
                <a:lnTo>
                  <a:pt x="1411926" y="332254"/>
                </a:lnTo>
                <a:lnTo>
                  <a:pt x="1410336" y="324320"/>
                </a:lnTo>
                <a:lnTo>
                  <a:pt x="1409700" y="316387"/>
                </a:lnTo>
                <a:lnTo>
                  <a:pt x="1409700" y="308453"/>
                </a:lnTo>
                <a:lnTo>
                  <a:pt x="1410336" y="300837"/>
                </a:lnTo>
                <a:lnTo>
                  <a:pt x="1411290" y="296077"/>
                </a:lnTo>
                <a:lnTo>
                  <a:pt x="1411926" y="291634"/>
                </a:lnTo>
                <a:lnTo>
                  <a:pt x="1413516" y="286874"/>
                </a:lnTo>
                <a:lnTo>
                  <a:pt x="1414789" y="283383"/>
                </a:lnTo>
                <a:lnTo>
                  <a:pt x="1416697" y="279575"/>
                </a:lnTo>
                <a:lnTo>
                  <a:pt x="1418923" y="275767"/>
                </a:lnTo>
                <a:lnTo>
                  <a:pt x="1421149" y="272911"/>
                </a:lnTo>
                <a:lnTo>
                  <a:pt x="1423694" y="270055"/>
                </a:lnTo>
                <a:lnTo>
                  <a:pt x="1426556" y="267199"/>
                </a:lnTo>
                <a:lnTo>
                  <a:pt x="1429418" y="264978"/>
                </a:lnTo>
                <a:lnTo>
                  <a:pt x="1432917" y="262756"/>
                </a:lnTo>
                <a:lnTo>
                  <a:pt x="1436097" y="261170"/>
                </a:lnTo>
                <a:lnTo>
                  <a:pt x="1439913" y="259266"/>
                </a:lnTo>
                <a:lnTo>
                  <a:pt x="1443730" y="257679"/>
                </a:lnTo>
                <a:lnTo>
                  <a:pt x="1447228" y="256727"/>
                </a:lnTo>
                <a:lnTo>
                  <a:pt x="1451363" y="255458"/>
                </a:lnTo>
                <a:lnTo>
                  <a:pt x="1452635" y="242447"/>
                </a:lnTo>
                <a:lnTo>
                  <a:pt x="1453907" y="229118"/>
                </a:lnTo>
                <a:lnTo>
                  <a:pt x="1455815" y="216108"/>
                </a:lnTo>
                <a:lnTo>
                  <a:pt x="1458359" y="203414"/>
                </a:lnTo>
                <a:lnTo>
                  <a:pt x="1461540" y="191355"/>
                </a:lnTo>
                <a:lnTo>
                  <a:pt x="1464720" y="178979"/>
                </a:lnTo>
                <a:lnTo>
                  <a:pt x="1468854" y="167237"/>
                </a:lnTo>
                <a:lnTo>
                  <a:pt x="1473307" y="155178"/>
                </a:lnTo>
                <a:lnTo>
                  <a:pt x="1478077" y="144072"/>
                </a:lnTo>
                <a:lnTo>
                  <a:pt x="1483484" y="132965"/>
                </a:lnTo>
                <a:lnTo>
                  <a:pt x="1488891" y="122175"/>
                </a:lnTo>
                <a:lnTo>
                  <a:pt x="1494933" y="111703"/>
                </a:lnTo>
                <a:lnTo>
                  <a:pt x="1501612" y="101866"/>
                </a:lnTo>
                <a:lnTo>
                  <a:pt x="1508609" y="92028"/>
                </a:lnTo>
                <a:lnTo>
                  <a:pt x="1516242" y="82825"/>
                </a:lnTo>
                <a:lnTo>
                  <a:pt x="1523556" y="74257"/>
                </a:lnTo>
                <a:lnTo>
                  <a:pt x="1531825" y="65689"/>
                </a:lnTo>
                <a:lnTo>
                  <a:pt x="1540412" y="57438"/>
                </a:lnTo>
                <a:lnTo>
                  <a:pt x="1549317" y="50139"/>
                </a:lnTo>
                <a:lnTo>
                  <a:pt x="1558540" y="43158"/>
                </a:lnTo>
                <a:lnTo>
                  <a:pt x="1568399" y="36494"/>
                </a:lnTo>
                <a:lnTo>
                  <a:pt x="1578258" y="30464"/>
                </a:lnTo>
                <a:lnTo>
                  <a:pt x="1588754" y="24752"/>
                </a:lnTo>
                <a:lnTo>
                  <a:pt x="1599567" y="19675"/>
                </a:lnTo>
                <a:lnTo>
                  <a:pt x="1610380" y="15232"/>
                </a:lnTo>
                <a:lnTo>
                  <a:pt x="1621829" y="11107"/>
                </a:lnTo>
                <a:lnTo>
                  <a:pt x="1633278" y="7616"/>
                </a:lnTo>
                <a:lnTo>
                  <a:pt x="1645364" y="5077"/>
                </a:lnTo>
                <a:lnTo>
                  <a:pt x="1657449" y="2856"/>
                </a:lnTo>
                <a:lnTo>
                  <a:pt x="1670170" y="952"/>
                </a:lnTo>
                <a:lnTo>
                  <a:pt x="1683210" y="317"/>
                </a:lnTo>
                <a:lnTo>
                  <a:pt x="1696249"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sz="1015">
              <a:solidFill>
                <a:srgbClr val="FFFFFF"/>
              </a:solidFill>
              <a:latin typeface="Arial" panose="020B0604020202020204" pitchFamily="34" charset="0"/>
              <a:ea typeface="Microsoft JhengHei UI" panose="020B0604030504040204" pitchFamily="34" charset="-120"/>
              <a:cs typeface="Arial" panose="020B0604020202020204" pitchFamily="34" charset="0"/>
            </a:endParaRPr>
          </a:p>
        </p:txBody>
      </p:sp>
      <p:sp>
        <p:nvSpPr>
          <p:cNvPr id="18" name="TextBox 17">
            <a:extLst>
              <a:ext uri="{FF2B5EF4-FFF2-40B4-BE49-F238E27FC236}">
                <a16:creationId xmlns:a16="http://schemas.microsoft.com/office/drawing/2014/main" id="{EAB187C9-37B1-3236-4378-7F2637C32EBE}"/>
              </a:ext>
            </a:extLst>
          </p:cNvPr>
          <p:cNvSpPr txBox="1"/>
          <p:nvPr/>
        </p:nvSpPr>
        <p:spPr>
          <a:xfrm>
            <a:off x="826385" y="1152605"/>
            <a:ext cx="8013988" cy="1169551"/>
          </a:xfrm>
          <a:prstGeom prst="rect">
            <a:avLst/>
          </a:prstGeom>
          <a:noFill/>
          <a:ln w="19050" cmpd="dbl">
            <a:solidFill>
              <a:schemeClr val="accent1"/>
            </a:solidFill>
            <a:extLst>
              <a:ext uri="{C807C97D-BFC1-408E-A445-0C87EB9F89A2}">
                <ask:lineSketchStyleProps xmlns:ask="http://schemas.microsoft.com/office/drawing/2018/sketchyshapes">
                  <ask:type>
                    <ask:lineSketchNone/>
                  </ask:type>
                </ask:lineSketchStyleProps>
              </a:ext>
            </a:extLst>
          </a:ln>
        </p:spPr>
        <p:txBody>
          <a:bodyPr wrap="square" rtlCol="0">
            <a:spAutoFit/>
          </a:bodyPr>
          <a:lstStyle/>
          <a:p>
            <a:pPr algn="ctr">
              <a:lnSpc>
                <a:spcPct val="150000"/>
              </a:lnSpc>
            </a:pPr>
            <a:r>
              <a:rPr lang="en-US" sz="2000" b="1">
                <a:solidFill>
                  <a:srgbClr val="FF0000"/>
                </a:solidFill>
                <a:latin typeface="Arial" panose="020B0604020202020204" pitchFamily="34" charset="0"/>
                <a:cs typeface="Arial" panose="020B0604020202020204" pitchFamily="34" charset="0"/>
              </a:rPr>
              <a:t>TRẢ LỜI P</a:t>
            </a:r>
            <a:r>
              <a:rPr lang="vi-VN" sz="2000" b="1">
                <a:solidFill>
                  <a:srgbClr val="FF0000"/>
                </a:solidFill>
                <a:latin typeface="Arial" panose="020B0604020202020204" pitchFamily="34" charset="0"/>
                <a:cs typeface="Arial" panose="020B0604020202020204" pitchFamily="34" charset="0"/>
              </a:rPr>
              <a:t>HIẾU HỌC TẬP SỐ </a:t>
            </a:r>
            <a:r>
              <a:rPr lang="en-US" sz="2000" b="1">
                <a:solidFill>
                  <a:srgbClr val="FF0000"/>
                </a:solidFill>
                <a:latin typeface="Arial" panose="020B0604020202020204" pitchFamily="34" charset="0"/>
                <a:cs typeface="Arial" panose="020B0604020202020204" pitchFamily="34" charset="0"/>
              </a:rPr>
              <a:t>4</a:t>
            </a:r>
          </a:p>
          <a:p>
            <a:pPr algn="just"/>
            <a:r>
              <a:rPr lang="en-US" sz="2000" b="1"/>
              <a:t>Câu 6:</a:t>
            </a:r>
            <a:r>
              <a:rPr lang="en-US"/>
              <a:t> </a:t>
            </a:r>
            <a:r>
              <a:rPr lang="en-US" sz="2000"/>
              <a:t>Trong phân tử C</a:t>
            </a:r>
            <a:r>
              <a:rPr lang="en-US" sz="2000" baseline="-25000"/>
              <a:t>2</a:t>
            </a:r>
            <a:r>
              <a:rPr lang="en-US" sz="2000"/>
              <a:t>H</a:t>
            </a:r>
            <a:r>
              <a:rPr lang="en-US" sz="2000" baseline="-25000"/>
              <a:t>6</a:t>
            </a:r>
            <a:r>
              <a:rPr lang="en-US" sz="2000"/>
              <a:t> độ dài liên kết C–C là 1,52 Å, độ dài liên kết C–H là 1,096 Å và góc liên kết H–C–C là 111,753°.</a:t>
            </a:r>
            <a:endParaRPr lang="vi-VN" sz="2000" b="1">
              <a:solidFill>
                <a:srgbClr val="FF0000"/>
              </a:solidFill>
            </a:endParaRPr>
          </a:p>
        </p:txBody>
      </p:sp>
      <p:pic>
        <p:nvPicPr>
          <p:cNvPr id="20" name="Picture 19" descr="Graphical user interface&#10;&#10;Description automatically generated">
            <a:extLst>
              <a:ext uri="{FF2B5EF4-FFF2-40B4-BE49-F238E27FC236}">
                <a16:creationId xmlns:a16="http://schemas.microsoft.com/office/drawing/2014/main" id="{DF5FDC63-1819-4775-AA33-405EC9C37B3F}"/>
              </a:ext>
            </a:extLst>
          </p:cNvPr>
          <p:cNvPicPr>
            <a:picLocks noChangeAspect="1"/>
          </p:cNvPicPr>
          <p:nvPr/>
        </p:nvPicPr>
        <p:blipFill>
          <a:blip r:embed="rId3"/>
          <a:stretch>
            <a:fillRect/>
          </a:stretch>
        </p:blipFill>
        <p:spPr>
          <a:xfrm>
            <a:off x="132485" y="2473840"/>
            <a:ext cx="2886710" cy="2057400"/>
          </a:xfrm>
          <a:prstGeom prst="rect">
            <a:avLst/>
          </a:prstGeom>
        </p:spPr>
      </p:pic>
      <p:pic>
        <p:nvPicPr>
          <p:cNvPr id="21" name="Picture 20" descr="Graphical user interface&#10;&#10;Description automatically generated">
            <a:extLst>
              <a:ext uri="{FF2B5EF4-FFF2-40B4-BE49-F238E27FC236}">
                <a16:creationId xmlns:a16="http://schemas.microsoft.com/office/drawing/2014/main" id="{EF481983-1FB2-F271-7FBF-27D804A3C163}"/>
              </a:ext>
            </a:extLst>
          </p:cNvPr>
          <p:cNvPicPr>
            <a:picLocks noChangeAspect="1"/>
          </p:cNvPicPr>
          <p:nvPr/>
        </p:nvPicPr>
        <p:blipFill>
          <a:blip r:embed="rId4"/>
          <a:stretch>
            <a:fillRect/>
          </a:stretch>
        </p:blipFill>
        <p:spPr>
          <a:xfrm>
            <a:off x="3086417" y="2471935"/>
            <a:ext cx="2971165" cy="2059305"/>
          </a:xfrm>
          <a:prstGeom prst="rect">
            <a:avLst/>
          </a:prstGeom>
        </p:spPr>
      </p:pic>
      <p:pic>
        <p:nvPicPr>
          <p:cNvPr id="22" name="Picture 21" descr="Graphical user interface&#10;&#10;Description automatically generated">
            <a:extLst>
              <a:ext uri="{FF2B5EF4-FFF2-40B4-BE49-F238E27FC236}">
                <a16:creationId xmlns:a16="http://schemas.microsoft.com/office/drawing/2014/main" id="{16B4DAE6-DC7D-3C7B-6876-60B55791F109}"/>
              </a:ext>
            </a:extLst>
          </p:cNvPr>
          <p:cNvPicPr>
            <a:picLocks noChangeAspect="1"/>
          </p:cNvPicPr>
          <p:nvPr/>
        </p:nvPicPr>
        <p:blipFill>
          <a:blip r:embed="rId5"/>
          <a:stretch>
            <a:fillRect/>
          </a:stretch>
        </p:blipFill>
        <p:spPr>
          <a:xfrm>
            <a:off x="6124804" y="2471935"/>
            <a:ext cx="2821305" cy="2170430"/>
          </a:xfrm>
          <a:prstGeom prst="rect">
            <a:avLst/>
          </a:prstGeom>
        </p:spPr>
      </p:pic>
    </p:spTree>
    <p:extLst>
      <p:ext uri="{BB962C8B-B14F-4D97-AF65-F5344CB8AC3E}">
        <p14:creationId xmlns:p14="http://schemas.microsoft.com/office/powerpoint/2010/main" val="2242075944"/>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14:presetBounceEnd="50000">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14:bounceEnd="50000">
                                          <p:cBhvr additive="base">
                                            <p:cTn id="27"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anim calcmode="lin" valueType="num">
                                          <p:cBhvr additive="base">
                                            <p:cTn id="44" dur="500" fill="hold"/>
                                            <p:tgtEl>
                                              <p:spTgt spid="18"/>
                                            </p:tgtEl>
                                            <p:attrNameLst>
                                              <p:attrName>ppt_x</p:attrName>
                                            </p:attrNameLst>
                                          </p:cBhvr>
                                          <p:tavLst>
                                            <p:tav tm="0">
                                              <p:val>
                                                <p:strVal val="#ppt_x"/>
                                              </p:val>
                                            </p:tav>
                                            <p:tav tm="100000">
                                              <p:val>
                                                <p:strVal val="#ppt_x"/>
                                              </p:val>
                                            </p:tav>
                                          </p:tavLst>
                                        </p:anim>
                                        <p:anim calcmode="lin" valueType="num">
                                          <p:cBhvr additive="base">
                                            <p:cTn id="4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6" presetClass="entr" presetSubtype="16" fill="hold" nodeType="clickEffect">
                                      <p:stCondLst>
                                        <p:cond delay="0"/>
                                      </p:stCondLst>
                                      <p:childTnLst>
                                        <p:set>
                                          <p:cBhvr>
                                            <p:cTn id="49" dur="1" fill="hold">
                                              <p:stCondLst>
                                                <p:cond delay="0"/>
                                              </p:stCondLst>
                                            </p:cTn>
                                            <p:tgtEl>
                                              <p:spTgt spid="20"/>
                                            </p:tgtEl>
                                            <p:attrNameLst>
                                              <p:attrName>style.visibility</p:attrName>
                                            </p:attrNameLst>
                                          </p:cBhvr>
                                          <p:to>
                                            <p:strVal val="visible"/>
                                          </p:to>
                                        </p:set>
                                        <p:animEffect transition="in" filter="circle(in)">
                                          <p:cBhvr>
                                            <p:cTn id="50" dur="2000"/>
                                            <p:tgtEl>
                                              <p:spTgt spid="20"/>
                                            </p:tgtEl>
                                          </p:cBhvr>
                                        </p:animEffect>
                                      </p:childTnLst>
                                    </p:cTn>
                                  </p:par>
                                  <p:par>
                                    <p:cTn id="51" presetID="6" presetClass="entr" presetSubtype="16" fill="hold" nodeType="with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circle(in)">
                                          <p:cBhvr>
                                            <p:cTn id="53" dur="2000"/>
                                            <p:tgtEl>
                                              <p:spTgt spid="21"/>
                                            </p:tgtEl>
                                          </p:cBhvr>
                                        </p:animEffect>
                                      </p:childTnLst>
                                    </p:cTn>
                                  </p:par>
                                  <p:par>
                                    <p:cTn id="54" presetID="6" presetClass="entr" presetSubtype="16" fill="hold" nodeType="withEffect">
                                      <p:stCondLst>
                                        <p:cond delay="0"/>
                                      </p:stCondLst>
                                      <p:childTnLst>
                                        <p:set>
                                          <p:cBhvr>
                                            <p:cTn id="55" dur="1" fill="hold">
                                              <p:stCondLst>
                                                <p:cond delay="0"/>
                                              </p:stCondLst>
                                            </p:cTn>
                                            <p:tgtEl>
                                              <p:spTgt spid="22"/>
                                            </p:tgtEl>
                                            <p:attrNameLst>
                                              <p:attrName>style.visibility</p:attrName>
                                            </p:attrNameLst>
                                          </p:cBhvr>
                                          <p:to>
                                            <p:strVal val="visible"/>
                                          </p:to>
                                        </p:set>
                                        <p:animEffect transition="in" filter="circle(in)">
                                          <p:cBhvr>
                                            <p:cTn id="56" dur="2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18"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1+#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anim calcmode="lin" valueType="num">
                                          <p:cBhvr additive="base">
                                            <p:cTn id="44" dur="500" fill="hold"/>
                                            <p:tgtEl>
                                              <p:spTgt spid="18"/>
                                            </p:tgtEl>
                                            <p:attrNameLst>
                                              <p:attrName>ppt_x</p:attrName>
                                            </p:attrNameLst>
                                          </p:cBhvr>
                                          <p:tavLst>
                                            <p:tav tm="0">
                                              <p:val>
                                                <p:strVal val="#ppt_x"/>
                                              </p:val>
                                            </p:tav>
                                            <p:tav tm="100000">
                                              <p:val>
                                                <p:strVal val="#ppt_x"/>
                                              </p:val>
                                            </p:tav>
                                          </p:tavLst>
                                        </p:anim>
                                        <p:anim calcmode="lin" valueType="num">
                                          <p:cBhvr additive="base">
                                            <p:cTn id="4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6" presetClass="entr" presetSubtype="16" fill="hold" nodeType="clickEffect">
                                      <p:stCondLst>
                                        <p:cond delay="0"/>
                                      </p:stCondLst>
                                      <p:childTnLst>
                                        <p:set>
                                          <p:cBhvr>
                                            <p:cTn id="49" dur="1" fill="hold">
                                              <p:stCondLst>
                                                <p:cond delay="0"/>
                                              </p:stCondLst>
                                            </p:cTn>
                                            <p:tgtEl>
                                              <p:spTgt spid="20"/>
                                            </p:tgtEl>
                                            <p:attrNameLst>
                                              <p:attrName>style.visibility</p:attrName>
                                            </p:attrNameLst>
                                          </p:cBhvr>
                                          <p:to>
                                            <p:strVal val="visible"/>
                                          </p:to>
                                        </p:set>
                                        <p:animEffect transition="in" filter="circle(in)">
                                          <p:cBhvr>
                                            <p:cTn id="50" dur="2000"/>
                                            <p:tgtEl>
                                              <p:spTgt spid="20"/>
                                            </p:tgtEl>
                                          </p:cBhvr>
                                        </p:animEffect>
                                      </p:childTnLst>
                                    </p:cTn>
                                  </p:par>
                                  <p:par>
                                    <p:cTn id="51" presetID="6" presetClass="entr" presetSubtype="16" fill="hold" nodeType="with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circle(in)">
                                          <p:cBhvr>
                                            <p:cTn id="53" dur="2000"/>
                                            <p:tgtEl>
                                              <p:spTgt spid="21"/>
                                            </p:tgtEl>
                                          </p:cBhvr>
                                        </p:animEffect>
                                      </p:childTnLst>
                                    </p:cTn>
                                  </p:par>
                                  <p:par>
                                    <p:cTn id="54" presetID="6" presetClass="entr" presetSubtype="16" fill="hold" nodeType="withEffect">
                                      <p:stCondLst>
                                        <p:cond delay="0"/>
                                      </p:stCondLst>
                                      <p:childTnLst>
                                        <p:set>
                                          <p:cBhvr>
                                            <p:cTn id="55" dur="1" fill="hold">
                                              <p:stCondLst>
                                                <p:cond delay="0"/>
                                              </p:stCondLst>
                                            </p:cTn>
                                            <p:tgtEl>
                                              <p:spTgt spid="22"/>
                                            </p:tgtEl>
                                            <p:attrNameLst>
                                              <p:attrName>style.visibility</p:attrName>
                                            </p:attrNameLst>
                                          </p:cBhvr>
                                          <p:to>
                                            <p:strVal val="visible"/>
                                          </p:to>
                                        </p:set>
                                        <p:animEffect transition="in" filter="circle(in)">
                                          <p:cBhvr>
                                            <p:cTn id="56" dur="2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18" grpId="0" animBg="1"/>
        </p:bldLst>
      </p:timing>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68851" y="-204667"/>
            <a:ext cx="2072960" cy="2546140"/>
            <a:chOff x="3295850" y="1908877"/>
            <a:chExt cx="3738030" cy="4660916"/>
          </a:xfrm>
        </p:grpSpPr>
        <p:sp>
          <p:nvSpPr>
            <p:cNvPr id="3" name="圆角矩形 2"/>
            <p:cNvSpPr/>
            <p:nvPr/>
          </p:nvSpPr>
          <p:spPr>
            <a:xfrm rot="2760000">
              <a:off x="3098889" y="2634801"/>
              <a:ext cx="4660916" cy="3209067"/>
            </a:xfrm>
            <a:prstGeom prst="roundRect">
              <a:avLst>
                <a:gd name="adj" fmla="val 50000"/>
              </a:avLst>
            </a:prstGeom>
            <a:gradFill>
              <a:gsLst>
                <a:gs pos="33000">
                  <a:srgbClr val="6C6C6C">
                    <a:alpha val="42000"/>
                  </a:srgbClr>
                </a:gs>
                <a:gs pos="0">
                  <a:schemeClr val="tx1">
                    <a:alpha val="54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58628" y="2852802"/>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7" y="2476941"/>
              <a:ext cx="2056649"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1125088" y="246633"/>
            <a:ext cx="7886427" cy="751080"/>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1226452" y="559246"/>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926947" y="559246"/>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993504" y="592908"/>
            <a:ext cx="288238" cy="46073"/>
            <a:chOff x="4318304" y="3089060"/>
            <a:chExt cx="384317" cy="61430"/>
          </a:xfrm>
        </p:grpSpPr>
        <p:sp>
          <p:nvSpPr>
            <p:cNvPr id="15"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7" name="文本框 16"/>
          <p:cNvSpPr txBox="1"/>
          <p:nvPr/>
        </p:nvSpPr>
        <p:spPr>
          <a:xfrm>
            <a:off x="2049108" y="354590"/>
            <a:ext cx="6157173" cy="646331"/>
          </a:xfrm>
          <a:prstGeom prst="rect">
            <a:avLst/>
          </a:prstGeom>
          <a:noFill/>
        </p:spPr>
        <p:txBody>
          <a:bodyPr wrap="square" rtlCol="0">
            <a:spAutoFit/>
          </a:bodyPr>
          <a:lstStyle/>
          <a:p>
            <a:pPr algn="ctr"/>
            <a:r>
              <a:rPr lang="en-US" sz="1800" b="1">
                <a:latin typeface="Arial" panose="020B0604020202020204" pitchFamily="34" charset="0"/>
                <a:cs typeface="Arial" panose="020B0604020202020204" pitchFamily="34" charset="0"/>
              </a:rPr>
              <a:t>3.2 TÌM HIỂU CÁCH HIỂN THỊ CÁC THAM SỐ CẤU TRÚC CỦA PHÂN TỬ</a:t>
            </a:r>
          </a:p>
        </p:txBody>
      </p:sp>
      <p:grpSp>
        <p:nvGrpSpPr>
          <p:cNvPr id="27" name="组合 26"/>
          <p:cNvGrpSpPr/>
          <p:nvPr/>
        </p:nvGrpSpPr>
        <p:grpSpPr>
          <a:xfrm>
            <a:off x="1527976" y="439193"/>
            <a:ext cx="618730" cy="429667"/>
            <a:chOff x="5030931" y="2884106"/>
            <a:chExt cx="601529" cy="572889"/>
          </a:xfrm>
        </p:grpSpPr>
        <p:sp>
          <p:nvSpPr>
            <p:cNvPr id="28"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29" name="文本框 28"/>
            <p:cNvSpPr txBox="1"/>
            <p:nvPr/>
          </p:nvSpPr>
          <p:spPr>
            <a:xfrm>
              <a:off x="5030931" y="2902999"/>
              <a:ext cx="601529" cy="553996"/>
            </a:xfrm>
            <a:prstGeom prst="rect">
              <a:avLst/>
            </a:prstGeom>
            <a:noFill/>
          </p:spPr>
          <p:txBody>
            <a:bodyPr wrap="square" rtlCol="0">
              <a:spAutoFit/>
            </a:bodyPr>
            <a:lstStyle/>
            <a:p>
              <a:pPr algn="ctr"/>
              <a:r>
                <a:rPr lang="en-US" altLang="zh-CN" sz="2100" b="1">
                  <a:solidFill>
                    <a:srgbClr val="FFB850"/>
                  </a:solidFill>
                  <a:latin typeface="Arial" panose="020B0604020202020204" pitchFamily="34" charset="0"/>
                  <a:cs typeface="Arial" panose="020B0604020202020204" pitchFamily="34" charset="0"/>
                </a:rPr>
                <a:t>02</a:t>
              </a:r>
              <a:endParaRPr lang="zh-CN" altLang="en-US" sz="2100" b="1">
                <a:solidFill>
                  <a:srgbClr val="FFB850"/>
                </a:solidFill>
                <a:latin typeface="Arial" panose="020B0604020202020204" pitchFamily="34" charset="0"/>
                <a:cs typeface="Arial" panose="020B0604020202020204" pitchFamily="34" charset="0"/>
              </a:endParaRPr>
            </a:p>
          </p:txBody>
        </p:sp>
      </p:grpSp>
      <p:sp>
        <p:nvSpPr>
          <p:cNvPr id="36" name="KSO_Shape"/>
          <p:cNvSpPr/>
          <p:nvPr/>
        </p:nvSpPr>
        <p:spPr bwMode="auto">
          <a:xfrm>
            <a:off x="132485" y="370301"/>
            <a:ext cx="611447" cy="490951"/>
          </a:xfrm>
          <a:custGeom>
            <a:avLst/>
            <a:gdLst>
              <a:gd name="T0" fmla="*/ 2881614 w 3362326"/>
              <a:gd name="T1" fmla="*/ 2245619 h 2424113"/>
              <a:gd name="T2" fmla="*/ 3207949 w 3362326"/>
              <a:gd name="T3" fmla="*/ 953766 h 2424113"/>
              <a:gd name="T4" fmla="*/ 3300702 w 3362326"/>
              <a:gd name="T5" fmla="*/ 1054704 h 2424113"/>
              <a:gd name="T6" fmla="*/ 3357879 w 3362326"/>
              <a:gd name="T7" fmla="*/ 1578442 h 2424113"/>
              <a:gd name="T8" fmla="*/ 2754348 w 3362326"/>
              <a:gd name="T9" fmla="*/ 1274991 h 2424113"/>
              <a:gd name="T10" fmla="*/ 2862031 w 3362326"/>
              <a:gd name="T11" fmla="*/ 1038516 h 2424113"/>
              <a:gd name="T12" fmla="*/ 2811207 w 3362326"/>
              <a:gd name="T13" fmla="*/ 1366725 h 2424113"/>
              <a:gd name="T14" fmla="*/ 3041820 w 3362326"/>
              <a:gd name="T15" fmla="*/ 999791 h 2424113"/>
              <a:gd name="T16" fmla="*/ 3170149 w 3362326"/>
              <a:gd name="T17" fmla="*/ 942974 h 2424113"/>
              <a:gd name="T18" fmla="*/ 296683 w 3362326"/>
              <a:gd name="T19" fmla="*/ 978524 h 2424113"/>
              <a:gd name="T20" fmla="*/ 498389 w 3362326"/>
              <a:gd name="T21" fmla="*/ 1265469 h 2424113"/>
              <a:gd name="T22" fmla="*/ 488542 w 3362326"/>
              <a:gd name="T23" fmla="*/ 1028041 h 2424113"/>
              <a:gd name="T24" fmla="*/ 582566 w 3362326"/>
              <a:gd name="T25" fmla="*/ 1187067 h 2424113"/>
              <a:gd name="T26" fmla="*/ 319871 w 3362326"/>
              <a:gd name="T27" fmla="*/ 2147887 h 2424113"/>
              <a:gd name="T28" fmla="*/ 37800 w 3362326"/>
              <a:gd name="T29" fmla="*/ 1105808 h 2424113"/>
              <a:gd name="T30" fmla="*/ 124836 w 3362326"/>
              <a:gd name="T31" fmla="*/ 975985 h 2424113"/>
              <a:gd name="T32" fmla="*/ 1545327 w 3362326"/>
              <a:gd name="T33" fmla="*/ 746198 h 2424113"/>
              <a:gd name="T34" fmla="*/ 1656547 w 3362326"/>
              <a:gd name="T35" fmla="*/ 809752 h 2424113"/>
              <a:gd name="T36" fmla="*/ 1802720 w 3362326"/>
              <a:gd name="T37" fmla="*/ 881250 h 2424113"/>
              <a:gd name="T38" fmla="*/ 1889154 w 3362326"/>
              <a:gd name="T39" fmla="*/ 667392 h 2424113"/>
              <a:gd name="T40" fmla="*/ 2073778 w 3362326"/>
              <a:gd name="T41" fmla="*/ 739843 h 2424113"/>
              <a:gd name="T42" fmla="*/ 2280963 w 3362326"/>
              <a:gd name="T43" fmla="*/ 997553 h 2424113"/>
              <a:gd name="T44" fmla="*/ 2456054 w 3362326"/>
              <a:gd name="T45" fmla="*/ 821509 h 2424113"/>
              <a:gd name="T46" fmla="*/ 2536132 w 3362326"/>
              <a:gd name="T47" fmla="*/ 819603 h 2424113"/>
              <a:gd name="T48" fmla="*/ 2596190 w 3362326"/>
              <a:gd name="T49" fmla="*/ 876801 h 2424113"/>
              <a:gd name="T50" fmla="*/ 2598415 w 3362326"/>
              <a:gd name="T51" fmla="*/ 956879 h 2424113"/>
              <a:gd name="T52" fmla="*/ 2382332 w 3362326"/>
              <a:gd name="T53" fmla="*/ 1195206 h 2424113"/>
              <a:gd name="T54" fmla="*/ 2241242 w 3362326"/>
              <a:gd name="T55" fmla="*/ 1268610 h 2424113"/>
              <a:gd name="T56" fmla="*/ 2118265 w 3362326"/>
              <a:gd name="T57" fmla="*/ 1192028 h 2424113"/>
              <a:gd name="T58" fmla="*/ 1363246 w 3362326"/>
              <a:gd name="T59" fmla="*/ 1018526 h 2424113"/>
              <a:gd name="T60" fmla="*/ 1307636 w 3362326"/>
              <a:gd name="T61" fmla="*/ 1409700 h 2424113"/>
              <a:gd name="T62" fmla="*/ 1157013 w 3362326"/>
              <a:gd name="T63" fmla="*/ 999778 h 2424113"/>
              <a:gd name="T64" fmla="*/ 1245989 w 3362326"/>
              <a:gd name="T65" fmla="*/ 780199 h 2424113"/>
              <a:gd name="T66" fmla="*/ 1499569 w 3362326"/>
              <a:gd name="T67" fmla="*/ 668027 h 2424113"/>
              <a:gd name="T68" fmla="*/ 3142462 w 3362326"/>
              <a:gd name="T69" fmla="*/ 282872 h 2424113"/>
              <a:gd name="T70" fmla="*/ 3244523 w 3362326"/>
              <a:gd name="T71" fmla="*/ 440586 h 2424113"/>
              <a:gd name="T72" fmla="*/ 3210503 w 3362326"/>
              <a:gd name="T73" fmla="*/ 656690 h 2424113"/>
              <a:gd name="T74" fmla="*/ 3038811 w 3362326"/>
              <a:gd name="T75" fmla="*/ 831222 h 2424113"/>
              <a:gd name="T76" fmla="*/ 2904319 w 3362326"/>
              <a:gd name="T77" fmla="*/ 826780 h 2424113"/>
              <a:gd name="T78" fmla="*/ 2817519 w 3362326"/>
              <a:gd name="T79" fmla="*/ 691913 h 2424113"/>
              <a:gd name="T80" fmla="*/ 2807981 w 3362326"/>
              <a:gd name="T81" fmla="*/ 429797 h 2424113"/>
              <a:gd name="T82" fmla="*/ 2910678 w 3362326"/>
              <a:gd name="T83" fmla="*/ 280651 h 2424113"/>
              <a:gd name="T84" fmla="*/ 375153 w 3362326"/>
              <a:gd name="T85" fmla="*/ 248918 h 2424113"/>
              <a:gd name="T86" fmla="*/ 514634 w 3362326"/>
              <a:gd name="T87" fmla="*/ 342213 h 2424113"/>
              <a:gd name="T88" fmla="*/ 561340 w 3362326"/>
              <a:gd name="T89" fmla="*/ 566885 h 2424113"/>
              <a:gd name="T90" fmla="*/ 510821 w 3362326"/>
              <a:gd name="T91" fmla="*/ 773785 h 2424113"/>
              <a:gd name="T92" fmla="*/ 418682 w 3362326"/>
              <a:gd name="T93" fmla="*/ 842646 h 2424113"/>
              <a:gd name="T94" fmla="*/ 241709 w 3362326"/>
              <a:gd name="T95" fmla="*/ 778862 h 2424113"/>
              <a:gd name="T96" fmla="*/ 117162 w 3362326"/>
              <a:gd name="T97" fmla="*/ 551970 h 2424113"/>
              <a:gd name="T98" fmla="*/ 148299 w 3362326"/>
              <a:gd name="T99" fmla="*/ 359984 h 2424113"/>
              <a:gd name="T100" fmla="*/ 297311 w 3362326"/>
              <a:gd name="T101" fmla="*/ 250822 h 2424113"/>
              <a:gd name="T102" fmla="*/ 1834594 w 3362326"/>
              <a:gd name="T103" fmla="*/ 43475 h 2424113"/>
              <a:gd name="T104" fmla="*/ 1934457 w 3362326"/>
              <a:gd name="T105" fmla="*/ 205318 h 2424113"/>
              <a:gd name="T106" fmla="*/ 1973258 w 3362326"/>
              <a:gd name="T107" fmla="*/ 288461 h 2424113"/>
              <a:gd name="T108" fmla="*/ 1942726 w 3362326"/>
              <a:gd name="T109" fmla="*/ 390961 h 2424113"/>
              <a:gd name="T110" fmla="*/ 1864808 w 3362326"/>
              <a:gd name="T111" fmla="*/ 532812 h 2424113"/>
              <a:gd name="T112" fmla="*/ 1729325 w 3362326"/>
              <a:gd name="T113" fmla="*/ 622301 h 2424113"/>
              <a:gd name="T114" fmla="*/ 1571262 w 3362326"/>
              <a:gd name="T115" fmla="*/ 579778 h 2424113"/>
              <a:gd name="T116" fmla="*/ 1478714 w 3362326"/>
              <a:gd name="T117" fmla="*/ 436341 h 2424113"/>
              <a:gd name="T118" fmla="*/ 1416379 w 3362326"/>
              <a:gd name="T119" fmla="*/ 348438 h 2424113"/>
              <a:gd name="T120" fmla="*/ 1429418 w 3362326"/>
              <a:gd name="T121" fmla="*/ 264978 h 2424113"/>
              <a:gd name="T122" fmla="*/ 1483484 w 3362326"/>
              <a:gd name="T123" fmla="*/ 132965 h 2424113"/>
              <a:gd name="T124" fmla="*/ 1621829 w 3362326"/>
              <a:gd name="T125" fmla="*/ 11107 h 2424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62326" h="2424113">
                <a:moveTo>
                  <a:pt x="860805" y="1460500"/>
                </a:moveTo>
                <a:lnTo>
                  <a:pt x="965275" y="1460500"/>
                </a:lnTo>
                <a:lnTo>
                  <a:pt x="961464" y="1465582"/>
                </a:lnTo>
                <a:lnTo>
                  <a:pt x="957654" y="1470664"/>
                </a:lnTo>
                <a:lnTo>
                  <a:pt x="953843" y="1476380"/>
                </a:lnTo>
                <a:lnTo>
                  <a:pt x="949715" y="1482415"/>
                </a:lnTo>
                <a:lnTo>
                  <a:pt x="483570" y="2244666"/>
                </a:lnTo>
                <a:lnTo>
                  <a:pt x="483570" y="2248795"/>
                </a:lnTo>
                <a:lnTo>
                  <a:pt x="483570" y="2251971"/>
                </a:lnTo>
                <a:lnTo>
                  <a:pt x="483888" y="2255147"/>
                </a:lnTo>
                <a:lnTo>
                  <a:pt x="484205" y="2257371"/>
                </a:lnTo>
                <a:lnTo>
                  <a:pt x="2880661" y="2259594"/>
                </a:lnTo>
                <a:lnTo>
                  <a:pt x="2880978" y="2256735"/>
                </a:lnTo>
                <a:lnTo>
                  <a:pt x="2881614" y="2253877"/>
                </a:lnTo>
                <a:lnTo>
                  <a:pt x="2881931" y="2250066"/>
                </a:lnTo>
                <a:lnTo>
                  <a:pt x="2881614" y="2245619"/>
                </a:lnTo>
                <a:lnTo>
                  <a:pt x="2422137" y="1485273"/>
                </a:lnTo>
                <a:lnTo>
                  <a:pt x="2411023" y="1471934"/>
                </a:lnTo>
                <a:lnTo>
                  <a:pt x="2401179" y="1460500"/>
                </a:lnTo>
                <a:lnTo>
                  <a:pt x="2509460" y="1460500"/>
                </a:lnTo>
                <a:lnTo>
                  <a:pt x="3024188" y="2273251"/>
                </a:lnTo>
                <a:lnTo>
                  <a:pt x="3024188" y="2423478"/>
                </a:lnTo>
                <a:lnTo>
                  <a:pt x="3021648" y="2424113"/>
                </a:lnTo>
                <a:lnTo>
                  <a:pt x="3018472" y="2424113"/>
                </a:lnTo>
                <a:lnTo>
                  <a:pt x="345441" y="2421890"/>
                </a:lnTo>
                <a:lnTo>
                  <a:pt x="341948" y="2421572"/>
                </a:lnTo>
                <a:lnTo>
                  <a:pt x="338138" y="2421255"/>
                </a:lnTo>
                <a:lnTo>
                  <a:pt x="338138" y="2277062"/>
                </a:lnTo>
                <a:lnTo>
                  <a:pt x="860805" y="1460500"/>
                </a:lnTo>
                <a:close/>
                <a:moveTo>
                  <a:pt x="3185714" y="941387"/>
                </a:moveTo>
                <a:lnTo>
                  <a:pt x="3196514" y="947100"/>
                </a:lnTo>
                <a:lnTo>
                  <a:pt x="3207949" y="953766"/>
                </a:lnTo>
                <a:lnTo>
                  <a:pt x="3213667" y="957575"/>
                </a:lnTo>
                <a:lnTo>
                  <a:pt x="3219702" y="962019"/>
                </a:lnTo>
                <a:lnTo>
                  <a:pt x="3225420" y="966145"/>
                </a:lnTo>
                <a:lnTo>
                  <a:pt x="3231455" y="970906"/>
                </a:lnTo>
                <a:lnTo>
                  <a:pt x="3237490" y="975985"/>
                </a:lnTo>
                <a:lnTo>
                  <a:pt x="3243526" y="981699"/>
                </a:lnTo>
                <a:lnTo>
                  <a:pt x="3249243" y="987095"/>
                </a:lnTo>
                <a:lnTo>
                  <a:pt x="3255279" y="993443"/>
                </a:lnTo>
                <a:lnTo>
                  <a:pt x="3261314" y="999791"/>
                </a:lnTo>
                <a:lnTo>
                  <a:pt x="3267032" y="1006457"/>
                </a:lnTo>
                <a:lnTo>
                  <a:pt x="3273067" y="1014075"/>
                </a:lnTo>
                <a:lnTo>
                  <a:pt x="3278785" y="1021376"/>
                </a:lnTo>
                <a:lnTo>
                  <a:pt x="3284185" y="1029311"/>
                </a:lnTo>
                <a:lnTo>
                  <a:pt x="3289902" y="1037247"/>
                </a:lnTo>
                <a:lnTo>
                  <a:pt x="3295302" y="1045817"/>
                </a:lnTo>
                <a:lnTo>
                  <a:pt x="3300702" y="1054704"/>
                </a:lnTo>
                <a:lnTo>
                  <a:pt x="3305785" y="1064544"/>
                </a:lnTo>
                <a:lnTo>
                  <a:pt x="3310549" y="1074067"/>
                </a:lnTo>
                <a:lnTo>
                  <a:pt x="3315632" y="1084224"/>
                </a:lnTo>
                <a:lnTo>
                  <a:pt x="3320079" y="1094699"/>
                </a:lnTo>
                <a:lnTo>
                  <a:pt x="3324526" y="1105808"/>
                </a:lnTo>
                <a:lnTo>
                  <a:pt x="3328655" y="1116918"/>
                </a:lnTo>
                <a:lnTo>
                  <a:pt x="3332467" y="1128662"/>
                </a:lnTo>
                <a:lnTo>
                  <a:pt x="3335961" y="1140724"/>
                </a:lnTo>
                <a:lnTo>
                  <a:pt x="3339138" y="1153104"/>
                </a:lnTo>
                <a:lnTo>
                  <a:pt x="3342632" y="1166118"/>
                </a:lnTo>
                <a:lnTo>
                  <a:pt x="3345173" y="1179767"/>
                </a:lnTo>
                <a:lnTo>
                  <a:pt x="3347714" y="1193415"/>
                </a:lnTo>
                <a:lnTo>
                  <a:pt x="3350573" y="1282609"/>
                </a:lnTo>
                <a:lnTo>
                  <a:pt x="3353432" y="1374343"/>
                </a:lnTo>
                <a:lnTo>
                  <a:pt x="3355655" y="1472425"/>
                </a:lnTo>
                <a:lnTo>
                  <a:pt x="3357879" y="1578442"/>
                </a:lnTo>
                <a:lnTo>
                  <a:pt x="3359785" y="1696204"/>
                </a:lnTo>
                <a:lnTo>
                  <a:pt x="3361055" y="1828884"/>
                </a:lnTo>
                <a:lnTo>
                  <a:pt x="3362008" y="1978387"/>
                </a:lnTo>
                <a:lnTo>
                  <a:pt x="3362326" y="2147887"/>
                </a:lnTo>
                <a:lnTo>
                  <a:pt x="3042772" y="2147887"/>
                </a:lnTo>
                <a:lnTo>
                  <a:pt x="2678113" y="1585108"/>
                </a:lnTo>
                <a:lnTo>
                  <a:pt x="2686689" y="1540670"/>
                </a:lnTo>
                <a:lnTo>
                  <a:pt x="2694313" y="1501627"/>
                </a:lnTo>
                <a:lnTo>
                  <a:pt x="2701937" y="1466711"/>
                </a:lnTo>
                <a:lnTo>
                  <a:pt x="2708607" y="1436556"/>
                </a:lnTo>
                <a:lnTo>
                  <a:pt x="2715278" y="1409576"/>
                </a:lnTo>
                <a:lnTo>
                  <a:pt x="2720995" y="1385770"/>
                </a:lnTo>
                <a:lnTo>
                  <a:pt x="2727031" y="1364186"/>
                </a:lnTo>
                <a:lnTo>
                  <a:pt x="2732748" y="1344823"/>
                </a:lnTo>
                <a:lnTo>
                  <a:pt x="2743548" y="1309272"/>
                </a:lnTo>
                <a:lnTo>
                  <a:pt x="2754348" y="1274991"/>
                </a:lnTo>
                <a:lnTo>
                  <a:pt x="2759748" y="1256581"/>
                </a:lnTo>
                <a:lnTo>
                  <a:pt x="2765784" y="1237219"/>
                </a:lnTo>
                <a:lnTo>
                  <a:pt x="2771819" y="1215635"/>
                </a:lnTo>
                <a:lnTo>
                  <a:pt x="2778490" y="1191511"/>
                </a:lnTo>
                <a:lnTo>
                  <a:pt x="2779760" y="1187067"/>
                </a:lnTo>
                <a:lnTo>
                  <a:pt x="2784843" y="1174370"/>
                </a:lnTo>
                <a:lnTo>
                  <a:pt x="2792466" y="1155960"/>
                </a:lnTo>
                <a:lnTo>
                  <a:pt x="2797866" y="1144851"/>
                </a:lnTo>
                <a:lnTo>
                  <a:pt x="2803266" y="1132789"/>
                </a:lnTo>
                <a:lnTo>
                  <a:pt x="2809619" y="1119775"/>
                </a:lnTo>
                <a:lnTo>
                  <a:pt x="2816607" y="1106443"/>
                </a:lnTo>
                <a:lnTo>
                  <a:pt x="2824549" y="1092794"/>
                </a:lnTo>
                <a:lnTo>
                  <a:pt x="2833125" y="1078828"/>
                </a:lnTo>
                <a:lnTo>
                  <a:pt x="2842019" y="1065179"/>
                </a:lnTo>
                <a:lnTo>
                  <a:pt x="2851549" y="1051530"/>
                </a:lnTo>
                <a:lnTo>
                  <a:pt x="2862031" y="1038516"/>
                </a:lnTo>
                <a:lnTo>
                  <a:pt x="2867113" y="1032168"/>
                </a:lnTo>
                <a:lnTo>
                  <a:pt x="2872831" y="1025820"/>
                </a:lnTo>
                <a:lnTo>
                  <a:pt x="2873149" y="1025820"/>
                </a:lnTo>
                <a:lnTo>
                  <a:pt x="2873466" y="1025820"/>
                </a:lnTo>
                <a:lnTo>
                  <a:pt x="2873784" y="1028041"/>
                </a:lnTo>
                <a:lnTo>
                  <a:pt x="2873466" y="1032168"/>
                </a:lnTo>
                <a:lnTo>
                  <a:pt x="2873149" y="1037881"/>
                </a:lnTo>
                <a:lnTo>
                  <a:pt x="2870607" y="1054387"/>
                </a:lnTo>
                <a:lnTo>
                  <a:pt x="2866796" y="1076289"/>
                </a:lnTo>
                <a:lnTo>
                  <a:pt x="2856313" y="1132471"/>
                </a:lnTo>
                <a:lnTo>
                  <a:pt x="2843925" y="1197859"/>
                </a:lnTo>
                <a:lnTo>
                  <a:pt x="2819784" y="1318160"/>
                </a:lnTo>
                <a:lnTo>
                  <a:pt x="2815654" y="1340062"/>
                </a:lnTo>
                <a:lnTo>
                  <a:pt x="2812478" y="1355933"/>
                </a:lnTo>
                <a:lnTo>
                  <a:pt x="2811525" y="1365455"/>
                </a:lnTo>
                <a:lnTo>
                  <a:pt x="2811207" y="1366725"/>
                </a:lnTo>
                <a:lnTo>
                  <a:pt x="2811525" y="1367042"/>
                </a:lnTo>
                <a:lnTo>
                  <a:pt x="2811843" y="1366407"/>
                </a:lnTo>
                <a:lnTo>
                  <a:pt x="2828678" y="1332761"/>
                </a:lnTo>
                <a:lnTo>
                  <a:pt x="2846149" y="1298798"/>
                </a:lnTo>
                <a:lnTo>
                  <a:pt x="2864255" y="1265469"/>
                </a:lnTo>
                <a:lnTo>
                  <a:pt x="2882360" y="1232775"/>
                </a:lnTo>
                <a:lnTo>
                  <a:pt x="2901419" y="1200716"/>
                </a:lnTo>
                <a:lnTo>
                  <a:pt x="2920160" y="1169927"/>
                </a:lnTo>
                <a:lnTo>
                  <a:pt x="2938584" y="1140089"/>
                </a:lnTo>
                <a:lnTo>
                  <a:pt x="2957325" y="1112792"/>
                </a:lnTo>
                <a:lnTo>
                  <a:pt x="2974796" y="1086764"/>
                </a:lnTo>
                <a:lnTo>
                  <a:pt x="2991314" y="1062957"/>
                </a:lnTo>
                <a:lnTo>
                  <a:pt x="3007514" y="1041373"/>
                </a:lnTo>
                <a:lnTo>
                  <a:pt x="3022125" y="1022963"/>
                </a:lnTo>
                <a:lnTo>
                  <a:pt x="3035467" y="1006775"/>
                </a:lnTo>
                <a:lnTo>
                  <a:pt x="3041820" y="999791"/>
                </a:lnTo>
                <a:lnTo>
                  <a:pt x="3047537" y="993760"/>
                </a:lnTo>
                <a:lnTo>
                  <a:pt x="3052620" y="988682"/>
                </a:lnTo>
                <a:lnTo>
                  <a:pt x="3057384" y="984555"/>
                </a:lnTo>
                <a:lnTo>
                  <a:pt x="3062149" y="981381"/>
                </a:lnTo>
                <a:lnTo>
                  <a:pt x="3065643" y="978524"/>
                </a:lnTo>
                <a:lnTo>
                  <a:pt x="3079937" y="971224"/>
                </a:lnTo>
                <a:lnTo>
                  <a:pt x="3094549" y="964241"/>
                </a:lnTo>
                <a:lnTo>
                  <a:pt x="3109161" y="958210"/>
                </a:lnTo>
                <a:lnTo>
                  <a:pt x="3116784" y="955353"/>
                </a:lnTo>
                <a:lnTo>
                  <a:pt x="3124408" y="953131"/>
                </a:lnTo>
                <a:lnTo>
                  <a:pt x="3132031" y="950909"/>
                </a:lnTo>
                <a:lnTo>
                  <a:pt x="3139337" y="948687"/>
                </a:lnTo>
                <a:lnTo>
                  <a:pt x="3146961" y="946783"/>
                </a:lnTo>
                <a:lnTo>
                  <a:pt x="3154902" y="945196"/>
                </a:lnTo>
                <a:lnTo>
                  <a:pt x="3162208" y="943609"/>
                </a:lnTo>
                <a:lnTo>
                  <a:pt x="3170149" y="942974"/>
                </a:lnTo>
                <a:lnTo>
                  <a:pt x="3178090" y="942339"/>
                </a:lnTo>
                <a:lnTo>
                  <a:pt x="3185714" y="941387"/>
                </a:lnTo>
                <a:close/>
                <a:moveTo>
                  <a:pt x="176612" y="941387"/>
                </a:moveTo>
                <a:lnTo>
                  <a:pt x="184236" y="942339"/>
                </a:lnTo>
                <a:lnTo>
                  <a:pt x="192177" y="942974"/>
                </a:lnTo>
                <a:lnTo>
                  <a:pt x="200118" y="943609"/>
                </a:lnTo>
                <a:lnTo>
                  <a:pt x="207742" y="945196"/>
                </a:lnTo>
                <a:lnTo>
                  <a:pt x="215047" y="946783"/>
                </a:lnTo>
                <a:lnTo>
                  <a:pt x="222989" y="948687"/>
                </a:lnTo>
                <a:lnTo>
                  <a:pt x="230295" y="950909"/>
                </a:lnTo>
                <a:lnTo>
                  <a:pt x="238236" y="953131"/>
                </a:lnTo>
                <a:lnTo>
                  <a:pt x="245542" y="955353"/>
                </a:lnTo>
                <a:lnTo>
                  <a:pt x="253165" y="958210"/>
                </a:lnTo>
                <a:lnTo>
                  <a:pt x="268095" y="964241"/>
                </a:lnTo>
                <a:lnTo>
                  <a:pt x="282389" y="971224"/>
                </a:lnTo>
                <a:lnTo>
                  <a:pt x="296683" y="978524"/>
                </a:lnTo>
                <a:lnTo>
                  <a:pt x="300812" y="981381"/>
                </a:lnTo>
                <a:lnTo>
                  <a:pt x="304624" y="984555"/>
                </a:lnTo>
                <a:lnTo>
                  <a:pt x="309706" y="988682"/>
                </a:lnTo>
                <a:lnTo>
                  <a:pt x="314789" y="993760"/>
                </a:lnTo>
                <a:lnTo>
                  <a:pt x="320824" y="999791"/>
                </a:lnTo>
                <a:lnTo>
                  <a:pt x="326859" y="1006775"/>
                </a:lnTo>
                <a:lnTo>
                  <a:pt x="340201" y="1022963"/>
                </a:lnTo>
                <a:lnTo>
                  <a:pt x="354812" y="1041373"/>
                </a:lnTo>
                <a:lnTo>
                  <a:pt x="371012" y="1062957"/>
                </a:lnTo>
                <a:lnTo>
                  <a:pt x="387530" y="1086764"/>
                </a:lnTo>
                <a:lnTo>
                  <a:pt x="405636" y="1112792"/>
                </a:lnTo>
                <a:lnTo>
                  <a:pt x="423742" y="1140089"/>
                </a:lnTo>
                <a:lnTo>
                  <a:pt x="442166" y="1169927"/>
                </a:lnTo>
                <a:lnTo>
                  <a:pt x="460907" y="1200716"/>
                </a:lnTo>
                <a:lnTo>
                  <a:pt x="479966" y="1232775"/>
                </a:lnTo>
                <a:lnTo>
                  <a:pt x="498389" y="1265469"/>
                </a:lnTo>
                <a:lnTo>
                  <a:pt x="516177" y="1298798"/>
                </a:lnTo>
                <a:lnTo>
                  <a:pt x="533966" y="1332761"/>
                </a:lnTo>
                <a:lnTo>
                  <a:pt x="550801" y="1366407"/>
                </a:lnTo>
                <a:lnTo>
                  <a:pt x="550801" y="1367042"/>
                </a:lnTo>
                <a:lnTo>
                  <a:pt x="551119" y="1366725"/>
                </a:lnTo>
                <a:lnTo>
                  <a:pt x="551119" y="1365455"/>
                </a:lnTo>
                <a:lnTo>
                  <a:pt x="549848" y="1355933"/>
                </a:lnTo>
                <a:lnTo>
                  <a:pt x="546672" y="1340062"/>
                </a:lnTo>
                <a:lnTo>
                  <a:pt x="542542" y="1318160"/>
                </a:lnTo>
                <a:lnTo>
                  <a:pt x="519036" y="1197859"/>
                </a:lnTo>
                <a:lnTo>
                  <a:pt x="506013" y="1132471"/>
                </a:lnTo>
                <a:lnTo>
                  <a:pt x="495530" y="1076289"/>
                </a:lnTo>
                <a:lnTo>
                  <a:pt x="491719" y="1054387"/>
                </a:lnTo>
                <a:lnTo>
                  <a:pt x="489495" y="1037881"/>
                </a:lnTo>
                <a:lnTo>
                  <a:pt x="488860" y="1032168"/>
                </a:lnTo>
                <a:lnTo>
                  <a:pt x="488542" y="1028041"/>
                </a:lnTo>
                <a:lnTo>
                  <a:pt x="488860" y="1025820"/>
                </a:lnTo>
                <a:lnTo>
                  <a:pt x="489177" y="1025820"/>
                </a:lnTo>
                <a:lnTo>
                  <a:pt x="489495" y="1025820"/>
                </a:lnTo>
                <a:lnTo>
                  <a:pt x="495213" y="1032168"/>
                </a:lnTo>
                <a:lnTo>
                  <a:pt x="500295" y="1038516"/>
                </a:lnTo>
                <a:lnTo>
                  <a:pt x="510777" y="1051530"/>
                </a:lnTo>
                <a:lnTo>
                  <a:pt x="520307" y="1065179"/>
                </a:lnTo>
                <a:lnTo>
                  <a:pt x="529201" y="1078828"/>
                </a:lnTo>
                <a:lnTo>
                  <a:pt x="537777" y="1092794"/>
                </a:lnTo>
                <a:lnTo>
                  <a:pt x="545719" y="1106443"/>
                </a:lnTo>
                <a:lnTo>
                  <a:pt x="552707" y="1119775"/>
                </a:lnTo>
                <a:lnTo>
                  <a:pt x="559060" y="1132789"/>
                </a:lnTo>
                <a:lnTo>
                  <a:pt x="565095" y="1144851"/>
                </a:lnTo>
                <a:lnTo>
                  <a:pt x="569860" y="1155960"/>
                </a:lnTo>
                <a:lnTo>
                  <a:pt x="577483" y="1174370"/>
                </a:lnTo>
                <a:lnTo>
                  <a:pt x="582566" y="1187067"/>
                </a:lnTo>
                <a:lnTo>
                  <a:pt x="584154" y="1191511"/>
                </a:lnTo>
                <a:lnTo>
                  <a:pt x="590507" y="1215635"/>
                </a:lnTo>
                <a:lnTo>
                  <a:pt x="596542" y="1237219"/>
                </a:lnTo>
                <a:lnTo>
                  <a:pt x="602578" y="1256581"/>
                </a:lnTo>
                <a:lnTo>
                  <a:pt x="607978" y="1274991"/>
                </a:lnTo>
                <a:lnTo>
                  <a:pt x="618778" y="1309272"/>
                </a:lnTo>
                <a:lnTo>
                  <a:pt x="629895" y="1344823"/>
                </a:lnTo>
                <a:lnTo>
                  <a:pt x="635613" y="1364186"/>
                </a:lnTo>
                <a:lnTo>
                  <a:pt x="641013" y="1385770"/>
                </a:lnTo>
                <a:lnTo>
                  <a:pt x="647366" y="1409576"/>
                </a:lnTo>
                <a:lnTo>
                  <a:pt x="653719" y="1436556"/>
                </a:lnTo>
                <a:lnTo>
                  <a:pt x="660389" y="1466711"/>
                </a:lnTo>
                <a:lnTo>
                  <a:pt x="668013" y="1501627"/>
                </a:lnTo>
                <a:lnTo>
                  <a:pt x="675636" y="1540670"/>
                </a:lnTo>
                <a:lnTo>
                  <a:pt x="684213" y="1585108"/>
                </a:lnTo>
                <a:lnTo>
                  <a:pt x="319871" y="2147887"/>
                </a:lnTo>
                <a:lnTo>
                  <a:pt x="0" y="2147887"/>
                </a:lnTo>
                <a:lnTo>
                  <a:pt x="318" y="1978387"/>
                </a:lnTo>
                <a:lnTo>
                  <a:pt x="953" y="1828884"/>
                </a:lnTo>
                <a:lnTo>
                  <a:pt x="2541" y="1696204"/>
                </a:lnTo>
                <a:lnTo>
                  <a:pt x="4447" y="1578442"/>
                </a:lnTo>
                <a:lnTo>
                  <a:pt x="6671" y="1472425"/>
                </a:lnTo>
                <a:lnTo>
                  <a:pt x="8894" y="1374343"/>
                </a:lnTo>
                <a:lnTo>
                  <a:pt x="11753" y="1282609"/>
                </a:lnTo>
                <a:lnTo>
                  <a:pt x="14612" y="1193415"/>
                </a:lnTo>
                <a:lnTo>
                  <a:pt x="17153" y="1179767"/>
                </a:lnTo>
                <a:lnTo>
                  <a:pt x="19694" y="1166118"/>
                </a:lnTo>
                <a:lnTo>
                  <a:pt x="23188" y="1153104"/>
                </a:lnTo>
                <a:lnTo>
                  <a:pt x="26365" y="1140724"/>
                </a:lnTo>
                <a:lnTo>
                  <a:pt x="29859" y="1128662"/>
                </a:lnTo>
                <a:lnTo>
                  <a:pt x="33671" y="1116918"/>
                </a:lnTo>
                <a:lnTo>
                  <a:pt x="37800" y="1105808"/>
                </a:lnTo>
                <a:lnTo>
                  <a:pt x="42247" y="1094699"/>
                </a:lnTo>
                <a:lnTo>
                  <a:pt x="46694" y="1084224"/>
                </a:lnTo>
                <a:lnTo>
                  <a:pt x="51777" y="1074067"/>
                </a:lnTo>
                <a:lnTo>
                  <a:pt x="56541" y="1064544"/>
                </a:lnTo>
                <a:lnTo>
                  <a:pt x="61624" y="1054704"/>
                </a:lnTo>
                <a:lnTo>
                  <a:pt x="67024" y="1045817"/>
                </a:lnTo>
                <a:lnTo>
                  <a:pt x="72424" y="1037247"/>
                </a:lnTo>
                <a:lnTo>
                  <a:pt x="78141" y="1029311"/>
                </a:lnTo>
                <a:lnTo>
                  <a:pt x="83541" y="1021376"/>
                </a:lnTo>
                <a:lnTo>
                  <a:pt x="89259" y="1014075"/>
                </a:lnTo>
                <a:lnTo>
                  <a:pt x="95294" y="1006457"/>
                </a:lnTo>
                <a:lnTo>
                  <a:pt x="101012" y="999791"/>
                </a:lnTo>
                <a:lnTo>
                  <a:pt x="107047" y="993443"/>
                </a:lnTo>
                <a:lnTo>
                  <a:pt x="113083" y="987095"/>
                </a:lnTo>
                <a:lnTo>
                  <a:pt x="118800" y="981699"/>
                </a:lnTo>
                <a:lnTo>
                  <a:pt x="124836" y="975985"/>
                </a:lnTo>
                <a:lnTo>
                  <a:pt x="130871" y="970906"/>
                </a:lnTo>
                <a:lnTo>
                  <a:pt x="136906" y="966145"/>
                </a:lnTo>
                <a:lnTo>
                  <a:pt x="142624" y="962019"/>
                </a:lnTo>
                <a:lnTo>
                  <a:pt x="148659" y="957575"/>
                </a:lnTo>
                <a:lnTo>
                  <a:pt x="154694" y="953766"/>
                </a:lnTo>
                <a:lnTo>
                  <a:pt x="165812" y="947100"/>
                </a:lnTo>
                <a:lnTo>
                  <a:pt x="176612" y="941387"/>
                </a:lnTo>
                <a:close/>
                <a:moveTo>
                  <a:pt x="1531981" y="658812"/>
                </a:moveTo>
                <a:lnTo>
                  <a:pt x="1531981" y="659130"/>
                </a:lnTo>
                <a:lnTo>
                  <a:pt x="1532299" y="658812"/>
                </a:lnTo>
                <a:lnTo>
                  <a:pt x="1532934" y="669616"/>
                </a:lnTo>
                <a:lnTo>
                  <a:pt x="1534523" y="682009"/>
                </a:lnTo>
                <a:lnTo>
                  <a:pt x="1536430" y="695673"/>
                </a:lnTo>
                <a:lnTo>
                  <a:pt x="1538654" y="711244"/>
                </a:lnTo>
                <a:lnTo>
                  <a:pt x="1541514" y="728085"/>
                </a:lnTo>
                <a:lnTo>
                  <a:pt x="1545327" y="746198"/>
                </a:lnTo>
                <a:lnTo>
                  <a:pt x="1549458" y="765900"/>
                </a:lnTo>
                <a:lnTo>
                  <a:pt x="1554543" y="786873"/>
                </a:lnTo>
                <a:lnTo>
                  <a:pt x="1560263" y="808799"/>
                </a:lnTo>
                <a:lnTo>
                  <a:pt x="1566936" y="831678"/>
                </a:lnTo>
                <a:lnTo>
                  <a:pt x="1574562" y="855828"/>
                </a:lnTo>
                <a:lnTo>
                  <a:pt x="1583142" y="881250"/>
                </a:lnTo>
                <a:lnTo>
                  <a:pt x="1592993" y="907307"/>
                </a:lnTo>
                <a:lnTo>
                  <a:pt x="1604115" y="934000"/>
                </a:lnTo>
                <a:lnTo>
                  <a:pt x="1615872" y="961963"/>
                </a:lnTo>
                <a:lnTo>
                  <a:pt x="1629218" y="990245"/>
                </a:lnTo>
                <a:lnTo>
                  <a:pt x="1633667" y="953066"/>
                </a:lnTo>
                <a:lnTo>
                  <a:pt x="1638752" y="917476"/>
                </a:lnTo>
                <a:lnTo>
                  <a:pt x="1643518" y="884745"/>
                </a:lnTo>
                <a:lnTo>
                  <a:pt x="1648285" y="855193"/>
                </a:lnTo>
                <a:lnTo>
                  <a:pt x="1652733" y="830089"/>
                </a:lnTo>
                <a:lnTo>
                  <a:pt x="1656547" y="809752"/>
                </a:lnTo>
                <a:lnTo>
                  <a:pt x="1660678" y="788779"/>
                </a:lnTo>
                <a:lnTo>
                  <a:pt x="1633350" y="725225"/>
                </a:lnTo>
                <a:lnTo>
                  <a:pt x="1677202" y="683280"/>
                </a:lnTo>
                <a:lnTo>
                  <a:pt x="1708661" y="683280"/>
                </a:lnTo>
                <a:lnTo>
                  <a:pt x="1752831" y="725225"/>
                </a:lnTo>
                <a:lnTo>
                  <a:pt x="1725503" y="788779"/>
                </a:lnTo>
                <a:lnTo>
                  <a:pt x="1729634" y="809752"/>
                </a:lnTo>
                <a:lnTo>
                  <a:pt x="1737578" y="855193"/>
                </a:lnTo>
                <a:lnTo>
                  <a:pt x="1742344" y="884745"/>
                </a:lnTo>
                <a:lnTo>
                  <a:pt x="1747111" y="917476"/>
                </a:lnTo>
                <a:lnTo>
                  <a:pt x="1752513" y="953066"/>
                </a:lnTo>
                <a:lnTo>
                  <a:pt x="1756962" y="990245"/>
                </a:lnTo>
                <a:lnTo>
                  <a:pt x="1770308" y="961963"/>
                </a:lnTo>
                <a:lnTo>
                  <a:pt x="1782066" y="934000"/>
                </a:lnTo>
                <a:lnTo>
                  <a:pt x="1792870" y="907307"/>
                </a:lnTo>
                <a:lnTo>
                  <a:pt x="1802720" y="881250"/>
                </a:lnTo>
                <a:lnTo>
                  <a:pt x="1811618" y="855828"/>
                </a:lnTo>
                <a:lnTo>
                  <a:pt x="1818927" y="831678"/>
                </a:lnTo>
                <a:lnTo>
                  <a:pt x="1825600" y="808799"/>
                </a:lnTo>
                <a:lnTo>
                  <a:pt x="1831638" y="786873"/>
                </a:lnTo>
                <a:lnTo>
                  <a:pt x="1836404" y="765900"/>
                </a:lnTo>
                <a:lnTo>
                  <a:pt x="1840853" y="746198"/>
                </a:lnTo>
                <a:lnTo>
                  <a:pt x="1844348" y="728085"/>
                </a:lnTo>
                <a:lnTo>
                  <a:pt x="1847208" y="711244"/>
                </a:lnTo>
                <a:lnTo>
                  <a:pt x="1849750" y="695673"/>
                </a:lnTo>
                <a:lnTo>
                  <a:pt x="1851657" y="682009"/>
                </a:lnTo>
                <a:lnTo>
                  <a:pt x="1852928" y="669616"/>
                </a:lnTo>
                <a:lnTo>
                  <a:pt x="1853881" y="658812"/>
                </a:lnTo>
                <a:lnTo>
                  <a:pt x="1854199" y="659130"/>
                </a:lnTo>
                <a:lnTo>
                  <a:pt x="1854199" y="658812"/>
                </a:lnTo>
                <a:lnTo>
                  <a:pt x="1871359" y="662943"/>
                </a:lnTo>
                <a:lnTo>
                  <a:pt x="1889154" y="667392"/>
                </a:lnTo>
                <a:lnTo>
                  <a:pt x="1908220" y="673111"/>
                </a:lnTo>
                <a:lnTo>
                  <a:pt x="1927922" y="679467"/>
                </a:lnTo>
                <a:lnTo>
                  <a:pt x="1946988" y="684869"/>
                </a:lnTo>
                <a:lnTo>
                  <a:pt x="1964465" y="690271"/>
                </a:lnTo>
                <a:lnTo>
                  <a:pt x="1980354" y="695355"/>
                </a:lnTo>
                <a:lnTo>
                  <a:pt x="1994971" y="700122"/>
                </a:lnTo>
                <a:lnTo>
                  <a:pt x="2008000" y="704888"/>
                </a:lnTo>
                <a:lnTo>
                  <a:pt x="2019757" y="709337"/>
                </a:lnTo>
                <a:lnTo>
                  <a:pt x="2030243" y="713786"/>
                </a:lnTo>
                <a:lnTo>
                  <a:pt x="2039459" y="717917"/>
                </a:lnTo>
                <a:lnTo>
                  <a:pt x="2047721" y="722048"/>
                </a:lnTo>
                <a:lnTo>
                  <a:pt x="2054712" y="725861"/>
                </a:lnTo>
                <a:lnTo>
                  <a:pt x="2060749" y="729674"/>
                </a:lnTo>
                <a:lnTo>
                  <a:pt x="2065834" y="733170"/>
                </a:lnTo>
                <a:lnTo>
                  <a:pt x="2070282" y="736665"/>
                </a:lnTo>
                <a:lnTo>
                  <a:pt x="2073778" y="739843"/>
                </a:lnTo>
                <a:lnTo>
                  <a:pt x="2076638" y="743021"/>
                </a:lnTo>
                <a:lnTo>
                  <a:pt x="2078862" y="746198"/>
                </a:lnTo>
                <a:lnTo>
                  <a:pt x="2084264" y="751600"/>
                </a:lnTo>
                <a:lnTo>
                  <a:pt x="2089348" y="757002"/>
                </a:lnTo>
                <a:lnTo>
                  <a:pt x="2093797" y="763040"/>
                </a:lnTo>
                <a:lnTo>
                  <a:pt x="2097928" y="769395"/>
                </a:lnTo>
                <a:lnTo>
                  <a:pt x="2100788" y="774480"/>
                </a:lnTo>
                <a:lnTo>
                  <a:pt x="2109368" y="788779"/>
                </a:lnTo>
                <a:lnTo>
                  <a:pt x="2139238" y="838033"/>
                </a:lnTo>
                <a:lnTo>
                  <a:pt x="2158940" y="870446"/>
                </a:lnTo>
                <a:lnTo>
                  <a:pt x="2180866" y="905400"/>
                </a:lnTo>
                <a:lnTo>
                  <a:pt x="2203428" y="941626"/>
                </a:lnTo>
                <a:lnTo>
                  <a:pt x="2226942" y="977216"/>
                </a:lnTo>
                <a:lnTo>
                  <a:pt x="2242196" y="999778"/>
                </a:lnTo>
                <a:lnTo>
                  <a:pt x="2256495" y="1021068"/>
                </a:lnTo>
                <a:lnTo>
                  <a:pt x="2280963" y="997553"/>
                </a:lnTo>
                <a:lnTo>
                  <a:pt x="2305749" y="972450"/>
                </a:lnTo>
                <a:lnTo>
                  <a:pt x="2326086" y="951159"/>
                </a:lnTo>
                <a:lnTo>
                  <a:pt x="2345470" y="930186"/>
                </a:lnTo>
                <a:lnTo>
                  <a:pt x="2380107" y="892372"/>
                </a:lnTo>
                <a:lnTo>
                  <a:pt x="2405529" y="864090"/>
                </a:lnTo>
                <a:lnTo>
                  <a:pt x="2417286" y="850109"/>
                </a:lnTo>
                <a:lnTo>
                  <a:pt x="2417922" y="849791"/>
                </a:lnTo>
                <a:lnTo>
                  <a:pt x="2421735" y="845660"/>
                </a:lnTo>
                <a:lnTo>
                  <a:pt x="2425548" y="841847"/>
                </a:lnTo>
                <a:lnTo>
                  <a:pt x="2429679" y="838033"/>
                </a:lnTo>
                <a:lnTo>
                  <a:pt x="2433493" y="834856"/>
                </a:lnTo>
                <a:lnTo>
                  <a:pt x="2437941" y="831678"/>
                </a:lnTo>
                <a:lnTo>
                  <a:pt x="2442072" y="828818"/>
                </a:lnTo>
                <a:lnTo>
                  <a:pt x="2446521" y="826276"/>
                </a:lnTo>
                <a:lnTo>
                  <a:pt x="2451605" y="823734"/>
                </a:lnTo>
                <a:lnTo>
                  <a:pt x="2456054" y="821509"/>
                </a:lnTo>
                <a:lnTo>
                  <a:pt x="2460821" y="819603"/>
                </a:lnTo>
                <a:lnTo>
                  <a:pt x="2465587" y="818014"/>
                </a:lnTo>
                <a:lnTo>
                  <a:pt x="2470672" y="816425"/>
                </a:lnTo>
                <a:lnTo>
                  <a:pt x="2475756" y="815154"/>
                </a:lnTo>
                <a:lnTo>
                  <a:pt x="2480522" y="814201"/>
                </a:lnTo>
                <a:lnTo>
                  <a:pt x="2485607" y="813565"/>
                </a:lnTo>
                <a:lnTo>
                  <a:pt x="2491009" y="812930"/>
                </a:lnTo>
                <a:lnTo>
                  <a:pt x="2495775" y="812930"/>
                </a:lnTo>
                <a:lnTo>
                  <a:pt x="2500860" y="812930"/>
                </a:lnTo>
                <a:lnTo>
                  <a:pt x="2506262" y="812930"/>
                </a:lnTo>
                <a:lnTo>
                  <a:pt x="2511346" y="813565"/>
                </a:lnTo>
                <a:lnTo>
                  <a:pt x="2516113" y="814201"/>
                </a:lnTo>
                <a:lnTo>
                  <a:pt x="2521515" y="815154"/>
                </a:lnTo>
                <a:lnTo>
                  <a:pt x="2526281" y="816425"/>
                </a:lnTo>
                <a:lnTo>
                  <a:pt x="2531366" y="817696"/>
                </a:lnTo>
                <a:lnTo>
                  <a:pt x="2536132" y="819603"/>
                </a:lnTo>
                <a:lnTo>
                  <a:pt x="2541216" y="821509"/>
                </a:lnTo>
                <a:lnTo>
                  <a:pt x="2545983" y="823734"/>
                </a:lnTo>
                <a:lnTo>
                  <a:pt x="2550432" y="826276"/>
                </a:lnTo>
                <a:lnTo>
                  <a:pt x="2555198" y="828818"/>
                </a:lnTo>
                <a:lnTo>
                  <a:pt x="2559647" y="831678"/>
                </a:lnTo>
                <a:lnTo>
                  <a:pt x="2563778" y="835174"/>
                </a:lnTo>
                <a:lnTo>
                  <a:pt x="2568227" y="838351"/>
                </a:lnTo>
                <a:lnTo>
                  <a:pt x="2572358" y="842164"/>
                </a:lnTo>
                <a:lnTo>
                  <a:pt x="2576171" y="845978"/>
                </a:lnTo>
                <a:lnTo>
                  <a:pt x="2579666" y="850109"/>
                </a:lnTo>
                <a:lnTo>
                  <a:pt x="2583162" y="854240"/>
                </a:lnTo>
                <a:lnTo>
                  <a:pt x="2586022" y="858688"/>
                </a:lnTo>
                <a:lnTo>
                  <a:pt x="2589200" y="863137"/>
                </a:lnTo>
                <a:lnTo>
                  <a:pt x="2591742" y="867586"/>
                </a:lnTo>
                <a:lnTo>
                  <a:pt x="2593966" y="872035"/>
                </a:lnTo>
                <a:lnTo>
                  <a:pt x="2596190" y="876801"/>
                </a:lnTo>
                <a:lnTo>
                  <a:pt x="2598097" y="881250"/>
                </a:lnTo>
                <a:lnTo>
                  <a:pt x="2600004" y="886334"/>
                </a:lnTo>
                <a:lnTo>
                  <a:pt x="2601275" y="891419"/>
                </a:lnTo>
                <a:lnTo>
                  <a:pt x="2602546" y="896185"/>
                </a:lnTo>
                <a:lnTo>
                  <a:pt x="2603499" y="901269"/>
                </a:lnTo>
                <a:lnTo>
                  <a:pt x="2604452" y="906036"/>
                </a:lnTo>
                <a:lnTo>
                  <a:pt x="2604770" y="911438"/>
                </a:lnTo>
                <a:lnTo>
                  <a:pt x="2605088" y="916522"/>
                </a:lnTo>
                <a:lnTo>
                  <a:pt x="2605088" y="921289"/>
                </a:lnTo>
                <a:lnTo>
                  <a:pt x="2604770" y="926691"/>
                </a:lnTo>
                <a:lnTo>
                  <a:pt x="2604452" y="931775"/>
                </a:lnTo>
                <a:lnTo>
                  <a:pt x="2603499" y="936542"/>
                </a:lnTo>
                <a:lnTo>
                  <a:pt x="2602546" y="941944"/>
                </a:lnTo>
                <a:lnTo>
                  <a:pt x="2601275" y="947028"/>
                </a:lnTo>
                <a:lnTo>
                  <a:pt x="2600004" y="951795"/>
                </a:lnTo>
                <a:lnTo>
                  <a:pt x="2598415" y="956879"/>
                </a:lnTo>
                <a:lnTo>
                  <a:pt x="2596190" y="961646"/>
                </a:lnTo>
                <a:lnTo>
                  <a:pt x="2593966" y="966412"/>
                </a:lnTo>
                <a:lnTo>
                  <a:pt x="2591742" y="970861"/>
                </a:lnTo>
                <a:lnTo>
                  <a:pt x="2588564" y="975627"/>
                </a:lnTo>
                <a:lnTo>
                  <a:pt x="2585704" y="980076"/>
                </a:lnTo>
                <a:lnTo>
                  <a:pt x="2582844" y="984207"/>
                </a:lnTo>
                <a:lnTo>
                  <a:pt x="2579349" y="988656"/>
                </a:lnTo>
                <a:lnTo>
                  <a:pt x="2566638" y="1003273"/>
                </a:lnTo>
                <a:lnTo>
                  <a:pt x="2534543" y="1039181"/>
                </a:lnTo>
                <a:lnTo>
                  <a:pt x="2512935" y="1063014"/>
                </a:lnTo>
                <a:lnTo>
                  <a:pt x="2488784" y="1089071"/>
                </a:lnTo>
                <a:lnTo>
                  <a:pt x="2463045" y="1116399"/>
                </a:lnTo>
                <a:lnTo>
                  <a:pt x="2436352" y="1143409"/>
                </a:lnTo>
                <a:lnTo>
                  <a:pt x="2417922" y="1161204"/>
                </a:lnTo>
                <a:lnTo>
                  <a:pt x="2400127" y="1178682"/>
                </a:lnTo>
                <a:lnTo>
                  <a:pt x="2382332" y="1195206"/>
                </a:lnTo>
                <a:lnTo>
                  <a:pt x="2364537" y="1210776"/>
                </a:lnTo>
                <a:lnTo>
                  <a:pt x="2354050" y="1219038"/>
                </a:lnTo>
                <a:lnTo>
                  <a:pt x="2343882" y="1226983"/>
                </a:lnTo>
                <a:lnTo>
                  <a:pt x="2333395" y="1234927"/>
                </a:lnTo>
                <a:lnTo>
                  <a:pt x="2322591" y="1241918"/>
                </a:lnTo>
                <a:lnTo>
                  <a:pt x="2316236" y="1246049"/>
                </a:lnTo>
                <a:lnTo>
                  <a:pt x="2309562" y="1249862"/>
                </a:lnTo>
                <a:lnTo>
                  <a:pt x="2301936" y="1253357"/>
                </a:lnTo>
                <a:lnTo>
                  <a:pt x="2294310" y="1257171"/>
                </a:lnTo>
                <a:lnTo>
                  <a:pt x="2284141" y="1260984"/>
                </a:lnTo>
                <a:lnTo>
                  <a:pt x="2279057" y="1262891"/>
                </a:lnTo>
                <a:lnTo>
                  <a:pt x="2272701" y="1264797"/>
                </a:lnTo>
                <a:lnTo>
                  <a:pt x="2266346" y="1266068"/>
                </a:lnTo>
                <a:lnTo>
                  <a:pt x="2258720" y="1267339"/>
                </a:lnTo>
                <a:lnTo>
                  <a:pt x="2250775" y="1267975"/>
                </a:lnTo>
                <a:lnTo>
                  <a:pt x="2241242" y="1268610"/>
                </a:lnTo>
                <a:lnTo>
                  <a:pt x="2233934" y="1268293"/>
                </a:lnTo>
                <a:lnTo>
                  <a:pt x="2226307" y="1267657"/>
                </a:lnTo>
                <a:lnTo>
                  <a:pt x="2217727" y="1266068"/>
                </a:lnTo>
                <a:lnTo>
                  <a:pt x="2209148" y="1263844"/>
                </a:lnTo>
                <a:lnTo>
                  <a:pt x="2198979" y="1260666"/>
                </a:lnTo>
                <a:lnTo>
                  <a:pt x="2190717" y="1257171"/>
                </a:lnTo>
                <a:lnTo>
                  <a:pt x="2184044" y="1253357"/>
                </a:lnTo>
                <a:lnTo>
                  <a:pt x="2178324" y="1250180"/>
                </a:lnTo>
                <a:lnTo>
                  <a:pt x="2172922" y="1246684"/>
                </a:lnTo>
                <a:lnTo>
                  <a:pt x="2168473" y="1243824"/>
                </a:lnTo>
                <a:lnTo>
                  <a:pt x="2160846" y="1237787"/>
                </a:lnTo>
                <a:lnTo>
                  <a:pt x="2154491" y="1232067"/>
                </a:lnTo>
                <a:lnTo>
                  <a:pt x="2148454" y="1226347"/>
                </a:lnTo>
                <a:lnTo>
                  <a:pt x="2137967" y="1215225"/>
                </a:lnTo>
                <a:lnTo>
                  <a:pt x="2128116" y="1204103"/>
                </a:lnTo>
                <a:lnTo>
                  <a:pt x="2118265" y="1192028"/>
                </a:lnTo>
                <a:lnTo>
                  <a:pt x="2109050" y="1179953"/>
                </a:lnTo>
                <a:lnTo>
                  <a:pt x="2098882" y="1166924"/>
                </a:lnTo>
                <a:lnTo>
                  <a:pt x="2078862" y="1138961"/>
                </a:lnTo>
                <a:lnTo>
                  <a:pt x="2058525" y="1108773"/>
                </a:lnTo>
                <a:lnTo>
                  <a:pt x="2037552" y="1077313"/>
                </a:lnTo>
                <a:lnTo>
                  <a:pt x="2017215" y="1045219"/>
                </a:lnTo>
                <a:lnTo>
                  <a:pt x="2012766" y="1038546"/>
                </a:lnTo>
                <a:lnTo>
                  <a:pt x="2012766" y="1409700"/>
                </a:lnTo>
                <a:lnTo>
                  <a:pt x="1373096" y="1409700"/>
                </a:lnTo>
                <a:lnTo>
                  <a:pt x="1373096" y="1002002"/>
                </a:lnTo>
                <a:lnTo>
                  <a:pt x="1372779" y="1002002"/>
                </a:lnTo>
                <a:lnTo>
                  <a:pt x="1371190" y="1003591"/>
                </a:lnTo>
                <a:lnTo>
                  <a:pt x="1369283" y="1005815"/>
                </a:lnTo>
                <a:lnTo>
                  <a:pt x="1367694" y="1009311"/>
                </a:lnTo>
                <a:lnTo>
                  <a:pt x="1365470" y="1013124"/>
                </a:lnTo>
                <a:lnTo>
                  <a:pt x="1363246" y="1018526"/>
                </a:lnTo>
                <a:lnTo>
                  <a:pt x="1361339" y="1024882"/>
                </a:lnTo>
                <a:lnTo>
                  <a:pt x="1356572" y="1039181"/>
                </a:lnTo>
                <a:lnTo>
                  <a:pt x="1351806" y="1056658"/>
                </a:lnTo>
                <a:lnTo>
                  <a:pt x="1347039" y="1077313"/>
                </a:lnTo>
                <a:lnTo>
                  <a:pt x="1342273" y="1099557"/>
                </a:lnTo>
                <a:lnTo>
                  <a:pt x="1337506" y="1124025"/>
                </a:lnTo>
                <a:lnTo>
                  <a:pt x="1332740" y="1149765"/>
                </a:lnTo>
                <a:lnTo>
                  <a:pt x="1328291" y="1176775"/>
                </a:lnTo>
                <a:lnTo>
                  <a:pt x="1324160" y="1204421"/>
                </a:lnTo>
                <a:lnTo>
                  <a:pt x="1320029" y="1232702"/>
                </a:lnTo>
                <a:lnTo>
                  <a:pt x="1316534" y="1260984"/>
                </a:lnTo>
                <a:lnTo>
                  <a:pt x="1313674" y="1288948"/>
                </a:lnTo>
                <a:lnTo>
                  <a:pt x="1311449" y="1316276"/>
                </a:lnTo>
                <a:lnTo>
                  <a:pt x="1309543" y="1342333"/>
                </a:lnTo>
                <a:lnTo>
                  <a:pt x="1308589" y="1375699"/>
                </a:lnTo>
                <a:lnTo>
                  <a:pt x="1307636" y="1409700"/>
                </a:lnTo>
                <a:lnTo>
                  <a:pt x="1106488" y="1409700"/>
                </a:lnTo>
                <a:lnTo>
                  <a:pt x="1106488" y="1388409"/>
                </a:lnTo>
                <a:lnTo>
                  <a:pt x="1106488" y="1368072"/>
                </a:lnTo>
                <a:lnTo>
                  <a:pt x="1107441" y="1348688"/>
                </a:lnTo>
                <a:lnTo>
                  <a:pt x="1108077" y="1330893"/>
                </a:lnTo>
                <a:lnTo>
                  <a:pt x="1111255" y="1293396"/>
                </a:lnTo>
                <a:lnTo>
                  <a:pt x="1114750" y="1257171"/>
                </a:lnTo>
                <a:lnTo>
                  <a:pt x="1118563" y="1222534"/>
                </a:lnTo>
                <a:lnTo>
                  <a:pt x="1122694" y="1189486"/>
                </a:lnTo>
                <a:lnTo>
                  <a:pt x="1127143" y="1158345"/>
                </a:lnTo>
                <a:lnTo>
                  <a:pt x="1131592" y="1128156"/>
                </a:lnTo>
                <a:lnTo>
                  <a:pt x="1136358" y="1099875"/>
                </a:lnTo>
                <a:lnTo>
                  <a:pt x="1141125" y="1072865"/>
                </a:lnTo>
                <a:lnTo>
                  <a:pt x="1146209" y="1047125"/>
                </a:lnTo>
                <a:lnTo>
                  <a:pt x="1151929" y="1022975"/>
                </a:lnTo>
                <a:lnTo>
                  <a:pt x="1157013" y="999778"/>
                </a:lnTo>
                <a:lnTo>
                  <a:pt x="1162733" y="978170"/>
                </a:lnTo>
                <a:lnTo>
                  <a:pt x="1168135" y="957832"/>
                </a:lnTo>
                <a:lnTo>
                  <a:pt x="1174173" y="938448"/>
                </a:lnTo>
                <a:lnTo>
                  <a:pt x="1179893" y="920653"/>
                </a:lnTo>
                <a:lnTo>
                  <a:pt x="1185295" y="903812"/>
                </a:lnTo>
                <a:lnTo>
                  <a:pt x="1191332" y="887923"/>
                </a:lnTo>
                <a:lnTo>
                  <a:pt x="1197052" y="873306"/>
                </a:lnTo>
                <a:lnTo>
                  <a:pt x="1202454" y="859959"/>
                </a:lnTo>
                <a:lnTo>
                  <a:pt x="1208174" y="847567"/>
                </a:lnTo>
                <a:lnTo>
                  <a:pt x="1213258" y="835809"/>
                </a:lnTo>
                <a:lnTo>
                  <a:pt x="1218343" y="825005"/>
                </a:lnTo>
                <a:lnTo>
                  <a:pt x="1223745" y="815472"/>
                </a:lnTo>
                <a:lnTo>
                  <a:pt x="1228511" y="806892"/>
                </a:lnTo>
                <a:lnTo>
                  <a:pt x="1233278" y="798948"/>
                </a:lnTo>
                <a:lnTo>
                  <a:pt x="1237727" y="791957"/>
                </a:lnTo>
                <a:lnTo>
                  <a:pt x="1245989" y="780199"/>
                </a:lnTo>
                <a:lnTo>
                  <a:pt x="1252980" y="771302"/>
                </a:lnTo>
                <a:lnTo>
                  <a:pt x="1258700" y="764947"/>
                </a:lnTo>
                <a:lnTo>
                  <a:pt x="1269186" y="759545"/>
                </a:lnTo>
                <a:lnTo>
                  <a:pt x="1280308" y="754142"/>
                </a:lnTo>
                <a:lnTo>
                  <a:pt x="1292383" y="748105"/>
                </a:lnTo>
                <a:lnTo>
                  <a:pt x="1304776" y="742703"/>
                </a:lnTo>
                <a:lnTo>
                  <a:pt x="1331469" y="731263"/>
                </a:lnTo>
                <a:lnTo>
                  <a:pt x="1359750" y="720141"/>
                </a:lnTo>
                <a:lnTo>
                  <a:pt x="1388349" y="709973"/>
                </a:lnTo>
                <a:lnTo>
                  <a:pt x="1416949" y="699486"/>
                </a:lnTo>
                <a:lnTo>
                  <a:pt x="1444595" y="690271"/>
                </a:lnTo>
                <a:lnTo>
                  <a:pt x="1470652" y="681691"/>
                </a:lnTo>
                <a:lnTo>
                  <a:pt x="1477325" y="677878"/>
                </a:lnTo>
                <a:lnTo>
                  <a:pt x="1484316" y="674065"/>
                </a:lnTo>
                <a:lnTo>
                  <a:pt x="1491624" y="671205"/>
                </a:lnTo>
                <a:lnTo>
                  <a:pt x="1499569" y="668027"/>
                </a:lnTo>
                <a:lnTo>
                  <a:pt x="1507513" y="665167"/>
                </a:lnTo>
                <a:lnTo>
                  <a:pt x="1515139" y="662943"/>
                </a:lnTo>
                <a:lnTo>
                  <a:pt x="1523401" y="660718"/>
                </a:lnTo>
                <a:lnTo>
                  <a:pt x="1531981" y="658812"/>
                </a:lnTo>
                <a:close/>
                <a:moveTo>
                  <a:pt x="3016555" y="246062"/>
                </a:moveTo>
                <a:lnTo>
                  <a:pt x="3026093" y="246062"/>
                </a:lnTo>
                <a:lnTo>
                  <a:pt x="3039447" y="247014"/>
                </a:lnTo>
                <a:lnTo>
                  <a:pt x="3052165" y="248600"/>
                </a:lnTo>
                <a:lnTo>
                  <a:pt x="3064883" y="250822"/>
                </a:lnTo>
                <a:lnTo>
                  <a:pt x="3076965" y="253360"/>
                </a:lnTo>
                <a:lnTo>
                  <a:pt x="3089047" y="256851"/>
                </a:lnTo>
                <a:lnTo>
                  <a:pt x="3100493" y="260976"/>
                </a:lnTo>
                <a:lnTo>
                  <a:pt x="3111303" y="265736"/>
                </a:lnTo>
                <a:lnTo>
                  <a:pt x="3122113" y="270496"/>
                </a:lnTo>
                <a:lnTo>
                  <a:pt x="3132605" y="276526"/>
                </a:lnTo>
                <a:lnTo>
                  <a:pt x="3142462" y="282872"/>
                </a:lnTo>
                <a:lnTo>
                  <a:pt x="3152318" y="289536"/>
                </a:lnTo>
                <a:lnTo>
                  <a:pt x="3161539" y="296518"/>
                </a:lnTo>
                <a:lnTo>
                  <a:pt x="3170123" y="304451"/>
                </a:lnTo>
                <a:lnTo>
                  <a:pt x="3178708" y="312384"/>
                </a:lnTo>
                <a:lnTo>
                  <a:pt x="3186339" y="320952"/>
                </a:lnTo>
                <a:lnTo>
                  <a:pt x="3194287" y="330472"/>
                </a:lnTo>
                <a:lnTo>
                  <a:pt x="3201282" y="339675"/>
                </a:lnTo>
                <a:lnTo>
                  <a:pt x="3207959" y="349512"/>
                </a:lnTo>
                <a:lnTo>
                  <a:pt x="3214318" y="359984"/>
                </a:lnTo>
                <a:lnTo>
                  <a:pt x="3220041" y="370456"/>
                </a:lnTo>
                <a:lnTo>
                  <a:pt x="3225128" y="381563"/>
                </a:lnTo>
                <a:lnTo>
                  <a:pt x="3229898" y="392669"/>
                </a:lnTo>
                <a:lnTo>
                  <a:pt x="3234349" y="404093"/>
                </a:lnTo>
                <a:lnTo>
                  <a:pt x="3238482" y="416152"/>
                </a:lnTo>
                <a:lnTo>
                  <a:pt x="3241980" y="428528"/>
                </a:lnTo>
                <a:lnTo>
                  <a:pt x="3244523" y="440586"/>
                </a:lnTo>
                <a:lnTo>
                  <a:pt x="3247067" y="453280"/>
                </a:lnTo>
                <a:lnTo>
                  <a:pt x="3248974" y="466290"/>
                </a:lnTo>
                <a:lnTo>
                  <a:pt x="3249928" y="479301"/>
                </a:lnTo>
                <a:lnTo>
                  <a:pt x="3251200" y="492629"/>
                </a:lnTo>
                <a:lnTo>
                  <a:pt x="3251200" y="505957"/>
                </a:lnTo>
                <a:lnTo>
                  <a:pt x="3251200" y="519602"/>
                </a:lnTo>
                <a:lnTo>
                  <a:pt x="3249292" y="530709"/>
                </a:lnTo>
                <a:lnTo>
                  <a:pt x="3247385" y="541498"/>
                </a:lnTo>
                <a:lnTo>
                  <a:pt x="3245159" y="551970"/>
                </a:lnTo>
                <a:lnTo>
                  <a:pt x="3242933" y="562442"/>
                </a:lnTo>
                <a:lnTo>
                  <a:pt x="3240390" y="572914"/>
                </a:lnTo>
                <a:lnTo>
                  <a:pt x="3237846" y="582751"/>
                </a:lnTo>
                <a:lnTo>
                  <a:pt x="3231805" y="602426"/>
                </a:lnTo>
                <a:lnTo>
                  <a:pt x="3225446" y="621148"/>
                </a:lnTo>
                <a:lnTo>
                  <a:pt x="3218133" y="639236"/>
                </a:lnTo>
                <a:lnTo>
                  <a:pt x="3210503" y="656690"/>
                </a:lnTo>
                <a:lnTo>
                  <a:pt x="3201918" y="673508"/>
                </a:lnTo>
                <a:lnTo>
                  <a:pt x="3193016" y="689057"/>
                </a:lnTo>
                <a:lnTo>
                  <a:pt x="3183795" y="704289"/>
                </a:lnTo>
                <a:lnTo>
                  <a:pt x="3174257" y="718252"/>
                </a:lnTo>
                <a:lnTo>
                  <a:pt x="3164082" y="732215"/>
                </a:lnTo>
                <a:lnTo>
                  <a:pt x="3153590" y="745225"/>
                </a:lnTo>
                <a:lnTo>
                  <a:pt x="3142780" y="756966"/>
                </a:lnTo>
                <a:lnTo>
                  <a:pt x="3131652" y="768390"/>
                </a:lnTo>
                <a:lnTo>
                  <a:pt x="3120523" y="778862"/>
                </a:lnTo>
                <a:lnTo>
                  <a:pt x="3109077" y="788700"/>
                </a:lnTo>
                <a:lnTo>
                  <a:pt x="3097631" y="797902"/>
                </a:lnTo>
                <a:lnTo>
                  <a:pt x="3085867" y="806153"/>
                </a:lnTo>
                <a:lnTo>
                  <a:pt x="3074103" y="813452"/>
                </a:lnTo>
                <a:lnTo>
                  <a:pt x="3062339" y="820116"/>
                </a:lnTo>
                <a:lnTo>
                  <a:pt x="3050575" y="826145"/>
                </a:lnTo>
                <a:lnTo>
                  <a:pt x="3038811" y="831222"/>
                </a:lnTo>
                <a:lnTo>
                  <a:pt x="3027365" y="835665"/>
                </a:lnTo>
                <a:lnTo>
                  <a:pt x="3015919" y="839473"/>
                </a:lnTo>
                <a:lnTo>
                  <a:pt x="3004472" y="842011"/>
                </a:lnTo>
                <a:lnTo>
                  <a:pt x="2993662" y="844233"/>
                </a:lnTo>
                <a:lnTo>
                  <a:pt x="2982852" y="845502"/>
                </a:lnTo>
                <a:lnTo>
                  <a:pt x="2972678" y="846137"/>
                </a:lnTo>
                <a:lnTo>
                  <a:pt x="2962503" y="845819"/>
                </a:lnTo>
                <a:lnTo>
                  <a:pt x="2952647" y="844550"/>
                </a:lnTo>
                <a:lnTo>
                  <a:pt x="2943427" y="842646"/>
                </a:lnTo>
                <a:lnTo>
                  <a:pt x="2937703" y="841059"/>
                </a:lnTo>
                <a:lnTo>
                  <a:pt x="2931662" y="839155"/>
                </a:lnTo>
                <a:lnTo>
                  <a:pt x="2925939" y="837251"/>
                </a:lnTo>
                <a:lnTo>
                  <a:pt x="2920534" y="835030"/>
                </a:lnTo>
                <a:lnTo>
                  <a:pt x="2914811" y="832492"/>
                </a:lnTo>
                <a:lnTo>
                  <a:pt x="2909724" y="829953"/>
                </a:lnTo>
                <a:lnTo>
                  <a:pt x="2904319" y="826780"/>
                </a:lnTo>
                <a:lnTo>
                  <a:pt x="2899550" y="823924"/>
                </a:lnTo>
                <a:lnTo>
                  <a:pt x="2894780" y="820433"/>
                </a:lnTo>
                <a:lnTo>
                  <a:pt x="2890329" y="817260"/>
                </a:lnTo>
                <a:lnTo>
                  <a:pt x="2885878" y="813452"/>
                </a:lnTo>
                <a:lnTo>
                  <a:pt x="2881427" y="809644"/>
                </a:lnTo>
                <a:lnTo>
                  <a:pt x="2873160" y="801710"/>
                </a:lnTo>
                <a:lnTo>
                  <a:pt x="2865529" y="793142"/>
                </a:lnTo>
                <a:lnTo>
                  <a:pt x="2857899" y="783622"/>
                </a:lnTo>
                <a:lnTo>
                  <a:pt x="2851222" y="773785"/>
                </a:lnTo>
                <a:lnTo>
                  <a:pt x="2845181" y="763630"/>
                </a:lnTo>
                <a:lnTo>
                  <a:pt x="2839458" y="752524"/>
                </a:lnTo>
                <a:lnTo>
                  <a:pt x="2834052" y="741417"/>
                </a:lnTo>
                <a:lnTo>
                  <a:pt x="2829283" y="729676"/>
                </a:lnTo>
                <a:lnTo>
                  <a:pt x="2825150" y="717300"/>
                </a:lnTo>
                <a:lnTo>
                  <a:pt x="2821017" y="704607"/>
                </a:lnTo>
                <a:lnTo>
                  <a:pt x="2817519" y="691913"/>
                </a:lnTo>
                <a:lnTo>
                  <a:pt x="2814340" y="678585"/>
                </a:lnTo>
                <a:lnTo>
                  <a:pt x="2811478" y="665257"/>
                </a:lnTo>
                <a:lnTo>
                  <a:pt x="2809253" y="651612"/>
                </a:lnTo>
                <a:lnTo>
                  <a:pt x="2807027" y="637967"/>
                </a:lnTo>
                <a:lnTo>
                  <a:pt x="2805119" y="623687"/>
                </a:lnTo>
                <a:lnTo>
                  <a:pt x="2803529" y="609724"/>
                </a:lnTo>
                <a:lnTo>
                  <a:pt x="2802576" y="595444"/>
                </a:lnTo>
                <a:lnTo>
                  <a:pt x="2801304" y="580847"/>
                </a:lnTo>
                <a:lnTo>
                  <a:pt x="2800986" y="566885"/>
                </a:lnTo>
                <a:lnTo>
                  <a:pt x="2800350" y="538325"/>
                </a:lnTo>
                <a:lnTo>
                  <a:pt x="2800350" y="509765"/>
                </a:lnTo>
                <a:lnTo>
                  <a:pt x="2800986" y="482157"/>
                </a:lnTo>
                <a:lnTo>
                  <a:pt x="2801622" y="468512"/>
                </a:lnTo>
                <a:lnTo>
                  <a:pt x="2803212" y="455501"/>
                </a:lnTo>
                <a:lnTo>
                  <a:pt x="2805437" y="442490"/>
                </a:lnTo>
                <a:lnTo>
                  <a:pt x="2807981" y="429797"/>
                </a:lnTo>
                <a:lnTo>
                  <a:pt x="2811478" y="417738"/>
                </a:lnTo>
                <a:lnTo>
                  <a:pt x="2815294" y="405680"/>
                </a:lnTo>
                <a:lnTo>
                  <a:pt x="2819109" y="394256"/>
                </a:lnTo>
                <a:lnTo>
                  <a:pt x="2824196" y="383149"/>
                </a:lnTo>
                <a:lnTo>
                  <a:pt x="2829283" y="372360"/>
                </a:lnTo>
                <a:lnTo>
                  <a:pt x="2835006" y="361888"/>
                </a:lnTo>
                <a:lnTo>
                  <a:pt x="2840729" y="351733"/>
                </a:lnTo>
                <a:lnTo>
                  <a:pt x="2847406" y="342213"/>
                </a:lnTo>
                <a:lnTo>
                  <a:pt x="2854083" y="333011"/>
                </a:lnTo>
                <a:lnTo>
                  <a:pt x="2861714" y="324125"/>
                </a:lnTo>
                <a:lnTo>
                  <a:pt x="2869027" y="315875"/>
                </a:lnTo>
                <a:lnTo>
                  <a:pt x="2876975" y="307624"/>
                </a:lnTo>
                <a:lnTo>
                  <a:pt x="2885242" y="300326"/>
                </a:lnTo>
                <a:lnTo>
                  <a:pt x="2893191" y="293344"/>
                </a:lnTo>
                <a:lnTo>
                  <a:pt x="2901775" y="286363"/>
                </a:lnTo>
                <a:lnTo>
                  <a:pt x="2910678" y="280651"/>
                </a:lnTo>
                <a:lnTo>
                  <a:pt x="2920216" y="274622"/>
                </a:lnTo>
                <a:lnTo>
                  <a:pt x="2929119" y="269544"/>
                </a:lnTo>
                <a:lnTo>
                  <a:pt x="2938657" y="265102"/>
                </a:lnTo>
                <a:lnTo>
                  <a:pt x="2947878" y="260976"/>
                </a:lnTo>
                <a:lnTo>
                  <a:pt x="2957734" y="257168"/>
                </a:lnTo>
                <a:lnTo>
                  <a:pt x="2967273" y="253995"/>
                </a:lnTo>
                <a:lnTo>
                  <a:pt x="2977129" y="251139"/>
                </a:lnTo>
                <a:lnTo>
                  <a:pt x="2986985" y="248918"/>
                </a:lnTo>
                <a:lnTo>
                  <a:pt x="2996842" y="247648"/>
                </a:lnTo>
                <a:lnTo>
                  <a:pt x="3006698" y="246379"/>
                </a:lnTo>
                <a:lnTo>
                  <a:pt x="3016555" y="246062"/>
                </a:lnTo>
                <a:close/>
                <a:moveTo>
                  <a:pt x="336073" y="246062"/>
                </a:moveTo>
                <a:lnTo>
                  <a:pt x="345605" y="246062"/>
                </a:lnTo>
                <a:lnTo>
                  <a:pt x="355772" y="246379"/>
                </a:lnTo>
                <a:lnTo>
                  <a:pt x="365304" y="247648"/>
                </a:lnTo>
                <a:lnTo>
                  <a:pt x="375153" y="248918"/>
                </a:lnTo>
                <a:lnTo>
                  <a:pt x="385003" y="251139"/>
                </a:lnTo>
                <a:lnTo>
                  <a:pt x="394852" y="253995"/>
                </a:lnTo>
                <a:lnTo>
                  <a:pt x="404384" y="257168"/>
                </a:lnTo>
                <a:lnTo>
                  <a:pt x="414233" y="260976"/>
                </a:lnTo>
                <a:lnTo>
                  <a:pt x="423765" y="265102"/>
                </a:lnTo>
                <a:lnTo>
                  <a:pt x="432979" y="269544"/>
                </a:lnTo>
                <a:lnTo>
                  <a:pt x="442511" y="274622"/>
                </a:lnTo>
                <a:lnTo>
                  <a:pt x="451407" y="280651"/>
                </a:lnTo>
                <a:lnTo>
                  <a:pt x="460303" y="286363"/>
                </a:lnTo>
                <a:lnTo>
                  <a:pt x="468882" y="293344"/>
                </a:lnTo>
                <a:lnTo>
                  <a:pt x="477460" y="300326"/>
                </a:lnTo>
                <a:lnTo>
                  <a:pt x="485086" y="307624"/>
                </a:lnTo>
                <a:lnTo>
                  <a:pt x="493029" y="315875"/>
                </a:lnTo>
                <a:lnTo>
                  <a:pt x="500654" y="324125"/>
                </a:lnTo>
                <a:lnTo>
                  <a:pt x="507962" y="333011"/>
                </a:lnTo>
                <a:lnTo>
                  <a:pt x="514634" y="342213"/>
                </a:lnTo>
                <a:lnTo>
                  <a:pt x="521306" y="351733"/>
                </a:lnTo>
                <a:lnTo>
                  <a:pt x="527025" y="361888"/>
                </a:lnTo>
                <a:lnTo>
                  <a:pt x="532744" y="372360"/>
                </a:lnTo>
                <a:lnTo>
                  <a:pt x="537828" y="383149"/>
                </a:lnTo>
                <a:lnTo>
                  <a:pt x="542912" y="394256"/>
                </a:lnTo>
                <a:lnTo>
                  <a:pt x="546724" y="405680"/>
                </a:lnTo>
                <a:lnTo>
                  <a:pt x="550855" y="417738"/>
                </a:lnTo>
                <a:lnTo>
                  <a:pt x="554032" y="429797"/>
                </a:lnTo>
                <a:lnTo>
                  <a:pt x="556574" y="442490"/>
                </a:lnTo>
                <a:lnTo>
                  <a:pt x="558798" y="455501"/>
                </a:lnTo>
                <a:lnTo>
                  <a:pt x="560386" y="468512"/>
                </a:lnTo>
                <a:lnTo>
                  <a:pt x="561022" y="482157"/>
                </a:lnTo>
                <a:lnTo>
                  <a:pt x="561657" y="509765"/>
                </a:lnTo>
                <a:lnTo>
                  <a:pt x="561975" y="538325"/>
                </a:lnTo>
                <a:lnTo>
                  <a:pt x="561657" y="552287"/>
                </a:lnTo>
                <a:lnTo>
                  <a:pt x="561340" y="566885"/>
                </a:lnTo>
                <a:lnTo>
                  <a:pt x="560704" y="580847"/>
                </a:lnTo>
                <a:lnTo>
                  <a:pt x="559433" y="595444"/>
                </a:lnTo>
                <a:lnTo>
                  <a:pt x="558480" y="609724"/>
                </a:lnTo>
                <a:lnTo>
                  <a:pt x="556891" y="623687"/>
                </a:lnTo>
                <a:lnTo>
                  <a:pt x="554985" y="637967"/>
                </a:lnTo>
                <a:lnTo>
                  <a:pt x="552761" y="651612"/>
                </a:lnTo>
                <a:lnTo>
                  <a:pt x="550537" y="665257"/>
                </a:lnTo>
                <a:lnTo>
                  <a:pt x="547677" y="678585"/>
                </a:lnTo>
                <a:lnTo>
                  <a:pt x="544500" y="691913"/>
                </a:lnTo>
                <a:lnTo>
                  <a:pt x="541005" y="704607"/>
                </a:lnTo>
                <a:lnTo>
                  <a:pt x="537193" y="717300"/>
                </a:lnTo>
                <a:lnTo>
                  <a:pt x="532744" y="729676"/>
                </a:lnTo>
                <a:lnTo>
                  <a:pt x="527979" y="741417"/>
                </a:lnTo>
                <a:lnTo>
                  <a:pt x="522577" y="752524"/>
                </a:lnTo>
                <a:lnTo>
                  <a:pt x="517176" y="763630"/>
                </a:lnTo>
                <a:lnTo>
                  <a:pt x="510821" y="773785"/>
                </a:lnTo>
                <a:lnTo>
                  <a:pt x="504149" y="783622"/>
                </a:lnTo>
                <a:lnTo>
                  <a:pt x="497159" y="793142"/>
                </a:lnTo>
                <a:lnTo>
                  <a:pt x="489216" y="801710"/>
                </a:lnTo>
                <a:lnTo>
                  <a:pt x="480638" y="809644"/>
                </a:lnTo>
                <a:lnTo>
                  <a:pt x="476507" y="813452"/>
                </a:lnTo>
                <a:lnTo>
                  <a:pt x="472059" y="817260"/>
                </a:lnTo>
                <a:lnTo>
                  <a:pt x="467293" y="820433"/>
                </a:lnTo>
                <a:lnTo>
                  <a:pt x="462527" y="823924"/>
                </a:lnTo>
                <a:lnTo>
                  <a:pt x="457762" y="826780"/>
                </a:lnTo>
                <a:lnTo>
                  <a:pt x="452360" y="829953"/>
                </a:lnTo>
                <a:lnTo>
                  <a:pt x="447277" y="832492"/>
                </a:lnTo>
                <a:lnTo>
                  <a:pt x="441875" y="835030"/>
                </a:lnTo>
                <a:lnTo>
                  <a:pt x="436474" y="837251"/>
                </a:lnTo>
                <a:lnTo>
                  <a:pt x="430437" y="839155"/>
                </a:lnTo>
                <a:lnTo>
                  <a:pt x="425036" y="841059"/>
                </a:lnTo>
                <a:lnTo>
                  <a:pt x="418682" y="842646"/>
                </a:lnTo>
                <a:lnTo>
                  <a:pt x="409150" y="844550"/>
                </a:lnTo>
                <a:lnTo>
                  <a:pt x="399618" y="845819"/>
                </a:lnTo>
                <a:lnTo>
                  <a:pt x="389451" y="846137"/>
                </a:lnTo>
                <a:lnTo>
                  <a:pt x="379284" y="845502"/>
                </a:lnTo>
                <a:lnTo>
                  <a:pt x="368481" y="844233"/>
                </a:lnTo>
                <a:lnTo>
                  <a:pt x="357679" y="842011"/>
                </a:lnTo>
                <a:lnTo>
                  <a:pt x="346558" y="839473"/>
                </a:lnTo>
                <a:lnTo>
                  <a:pt x="334803" y="835665"/>
                </a:lnTo>
                <a:lnTo>
                  <a:pt x="323364" y="831222"/>
                </a:lnTo>
                <a:lnTo>
                  <a:pt x="311609" y="826145"/>
                </a:lnTo>
                <a:lnTo>
                  <a:pt x="299853" y="820116"/>
                </a:lnTo>
                <a:lnTo>
                  <a:pt x="288097" y="813452"/>
                </a:lnTo>
                <a:lnTo>
                  <a:pt x="276659" y="806153"/>
                </a:lnTo>
                <a:lnTo>
                  <a:pt x="264586" y="797902"/>
                </a:lnTo>
                <a:lnTo>
                  <a:pt x="253148" y="788700"/>
                </a:lnTo>
                <a:lnTo>
                  <a:pt x="241709" y="778862"/>
                </a:lnTo>
                <a:lnTo>
                  <a:pt x="230589" y="768390"/>
                </a:lnTo>
                <a:lnTo>
                  <a:pt x="219469" y="756966"/>
                </a:lnTo>
                <a:lnTo>
                  <a:pt x="208666" y="745225"/>
                </a:lnTo>
                <a:lnTo>
                  <a:pt x="198181" y="732215"/>
                </a:lnTo>
                <a:lnTo>
                  <a:pt x="188014" y="718252"/>
                </a:lnTo>
                <a:lnTo>
                  <a:pt x="178482" y="704289"/>
                </a:lnTo>
                <a:lnTo>
                  <a:pt x="169268" y="689057"/>
                </a:lnTo>
                <a:lnTo>
                  <a:pt x="160054" y="673508"/>
                </a:lnTo>
                <a:lnTo>
                  <a:pt x="152111" y="656690"/>
                </a:lnTo>
                <a:lnTo>
                  <a:pt x="144168" y="639236"/>
                </a:lnTo>
                <a:lnTo>
                  <a:pt x="136861" y="621148"/>
                </a:lnTo>
                <a:lnTo>
                  <a:pt x="130506" y="602426"/>
                </a:lnTo>
                <a:lnTo>
                  <a:pt x="124469" y="582751"/>
                </a:lnTo>
                <a:lnTo>
                  <a:pt x="121928" y="572914"/>
                </a:lnTo>
                <a:lnTo>
                  <a:pt x="119386" y="562442"/>
                </a:lnTo>
                <a:lnTo>
                  <a:pt x="117162" y="551970"/>
                </a:lnTo>
                <a:lnTo>
                  <a:pt x="114938" y="541498"/>
                </a:lnTo>
                <a:lnTo>
                  <a:pt x="113031" y="530709"/>
                </a:lnTo>
                <a:lnTo>
                  <a:pt x="111443" y="519602"/>
                </a:lnTo>
                <a:lnTo>
                  <a:pt x="111125" y="505957"/>
                </a:lnTo>
                <a:lnTo>
                  <a:pt x="111443" y="492629"/>
                </a:lnTo>
                <a:lnTo>
                  <a:pt x="112396" y="479301"/>
                </a:lnTo>
                <a:lnTo>
                  <a:pt x="113349" y="466290"/>
                </a:lnTo>
                <a:lnTo>
                  <a:pt x="115255" y="453280"/>
                </a:lnTo>
                <a:lnTo>
                  <a:pt x="117797" y="440586"/>
                </a:lnTo>
                <a:lnTo>
                  <a:pt x="120657" y="428528"/>
                </a:lnTo>
                <a:lnTo>
                  <a:pt x="124152" y="416152"/>
                </a:lnTo>
                <a:lnTo>
                  <a:pt x="127964" y="404093"/>
                </a:lnTo>
                <a:lnTo>
                  <a:pt x="132412" y="392669"/>
                </a:lnTo>
                <a:lnTo>
                  <a:pt x="137178" y="381563"/>
                </a:lnTo>
                <a:lnTo>
                  <a:pt x="142262" y="370456"/>
                </a:lnTo>
                <a:lnTo>
                  <a:pt x="148299" y="359984"/>
                </a:lnTo>
                <a:lnTo>
                  <a:pt x="154335" y="349512"/>
                </a:lnTo>
                <a:lnTo>
                  <a:pt x="161008" y="339675"/>
                </a:lnTo>
                <a:lnTo>
                  <a:pt x="167998" y="330472"/>
                </a:lnTo>
                <a:lnTo>
                  <a:pt x="175941" y="320952"/>
                </a:lnTo>
                <a:lnTo>
                  <a:pt x="183566" y="312384"/>
                </a:lnTo>
                <a:lnTo>
                  <a:pt x="192145" y="304451"/>
                </a:lnTo>
                <a:lnTo>
                  <a:pt x="200723" y="296518"/>
                </a:lnTo>
                <a:lnTo>
                  <a:pt x="209937" y="289536"/>
                </a:lnTo>
                <a:lnTo>
                  <a:pt x="219787" y="282872"/>
                </a:lnTo>
                <a:lnTo>
                  <a:pt x="229636" y="276526"/>
                </a:lnTo>
                <a:lnTo>
                  <a:pt x="240121" y="270496"/>
                </a:lnTo>
                <a:lnTo>
                  <a:pt x="250923" y="265736"/>
                </a:lnTo>
                <a:lnTo>
                  <a:pt x="262044" y="260976"/>
                </a:lnTo>
                <a:lnTo>
                  <a:pt x="273482" y="256851"/>
                </a:lnTo>
                <a:lnTo>
                  <a:pt x="285238" y="253360"/>
                </a:lnTo>
                <a:lnTo>
                  <a:pt x="297311" y="250822"/>
                </a:lnTo>
                <a:lnTo>
                  <a:pt x="310020" y="248600"/>
                </a:lnTo>
                <a:lnTo>
                  <a:pt x="323047" y="247014"/>
                </a:lnTo>
                <a:lnTo>
                  <a:pt x="336073" y="246062"/>
                </a:lnTo>
                <a:close/>
                <a:moveTo>
                  <a:pt x="1696249" y="0"/>
                </a:moveTo>
                <a:lnTo>
                  <a:pt x="1709607" y="317"/>
                </a:lnTo>
                <a:lnTo>
                  <a:pt x="1722646" y="952"/>
                </a:lnTo>
                <a:lnTo>
                  <a:pt x="1735368" y="2856"/>
                </a:lnTo>
                <a:lnTo>
                  <a:pt x="1747771" y="5077"/>
                </a:lnTo>
                <a:lnTo>
                  <a:pt x="1759538" y="7616"/>
                </a:lnTo>
                <a:lnTo>
                  <a:pt x="1771306" y="11424"/>
                </a:lnTo>
                <a:lnTo>
                  <a:pt x="1782755" y="15232"/>
                </a:lnTo>
                <a:lnTo>
                  <a:pt x="1793886" y="19992"/>
                </a:lnTo>
                <a:lnTo>
                  <a:pt x="1804699" y="24752"/>
                </a:lnTo>
                <a:lnTo>
                  <a:pt x="1814876" y="30782"/>
                </a:lnTo>
                <a:lnTo>
                  <a:pt x="1825053" y="36811"/>
                </a:lnTo>
                <a:lnTo>
                  <a:pt x="1834594" y="43475"/>
                </a:lnTo>
                <a:lnTo>
                  <a:pt x="1844136" y="50457"/>
                </a:lnTo>
                <a:lnTo>
                  <a:pt x="1853040" y="58390"/>
                </a:lnTo>
                <a:lnTo>
                  <a:pt x="1861627" y="66006"/>
                </a:lnTo>
                <a:lnTo>
                  <a:pt x="1869578" y="74574"/>
                </a:lnTo>
                <a:lnTo>
                  <a:pt x="1877529" y="83460"/>
                </a:lnTo>
                <a:lnTo>
                  <a:pt x="1884526" y="92663"/>
                </a:lnTo>
                <a:lnTo>
                  <a:pt x="1891523" y="102818"/>
                </a:lnTo>
                <a:lnTo>
                  <a:pt x="1898201" y="112972"/>
                </a:lnTo>
                <a:lnTo>
                  <a:pt x="1904244" y="123127"/>
                </a:lnTo>
                <a:lnTo>
                  <a:pt x="1909969" y="133917"/>
                </a:lnTo>
                <a:lnTo>
                  <a:pt x="1915057" y="145024"/>
                </a:lnTo>
                <a:lnTo>
                  <a:pt x="1919828" y="156765"/>
                </a:lnTo>
                <a:lnTo>
                  <a:pt x="1924280" y="168189"/>
                </a:lnTo>
                <a:lnTo>
                  <a:pt x="1928097" y="180566"/>
                </a:lnTo>
                <a:lnTo>
                  <a:pt x="1931595" y="192624"/>
                </a:lnTo>
                <a:lnTo>
                  <a:pt x="1934457" y="205318"/>
                </a:lnTo>
                <a:lnTo>
                  <a:pt x="1937002" y="218012"/>
                </a:lnTo>
                <a:lnTo>
                  <a:pt x="1938910" y="231022"/>
                </a:lnTo>
                <a:lnTo>
                  <a:pt x="1940500" y="244351"/>
                </a:lnTo>
                <a:lnTo>
                  <a:pt x="1941136" y="257679"/>
                </a:lnTo>
                <a:lnTo>
                  <a:pt x="1947815" y="260218"/>
                </a:lnTo>
                <a:lnTo>
                  <a:pt x="1951313" y="261804"/>
                </a:lnTo>
                <a:lnTo>
                  <a:pt x="1954176" y="263708"/>
                </a:lnTo>
                <a:lnTo>
                  <a:pt x="1957038" y="265612"/>
                </a:lnTo>
                <a:lnTo>
                  <a:pt x="1959900" y="267834"/>
                </a:lnTo>
                <a:lnTo>
                  <a:pt x="1962444" y="270055"/>
                </a:lnTo>
                <a:lnTo>
                  <a:pt x="1964671" y="272594"/>
                </a:lnTo>
                <a:lnTo>
                  <a:pt x="1966897" y="275133"/>
                </a:lnTo>
                <a:lnTo>
                  <a:pt x="1968805" y="277989"/>
                </a:lnTo>
                <a:lnTo>
                  <a:pt x="1970395" y="281479"/>
                </a:lnTo>
                <a:lnTo>
                  <a:pt x="1971986" y="284653"/>
                </a:lnTo>
                <a:lnTo>
                  <a:pt x="1973258" y="288461"/>
                </a:lnTo>
                <a:lnTo>
                  <a:pt x="1974530" y="292269"/>
                </a:lnTo>
                <a:lnTo>
                  <a:pt x="1975484" y="296394"/>
                </a:lnTo>
                <a:lnTo>
                  <a:pt x="1976120" y="300837"/>
                </a:lnTo>
                <a:lnTo>
                  <a:pt x="1976438" y="307819"/>
                </a:lnTo>
                <a:lnTo>
                  <a:pt x="1976438" y="315117"/>
                </a:lnTo>
                <a:lnTo>
                  <a:pt x="1975802" y="323051"/>
                </a:lnTo>
                <a:lnTo>
                  <a:pt x="1974530" y="330350"/>
                </a:lnTo>
                <a:lnTo>
                  <a:pt x="1973258" y="337966"/>
                </a:lnTo>
                <a:lnTo>
                  <a:pt x="1971031" y="345582"/>
                </a:lnTo>
                <a:lnTo>
                  <a:pt x="1968169" y="353198"/>
                </a:lnTo>
                <a:lnTo>
                  <a:pt x="1964989" y="360179"/>
                </a:lnTo>
                <a:lnTo>
                  <a:pt x="1961172" y="367161"/>
                </a:lnTo>
                <a:lnTo>
                  <a:pt x="1957356" y="373825"/>
                </a:lnTo>
                <a:lnTo>
                  <a:pt x="1952903" y="379854"/>
                </a:lnTo>
                <a:lnTo>
                  <a:pt x="1947815" y="385884"/>
                </a:lnTo>
                <a:lnTo>
                  <a:pt x="1942726" y="390961"/>
                </a:lnTo>
                <a:lnTo>
                  <a:pt x="1937002" y="395404"/>
                </a:lnTo>
                <a:lnTo>
                  <a:pt x="1930959" y="399212"/>
                </a:lnTo>
                <a:lnTo>
                  <a:pt x="1924916" y="402068"/>
                </a:lnTo>
                <a:lnTo>
                  <a:pt x="1921736" y="413175"/>
                </a:lnTo>
                <a:lnTo>
                  <a:pt x="1918556" y="423965"/>
                </a:lnTo>
                <a:lnTo>
                  <a:pt x="1914739" y="434754"/>
                </a:lnTo>
                <a:lnTo>
                  <a:pt x="1910923" y="445226"/>
                </a:lnTo>
                <a:lnTo>
                  <a:pt x="1906788" y="456016"/>
                </a:lnTo>
                <a:lnTo>
                  <a:pt x="1902336" y="466171"/>
                </a:lnTo>
                <a:lnTo>
                  <a:pt x="1897883" y="476325"/>
                </a:lnTo>
                <a:lnTo>
                  <a:pt x="1893113" y="486480"/>
                </a:lnTo>
                <a:lnTo>
                  <a:pt x="1888024" y="496000"/>
                </a:lnTo>
                <a:lnTo>
                  <a:pt x="1882300" y="505838"/>
                </a:lnTo>
                <a:lnTo>
                  <a:pt x="1876893" y="515041"/>
                </a:lnTo>
                <a:lnTo>
                  <a:pt x="1870850" y="523926"/>
                </a:lnTo>
                <a:lnTo>
                  <a:pt x="1864808" y="532812"/>
                </a:lnTo>
                <a:lnTo>
                  <a:pt x="1858129" y="541380"/>
                </a:lnTo>
                <a:lnTo>
                  <a:pt x="1851450" y="549631"/>
                </a:lnTo>
                <a:lnTo>
                  <a:pt x="1844454" y="557247"/>
                </a:lnTo>
                <a:lnTo>
                  <a:pt x="1837457" y="565180"/>
                </a:lnTo>
                <a:lnTo>
                  <a:pt x="1829824" y="572162"/>
                </a:lnTo>
                <a:lnTo>
                  <a:pt x="1822191" y="578826"/>
                </a:lnTo>
                <a:lnTo>
                  <a:pt x="1813922" y="585490"/>
                </a:lnTo>
                <a:lnTo>
                  <a:pt x="1805653" y="591520"/>
                </a:lnTo>
                <a:lnTo>
                  <a:pt x="1797066" y="597232"/>
                </a:lnTo>
                <a:lnTo>
                  <a:pt x="1788161" y="601992"/>
                </a:lnTo>
                <a:lnTo>
                  <a:pt x="1779256" y="606752"/>
                </a:lnTo>
                <a:lnTo>
                  <a:pt x="1769715" y="610877"/>
                </a:lnTo>
                <a:lnTo>
                  <a:pt x="1759856" y="614685"/>
                </a:lnTo>
                <a:lnTo>
                  <a:pt x="1750315" y="617859"/>
                </a:lnTo>
                <a:lnTo>
                  <a:pt x="1739820" y="620397"/>
                </a:lnTo>
                <a:lnTo>
                  <a:pt x="1729325" y="622301"/>
                </a:lnTo>
                <a:lnTo>
                  <a:pt x="1718512" y="623888"/>
                </a:lnTo>
                <a:lnTo>
                  <a:pt x="1707699" y="624840"/>
                </a:lnTo>
                <a:lnTo>
                  <a:pt x="1696249" y="625475"/>
                </a:lnTo>
                <a:lnTo>
                  <a:pt x="1685118" y="624840"/>
                </a:lnTo>
                <a:lnTo>
                  <a:pt x="1674305" y="623888"/>
                </a:lnTo>
                <a:lnTo>
                  <a:pt x="1663492" y="622301"/>
                </a:lnTo>
                <a:lnTo>
                  <a:pt x="1652997" y="620397"/>
                </a:lnTo>
                <a:lnTo>
                  <a:pt x="1642820" y="617859"/>
                </a:lnTo>
                <a:lnTo>
                  <a:pt x="1632960" y="614685"/>
                </a:lnTo>
                <a:lnTo>
                  <a:pt x="1623419" y="611195"/>
                </a:lnTo>
                <a:lnTo>
                  <a:pt x="1613878" y="606752"/>
                </a:lnTo>
                <a:lnTo>
                  <a:pt x="1604655" y="602309"/>
                </a:lnTo>
                <a:lnTo>
                  <a:pt x="1596068" y="597232"/>
                </a:lnTo>
                <a:lnTo>
                  <a:pt x="1587481" y="591837"/>
                </a:lnTo>
                <a:lnTo>
                  <a:pt x="1579531" y="586125"/>
                </a:lnTo>
                <a:lnTo>
                  <a:pt x="1571262" y="579778"/>
                </a:lnTo>
                <a:lnTo>
                  <a:pt x="1563311" y="572479"/>
                </a:lnTo>
                <a:lnTo>
                  <a:pt x="1555996" y="565498"/>
                </a:lnTo>
                <a:lnTo>
                  <a:pt x="1548999" y="558199"/>
                </a:lnTo>
                <a:lnTo>
                  <a:pt x="1541684" y="550265"/>
                </a:lnTo>
                <a:lnTo>
                  <a:pt x="1535006" y="542015"/>
                </a:lnTo>
                <a:lnTo>
                  <a:pt x="1528645" y="534081"/>
                </a:lnTo>
                <a:lnTo>
                  <a:pt x="1522602" y="525196"/>
                </a:lnTo>
                <a:lnTo>
                  <a:pt x="1516560" y="516310"/>
                </a:lnTo>
                <a:lnTo>
                  <a:pt x="1510835" y="506790"/>
                </a:lnTo>
                <a:lnTo>
                  <a:pt x="1505428" y="497270"/>
                </a:lnTo>
                <a:lnTo>
                  <a:pt x="1500022" y="487432"/>
                </a:lnTo>
                <a:lnTo>
                  <a:pt x="1495251" y="477912"/>
                </a:lnTo>
                <a:lnTo>
                  <a:pt x="1490799" y="467440"/>
                </a:lnTo>
                <a:lnTo>
                  <a:pt x="1486346" y="457602"/>
                </a:lnTo>
                <a:lnTo>
                  <a:pt x="1482212" y="447130"/>
                </a:lnTo>
                <a:lnTo>
                  <a:pt x="1478714" y="436341"/>
                </a:lnTo>
                <a:lnTo>
                  <a:pt x="1474897" y="425869"/>
                </a:lnTo>
                <a:lnTo>
                  <a:pt x="1471399" y="415079"/>
                </a:lnTo>
                <a:lnTo>
                  <a:pt x="1468536" y="404290"/>
                </a:lnTo>
                <a:lnTo>
                  <a:pt x="1464720" y="403338"/>
                </a:lnTo>
                <a:lnTo>
                  <a:pt x="1461540" y="401751"/>
                </a:lnTo>
                <a:lnTo>
                  <a:pt x="1458041" y="400164"/>
                </a:lnTo>
                <a:lnTo>
                  <a:pt x="1454861" y="398577"/>
                </a:lnTo>
                <a:lnTo>
                  <a:pt x="1451363" y="396673"/>
                </a:lnTo>
                <a:lnTo>
                  <a:pt x="1448500" y="394452"/>
                </a:lnTo>
                <a:lnTo>
                  <a:pt x="1442458" y="389375"/>
                </a:lnTo>
                <a:lnTo>
                  <a:pt x="1436733" y="383980"/>
                </a:lnTo>
                <a:lnTo>
                  <a:pt x="1431962" y="377633"/>
                </a:lnTo>
                <a:lnTo>
                  <a:pt x="1427192" y="370969"/>
                </a:lnTo>
                <a:lnTo>
                  <a:pt x="1423057" y="363988"/>
                </a:lnTo>
                <a:lnTo>
                  <a:pt x="1419241" y="356054"/>
                </a:lnTo>
                <a:lnTo>
                  <a:pt x="1416379" y="348438"/>
                </a:lnTo>
                <a:lnTo>
                  <a:pt x="1413834" y="340504"/>
                </a:lnTo>
                <a:lnTo>
                  <a:pt x="1411926" y="332254"/>
                </a:lnTo>
                <a:lnTo>
                  <a:pt x="1410336" y="324320"/>
                </a:lnTo>
                <a:lnTo>
                  <a:pt x="1409700" y="316387"/>
                </a:lnTo>
                <a:lnTo>
                  <a:pt x="1409700" y="308453"/>
                </a:lnTo>
                <a:lnTo>
                  <a:pt x="1410336" y="300837"/>
                </a:lnTo>
                <a:lnTo>
                  <a:pt x="1411290" y="296077"/>
                </a:lnTo>
                <a:lnTo>
                  <a:pt x="1411926" y="291634"/>
                </a:lnTo>
                <a:lnTo>
                  <a:pt x="1413516" y="286874"/>
                </a:lnTo>
                <a:lnTo>
                  <a:pt x="1414789" y="283383"/>
                </a:lnTo>
                <a:lnTo>
                  <a:pt x="1416697" y="279575"/>
                </a:lnTo>
                <a:lnTo>
                  <a:pt x="1418923" y="275767"/>
                </a:lnTo>
                <a:lnTo>
                  <a:pt x="1421149" y="272911"/>
                </a:lnTo>
                <a:lnTo>
                  <a:pt x="1423694" y="270055"/>
                </a:lnTo>
                <a:lnTo>
                  <a:pt x="1426556" y="267199"/>
                </a:lnTo>
                <a:lnTo>
                  <a:pt x="1429418" y="264978"/>
                </a:lnTo>
                <a:lnTo>
                  <a:pt x="1432917" y="262756"/>
                </a:lnTo>
                <a:lnTo>
                  <a:pt x="1436097" y="261170"/>
                </a:lnTo>
                <a:lnTo>
                  <a:pt x="1439913" y="259266"/>
                </a:lnTo>
                <a:lnTo>
                  <a:pt x="1443730" y="257679"/>
                </a:lnTo>
                <a:lnTo>
                  <a:pt x="1447228" y="256727"/>
                </a:lnTo>
                <a:lnTo>
                  <a:pt x="1451363" y="255458"/>
                </a:lnTo>
                <a:lnTo>
                  <a:pt x="1452635" y="242447"/>
                </a:lnTo>
                <a:lnTo>
                  <a:pt x="1453907" y="229118"/>
                </a:lnTo>
                <a:lnTo>
                  <a:pt x="1455815" y="216108"/>
                </a:lnTo>
                <a:lnTo>
                  <a:pt x="1458359" y="203414"/>
                </a:lnTo>
                <a:lnTo>
                  <a:pt x="1461540" y="191355"/>
                </a:lnTo>
                <a:lnTo>
                  <a:pt x="1464720" y="178979"/>
                </a:lnTo>
                <a:lnTo>
                  <a:pt x="1468854" y="167237"/>
                </a:lnTo>
                <a:lnTo>
                  <a:pt x="1473307" y="155178"/>
                </a:lnTo>
                <a:lnTo>
                  <a:pt x="1478077" y="144072"/>
                </a:lnTo>
                <a:lnTo>
                  <a:pt x="1483484" y="132965"/>
                </a:lnTo>
                <a:lnTo>
                  <a:pt x="1488891" y="122175"/>
                </a:lnTo>
                <a:lnTo>
                  <a:pt x="1494933" y="111703"/>
                </a:lnTo>
                <a:lnTo>
                  <a:pt x="1501612" y="101866"/>
                </a:lnTo>
                <a:lnTo>
                  <a:pt x="1508609" y="92028"/>
                </a:lnTo>
                <a:lnTo>
                  <a:pt x="1516242" y="82825"/>
                </a:lnTo>
                <a:lnTo>
                  <a:pt x="1523556" y="74257"/>
                </a:lnTo>
                <a:lnTo>
                  <a:pt x="1531825" y="65689"/>
                </a:lnTo>
                <a:lnTo>
                  <a:pt x="1540412" y="57438"/>
                </a:lnTo>
                <a:lnTo>
                  <a:pt x="1549317" y="50139"/>
                </a:lnTo>
                <a:lnTo>
                  <a:pt x="1558540" y="43158"/>
                </a:lnTo>
                <a:lnTo>
                  <a:pt x="1568399" y="36494"/>
                </a:lnTo>
                <a:lnTo>
                  <a:pt x="1578258" y="30464"/>
                </a:lnTo>
                <a:lnTo>
                  <a:pt x="1588754" y="24752"/>
                </a:lnTo>
                <a:lnTo>
                  <a:pt x="1599567" y="19675"/>
                </a:lnTo>
                <a:lnTo>
                  <a:pt x="1610380" y="15232"/>
                </a:lnTo>
                <a:lnTo>
                  <a:pt x="1621829" y="11107"/>
                </a:lnTo>
                <a:lnTo>
                  <a:pt x="1633278" y="7616"/>
                </a:lnTo>
                <a:lnTo>
                  <a:pt x="1645364" y="5077"/>
                </a:lnTo>
                <a:lnTo>
                  <a:pt x="1657449" y="2856"/>
                </a:lnTo>
                <a:lnTo>
                  <a:pt x="1670170" y="952"/>
                </a:lnTo>
                <a:lnTo>
                  <a:pt x="1683210" y="317"/>
                </a:lnTo>
                <a:lnTo>
                  <a:pt x="1696249"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sz="1015">
              <a:solidFill>
                <a:srgbClr val="FFFFFF"/>
              </a:solidFill>
              <a:latin typeface="Arial" panose="020B0604020202020204" pitchFamily="34" charset="0"/>
              <a:ea typeface="Microsoft JhengHei UI" panose="020B0604030504040204" pitchFamily="34" charset="-120"/>
              <a:cs typeface="Arial" panose="020B0604020202020204" pitchFamily="34" charset="0"/>
            </a:endParaRPr>
          </a:p>
        </p:txBody>
      </p:sp>
      <p:sp>
        <p:nvSpPr>
          <p:cNvPr id="18" name="TextBox 17">
            <a:extLst>
              <a:ext uri="{FF2B5EF4-FFF2-40B4-BE49-F238E27FC236}">
                <a16:creationId xmlns:a16="http://schemas.microsoft.com/office/drawing/2014/main" id="{EAB187C9-37B1-3236-4378-7F2637C32EBE}"/>
              </a:ext>
            </a:extLst>
          </p:cNvPr>
          <p:cNvSpPr txBox="1"/>
          <p:nvPr/>
        </p:nvSpPr>
        <p:spPr>
          <a:xfrm>
            <a:off x="826385" y="1152605"/>
            <a:ext cx="8013988" cy="1196033"/>
          </a:xfrm>
          <a:prstGeom prst="rect">
            <a:avLst/>
          </a:prstGeom>
          <a:noFill/>
          <a:ln w="19050" cmpd="dbl">
            <a:solidFill>
              <a:schemeClr val="accent1"/>
            </a:solidFill>
            <a:extLst>
              <a:ext uri="{C807C97D-BFC1-408E-A445-0C87EB9F89A2}">
                <ask:lineSketchStyleProps xmlns:ask="http://schemas.microsoft.com/office/drawing/2018/sketchyshapes">
                  <ask:type>
                    <ask:lineSketchNone/>
                  </ask:type>
                </ask:lineSketchStyleProps>
              </a:ext>
            </a:extLst>
          </a:ln>
        </p:spPr>
        <p:txBody>
          <a:bodyPr wrap="square" rtlCol="0">
            <a:spAutoFit/>
          </a:bodyPr>
          <a:lstStyle/>
          <a:p>
            <a:pPr algn="ctr">
              <a:lnSpc>
                <a:spcPct val="150000"/>
              </a:lnSpc>
            </a:pPr>
            <a:r>
              <a:rPr lang="en-US" sz="2000" b="1">
                <a:solidFill>
                  <a:srgbClr val="FF0000"/>
                </a:solidFill>
                <a:latin typeface="Arial" panose="020B0604020202020204" pitchFamily="34" charset="0"/>
                <a:cs typeface="Arial" panose="020B0604020202020204" pitchFamily="34" charset="0"/>
              </a:rPr>
              <a:t>TRẢ LỜI P</a:t>
            </a:r>
            <a:r>
              <a:rPr lang="vi-VN" sz="2000" b="1">
                <a:solidFill>
                  <a:srgbClr val="FF0000"/>
                </a:solidFill>
                <a:latin typeface="Arial" panose="020B0604020202020204" pitchFamily="34" charset="0"/>
                <a:cs typeface="Arial" panose="020B0604020202020204" pitchFamily="34" charset="0"/>
              </a:rPr>
              <a:t>HIẾU HỌC TẬP SỐ </a:t>
            </a:r>
            <a:r>
              <a:rPr lang="en-US" sz="2000" b="1">
                <a:solidFill>
                  <a:srgbClr val="FF0000"/>
                </a:solidFill>
                <a:latin typeface="Arial" panose="020B0604020202020204" pitchFamily="34" charset="0"/>
                <a:cs typeface="Arial" panose="020B0604020202020204" pitchFamily="34" charset="0"/>
              </a:rPr>
              <a:t>4</a:t>
            </a:r>
          </a:p>
          <a:p>
            <a:pPr algn="just">
              <a:lnSpc>
                <a:spcPct val="107000"/>
              </a:lnSpc>
              <a:spcAft>
                <a:spcPts val="800"/>
              </a:spcAft>
              <a:tabLst>
                <a:tab pos="228600" algn="l"/>
              </a:tabLst>
            </a:pPr>
            <a:r>
              <a:rPr lang="en-US" sz="2000" b="1"/>
              <a:t>Câu 6:</a:t>
            </a:r>
            <a:r>
              <a:rPr lang="en-US"/>
              <a:t> </a:t>
            </a:r>
            <a:r>
              <a:rPr lang="en-US" sz="2000">
                <a:latin typeface="Arial" panose="020B0604020202020204" pitchFamily="34" charset="0"/>
                <a:ea typeface="Calibri" panose="020F0502020204030204" pitchFamily="34" charset="0"/>
                <a:cs typeface="Arial" panose="020B0604020202020204" pitchFamily="34" charset="0"/>
              </a:rPr>
              <a:t>Trong phân tử C</a:t>
            </a:r>
            <a:r>
              <a:rPr lang="en-US" sz="2000" baseline="-25000">
                <a:latin typeface="Arial" panose="020B0604020202020204" pitchFamily="34" charset="0"/>
                <a:ea typeface="Calibri" panose="020F0502020204030204" pitchFamily="34" charset="0"/>
                <a:cs typeface="Arial" panose="020B0604020202020204" pitchFamily="34" charset="0"/>
              </a:rPr>
              <a:t>3</a:t>
            </a:r>
            <a:r>
              <a:rPr lang="en-US" sz="2000">
                <a:latin typeface="Arial" panose="020B0604020202020204" pitchFamily="34" charset="0"/>
                <a:ea typeface="Calibri" panose="020F0502020204030204" pitchFamily="34" charset="0"/>
                <a:cs typeface="Arial" panose="020B0604020202020204" pitchFamily="34" charset="0"/>
              </a:rPr>
              <a:t>H</a:t>
            </a:r>
            <a:r>
              <a:rPr lang="en-US" sz="2000" baseline="-25000">
                <a:latin typeface="Arial" panose="020B0604020202020204" pitchFamily="34" charset="0"/>
                <a:ea typeface="Calibri" panose="020F0502020204030204" pitchFamily="34" charset="0"/>
                <a:cs typeface="Arial" panose="020B0604020202020204" pitchFamily="34" charset="0"/>
              </a:rPr>
              <a:t>8</a:t>
            </a:r>
            <a:r>
              <a:rPr lang="en-US" sz="2000">
                <a:latin typeface="Arial" panose="020B0604020202020204" pitchFamily="34" charset="0"/>
                <a:ea typeface="Calibri" panose="020F0502020204030204" pitchFamily="34" charset="0"/>
                <a:cs typeface="Arial" panose="020B0604020202020204" pitchFamily="34" charset="0"/>
              </a:rPr>
              <a:t> độ dài liên kết C–C là 1,529 Å, độ dài liên kết C–H là 1,096 Å và góc liên kết H–C–C là 111,348°.</a:t>
            </a:r>
          </a:p>
        </p:txBody>
      </p:sp>
      <p:pic>
        <p:nvPicPr>
          <p:cNvPr id="19" name="Picture 18" descr="Graphical user interface&#10;&#10;Description automatically generated">
            <a:extLst>
              <a:ext uri="{FF2B5EF4-FFF2-40B4-BE49-F238E27FC236}">
                <a16:creationId xmlns:a16="http://schemas.microsoft.com/office/drawing/2014/main" id="{56C484C8-ABAC-6FFE-3459-72ADC3248EA0}"/>
              </a:ext>
            </a:extLst>
          </p:cNvPr>
          <p:cNvPicPr>
            <a:picLocks noChangeAspect="1"/>
          </p:cNvPicPr>
          <p:nvPr/>
        </p:nvPicPr>
        <p:blipFill>
          <a:blip r:embed="rId3"/>
          <a:stretch>
            <a:fillRect/>
          </a:stretch>
        </p:blipFill>
        <p:spPr>
          <a:xfrm>
            <a:off x="132485" y="2540662"/>
            <a:ext cx="2948940" cy="2149475"/>
          </a:xfrm>
          <a:prstGeom prst="rect">
            <a:avLst/>
          </a:prstGeom>
        </p:spPr>
      </p:pic>
      <p:pic>
        <p:nvPicPr>
          <p:cNvPr id="23" name="Picture 22" descr="Graphical user interface, application&#10;&#10;Description automatically generated">
            <a:extLst>
              <a:ext uri="{FF2B5EF4-FFF2-40B4-BE49-F238E27FC236}">
                <a16:creationId xmlns:a16="http://schemas.microsoft.com/office/drawing/2014/main" id="{1A7C32FA-0604-5D9D-1FCA-3AD5F024A5F6}"/>
              </a:ext>
            </a:extLst>
          </p:cNvPr>
          <p:cNvPicPr>
            <a:picLocks noChangeAspect="1"/>
          </p:cNvPicPr>
          <p:nvPr/>
        </p:nvPicPr>
        <p:blipFill>
          <a:blip r:embed="rId4"/>
          <a:stretch>
            <a:fillRect/>
          </a:stretch>
        </p:blipFill>
        <p:spPr>
          <a:xfrm>
            <a:off x="3181335" y="2540662"/>
            <a:ext cx="2945130" cy="2181225"/>
          </a:xfrm>
          <a:prstGeom prst="rect">
            <a:avLst/>
          </a:prstGeom>
        </p:spPr>
      </p:pic>
      <p:pic>
        <p:nvPicPr>
          <p:cNvPr id="24" name="Picture 23" descr="Graphical user interface, application&#10;&#10;Description automatically generated">
            <a:extLst>
              <a:ext uri="{FF2B5EF4-FFF2-40B4-BE49-F238E27FC236}">
                <a16:creationId xmlns:a16="http://schemas.microsoft.com/office/drawing/2014/main" id="{65B89796-31CF-7895-DBAD-329B607A3BC9}"/>
              </a:ext>
            </a:extLst>
          </p:cNvPr>
          <p:cNvPicPr>
            <a:picLocks noChangeAspect="1"/>
          </p:cNvPicPr>
          <p:nvPr/>
        </p:nvPicPr>
        <p:blipFill>
          <a:blip r:embed="rId5"/>
          <a:stretch>
            <a:fillRect/>
          </a:stretch>
        </p:blipFill>
        <p:spPr>
          <a:xfrm>
            <a:off x="6226375" y="2571750"/>
            <a:ext cx="2918460" cy="2160905"/>
          </a:xfrm>
          <a:prstGeom prst="rect">
            <a:avLst/>
          </a:prstGeom>
        </p:spPr>
      </p:pic>
    </p:spTree>
    <p:extLst>
      <p:ext uri="{BB962C8B-B14F-4D97-AF65-F5344CB8AC3E}">
        <p14:creationId xmlns:p14="http://schemas.microsoft.com/office/powerpoint/2010/main" val="1549867276"/>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14:presetBounceEnd="50000">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14:bounceEnd="50000">
                                          <p:cBhvr additive="base">
                                            <p:cTn id="27"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anim calcmode="lin" valueType="num">
                                          <p:cBhvr additive="base">
                                            <p:cTn id="44" dur="500" fill="hold"/>
                                            <p:tgtEl>
                                              <p:spTgt spid="18"/>
                                            </p:tgtEl>
                                            <p:attrNameLst>
                                              <p:attrName>ppt_x</p:attrName>
                                            </p:attrNameLst>
                                          </p:cBhvr>
                                          <p:tavLst>
                                            <p:tav tm="0">
                                              <p:val>
                                                <p:strVal val="#ppt_x"/>
                                              </p:val>
                                            </p:tav>
                                            <p:tav tm="100000">
                                              <p:val>
                                                <p:strVal val="#ppt_x"/>
                                              </p:val>
                                            </p:tav>
                                          </p:tavLst>
                                        </p:anim>
                                        <p:anim calcmode="lin" valueType="num">
                                          <p:cBhvr additive="base">
                                            <p:cTn id="4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nodeType="click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barn(inVertical)">
                                          <p:cBhvr>
                                            <p:cTn id="50" dur="500"/>
                                            <p:tgtEl>
                                              <p:spTgt spid="19"/>
                                            </p:tgtEl>
                                          </p:cBhvr>
                                        </p:animEffect>
                                      </p:childTnLst>
                                    </p:cTn>
                                  </p:par>
                                  <p:par>
                                    <p:cTn id="51" presetID="16" presetClass="entr" presetSubtype="21" fill="hold" nodeType="withEffect">
                                      <p:stCondLst>
                                        <p:cond delay="0"/>
                                      </p:stCondLst>
                                      <p:childTnLst>
                                        <p:set>
                                          <p:cBhvr>
                                            <p:cTn id="52" dur="1" fill="hold">
                                              <p:stCondLst>
                                                <p:cond delay="0"/>
                                              </p:stCondLst>
                                            </p:cTn>
                                            <p:tgtEl>
                                              <p:spTgt spid="23"/>
                                            </p:tgtEl>
                                            <p:attrNameLst>
                                              <p:attrName>style.visibility</p:attrName>
                                            </p:attrNameLst>
                                          </p:cBhvr>
                                          <p:to>
                                            <p:strVal val="visible"/>
                                          </p:to>
                                        </p:set>
                                        <p:animEffect transition="in" filter="barn(inVertical)">
                                          <p:cBhvr>
                                            <p:cTn id="53" dur="500"/>
                                            <p:tgtEl>
                                              <p:spTgt spid="23"/>
                                            </p:tgtEl>
                                          </p:cBhvr>
                                        </p:animEffect>
                                      </p:childTnLst>
                                    </p:cTn>
                                  </p:par>
                                  <p:par>
                                    <p:cTn id="54" presetID="16" presetClass="entr" presetSubtype="21" fill="hold" nodeType="withEffect">
                                      <p:stCondLst>
                                        <p:cond delay="0"/>
                                      </p:stCondLst>
                                      <p:childTnLst>
                                        <p:set>
                                          <p:cBhvr>
                                            <p:cTn id="55" dur="1" fill="hold">
                                              <p:stCondLst>
                                                <p:cond delay="0"/>
                                              </p:stCondLst>
                                            </p:cTn>
                                            <p:tgtEl>
                                              <p:spTgt spid="24"/>
                                            </p:tgtEl>
                                            <p:attrNameLst>
                                              <p:attrName>style.visibility</p:attrName>
                                            </p:attrNameLst>
                                          </p:cBhvr>
                                          <p:to>
                                            <p:strVal val="visible"/>
                                          </p:to>
                                        </p:set>
                                        <p:animEffect transition="in" filter="barn(inVertical)">
                                          <p:cBhvr>
                                            <p:cTn id="56"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18"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1+#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anim calcmode="lin" valueType="num">
                                          <p:cBhvr additive="base">
                                            <p:cTn id="44" dur="500" fill="hold"/>
                                            <p:tgtEl>
                                              <p:spTgt spid="18"/>
                                            </p:tgtEl>
                                            <p:attrNameLst>
                                              <p:attrName>ppt_x</p:attrName>
                                            </p:attrNameLst>
                                          </p:cBhvr>
                                          <p:tavLst>
                                            <p:tav tm="0">
                                              <p:val>
                                                <p:strVal val="#ppt_x"/>
                                              </p:val>
                                            </p:tav>
                                            <p:tav tm="100000">
                                              <p:val>
                                                <p:strVal val="#ppt_x"/>
                                              </p:val>
                                            </p:tav>
                                          </p:tavLst>
                                        </p:anim>
                                        <p:anim calcmode="lin" valueType="num">
                                          <p:cBhvr additive="base">
                                            <p:cTn id="4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nodeType="click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barn(inVertical)">
                                          <p:cBhvr>
                                            <p:cTn id="50" dur="500"/>
                                            <p:tgtEl>
                                              <p:spTgt spid="19"/>
                                            </p:tgtEl>
                                          </p:cBhvr>
                                        </p:animEffect>
                                      </p:childTnLst>
                                    </p:cTn>
                                  </p:par>
                                  <p:par>
                                    <p:cTn id="51" presetID="16" presetClass="entr" presetSubtype="21" fill="hold" nodeType="withEffect">
                                      <p:stCondLst>
                                        <p:cond delay="0"/>
                                      </p:stCondLst>
                                      <p:childTnLst>
                                        <p:set>
                                          <p:cBhvr>
                                            <p:cTn id="52" dur="1" fill="hold">
                                              <p:stCondLst>
                                                <p:cond delay="0"/>
                                              </p:stCondLst>
                                            </p:cTn>
                                            <p:tgtEl>
                                              <p:spTgt spid="23"/>
                                            </p:tgtEl>
                                            <p:attrNameLst>
                                              <p:attrName>style.visibility</p:attrName>
                                            </p:attrNameLst>
                                          </p:cBhvr>
                                          <p:to>
                                            <p:strVal val="visible"/>
                                          </p:to>
                                        </p:set>
                                        <p:animEffect transition="in" filter="barn(inVertical)">
                                          <p:cBhvr>
                                            <p:cTn id="53" dur="500"/>
                                            <p:tgtEl>
                                              <p:spTgt spid="23"/>
                                            </p:tgtEl>
                                          </p:cBhvr>
                                        </p:animEffect>
                                      </p:childTnLst>
                                    </p:cTn>
                                  </p:par>
                                  <p:par>
                                    <p:cTn id="54" presetID="16" presetClass="entr" presetSubtype="21" fill="hold" nodeType="withEffect">
                                      <p:stCondLst>
                                        <p:cond delay="0"/>
                                      </p:stCondLst>
                                      <p:childTnLst>
                                        <p:set>
                                          <p:cBhvr>
                                            <p:cTn id="55" dur="1" fill="hold">
                                              <p:stCondLst>
                                                <p:cond delay="0"/>
                                              </p:stCondLst>
                                            </p:cTn>
                                            <p:tgtEl>
                                              <p:spTgt spid="24"/>
                                            </p:tgtEl>
                                            <p:attrNameLst>
                                              <p:attrName>style.visibility</p:attrName>
                                            </p:attrNameLst>
                                          </p:cBhvr>
                                          <p:to>
                                            <p:strVal val="visible"/>
                                          </p:to>
                                        </p:set>
                                        <p:animEffect transition="in" filter="barn(inVertical)">
                                          <p:cBhvr>
                                            <p:cTn id="56"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18" grpId="0" animBg="1"/>
        </p:bldLst>
      </p:timing>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68851" y="-204667"/>
            <a:ext cx="2072960" cy="2546140"/>
            <a:chOff x="3295850" y="1908877"/>
            <a:chExt cx="3738030" cy="4660916"/>
          </a:xfrm>
        </p:grpSpPr>
        <p:sp>
          <p:nvSpPr>
            <p:cNvPr id="3" name="圆角矩形 2"/>
            <p:cNvSpPr/>
            <p:nvPr/>
          </p:nvSpPr>
          <p:spPr>
            <a:xfrm rot="2760000">
              <a:off x="3098889" y="2634801"/>
              <a:ext cx="4660916" cy="3209067"/>
            </a:xfrm>
            <a:prstGeom prst="roundRect">
              <a:avLst>
                <a:gd name="adj" fmla="val 50000"/>
              </a:avLst>
            </a:prstGeom>
            <a:gradFill>
              <a:gsLst>
                <a:gs pos="33000">
                  <a:srgbClr val="6C6C6C">
                    <a:alpha val="42000"/>
                  </a:srgbClr>
                </a:gs>
                <a:gs pos="0">
                  <a:schemeClr val="tx1">
                    <a:alpha val="54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58628" y="2852802"/>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7" y="2476941"/>
              <a:ext cx="2056649"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1125088" y="246633"/>
            <a:ext cx="7886427" cy="751080"/>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1226452" y="559246"/>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926947" y="559246"/>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993504" y="592908"/>
            <a:ext cx="288238" cy="46073"/>
            <a:chOff x="4318304" y="3089060"/>
            <a:chExt cx="384317" cy="61430"/>
          </a:xfrm>
        </p:grpSpPr>
        <p:sp>
          <p:nvSpPr>
            <p:cNvPr id="15"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7" name="文本框 16"/>
          <p:cNvSpPr txBox="1"/>
          <p:nvPr/>
        </p:nvSpPr>
        <p:spPr>
          <a:xfrm>
            <a:off x="2049108" y="354590"/>
            <a:ext cx="6157173" cy="646331"/>
          </a:xfrm>
          <a:prstGeom prst="rect">
            <a:avLst/>
          </a:prstGeom>
          <a:noFill/>
        </p:spPr>
        <p:txBody>
          <a:bodyPr wrap="square" rtlCol="0">
            <a:spAutoFit/>
          </a:bodyPr>
          <a:lstStyle/>
          <a:p>
            <a:pPr algn="ctr"/>
            <a:r>
              <a:rPr lang="en-US" sz="1800" b="1">
                <a:latin typeface="Arial" panose="020B0604020202020204" pitchFamily="34" charset="0"/>
                <a:cs typeface="Arial" panose="020B0604020202020204" pitchFamily="34" charset="0"/>
              </a:rPr>
              <a:t>3.2 TÌM HIỂU CÁCH HIỂN THỊ CÁC THAM SỐ CẤU TRÚC CỦA PHÂN TỬ</a:t>
            </a:r>
          </a:p>
        </p:txBody>
      </p:sp>
      <p:grpSp>
        <p:nvGrpSpPr>
          <p:cNvPr id="27" name="组合 26"/>
          <p:cNvGrpSpPr/>
          <p:nvPr/>
        </p:nvGrpSpPr>
        <p:grpSpPr>
          <a:xfrm>
            <a:off x="1527976" y="439193"/>
            <a:ext cx="618730" cy="429667"/>
            <a:chOff x="5030931" y="2884106"/>
            <a:chExt cx="601529" cy="572889"/>
          </a:xfrm>
        </p:grpSpPr>
        <p:sp>
          <p:nvSpPr>
            <p:cNvPr id="28"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29" name="文本框 28"/>
            <p:cNvSpPr txBox="1"/>
            <p:nvPr/>
          </p:nvSpPr>
          <p:spPr>
            <a:xfrm>
              <a:off x="5030931" y="2902999"/>
              <a:ext cx="601529" cy="553996"/>
            </a:xfrm>
            <a:prstGeom prst="rect">
              <a:avLst/>
            </a:prstGeom>
            <a:noFill/>
          </p:spPr>
          <p:txBody>
            <a:bodyPr wrap="square" rtlCol="0">
              <a:spAutoFit/>
            </a:bodyPr>
            <a:lstStyle/>
            <a:p>
              <a:pPr algn="ctr"/>
              <a:r>
                <a:rPr lang="en-US" altLang="zh-CN" sz="2100" b="1">
                  <a:solidFill>
                    <a:srgbClr val="FFB850"/>
                  </a:solidFill>
                  <a:latin typeface="Arial" panose="020B0604020202020204" pitchFamily="34" charset="0"/>
                  <a:cs typeface="Arial" panose="020B0604020202020204" pitchFamily="34" charset="0"/>
                </a:rPr>
                <a:t>02</a:t>
              </a:r>
              <a:endParaRPr lang="zh-CN" altLang="en-US" sz="2100" b="1">
                <a:solidFill>
                  <a:srgbClr val="FFB850"/>
                </a:solidFill>
                <a:latin typeface="Arial" panose="020B0604020202020204" pitchFamily="34" charset="0"/>
                <a:cs typeface="Arial" panose="020B0604020202020204" pitchFamily="34" charset="0"/>
              </a:endParaRPr>
            </a:p>
          </p:txBody>
        </p:sp>
      </p:grpSp>
      <p:sp>
        <p:nvSpPr>
          <p:cNvPr id="36" name="KSO_Shape"/>
          <p:cNvSpPr/>
          <p:nvPr/>
        </p:nvSpPr>
        <p:spPr bwMode="auto">
          <a:xfrm>
            <a:off x="132485" y="370301"/>
            <a:ext cx="611447" cy="490951"/>
          </a:xfrm>
          <a:custGeom>
            <a:avLst/>
            <a:gdLst>
              <a:gd name="T0" fmla="*/ 2881614 w 3362326"/>
              <a:gd name="T1" fmla="*/ 2245619 h 2424113"/>
              <a:gd name="T2" fmla="*/ 3207949 w 3362326"/>
              <a:gd name="T3" fmla="*/ 953766 h 2424113"/>
              <a:gd name="T4" fmla="*/ 3300702 w 3362326"/>
              <a:gd name="T5" fmla="*/ 1054704 h 2424113"/>
              <a:gd name="T6" fmla="*/ 3357879 w 3362326"/>
              <a:gd name="T7" fmla="*/ 1578442 h 2424113"/>
              <a:gd name="T8" fmla="*/ 2754348 w 3362326"/>
              <a:gd name="T9" fmla="*/ 1274991 h 2424113"/>
              <a:gd name="T10" fmla="*/ 2862031 w 3362326"/>
              <a:gd name="T11" fmla="*/ 1038516 h 2424113"/>
              <a:gd name="T12" fmla="*/ 2811207 w 3362326"/>
              <a:gd name="T13" fmla="*/ 1366725 h 2424113"/>
              <a:gd name="T14" fmla="*/ 3041820 w 3362326"/>
              <a:gd name="T15" fmla="*/ 999791 h 2424113"/>
              <a:gd name="T16" fmla="*/ 3170149 w 3362326"/>
              <a:gd name="T17" fmla="*/ 942974 h 2424113"/>
              <a:gd name="T18" fmla="*/ 296683 w 3362326"/>
              <a:gd name="T19" fmla="*/ 978524 h 2424113"/>
              <a:gd name="T20" fmla="*/ 498389 w 3362326"/>
              <a:gd name="T21" fmla="*/ 1265469 h 2424113"/>
              <a:gd name="T22" fmla="*/ 488542 w 3362326"/>
              <a:gd name="T23" fmla="*/ 1028041 h 2424113"/>
              <a:gd name="T24" fmla="*/ 582566 w 3362326"/>
              <a:gd name="T25" fmla="*/ 1187067 h 2424113"/>
              <a:gd name="T26" fmla="*/ 319871 w 3362326"/>
              <a:gd name="T27" fmla="*/ 2147887 h 2424113"/>
              <a:gd name="T28" fmla="*/ 37800 w 3362326"/>
              <a:gd name="T29" fmla="*/ 1105808 h 2424113"/>
              <a:gd name="T30" fmla="*/ 124836 w 3362326"/>
              <a:gd name="T31" fmla="*/ 975985 h 2424113"/>
              <a:gd name="T32" fmla="*/ 1545327 w 3362326"/>
              <a:gd name="T33" fmla="*/ 746198 h 2424113"/>
              <a:gd name="T34" fmla="*/ 1656547 w 3362326"/>
              <a:gd name="T35" fmla="*/ 809752 h 2424113"/>
              <a:gd name="T36" fmla="*/ 1802720 w 3362326"/>
              <a:gd name="T37" fmla="*/ 881250 h 2424113"/>
              <a:gd name="T38" fmla="*/ 1889154 w 3362326"/>
              <a:gd name="T39" fmla="*/ 667392 h 2424113"/>
              <a:gd name="T40" fmla="*/ 2073778 w 3362326"/>
              <a:gd name="T41" fmla="*/ 739843 h 2424113"/>
              <a:gd name="T42" fmla="*/ 2280963 w 3362326"/>
              <a:gd name="T43" fmla="*/ 997553 h 2424113"/>
              <a:gd name="T44" fmla="*/ 2456054 w 3362326"/>
              <a:gd name="T45" fmla="*/ 821509 h 2424113"/>
              <a:gd name="T46" fmla="*/ 2536132 w 3362326"/>
              <a:gd name="T47" fmla="*/ 819603 h 2424113"/>
              <a:gd name="T48" fmla="*/ 2596190 w 3362326"/>
              <a:gd name="T49" fmla="*/ 876801 h 2424113"/>
              <a:gd name="T50" fmla="*/ 2598415 w 3362326"/>
              <a:gd name="T51" fmla="*/ 956879 h 2424113"/>
              <a:gd name="T52" fmla="*/ 2382332 w 3362326"/>
              <a:gd name="T53" fmla="*/ 1195206 h 2424113"/>
              <a:gd name="T54" fmla="*/ 2241242 w 3362326"/>
              <a:gd name="T55" fmla="*/ 1268610 h 2424113"/>
              <a:gd name="T56" fmla="*/ 2118265 w 3362326"/>
              <a:gd name="T57" fmla="*/ 1192028 h 2424113"/>
              <a:gd name="T58" fmla="*/ 1363246 w 3362326"/>
              <a:gd name="T59" fmla="*/ 1018526 h 2424113"/>
              <a:gd name="T60" fmla="*/ 1307636 w 3362326"/>
              <a:gd name="T61" fmla="*/ 1409700 h 2424113"/>
              <a:gd name="T62" fmla="*/ 1157013 w 3362326"/>
              <a:gd name="T63" fmla="*/ 999778 h 2424113"/>
              <a:gd name="T64" fmla="*/ 1245989 w 3362326"/>
              <a:gd name="T65" fmla="*/ 780199 h 2424113"/>
              <a:gd name="T66" fmla="*/ 1499569 w 3362326"/>
              <a:gd name="T67" fmla="*/ 668027 h 2424113"/>
              <a:gd name="T68" fmla="*/ 3142462 w 3362326"/>
              <a:gd name="T69" fmla="*/ 282872 h 2424113"/>
              <a:gd name="T70" fmla="*/ 3244523 w 3362326"/>
              <a:gd name="T71" fmla="*/ 440586 h 2424113"/>
              <a:gd name="T72" fmla="*/ 3210503 w 3362326"/>
              <a:gd name="T73" fmla="*/ 656690 h 2424113"/>
              <a:gd name="T74" fmla="*/ 3038811 w 3362326"/>
              <a:gd name="T75" fmla="*/ 831222 h 2424113"/>
              <a:gd name="T76" fmla="*/ 2904319 w 3362326"/>
              <a:gd name="T77" fmla="*/ 826780 h 2424113"/>
              <a:gd name="T78" fmla="*/ 2817519 w 3362326"/>
              <a:gd name="T79" fmla="*/ 691913 h 2424113"/>
              <a:gd name="T80" fmla="*/ 2807981 w 3362326"/>
              <a:gd name="T81" fmla="*/ 429797 h 2424113"/>
              <a:gd name="T82" fmla="*/ 2910678 w 3362326"/>
              <a:gd name="T83" fmla="*/ 280651 h 2424113"/>
              <a:gd name="T84" fmla="*/ 375153 w 3362326"/>
              <a:gd name="T85" fmla="*/ 248918 h 2424113"/>
              <a:gd name="T86" fmla="*/ 514634 w 3362326"/>
              <a:gd name="T87" fmla="*/ 342213 h 2424113"/>
              <a:gd name="T88" fmla="*/ 561340 w 3362326"/>
              <a:gd name="T89" fmla="*/ 566885 h 2424113"/>
              <a:gd name="T90" fmla="*/ 510821 w 3362326"/>
              <a:gd name="T91" fmla="*/ 773785 h 2424113"/>
              <a:gd name="T92" fmla="*/ 418682 w 3362326"/>
              <a:gd name="T93" fmla="*/ 842646 h 2424113"/>
              <a:gd name="T94" fmla="*/ 241709 w 3362326"/>
              <a:gd name="T95" fmla="*/ 778862 h 2424113"/>
              <a:gd name="T96" fmla="*/ 117162 w 3362326"/>
              <a:gd name="T97" fmla="*/ 551970 h 2424113"/>
              <a:gd name="T98" fmla="*/ 148299 w 3362326"/>
              <a:gd name="T99" fmla="*/ 359984 h 2424113"/>
              <a:gd name="T100" fmla="*/ 297311 w 3362326"/>
              <a:gd name="T101" fmla="*/ 250822 h 2424113"/>
              <a:gd name="T102" fmla="*/ 1834594 w 3362326"/>
              <a:gd name="T103" fmla="*/ 43475 h 2424113"/>
              <a:gd name="T104" fmla="*/ 1934457 w 3362326"/>
              <a:gd name="T105" fmla="*/ 205318 h 2424113"/>
              <a:gd name="T106" fmla="*/ 1973258 w 3362326"/>
              <a:gd name="T107" fmla="*/ 288461 h 2424113"/>
              <a:gd name="T108" fmla="*/ 1942726 w 3362326"/>
              <a:gd name="T109" fmla="*/ 390961 h 2424113"/>
              <a:gd name="T110" fmla="*/ 1864808 w 3362326"/>
              <a:gd name="T111" fmla="*/ 532812 h 2424113"/>
              <a:gd name="T112" fmla="*/ 1729325 w 3362326"/>
              <a:gd name="T113" fmla="*/ 622301 h 2424113"/>
              <a:gd name="T114" fmla="*/ 1571262 w 3362326"/>
              <a:gd name="T115" fmla="*/ 579778 h 2424113"/>
              <a:gd name="T116" fmla="*/ 1478714 w 3362326"/>
              <a:gd name="T117" fmla="*/ 436341 h 2424113"/>
              <a:gd name="T118" fmla="*/ 1416379 w 3362326"/>
              <a:gd name="T119" fmla="*/ 348438 h 2424113"/>
              <a:gd name="T120" fmla="*/ 1429418 w 3362326"/>
              <a:gd name="T121" fmla="*/ 264978 h 2424113"/>
              <a:gd name="T122" fmla="*/ 1483484 w 3362326"/>
              <a:gd name="T123" fmla="*/ 132965 h 2424113"/>
              <a:gd name="T124" fmla="*/ 1621829 w 3362326"/>
              <a:gd name="T125" fmla="*/ 11107 h 2424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62326" h="2424113">
                <a:moveTo>
                  <a:pt x="860805" y="1460500"/>
                </a:moveTo>
                <a:lnTo>
                  <a:pt x="965275" y="1460500"/>
                </a:lnTo>
                <a:lnTo>
                  <a:pt x="961464" y="1465582"/>
                </a:lnTo>
                <a:lnTo>
                  <a:pt x="957654" y="1470664"/>
                </a:lnTo>
                <a:lnTo>
                  <a:pt x="953843" y="1476380"/>
                </a:lnTo>
                <a:lnTo>
                  <a:pt x="949715" y="1482415"/>
                </a:lnTo>
                <a:lnTo>
                  <a:pt x="483570" y="2244666"/>
                </a:lnTo>
                <a:lnTo>
                  <a:pt x="483570" y="2248795"/>
                </a:lnTo>
                <a:lnTo>
                  <a:pt x="483570" y="2251971"/>
                </a:lnTo>
                <a:lnTo>
                  <a:pt x="483888" y="2255147"/>
                </a:lnTo>
                <a:lnTo>
                  <a:pt x="484205" y="2257371"/>
                </a:lnTo>
                <a:lnTo>
                  <a:pt x="2880661" y="2259594"/>
                </a:lnTo>
                <a:lnTo>
                  <a:pt x="2880978" y="2256735"/>
                </a:lnTo>
                <a:lnTo>
                  <a:pt x="2881614" y="2253877"/>
                </a:lnTo>
                <a:lnTo>
                  <a:pt x="2881931" y="2250066"/>
                </a:lnTo>
                <a:lnTo>
                  <a:pt x="2881614" y="2245619"/>
                </a:lnTo>
                <a:lnTo>
                  <a:pt x="2422137" y="1485273"/>
                </a:lnTo>
                <a:lnTo>
                  <a:pt x="2411023" y="1471934"/>
                </a:lnTo>
                <a:lnTo>
                  <a:pt x="2401179" y="1460500"/>
                </a:lnTo>
                <a:lnTo>
                  <a:pt x="2509460" y="1460500"/>
                </a:lnTo>
                <a:lnTo>
                  <a:pt x="3024188" y="2273251"/>
                </a:lnTo>
                <a:lnTo>
                  <a:pt x="3024188" y="2423478"/>
                </a:lnTo>
                <a:lnTo>
                  <a:pt x="3021648" y="2424113"/>
                </a:lnTo>
                <a:lnTo>
                  <a:pt x="3018472" y="2424113"/>
                </a:lnTo>
                <a:lnTo>
                  <a:pt x="345441" y="2421890"/>
                </a:lnTo>
                <a:lnTo>
                  <a:pt x="341948" y="2421572"/>
                </a:lnTo>
                <a:lnTo>
                  <a:pt x="338138" y="2421255"/>
                </a:lnTo>
                <a:lnTo>
                  <a:pt x="338138" y="2277062"/>
                </a:lnTo>
                <a:lnTo>
                  <a:pt x="860805" y="1460500"/>
                </a:lnTo>
                <a:close/>
                <a:moveTo>
                  <a:pt x="3185714" y="941387"/>
                </a:moveTo>
                <a:lnTo>
                  <a:pt x="3196514" y="947100"/>
                </a:lnTo>
                <a:lnTo>
                  <a:pt x="3207949" y="953766"/>
                </a:lnTo>
                <a:lnTo>
                  <a:pt x="3213667" y="957575"/>
                </a:lnTo>
                <a:lnTo>
                  <a:pt x="3219702" y="962019"/>
                </a:lnTo>
                <a:lnTo>
                  <a:pt x="3225420" y="966145"/>
                </a:lnTo>
                <a:lnTo>
                  <a:pt x="3231455" y="970906"/>
                </a:lnTo>
                <a:lnTo>
                  <a:pt x="3237490" y="975985"/>
                </a:lnTo>
                <a:lnTo>
                  <a:pt x="3243526" y="981699"/>
                </a:lnTo>
                <a:lnTo>
                  <a:pt x="3249243" y="987095"/>
                </a:lnTo>
                <a:lnTo>
                  <a:pt x="3255279" y="993443"/>
                </a:lnTo>
                <a:lnTo>
                  <a:pt x="3261314" y="999791"/>
                </a:lnTo>
                <a:lnTo>
                  <a:pt x="3267032" y="1006457"/>
                </a:lnTo>
                <a:lnTo>
                  <a:pt x="3273067" y="1014075"/>
                </a:lnTo>
                <a:lnTo>
                  <a:pt x="3278785" y="1021376"/>
                </a:lnTo>
                <a:lnTo>
                  <a:pt x="3284185" y="1029311"/>
                </a:lnTo>
                <a:lnTo>
                  <a:pt x="3289902" y="1037247"/>
                </a:lnTo>
                <a:lnTo>
                  <a:pt x="3295302" y="1045817"/>
                </a:lnTo>
                <a:lnTo>
                  <a:pt x="3300702" y="1054704"/>
                </a:lnTo>
                <a:lnTo>
                  <a:pt x="3305785" y="1064544"/>
                </a:lnTo>
                <a:lnTo>
                  <a:pt x="3310549" y="1074067"/>
                </a:lnTo>
                <a:lnTo>
                  <a:pt x="3315632" y="1084224"/>
                </a:lnTo>
                <a:lnTo>
                  <a:pt x="3320079" y="1094699"/>
                </a:lnTo>
                <a:lnTo>
                  <a:pt x="3324526" y="1105808"/>
                </a:lnTo>
                <a:lnTo>
                  <a:pt x="3328655" y="1116918"/>
                </a:lnTo>
                <a:lnTo>
                  <a:pt x="3332467" y="1128662"/>
                </a:lnTo>
                <a:lnTo>
                  <a:pt x="3335961" y="1140724"/>
                </a:lnTo>
                <a:lnTo>
                  <a:pt x="3339138" y="1153104"/>
                </a:lnTo>
                <a:lnTo>
                  <a:pt x="3342632" y="1166118"/>
                </a:lnTo>
                <a:lnTo>
                  <a:pt x="3345173" y="1179767"/>
                </a:lnTo>
                <a:lnTo>
                  <a:pt x="3347714" y="1193415"/>
                </a:lnTo>
                <a:lnTo>
                  <a:pt x="3350573" y="1282609"/>
                </a:lnTo>
                <a:lnTo>
                  <a:pt x="3353432" y="1374343"/>
                </a:lnTo>
                <a:lnTo>
                  <a:pt x="3355655" y="1472425"/>
                </a:lnTo>
                <a:lnTo>
                  <a:pt x="3357879" y="1578442"/>
                </a:lnTo>
                <a:lnTo>
                  <a:pt x="3359785" y="1696204"/>
                </a:lnTo>
                <a:lnTo>
                  <a:pt x="3361055" y="1828884"/>
                </a:lnTo>
                <a:lnTo>
                  <a:pt x="3362008" y="1978387"/>
                </a:lnTo>
                <a:lnTo>
                  <a:pt x="3362326" y="2147887"/>
                </a:lnTo>
                <a:lnTo>
                  <a:pt x="3042772" y="2147887"/>
                </a:lnTo>
                <a:lnTo>
                  <a:pt x="2678113" y="1585108"/>
                </a:lnTo>
                <a:lnTo>
                  <a:pt x="2686689" y="1540670"/>
                </a:lnTo>
                <a:lnTo>
                  <a:pt x="2694313" y="1501627"/>
                </a:lnTo>
                <a:lnTo>
                  <a:pt x="2701937" y="1466711"/>
                </a:lnTo>
                <a:lnTo>
                  <a:pt x="2708607" y="1436556"/>
                </a:lnTo>
                <a:lnTo>
                  <a:pt x="2715278" y="1409576"/>
                </a:lnTo>
                <a:lnTo>
                  <a:pt x="2720995" y="1385770"/>
                </a:lnTo>
                <a:lnTo>
                  <a:pt x="2727031" y="1364186"/>
                </a:lnTo>
                <a:lnTo>
                  <a:pt x="2732748" y="1344823"/>
                </a:lnTo>
                <a:lnTo>
                  <a:pt x="2743548" y="1309272"/>
                </a:lnTo>
                <a:lnTo>
                  <a:pt x="2754348" y="1274991"/>
                </a:lnTo>
                <a:lnTo>
                  <a:pt x="2759748" y="1256581"/>
                </a:lnTo>
                <a:lnTo>
                  <a:pt x="2765784" y="1237219"/>
                </a:lnTo>
                <a:lnTo>
                  <a:pt x="2771819" y="1215635"/>
                </a:lnTo>
                <a:lnTo>
                  <a:pt x="2778490" y="1191511"/>
                </a:lnTo>
                <a:lnTo>
                  <a:pt x="2779760" y="1187067"/>
                </a:lnTo>
                <a:lnTo>
                  <a:pt x="2784843" y="1174370"/>
                </a:lnTo>
                <a:lnTo>
                  <a:pt x="2792466" y="1155960"/>
                </a:lnTo>
                <a:lnTo>
                  <a:pt x="2797866" y="1144851"/>
                </a:lnTo>
                <a:lnTo>
                  <a:pt x="2803266" y="1132789"/>
                </a:lnTo>
                <a:lnTo>
                  <a:pt x="2809619" y="1119775"/>
                </a:lnTo>
                <a:lnTo>
                  <a:pt x="2816607" y="1106443"/>
                </a:lnTo>
                <a:lnTo>
                  <a:pt x="2824549" y="1092794"/>
                </a:lnTo>
                <a:lnTo>
                  <a:pt x="2833125" y="1078828"/>
                </a:lnTo>
                <a:lnTo>
                  <a:pt x="2842019" y="1065179"/>
                </a:lnTo>
                <a:lnTo>
                  <a:pt x="2851549" y="1051530"/>
                </a:lnTo>
                <a:lnTo>
                  <a:pt x="2862031" y="1038516"/>
                </a:lnTo>
                <a:lnTo>
                  <a:pt x="2867113" y="1032168"/>
                </a:lnTo>
                <a:lnTo>
                  <a:pt x="2872831" y="1025820"/>
                </a:lnTo>
                <a:lnTo>
                  <a:pt x="2873149" y="1025820"/>
                </a:lnTo>
                <a:lnTo>
                  <a:pt x="2873466" y="1025820"/>
                </a:lnTo>
                <a:lnTo>
                  <a:pt x="2873784" y="1028041"/>
                </a:lnTo>
                <a:lnTo>
                  <a:pt x="2873466" y="1032168"/>
                </a:lnTo>
                <a:lnTo>
                  <a:pt x="2873149" y="1037881"/>
                </a:lnTo>
                <a:lnTo>
                  <a:pt x="2870607" y="1054387"/>
                </a:lnTo>
                <a:lnTo>
                  <a:pt x="2866796" y="1076289"/>
                </a:lnTo>
                <a:lnTo>
                  <a:pt x="2856313" y="1132471"/>
                </a:lnTo>
                <a:lnTo>
                  <a:pt x="2843925" y="1197859"/>
                </a:lnTo>
                <a:lnTo>
                  <a:pt x="2819784" y="1318160"/>
                </a:lnTo>
                <a:lnTo>
                  <a:pt x="2815654" y="1340062"/>
                </a:lnTo>
                <a:lnTo>
                  <a:pt x="2812478" y="1355933"/>
                </a:lnTo>
                <a:lnTo>
                  <a:pt x="2811525" y="1365455"/>
                </a:lnTo>
                <a:lnTo>
                  <a:pt x="2811207" y="1366725"/>
                </a:lnTo>
                <a:lnTo>
                  <a:pt x="2811525" y="1367042"/>
                </a:lnTo>
                <a:lnTo>
                  <a:pt x="2811843" y="1366407"/>
                </a:lnTo>
                <a:lnTo>
                  <a:pt x="2828678" y="1332761"/>
                </a:lnTo>
                <a:lnTo>
                  <a:pt x="2846149" y="1298798"/>
                </a:lnTo>
                <a:lnTo>
                  <a:pt x="2864255" y="1265469"/>
                </a:lnTo>
                <a:lnTo>
                  <a:pt x="2882360" y="1232775"/>
                </a:lnTo>
                <a:lnTo>
                  <a:pt x="2901419" y="1200716"/>
                </a:lnTo>
                <a:lnTo>
                  <a:pt x="2920160" y="1169927"/>
                </a:lnTo>
                <a:lnTo>
                  <a:pt x="2938584" y="1140089"/>
                </a:lnTo>
                <a:lnTo>
                  <a:pt x="2957325" y="1112792"/>
                </a:lnTo>
                <a:lnTo>
                  <a:pt x="2974796" y="1086764"/>
                </a:lnTo>
                <a:lnTo>
                  <a:pt x="2991314" y="1062957"/>
                </a:lnTo>
                <a:lnTo>
                  <a:pt x="3007514" y="1041373"/>
                </a:lnTo>
                <a:lnTo>
                  <a:pt x="3022125" y="1022963"/>
                </a:lnTo>
                <a:lnTo>
                  <a:pt x="3035467" y="1006775"/>
                </a:lnTo>
                <a:lnTo>
                  <a:pt x="3041820" y="999791"/>
                </a:lnTo>
                <a:lnTo>
                  <a:pt x="3047537" y="993760"/>
                </a:lnTo>
                <a:lnTo>
                  <a:pt x="3052620" y="988682"/>
                </a:lnTo>
                <a:lnTo>
                  <a:pt x="3057384" y="984555"/>
                </a:lnTo>
                <a:lnTo>
                  <a:pt x="3062149" y="981381"/>
                </a:lnTo>
                <a:lnTo>
                  <a:pt x="3065643" y="978524"/>
                </a:lnTo>
                <a:lnTo>
                  <a:pt x="3079937" y="971224"/>
                </a:lnTo>
                <a:lnTo>
                  <a:pt x="3094549" y="964241"/>
                </a:lnTo>
                <a:lnTo>
                  <a:pt x="3109161" y="958210"/>
                </a:lnTo>
                <a:lnTo>
                  <a:pt x="3116784" y="955353"/>
                </a:lnTo>
                <a:lnTo>
                  <a:pt x="3124408" y="953131"/>
                </a:lnTo>
                <a:lnTo>
                  <a:pt x="3132031" y="950909"/>
                </a:lnTo>
                <a:lnTo>
                  <a:pt x="3139337" y="948687"/>
                </a:lnTo>
                <a:lnTo>
                  <a:pt x="3146961" y="946783"/>
                </a:lnTo>
                <a:lnTo>
                  <a:pt x="3154902" y="945196"/>
                </a:lnTo>
                <a:lnTo>
                  <a:pt x="3162208" y="943609"/>
                </a:lnTo>
                <a:lnTo>
                  <a:pt x="3170149" y="942974"/>
                </a:lnTo>
                <a:lnTo>
                  <a:pt x="3178090" y="942339"/>
                </a:lnTo>
                <a:lnTo>
                  <a:pt x="3185714" y="941387"/>
                </a:lnTo>
                <a:close/>
                <a:moveTo>
                  <a:pt x="176612" y="941387"/>
                </a:moveTo>
                <a:lnTo>
                  <a:pt x="184236" y="942339"/>
                </a:lnTo>
                <a:lnTo>
                  <a:pt x="192177" y="942974"/>
                </a:lnTo>
                <a:lnTo>
                  <a:pt x="200118" y="943609"/>
                </a:lnTo>
                <a:lnTo>
                  <a:pt x="207742" y="945196"/>
                </a:lnTo>
                <a:lnTo>
                  <a:pt x="215047" y="946783"/>
                </a:lnTo>
                <a:lnTo>
                  <a:pt x="222989" y="948687"/>
                </a:lnTo>
                <a:lnTo>
                  <a:pt x="230295" y="950909"/>
                </a:lnTo>
                <a:lnTo>
                  <a:pt x="238236" y="953131"/>
                </a:lnTo>
                <a:lnTo>
                  <a:pt x="245542" y="955353"/>
                </a:lnTo>
                <a:lnTo>
                  <a:pt x="253165" y="958210"/>
                </a:lnTo>
                <a:lnTo>
                  <a:pt x="268095" y="964241"/>
                </a:lnTo>
                <a:lnTo>
                  <a:pt x="282389" y="971224"/>
                </a:lnTo>
                <a:lnTo>
                  <a:pt x="296683" y="978524"/>
                </a:lnTo>
                <a:lnTo>
                  <a:pt x="300812" y="981381"/>
                </a:lnTo>
                <a:lnTo>
                  <a:pt x="304624" y="984555"/>
                </a:lnTo>
                <a:lnTo>
                  <a:pt x="309706" y="988682"/>
                </a:lnTo>
                <a:lnTo>
                  <a:pt x="314789" y="993760"/>
                </a:lnTo>
                <a:lnTo>
                  <a:pt x="320824" y="999791"/>
                </a:lnTo>
                <a:lnTo>
                  <a:pt x="326859" y="1006775"/>
                </a:lnTo>
                <a:lnTo>
                  <a:pt x="340201" y="1022963"/>
                </a:lnTo>
                <a:lnTo>
                  <a:pt x="354812" y="1041373"/>
                </a:lnTo>
                <a:lnTo>
                  <a:pt x="371012" y="1062957"/>
                </a:lnTo>
                <a:lnTo>
                  <a:pt x="387530" y="1086764"/>
                </a:lnTo>
                <a:lnTo>
                  <a:pt x="405636" y="1112792"/>
                </a:lnTo>
                <a:lnTo>
                  <a:pt x="423742" y="1140089"/>
                </a:lnTo>
                <a:lnTo>
                  <a:pt x="442166" y="1169927"/>
                </a:lnTo>
                <a:lnTo>
                  <a:pt x="460907" y="1200716"/>
                </a:lnTo>
                <a:lnTo>
                  <a:pt x="479966" y="1232775"/>
                </a:lnTo>
                <a:lnTo>
                  <a:pt x="498389" y="1265469"/>
                </a:lnTo>
                <a:lnTo>
                  <a:pt x="516177" y="1298798"/>
                </a:lnTo>
                <a:lnTo>
                  <a:pt x="533966" y="1332761"/>
                </a:lnTo>
                <a:lnTo>
                  <a:pt x="550801" y="1366407"/>
                </a:lnTo>
                <a:lnTo>
                  <a:pt x="550801" y="1367042"/>
                </a:lnTo>
                <a:lnTo>
                  <a:pt x="551119" y="1366725"/>
                </a:lnTo>
                <a:lnTo>
                  <a:pt x="551119" y="1365455"/>
                </a:lnTo>
                <a:lnTo>
                  <a:pt x="549848" y="1355933"/>
                </a:lnTo>
                <a:lnTo>
                  <a:pt x="546672" y="1340062"/>
                </a:lnTo>
                <a:lnTo>
                  <a:pt x="542542" y="1318160"/>
                </a:lnTo>
                <a:lnTo>
                  <a:pt x="519036" y="1197859"/>
                </a:lnTo>
                <a:lnTo>
                  <a:pt x="506013" y="1132471"/>
                </a:lnTo>
                <a:lnTo>
                  <a:pt x="495530" y="1076289"/>
                </a:lnTo>
                <a:lnTo>
                  <a:pt x="491719" y="1054387"/>
                </a:lnTo>
                <a:lnTo>
                  <a:pt x="489495" y="1037881"/>
                </a:lnTo>
                <a:lnTo>
                  <a:pt x="488860" y="1032168"/>
                </a:lnTo>
                <a:lnTo>
                  <a:pt x="488542" y="1028041"/>
                </a:lnTo>
                <a:lnTo>
                  <a:pt x="488860" y="1025820"/>
                </a:lnTo>
                <a:lnTo>
                  <a:pt x="489177" y="1025820"/>
                </a:lnTo>
                <a:lnTo>
                  <a:pt x="489495" y="1025820"/>
                </a:lnTo>
                <a:lnTo>
                  <a:pt x="495213" y="1032168"/>
                </a:lnTo>
                <a:lnTo>
                  <a:pt x="500295" y="1038516"/>
                </a:lnTo>
                <a:lnTo>
                  <a:pt x="510777" y="1051530"/>
                </a:lnTo>
                <a:lnTo>
                  <a:pt x="520307" y="1065179"/>
                </a:lnTo>
                <a:lnTo>
                  <a:pt x="529201" y="1078828"/>
                </a:lnTo>
                <a:lnTo>
                  <a:pt x="537777" y="1092794"/>
                </a:lnTo>
                <a:lnTo>
                  <a:pt x="545719" y="1106443"/>
                </a:lnTo>
                <a:lnTo>
                  <a:pt x="552707" y="1119775"/>
                </a:lnTo>
                <a:lnTo>
                  <a:pt x="559060" y="1132789"/>
                </a:lnTo>
                <a:lnTo>
                  <a:pt x="565095" y="1144851"/>
                </a:lnTo>
                <a:lnTo>
                  <a:pt x="569860" y="1155960"/>
                </a:lnTo>
                <a:lnTo>
                  <a:pt x="577483" y="1174370"/>
                </a:lnTo>
                <a:lnTo>
                  <a:pt x="582566" y="1187067"/>
                </a:lnTo>
                <a:lnTo>
                  <a:pt x="584154" y="1191511"/>
                </a:lnTo>
                <a:lnTo>
                  <a:pt x="590507" y="1215635"/>
                </a:lnTo>
                <a:lnTo>
                  <a:pt x="596542" y="1237219"/>
                </a:lnTo>
                <a:lnTo>
                  <a:pt x="602578" y="1256581"/>
                </a:lnTo>
                <a:lnTo>
                  <a:pt x="607978" y="1274991"/>
                </a:lnTo>
                <a:lnTo>
                  <a:pt x="618778" y="1309272"/>
                </a:lnTo>
                <a:lnTo>
                  <a:pt x="629895" y="1344823"/>
                </a:lnTo>
                <a:lnTo>
                  <a:pt x="635613" y="1364186"/>
                </a:lnTo>
                <a:lnTo>
                  <a:pt x="641013" y="1385770"/>
                </a:lnTo>
                <a:lnTo>
                  <a:pt x="647366" y="1409576"/>
                </a:lnTo>
                <a:lnTo>
                  <a:pt x="653719" y="1436556"/>
                </a:lnTo>
                <a:lnTo>
                  <a:pt x="660389" y="1466711"/>
                </a:lnTo>
                <a:lnTo>
                  <a:pt x="668013" y="1501627"/>
                </a:lnTo>
                <a:lnTo>
                  <a:pt x="675636" y="1540670"/>
                </a:lnTo>
                <a:lnTo>
                  <a:pt x="684213" y="1585108"/>
                </a:lnTo>
                <a:lnTo>
                  <a:pt x="319871" y="2147887"/>
                </a:lnTo>
                <a:lnTo>
                  <a:pt x="0" y="2147887"/>
                </a:lnTo>
                <a:lnTo>
                  <a:pt x="318" y="1978387"/>
                </a:lnTo>
                <a:lnTo>
                  <a:pt x="953" y="1828884"/>
                </a:lnTo>
                <a:lnTo>
                  <a:pt x="2541" y="1696204"/>
                </a:lnTo>
                <a:lnTo>
                  <a:pt x="4447" y="1578442"/>
                </a:lnTo>
                <a:lnTo>
                  <a:pt x="6671" y="1472425"/>
                </a:lnTo>
                <a:lnTo>
                  <a:pt x="8894" y="1374343"/>
                </a:lnTo>
                <a:lnTo>
                  <a:pt x="11753" y="1282609"/>
                </a:lnTo>
                <a:lnTo>
                  <a:pt x="14612" y="1193415"/>
                </a:lnTo>
                <a:lnTo>
                  <a:pt x="17153" y="1179767"/>
                </a:lnTo>
                <a:lnTo>
                  <a:pt x="19694" y="1166118"/>
                </a:lnTo>
                <a:lnTo>
                  <a:pt x="23188" y="1153104"/>
                </a:lnTo>
                <a:lnTo>
                  <a:pt x="26365" y="1140724"/>
                </a:lnTo>
                <a:lnTo>
                  <a:pt x="29859" y="1128662"/>
                </a:lnTo>
                <a:lnTo>
                  <a:pt x="33671" y="1116918"/>
                </a:lnTo>
                <a:lnTo>
                  <a:pt x="37800" y="1105808"/>
                </a:lnTo>
                <a:lnTo>
                  <a:pt x="42247" y="1094699"/>
                </a:lnTo>
                <a:lnTo>
                  <a:pt x="46694" y="1084224"/>
                </a:lnTo>
                <a:lnTo>
                  <a:pt x="51777" y="1074067"/>
                </a:lnTo>
                <a:lnTo>
                  <a:pt x="56541" y="1064544"/>
                </a:lnTo>
                <a:lnTo>
                  <a:pt x="61624" y="1054704"/>
                </a:lnTo>
                <a:lnTo>
                  <a:pt x="67024" y="1045817"/>
                </a:lnTo>
                <a:lnTo>
                  <a:pt x="72424" y="1037247"/>
                </a:lnTo>
                <a:lnTo>
                  <a:pt x="78141" y="1029311"/>
                </a:lnTo>
                <a:lnTo>
                  <a:pt x="83541" y="1021376"/>
                </a:lnTo>
                <a:lnTo>
                  <a:pt x="89259" y="1014075"/>
                </a:lnTo>
                <a:lnTo>
                  <a:pt x="95294" y="1006457"/>
                </a:lnTo>
                <a:lnTo>
                  <a:pt x="101012" y="999791"/>
                </a:lnTo>
                <a:lnTo>
                  <a:pt x="107047" y="993443"/>
                </a:lnTo>
                <a:lnTo>
                  <a:pt x="113083" y="987095"/>
                </a:lnTo>
                <a:lnTo>
                  <a:pt x="118800" y="981699"/>
                </a:lnTo>
                <a:lnTo>
                  <a:pt x="124836" y="975985"/>
                </a:lnTo>
                <a:lnTo>
                  <a:pt x="130871" y="970906"/>
                </a:lnTo>
                <a:lnTo>
                  <a:pt x="136906" y="966145"/>
                </a:lnTo>
                <a:lnTo>
                  <a:pt x="142624" y="962019"/>
                </a:lnTo>
                <a:lnTo>
                  <a:pt x="148659" y="957575"/>
                </a:lnTo>
                <a:lnTo>
                  <a:pt x="154694" y="953766"/>
                </a:lnTo>
                <a:lnTo>
                  <a:pt x="165812" y="947100"/>
                </a:lnTo>
                <a:lnTo>
                  <a:pt x="176612" y="941387"/>
                </a:lnTo>
                <a:close/>
                <a:moveTo>
                  <a:pt x="1531981" y="658812"/>
                </a:moveTo>
                <a:lnTo>
                  <a:pt x="1531981" y="659130"/>
                </a:lnTo>
                <a:lnTo>
                  <a:pt x="1532299" y="658812"/>
                </a:lnTo>
                <a:lnTo>
                  <a:pt x="1532934" y="669616"/>
                </a:lnTo>
                <a:lnTo>
                  <a:pt x="1534523" y="682009"/>
                </a:lnTo>
                <a:lnTo>
                  <a:pt x="1536430" y="695673"/>
                </a:lnTo>
                <a:lnTo>
                  <a:pt x="1538654" y="711244"/>
                </a:lnTo>
                <a:lnTo>
                  <a:pt x="1541514" y="728085"/>
                </a:lnTo>
                <a:lnTo>
                  <a:pt x="1545327" y="746198"/>
                </a:lnTo>
                <a:lnTo>
                  <a:pt x="1549458" y="765900"/>
                </a:lnTo>
                <a:lnTo>
                  <a:pt x="1554543" y="786873"/>
                </a:lnTo>
                <a:lnTo>
                  <a:pt x="1560263" y="808799"/>
                </a:lnTo>
                <a:lnTo>
                  <a:pt x="1566936" y="831678"/>
                </a:lnTo>
                <a:lnTo>
                  <a:pt x="1574562" y="855828"/>
                </a:lnTo>
                <a:lnTo>
                  <a:pt x="1583142" y="881250"/>
                </a:lnTo>
                <a:lnTo>
                  <a:pt x="1592993" y="907307"/>
                </a:lnTo>
                <a:lnTo>
                  <a:pt x="1604115" y="934000"/>
                </a:lnTo>
                <a:lnTo>
                  <a:pt x="1615872" y="961963"/>
                </a:lnTo>
                <a:lnTo>
                  <a:pt x="1629218" y="990245"/>
                </a:lnTo>
                <a:lnTo>
                  <a:pt x="1633667" y="953066"/>
                </a:lnTo>
                <a:lnTo>
                  <a:pt x="1638752" y="917476"/>
                </a:lnTo>
                <a:lnTo>
                  <a:pt x="1643518" y="884745"/>
                </a:lnTo>
                <a:lnTo>
                  <a:pt x="1648285" y="855193"/>
                </a:lnTo>
                <a:lnTo>
                  <a:pt x="1652733" y="830089"/>
                </a:lnTo>
                <a:lnTo>
                  <a:pt x="1656547" y="809752"/>
                </a:lnTo>
                <a:lnTo>
                  <a:pt x="1660678" y="788779"/>
                </a:lnTo>
                <a:lnTo>
                  <a:pt x="1633350" y="725225"/>
                </a:lnTo>
                <a:lnTo>
                  <a:pt x="1677202" y="683280"/>
                </a:lnTo>
                <a:lnTo>
                  <a:pt x="1708661" y="683280"/>
                </a:lnTo>
                <a:lnTo>
                  <a:pt x="1752831" y="725225"/>
                </a:lnTo>
                <a:lnTo>
                  <a:pt x="1725503" y="788779"/>
                </a:lnTo>
                <a:lnTo>
                  <a:pt x="1729634" y="809752"/>
                </a:lnTo>
                <a:lnTo>
                  <a:pt x="1737578" y="855193"/>
                </a:lnTo>
                <a:lnTo>
                  <a:pt x="1742344" y="884745"/>
                </a:lnTo>
                <a:lnTo>
                  <a:pt x="1747111" y="917476"/>
                </a:lnTo>
                <a:lnTo>
                  <a:pt x="1752513" y="953066"/>
                </a:lnTo>
                <a:lnTo>
                  <a:pt x="1756962" y="990245"/>
                </a:lnTo>
                <a:lnTo>
                  <a:pt x="1770308" y="961963"/>
                </a:lnTo>
                <a:lnTo>
                  <a:pt x="1782066" y="934000"/>
                </a:lnTo>
                <a:lnTo>
                  <a:pt x="1792870" y="907307"/>
                </a:lnTo>
                <a:lnTo>
                  <a:pt x="1802720" y="881250"/>
                </a:lnTo>
                <a:lnTo>
                  <a:pt x="1811618" y="855828"/>
                </a:lnTo>
                <a:lnTo>
                  <a:pt x="1818927" y="831678"/>
                </a:lnTo>
                <a:lnTo>
                  <a:pt x="1825600" y="808799"/>
                </a:lnTo>
                <a:lnTo>
                  <a:pt x="1831638" y="786873"/>
                </a:lnTo>
                <a:lnTo>
                  <a:pt x="1836404" y="765900"/>
                </a:lnTo>
                <a:lnTo>
                  <a:pt x="1840853" y="746198"/>
                </a:lnTo>
                <a:lnTo>
                  <a:pt x="1844348" y="728085"/>
                </a:lnTo>
                <a:lnTo>
                  <a:pt x="1847208" y="711244"/>
                </a:lnTo>
                <a:lnTo>
                  <a:pt x="1849750" y="695673"/>
                </a:lnTo>
                <a:lnTo>
                  <a:pt x="1851657" y="682009"/>
                </a:lnTo>
                <a:lnTo>
                  <a:pt x="1852928" y="669616"/>
                </a:lnTo>
                <a:lnTo>
                  <a:pt x="1853881" y="658812"/>
                </a:lnTo>
                <a:lnTo>
                  <a:pt x="1854199" y="659130"/>
                </a:lnTo>
                <a:lnTo>
                  <a:pt x="1854199" y="658812"/>
                </a:lnTo>
                <a:lnTo>
                  <a:pt x="1871359" y="662943"/>
                </a:lnTo>
                <a:lnTo>
                  <a:pt x="1889154" y="667392"/>
                </a:lnTo>
                <a:lnTo>
                  <a:pt x="1908220" y="673111"/>
                </a:lnTo>
                <a:lnTo>
                  <a:pt x="1927922" y="679467"/>
                </a:lnTo>
                <a:lnTo>
                  <a:pt x="1946988" y="684869"/>
                </a:lnTo>
                <a:lnTo>
                  <a:pt x="1964465" y="690271"/>
                </a:lnTo>
                <a:lnTo>
                  <a:pt x="1980354" y="695355"/>
                </a:lnTo>
                <a:lnTo>
                  <a:pt x="1994971" y="700122"/>
                </a:lnTo>
                <a:lnTo>
                  <a:pt x="2008000" y="704888"/>
                </a:lnTo>
                <a:lnTo>
                  <a:pt x="2019757" y="709337"/>
                </a:lnTo>
                <a:lnTo>
                  <a:pt x="2030243" y="713786"/>
                </a:lnTo>
                <a:lnTo>
                  <a:pt x="2039459" y="717917"/>
                </a:lnTo>
                <a:lnTo>
                  <a:pt x="2047721" y="722048"/>
                </a:lnTo>
                <a:lnTo>
                  <a:pt x="2054712" y="725861"/>
                </a:lnTo>
                <a:lnTo>
                  <a:pt x="2060749" y="729674"/>
                </a:lnTo>
                <a:lnTo>
                  <a:pt x="2065834" y="733170"/>
                </a:lnTo>
                <a:lnTo>
                  <a:pt x="2070282" y="736665"/>
                </a:lnTo>
                <a:lnTo>
                  <a:pt x="2073778" y="739843"/>
                </a:lnTo>
                <a:lnTo>
                  <a:pt x="2076638" y="743021"/>
                </a:lnTo>
                <a:lnTo>
                  <a:pt x="2078862" y="746198"/>
                </a:lnTo>
                <a:lnTo>
                  <a:pt x="2084264" y="751600"/>
                </a:lnTo>
                <a:lnTo>
                  <a:pt x="2089348" y="757002"/>
                </a:lnTo>
                <a:lnTo>
                  <a:pt x="2093797" y="763040"/>
                </a:lnTo>
                <a:lnTo>
                  <a:pt x="2097928" y="769395"/>
                </a:lnTo>
                <a:lnTo>
                  <a:pt x="2100788" y="774480"/>
                </a:lnTo>
                <a:lnTo>
                  <a:pt x="2109368" y="788779"/>
                </a:lnTo>
                <a:lnTo>
                  <a:pt x="2139238" y="838033"/>
                </a:lnTo>
                <a:lnTo>
                  <a:pt x="2158940" y="870446"/>
                </a:lnTo>
                <a:lnTo>
                  <a:pt x="2180866" y="905400"/>
                </a:lnTo>
                <a:lnTo>
                  <a:pt x="2203428" y="941626"/>
                </a:lnTo>
                <a:lnTo>
                  <a:pt x="2226942" y="977216"/>
                </a:lnTo>
                <a:lnTo>
                  <a:pt x="2242196" y="999778"/>
                </a:lnTo>
                <a:lnTo>
                  <a:pt x="2256495" y="1021068"/>
                </a:lnTo>
                <a:lnTo>
                  <a:pt x="2280963" y="997553"/>
                </a:lnTo>
                <a:lnTo>
                  <a:pt x="2305749" y="972450"/>
                </a:lnTo>
                <a:lnTo>
                  <a:pt x="2326086" y="951159"/>
                </a:lnTo>
                <a:lnTo>
                  <a:pt x="2345470" y="930186"/>
                </a:lnTo>
                <a:lnTo>
                  <a:pt x="2380107" y="892372"/>
                </a:lnTo>
                <a:lnTo>
                  <a:pt x="2405529" y="864090"/>
                </a:lnTo>
                <a:lnTo>
                  <a:pt x="2417286" y="850109"/>
                </a:lnTo>
                <a:lnTo>
                  <a:pt x="2417922" y="849791"/>
                </a:lnTo>
                <a:lnTo>
                  <a:pt x="2421735" y="845660"/>
                </a:lnTo>
                <a:lnTo>
                  <a:pt x="2425548" y="841847"/>
                </a:lnTo>
                <a:lnTo>
                  <a:pt x="2429679" y="838033"/>
                </a:lnTo>
                <a:lnTo>
                  <a:pt x="2433493" y="834856"/>
                </a:lnTo>
                <a:lnTo>
                  <a:pt x="2437941" y="831678"/>
                </a:lnTo>
                <a:lnTo>
                  <a:pt x="2442072" y="828818"/>
                </a:lnTo>
                <a:lnTo>
                  <a:pt x="2446521" y="826276"/>
                </a:lnTo>
                <a:lnTo>
                  <a:pt x="2451605" y="823734"/>
                </a:lnTo>
                <a:lnTo>
                  <a:pt x="2456054" y="821509"/>
                </a:lnTo>
                <a:lnTo>
                  <a:pt x="2460821" y="819603"/>
                </a:lnTo>
                <a:lnTo>
                  <a:pt x="2465587" y="818014"/>
                </a:lnTo>
                <a:lnTo>
                  <a:pt x="2470672" y="816425"/>
                </a:lnTo>
                <a:lnTo>
                  <a:pt x="2475756" y="815154"/>
                </a:lnTo>
                <a:lnTo>
                  <a:pt x="2480522" y="814201"/>
                </a:lnTo>
                <a:lnTo>
                  <a:pt x="2485607" y="813565"/>
                </a:lnTo>
                <a:lnTo>
                  <a:pt x="2491009" y="812930"/>
                </a:lnTo>
                <a:lnTo>
                  <a:pt x="2495775" y="812930"/>
                </a:lnTo>
                <a:lnTo>
                  <a:pt x="2500860" y="812930"/>
                </a:lnTo>
                <a:lnTo>
                  <a:pt x="2506262" y="812930"/>
                </a:lnTo>
                <a:lnTo>
                  <a:pt x="2511346" y="813565"/>
                </a:lnTo>
                <a:lnTo>
                  <a:pt x="2516113" y="814201"/>
                </a:lnTo>
                <a:lnTo>
                  <a:pt x="2521515" y="815154"/>
                </a:lnTo>
                <a:lnTo>
                  <a:pt x="2526281" y="816425"/>
                </a:lnTo>
                <a:lnTo>
                  <a:pt x="2531366" y="817696"/>
                </a:lnTo>
                <a:lnTo>
                  <a:pt x="2536132" y="819603"/>
                </a:lnTo>
                <a:lnTo>
                  <a:pt x="2541216" y="821509"/>
                </a:lnTo>
                <a:lnTo>
                  <a:pt x="2545983" y="823734"/>
                </a:lnTo>
                <a:lnTo>
                  <a:pt x="2550432" y="826276"/>
                </a:lnTo>
                <a:lnTo>
                  <a:pt x="2555198" y="828818"/>
                </a:lnTo>
                <a:lnTo>
                  <a:pt x="2559647" y="831678"/>
                </a:lnTo>
                <a:lnTo>
                  <a:pt x="2563778" y="835174"/>
                </a:lnTo>
                <a:lnTo>
                  <a:pt x="2568227" y="838351"/>
                </a:lnTo>
                <a:lnTo>
                  <a:pt x="2572358" y="842164"/>
                </a:lnTo>
                <a:lnTo>
                  <a:pt x="2576171" y="845978"/>
                </a:lnTo>
                <a:lnTo>
                  <a:pt x="2579666" y="850109"/>
                </a:lnTo>
                <a:lnTo>
                  <a:pt x="2583162" y="854240"/>
                </a:lnTo>
                <a:lnTo>
                  <a:pt x="2586022" y="858688"/>
                </a:lnTo>
                <a:lnTo>
                  <a:pt x="2589200" y="863137"/>
                </a:lnTo>
                <a:lnTo>
                  <a:pt x="2591742" y="867586"/>
                </a:lnTo>
                <a:lnTo>
                  <a:pt x="2593966" y="872035"/>
                </a:lnTo>
                <a:lnTo>
                  <a:pt x="2596190" y="876801"/>
                </a:lnTo>
                <a:lnTo>
                  <a:pt x="2598097" y="881250"/>
                </a:lnTo>
                <a:lnTo>
                  <a:pt x="2600004" y="886334"/>
                </a:lnTo>
                <a:lnTo>
                  <a:pt x="2601275" y="891419"/>
                </a:lnTo>
                <a:lnTo>
                  <a:pt x="2602546" y="896185"/>
                </a:lnTo>
                <a:lnTo>
                  <a:pt x="2603499" y="901269"/>
                </a:lnTo>
                <a:lnTo>
                  <a:pt x="2604452" y="906036"/>
                </a:lnTo>
                <a:lnTo>
                  <a:pt x="2604770" y="911438"/>
                </a:lnTo>
                <a:lnTo>
                  <a:pt x="2605088" y="916522"/>
                </a:lnTo>
                <a:lnTo>
                  <a:pt x="2605088" y="921289"/>
                </a:lnTo>
                <a:lnTo>
                  <a:pt x="2604770" y="926691"/>
                </a:lnTo>
                <a:lnTo>
                  <a:pt x="2604452" y="931775"/>
                </a:lnTo>
                <a:lnTo>
                  <a:pt x="2603499" y="936542"/>
                </a:lnTo>
                <a:lnTo>
                  <a:pt x="2602546" y="941944"/>
                </a:lnTo>
                <a:lnTo>
                  <a:pt x="2601275" y="947028"/>
                </a:lnTo>
                <a:lnTo>
                  <a:pt x="2600004" y="951795"/>
                </a:lnTo>
                <a:lnTo>
                  <a:pt x="2598415" y="956879"/>
                </a:lnTo>
                <a:lnTo>
                  <a:pt x="2596190" y="961646"/>
                </a:lnTo>
                <a:lnTo>
                  <a:pt x="2593966" y="966412"/>
                </a:lnTo>
                <a:lnTo>
                  <a:pt x="2591742" y="970861"/>
                </a:lnTo>
                <a:lnTo>
                  <a:pt x="2588564" y="975627"/>
                </a:lnTo>
                <a:lnTo>
                  <a:pt x="2585704" y="980076"/>
                </a:lnTo>
                <a:lnTo>
                  <a:pt x="2582844" y="984207"/>
                </a:lnTo>
                <a:lnTo>
                  <a:pt x="2579349" y="988656"/>
                </a:lnTo>
                <a:lnTo>
                  <a:pt x="2566638" y="1003273"/>
                </a:lnTo>
                <a:lnTo>
                  <a:pt x="2534543" y="1039181"/>
                </a:lnTo>
                <a:lnTo>
                  <a:pt x="2512935" y="1063014"/>
                </a:lnTo>
                <a:lnTo>
                  <a:pt x="2488784" y="1089071"/>
                </a:lnTo>
                <a:lnTo>
                  <a:pt x="2463045" y="1116399"/>
                </a:lnTo>
                <a:lnTo>
                  <a:pt x="2436352" y="1143409"/>
                </a:lnTo>
                <a:lnTo>
                  <a:pt x="2417922" y="1161204"/>
                </a:lnTo>
                <a:lnTo>
                  <a:pt x="2400127" y="1178682"/>
                </a:lnTo>
                <a:lnTo>
                  <a:pt x="2382332" y="1195206"/>
                </a:lnTo>
                <a:lnTo>
                  <a:pt x="2364537" y="1210776"/>
                </a:lnTo>
                <a:lnTo>
                  <a:pt x="2354050" y="1219038"/>
                </a:lnTo>
                <a:lnTo>
                  <a:pt x="2343882" y="1226983"/>
                </a:lnTo>
                <a:lnTo>
                  <a:pt x="2333395" y="1234927"/>
                </a:lnTo>
                <a:lnTo>
                  <a:pt x="2322591" y="1241918"/>
                </a:lnTo>
                <a:lnTo>
                  <a:pt x="2316236" y="1246049"/>
                </a:lnTo>
                <a:lnTo>
                  <a:pt x="2309562" y="1249862"/>
                </a:lnTo>
                <a:lnTo>
                  <a:pt x="2301936" y="1253357"/>
                </a:lnTo>
                <a:lnTo>
                  <a:pt x="2294310" y="1257171"/>
                </a:lnTo>
                <a:lnTo>
                  <a:pt x="2284141" y="1260984"/>
                </a:lnTo>
                <a:lnTo>
                  <a:pt x="2279057" y="1262891"/>
                </a:lnTo>
                <a:lnTo>
                  <a:pt x="2272701" y="1264797"/>
                </a:lnTo>
                <a:lnTo>
                  <a:pt x="2266346" y="1266068"/>
                </a:lnTo>
                <a:lnTo>
                  <a:pt x="2258720" y="1267339"/>
                </a:lnTo>
                <a:lnTo>
                  <a:pt x="2250775" y="1267975"/>
                </a:lnTo>
                <a:lnTo>
                  <a:pt x="2241242" y="1268610"/>
                </a:lnTo>
                <a:lnTo>
                  <a:pt x="2233934" y="1268293"/>
                </a:lnTo>
                <a:lnTo>
                  <a:pt x="2226307" y="1267657"/>
                </a:lnTo>
                <a:lnTo>
                  <a:pt x="2217727" y="1266068"/>
                </a:lnTo>
                <a:lnTo>
                  <a:pt x="2209148" y="1263844"/>
                </a:lnTo>
                <a:lnTo>
                  <a:pt x="2198979" y="1260666"/>
                </a:lnTo>
                <a:lnTo>
                  <a:pt x="2190717" y="1257171"/>
                </a:lnTo>
                <a:lnTo>
                  <a:pt x="2184044" y="1253357"/>
                </a:lnTo>
                <a:lnTo>
                  <a:pt x="2178324" y="1250180"/>
                </a:lnTo>
                <a:lnTo>
                  <a:pt x="2172922" y="1246684"/>
                </a:lnTo>
                <a:lnTo>
                  <a:pt x="2168473" y="1243824"/>
                </a:lnTo>
                <a:lnTo>
                  <a:pt x="2160846" y="1237787"/>
                </a:lnTo>
                <a:lnTo>
                  <a:pt x="2154491" y="1232067"/>
                </a:lnTo>
                <a:lnTo>
                  <a:pt x="2148454" y="1226347"/>
                </a:lnTo>
                <a:lnTo>
                  <a:pt x="2137967" y="1215225"/>
                </a:lnTo>
                <a:lnTo>
                  <a:pt x="2128116" y="1204103"/>
                </a:lnTo>
                <a:lnTo>
                  <a:pt x="2118265" y="1192028"/>
                </a:lnTo>
                <a:lnTo>
                  <a:pt x="2109050" y="1179953"/>
                </a:lnTo>
                <a:lnTo>
                  <a:pt x="2098882" y="1166924"/>
                </a:lnTo>
                <a:lnTo>
                  <a:pt x="2078862" y="1138961"/>
                </a:lnTo>
                <a:lnTo>
                  <a:pt x="2058525" y="1108773"/>
                </a:lnTo>
                <a:lnTo>
                  <a:pt x="2037552" y="1077313"/>
                </a:lnTo>
                <a:lnTo>
                  <a:pt x="2017215" y="1045219"/>
                </a:lnTo>
                <a:lnTo>
                  <a:pt x="2012766" y="1038546"/>
                </a:lnTo>
                <a:lnTo>
                  <a:pt x="2012766" y="1409700"/>
                </a:lnTo>
                <a:lnTo>
                  <a:pt x="1373096" y="1409700"/>
                </a:lnTo>
                <a:lnTo>
                  <a:pt x="1373096" y="1002002"/>
                </a:lnTo>
                <a:lnTo>
                  <a:pt x="1372779" y="1002002"/>
                </a:lnTo>
                <a:lnTo>
                  <a:pt x="1371190" y="1003591"/>
                </a:lnTo>
                <a:lnTo>
                  <a:pt x="1369283" y="1005815"/>
                </a:lnTo>
                <a:lnTo>
                  <a:pt x="1367694" y="1009311"/>
                </a:lnTo>
                <a:lnTo>
                  <a:pt x="1365470" y="1013124"/>
                </a:lnTo>
                <a:lnTo>
                  <a:pt x="1363246" y="1018526"/>
                </a:lnTo>
                <a:lnTo>
                  <a:pt x="1361339" y="1024882"/>
                </a:lnTo>
                <a:lnTo>
                  <a:pt x="1356572" y="1039181"/>
                </a:lnTo>
                <a:lnTo>
                  <a:pt x="1351806" y="1056658"/>
                </a:lnTo>
                <a:lnTo>
                  <a:pt x="1347039" y="1077313"/>
                </a:lnTo>
                <a:lnTo>
                  <a:pt x="1342273" y="1099557"/>
                </a:lnTo>
                <a:lnTo>
                  <a:pt x="1337506" y="1124025"/>
                </a:lnTo>
                <a:lnTo>
                  <a:pt x="1332740" y="1149765"/>
                </a:lnTo>
                <a:lnTo>
                  <a:pt x="1328291" y="1176775"/>
                </a:lnTo>
                <a:lnTo>
                  <a:pt x="1324160" y="1204421"/>
                </a:lnTo>
                <a:lnTo>
                  <a:pt x="1320029" y="1232702"/>
                </a:lnTo>
                <a:lnTo>
                  <a:pt x="1316534" y="1260984"/>
                </a:lnTo>
                <a:lnTo>
                  <a:pt x="1313674" y="1288948"/>
                </a:lnTo>
                <a:lnTo>
                  <a:pt x="1311449" y="1316276"/>
                </a:lnTo>
                <a:lnTo>
                  <a:pt x="1309543" y="1342333"/>
                </a:lnTo>
                <a:lnTo>
                  <a:pt x="1308589" y="1375699"/>
                </a:lnTo>
                <a:lnTo>
                  <a:pt x="1307636" y="1409700"/>
                </a:lnTo>
                <a:lnTo>
                  <a:pt x="1106488" y="1409700"/>
                </a:lnTo>
                <a:lnTo>
                  <a:pt x="1106488" y="1388409"/>
                </a:lnTo>
                <a:lnTo>
                  <a:pt x="1106488" y="1368072"/>
                </a:lnTo>
                <a:lnTo>
                  <a:pt x="1107441" y="1348688"/>
                </a:lnTo>
                <a:lnTo>
                  <a:pt x="1108077" y="1330893"/>
                </a:lnTo>
                <a:lnTo>
                  <a:pt x="1111255" y="1293396"/>
                </a:lnTo>
                <a:lnTo>
                  <a:pt x="1114750" y="1257171"/>
                </a:lnTo>
                <a:lnTo>
                  <a:pt x="1118563" y="1222534"/>
                </a:lnTo>
                <a:lnTo>
                  <a:pt x="1122694" y="1189486"/>
                </a:lnTo>
                <a:lnTo>
                  <a:pt x="1127143" y="1158345"/>
                </a:lnTo>
                <a:lnTo>
                  <a:pt x="1131592" y="1128156"/>
                </a:lnTo>
                <a:lnTo>
                  <a:pt x="1136358" y="1099875"/>
                </a:lnTo>
                <a:lnTo>
                  <a:pt x="1141125" y="1072865"/>
                </a:lnTo>
                <a:lnTo>
                  <a:pt x="1146209" y="1047125"/>
                </a:lnTo>
                <a:lnTo>
                  <a:pt x="1151929" y="1022975"/>
                </a:lnTo>
                <a:lnTo>
                  <a:pt x="1157013" y="999778"/>
                </a:lnTo>
                <a:lnTo>
                  <a:pt x="1162733" y="978170"/>
                </a:lnTo>
                <a:lnTo>
                  <a:pt x="1168135" y="957832"/>
                </a:lnTo>
                <a:lnTo>
                  <a:pt x="1174173" y="938448"/>
                </a:lnTo>
                <a:lnTo>
                  <a:pt x="1179893" y="920653"/>
                </a:lnTo>
                <a:lnTo>
                  <a:pt x="1185295" y="903812"/>
                </a:lnTo>
                <a:lnTo>
                  <a:pt x="1191332" y="887923"/>
                </a:lnTo>
                <a:lnTo>
                  <a:pt x="1197052" y="873306"/>
                </a:lnTo>
                <a:lnTo>
                  <a:pt x="1202454" y="859959"/>
                </a:lnTo>
                <a:lnTo>
                  <a:pt x="1208174" y="847567"/>
                </a:lnTo>
                <a:lnTo>
                  <a:pt x="1213258" y="835809"/>
                </a:lnTo>
                <a:lnTo>
                  <a:pt x="1218343" y="825005"/>
                </a:lnTo>
                <a:lnTo>
                  <a:pt x="1223745" y="815472"/>
                </a:lnTo>
                <a:lnTo>
                  <a:pt x="1228511" y="806892"/>
                </a:lnTo>
                <a:lnTo>
                  <a:pt x="1233278" y="798948"/>
                </a:lnTo>
                <a:lnTo>
                  <a:pt x="1237727" y="791957"/>
                </a:lnTo>
                <a:lnTo>
                  <a:pt x="1245989" y="780199"/>
                </a:lnTo>
                <a:lnTo>
                  <a:pt x="1252980" y="771302"/>
                </a:lnTo>
                <a:lnTo>
                  <a:pt x="1258700" y="764947"/>
                </a:lnTo>
                <a:lnTo>
                  <a:pt x="1269186" y="759545"/>
                </a:lnTo>
                <a:lnTo>
                  <a:pt x="1280308" y="754142"/>
                </a:lnTo>
                <a:lnTo>
                  <a:pt x="1292383" y="748105"/>
                </a:lnTo>
                <a:lnTo>
                  <a:pt x="1304776" y="742703"/>
                </a:lnTo>
                <a:lnTo>
                  <a:pt x="1331469" y="731263"/>
                </a:lnTo>
                <a:lnTo>
                  <a:pt x="1359750" y="720141"/>
                </a:lnTo>
                <a:lnTo>
                  <a:pt x="1388349" y="709973"/>
                </a:lnTo>
                <a:lnTo>
                  <a:pt x="1416949" y="699486"/>
                </a:lnTo>
                <a:lnTo>
                  <a:pt x="1444595" y="690271"/>
                </a:lnTo>
                <a:lnTo>
                  <a:pt x="1470652" y="681691"/>
                </a:lnTo>
                <a:lnTo>
                  <a:pt x="1477325" y="677878"/>
                </a:lnTo>
                <a:lnTo>
                  <a:pt x="1484316" y="674065"/>
                </a:lnTo>
                <a:lnTo>
                  <a:pt x="1491624" y="671205"/>
                </a:lnTo>
                <a:lnTo>
                  <a:pt x="1499569" y="668027"/>
                </a:lnTo>
                <a:lnTo>
                  <a:pt x="1507513" y="665167"/>
                </a:lnTo>
                <a:lnTo>
                  <a:pt x="1515139" y="662943"/>
                </a:lnTo>
                <a:lnTo>
                  <a:pt x="1523401" y="660718"/>
                </a:lnTo>
                <a:lnTo>
                  <a:pt x="1531981" y="658812"/>
                </a:lnTo>
                <a:close/>
                <a:moveTo>
                  <a:pt x="3016555" y="246062"/>
                </a:moveTo>
                <a:lnTo>
                  <a:pt x="3026093" y="246062"/>
                </a:lnTo>
                <a:lnTo>
                  <a:pt x="3039447" y="247014"/>
                </a:lnTo>
                <a:lnTo>
                  <a:pt x="3052165" y="248600"/>
                </a:lnTo>
                <a:lnTo>
                  <a:pt x="3064883" y="250822"/>
                </a:lnTo>
                <a:lnTo>
                  <a:pt x="3076965" y="253360"/>
                </a:lnTo>
                <a:lnTo>
                  <a:pt x="3089047" y="256851"/>
                </a:lnTo>
                <a:lnTo>
                  <a:pt x="3100493" y="260976"/>
                </a:lnTo>
                <a:lnTo>
                  <a:pt x="3111303" y="265736"/>
                </a:lnTo>
                <a:lnTo>
                  <a:pt x="3122113" y="270496"/>
                </a:lnTo>
                <a:lnTo>
                  <a:pt x="3132605" y="276526"/>
                </a:lnTo>
                <a:lnTo>
                  <a:pt x="3142462" y="282872"/>
                </a:lnTo>
                <a:lnTo>
                  <a:pt x="3152318" y="289536"/>
                </a:lnTo>
                <a:lnTo>
                  <a:pt x="3161539" y="296518"/>
                </a:lnTo>
                <a:lnTo>
                  <a:pt x="3170123" y="304451"/>
                </a:lnTo>
                <a:lnTo>
                  <a:pt x="3178708" y="312384"/>
                </a:lnTo>
                <a:lnTo>
                  <a:pt x="3186339" y="320952"/>
                </a:lnTo>
                <a:lnTo>
                  <a:pt x="3194287" y="330472"/>
                </a:lnTo>
                <a:lnTo>
                  <a:pt x="3201282" y="339675"/>
                </a:lnTo>
                <a:lnTo>
                  <a:pt x="3207959" y="349512"/>
                </a:lnTo>
                <a:lnTo>
                  <a:pt x="3214318" y="359984"/>
                </a:lnTo>
                <a:lnTo>
                  <a:pt x="3220041" y="370456"/>
                </a:lnTo>
                <a:lnTo>
                  <a:pt x="3225128" y="381563"/>
                </a:lnTo>
                <a:lnTo>
                  <a:pt x="3229898" y="392669"/>
                </a:lnTo>
                <a:lnTo>
                  <a:pt x="3234349" y="404093"/>
                </a:lnTo>
                <a:lnTo>
                  <a:pt x="3238482" y="416152"/>
                </a:lnTo>
                <a:lnTo>
                  <a:pt x="3241980" y="428528"/>
                </a:lnTo>
                <a:lnTo>
                  <a:pt x="3244523" y="440586"/>
                </a:lnTo>
                <a:lnTo>
                  <a:pt x="3247067" y="453280"/>
                </a:lnTo>
                <a:lnTo>
                  <a:pt x="3248974" y="466290"/>
                </a:lnTo>
                <a:lnTo>
                  <a:pt x="3249928" y="479301"/>
                </a:lnTo>
                <a:lnTo>
                  <a:pt x="3251200" y="492629"/>
                </a:lnTo>
                <a:lnTo>
                  <a:pt x="3251200" y="505957"/>
                </a:lnTo>
                <a:lnTo>
                  <a:pt x="3251200" y="519602"/>
                </a:lnTo>
                <a:lnTo>
                  <a:pt x="3249292" y="530709"/>
                </a:lnTo>
                <a:lnTo>
                  <a:pt x="3247385" y="541498"/>
                </a:lnTo>
                <a:lnTo>
                  <a:pt x="3245159" y="551970"/>
                </a:lnTo>
                <a:lnTo>
                  <a:pt x="3242933" y="562442"/>
                </a:lnTo>
                <a:lnTo>
                  <a:pt x="3240390" y="572914"/>
                </a:lnTo>
                <a:lnTo>
                  <a:pt x="3237846" y="582751"/>
                </a:lnTo>
                <a:lnTo>
                  <a:pt x="3231805" y="602426"/>
                </a:lnTo>
                <a:lnTo>
                  <a:pt x="3225446" y="621148"/>
                </a:lnTo>
                <a:lnTo>
                  <a:pt x="3218133" y="639236"/>
                </a:lnTo>
                <a:lnTo>
                  <a:pt x="3210503" y="656690"/>
                </a:lnTo>
                <a:lnTo>
                  <a:pt x="3201918" y="673508"/>
                </a:lnTo>
                <a:lnTo>
                  <a:pt x="3193016" y="689057"/>
                </a:lnTo>
                <a:lnTo>
                  <a:pt x="3183795" y="704289"/>
                </a:lnTo>
                <a:lnTo>
                  <a:pt x="3174257" y="718252"/>
                </a:lnTo>
                <a:lnTo>
                  <a:pt x="3164082" y="732215"/>
                </a:lnTo>
                <a:lnTo>
                  <a:pt x="3153590" y="745225"/>
                </a:lnTo>
                <a:lnTo>
                  <a:pt x="3142780" y="756966"/>
                </a:lnTo>
                <a:lnTo>
                  <a:pt x="3131652" y="768390"/>
                </a:lnTo>
                <a:lnTo>
                  <a:pt x="3120523" y="778862"/>
                </a:lnTo>
                <a:lnTo>
                  <a:pt x="3109077" y="788700"/>
                </a:lnTo>
                <a:lnTo>
                  <a:pt x="3097631" y="797902"/>
                </a:lnTo>
                <a:lnTo>
                  <a:pt x="3085867" y="806153"/>
                </a:lnTo>
                <a:lnTo>
                  <a:pt x="3074103" y="813452"/>
                </a:lnTo>
                <a:lnTo>
                  <a:pt x="3062339" y="820116"/>
                </a:lnTo>
                <a:lnTo>
                  <a:pt x="3050575" y="826145"/>
                </a:lnTo>
                <a:lnTo>
                  <a:pt x="3038811" y="831222"/>
                </a:lnTo>
                <a:lnTo>
                  <a:pt x="3027365" y="835665"/>
                </a:lnTo>
                <a:lnTo>
                  <a:pt x="3015919" y="839473"/>
                </a:lnTo>
                <a:lnTo>
                  <a:pt x="3004472" y="842011"/>
                </a:lnTo>
                <a:lnTo>
                  <a:pt x="2993662" y="844233"/>
                </a:lnTo>
                <a:lnTo>
                  <a:pt x="2982852" y="845502"/>
                </a:lnTo>
                <a:lnTo>
                  <a:pt x="2972678" y="846137"/>
                </a:lnTo>
                <a:lnTo>
                  <a:pt x="2962503" y="845819"/>
                </a:lnTo>
                <a:lnTo>
                  <a:pt x="2952647" y="844550"/>
                </a:lnTo>
                <a:lnTo>
                  <a:pt x="2943427" y="842646"/>
                </a:lnTo>
                <a:lnTo>
                  <a:pt x="2937703" y="841059"/>
                </a:lnTo>
                <a:lnTo>
                  <a:pt x="2931662" y="839155"/>
                </a:lnTo>
                <a:lnTo>
                  <a:pt x="2925939" y="837251"/>
                </a:lnTo>
                <a:lnTo>
                  <a:pt x="2920534" y="835030"/>
                </a:lnTo>
                <a:lnTo>
                  <a:pt x="2914811" y="832492"/>
                </a:lnTo>
                <a:lnTo>
                  <a:pt x="2909724" y="829953"/>
                </a:lnTo>
                <a:lnTo>
                  <a:pt x="2904319" y="826780"/>
                </a:lnTo>
                <a:lnTo>
                  <a:pt x="2899550" y="823924"/>
                </a:lnTo>
                <a:lnTo>
                  <a:pt x="2894780" y="820433"/>
                </a:lnTo>
                <a:lnTo>
                  <a:pt x="2890329" y="817260"/>
                </a:lnTo>
                <a:lnTo>
                  <a:pt x="2885878" y="813452"/>
                </a:lnTo>
                <a:lnTo>
                  <a:pt x="2881427" y="809644"/>
                </a:lnTo>
                <a:lnTo>
                  <a:pt x="2873160" y="801710"/>
                </a:lnTo>
                <a:lnTo>
                  <a:pt x="2865529" y="793142"/>
                </a:lnTo>
                <a:lnTo>
                  <a:pt x="2857899" y="783622"/>
                </a:lnTo>
                <a:lnTo>
                  <a:pt x="2851222" y="773785"/>
                </a:lnTo>
                <a:lnTo>
                  <a:pt x="2845181" y="763630"/>
                </a:lnTo>
                <a:lnTo>
                  <a:pt x="2839458" y="752524"/>
                </a:lnTo>
                <a:lnTo>
                  <a:pt x="2834052" y="741417"/>
                </a:lnTo>
                <a:lnTo>
                  <a:pt x="2829283" y="729676"/>
                </a:lnTo>
                <a:lnTo>
                  <a:pt x="2825150" y="717300"/>
                </a:lnTo>
                <a:lnTo>
                  <a:pt x="2821017" y="704607"/>
                </a:lnTo>
                <a:lnTo>
                  <a:pt x="2817519" y="691913"/>
                </a:lnTo>
                <a:lnTo>
                  <a:pt x="2814340" y="678585"/>
                </a:lnTo>
                <a:lnTo>
                  <a:pt x="2811478" y="665257"/>
                </a:lnTo>
                <a:lnTo>
                  <a:pt x="2809253" y="651612"/>
                </a:lnTo>
                <a:lnTo>
                  <a:pt x="2807027" y="637967"/>
                </a:lnTo>
                <a:lnTo>
                  <a:pt x="2805119" y="623687"/>
                </a:lnTo>
                <a:lnTo>
                  <a:pt x="2803529" y="609724"/>
                </a:lnTo>
                <a:lnTo>
                  <a:pt x="2802576" y="595444"/>
                </a:lnTo>
                <a:lnTo>
                  <a:pt x="2801304" y="580847"/>
                </a:lnTo>
                <a:lnTo>
                  <a:pt x="2800986" y="566885"/>
                </a:lnTo>
                <a:lnTo>
                  <a:pt x="2800350" y="538325"/>
                </a:lnTo>
                <a:lnTo>
                  <a:pt x="2800350" y="509765"/>
                </a:lnTo>
                <a:lnTo>
                  <a:pt x="2800986" y="482157"/>
                </a:lnTo>
                <a:lnTo>
                  <a:pt x="2801622" y="468512"/>
                </a:lnTo>
                <a:lnTo>
                  <a:pt x="2803212" y="455501"/>
                </a:lnTo>
                <a:lnTo>
                  <a:pt x="2805437" y="442490"/>
                </a:lnTo>
                <a:lnTo>
                  <a:pt x="2807981" y="429797"/>
                </a:lnTo>
                <a:lnTo>
                  <a:pt x="2811478" y="417738"/>
                </a:lnTo>
                <a:lnTo>
                  <a:pt x="2815294" y="405680"/>
                </a:lnTo>
                <a:lnTo>
                  <a:pt x="2819109" y="394256"/>
                </a:lnTo>
                <a:lnTo>
                  <a:pt x="2824196" y="383149"/>
                </a:lnTo>
                <a:lnTo>
                  <a:pt x="2829283" y="372360"/>
                </a:lnTo>
                <a:lnTo>
                  <a:pt x="2835006" y="361888"/>
                </a:lnTo>
                <a:lnTo>
                  <a:pt x="2840729" y="351733"/>
                </a:lnTo>
                <a:lnTo>
                  <a:pt x="2847406" y="342213"/>
                </a:lnTo>
                <a:lnTo>
                  <a:pt x="2854083" y="333011"/>
                </a:lnTo>
                <a:lnTo>
                  <a:pt x="2861714" y="324125"/>
                </a:lnTo>
                <a:lnTo>
                  <a:pt x="2869027" y="315875"/>
                </a:lnTo>
                <a:lnTo>
                  <a:pt x="2876975" y="307624"/>
                </a:lnTo>
                <a:lnTo>
                  <a:pt x="2885242" y="300326"/>
                </a:lnTo>
                <a:lnTo>
                  <a:pt x="2893191" y="293344"/>
                </a:lnTo>
                <a:lnTo>
                  <a:pt x="2901775" y="286363"/>
                </a:lnTo>
                <a:lnTo>
                  <a:pt x="2910678" y="280651"/>
                </a:lnTo>
                <a:lnTo>
                  <a:pt x="2920216" y="274622"/>
                </a:lnTo>
                <a:lnTo>
                  <a:pt x="2929119" y="269544"/>
                </a:lnTo>
                <a:lnTo>
                  <a:pt x="2938657" y="265102"/>
                </a:lnTo>
                <a:lnTo>
                  <a:pt x="2947878" y="260976"/>
                </a:lnTo>
                <a:lnTo>
                  <a:pt x="2957734" y="257168"/>
                </a:lnTo>
                <a:lnTo>
                  <a:pt x="2967273" y="253995"/>
                </a:lnTo>
                <a:lnTo>
                  <a:pt x="2977129" y="251139"/>
                </a:lnTo>
                <a:lnTo>
                  <a:pt x="2986985" y="248918"/>
                </a:lnTo>
                <a:lnTo>
                  <a:pt x="2996842" y="247648"/>
                </a:lnTo>
                <a:lnTo>
                  <a:pt x="3006698" y="246379"/>
                </a:lnTo>
                <a:lnTo>
                  <a:pt x="3016555" y="246062"/>
                </a:lnTo>
                <a:close/>
                <a:moveTo>
                  <a:pt x="336073" y="246062"/>
                </a:moveTo>
                <a:lnTo>
                  <a:pt x="345605" y="246062"/>
                </a:lnTo>
                <a:lnTo>
                  <a:pt x="355772" y="246379"/>
                </a:lnTo>
                <a:lnTo>
                  <a:pt x="365304" y="247648"/>
                </a:lnTo>
                <a:lnTo>
                  <a:pt x="375153" y="248918"/>
                </a:lnTo>
                <a:lnTo>
                  <a:pt x="385003" y="251139"/>
                </a:lnTo>
                <a:lnTo>
                  <a:pt x="394852" y="253995"/>
                </a:lnTo>
                <a:lnTo>
                  <a:pt x="404384" y="257168"/>
                </a:lnTo>
                <a:lnTo>
                  <a:pt x="414233" y="260976"/>
                </a:lnTo>
                <a:lnTo>
                  <a:pt x="423765" y="265102"/>
                </a:lnTo>
                <a:lnTo>
                  <a:pt x="432979" y="269544"/>
                </a:lnTo>
                <a:lnTo>
                  <a:pt x="442511" y="274622"/>
                </a:lnTo>
                <a:lnTo>
                  <a:pt x="451407" y="280651"/>
                </a:lnTo>
                <a:lnTo>
                  <a:pt x="460303" y="286363"/>
                </a:lnTo>
                <a:lnTo>
                  <a:pt x="468882" y="293344"/>
                </a:lnTo>
                <a:lnTo>
                  <a:pt x="477460" y="300326"/>
                </a:lnTo>
                <a:lnTo>
                  <a:pt x="485086" y="307624"/>
                </a:lnTo>
                <a:lnTo>
                  <a:pt x="493029" y="315875"/>
                </a:lnTo>
                <a:lnTo>
                  <a:pt x="500654" y="324125"/>
                </a:lnTo>
                <a:lnTo>
                  <a:pt x="507962" y="333011"/>
                </a:lnTo>
                <a:lnTo>
                  <a:pt x="514634" y="342213"/>
                </a:lnTo>
                <a:lnTo>
                  <a:pt x="521306" y="351733"/>
                </a:lnTo>
                <a:lnTo>
                  <a:pt x="527025" y="361888"/>
                </a:lnTo>
                <a:lnTo>
                  <a:pt x="532744" y="372360"/>
                </a:lnTo>
                <a:lnTo>
                  <a:pt x="537828" y="383149"/>
                </a:lnTo>
                <a:lnTo>
                  <a:pt x="542912" y="394256"/>
                </a:lnTo>
                <a:lnTo>
                  <a:pt x="546724" y="405680"/>
                </a:lnTo>
                <a:lnTo>
                  <a:pt x="550855" y="417738"/>
                </a:lnTo>
                <a:lnTo>
                  <a:pt x="554032" y="429797"/>
                </a:lnTo>
                <a:lnTo>
                  <a:pt x="556574" y="442490"/>
                </a:lnTo>
                <a:lnTo>
                  <a:pt x="558798" y="455501"/>
                </a:lnTo>
                <a:lnTo>
                  <a:pt x="560386" y="468512"/>
                </a:lnTo>
                <a:lnTo>
                  <a:pt x="561022" y="482157"/>
                </a:lnTo>
                <a:lnTo>
                  <a:pt x="561657" y="509765"/>
                </a:lnTo>
                <a:lnTo>
                  <a:pt x="561975" y="538325"/>
                </a:lnTo>
                <a:lnTo>
                  <a:pt x="561657" y="552287"/>
                </a:lnTo>
                <a:lnTo>
                  <a:pt x="561340" y="566885"/>
                </a:lnTo>
                <a:lnTo>
                  <a:pt x="560704" y="580847"/>
                </a:lnTo>
                <a:lnTo>
                  <a:pt x="559433" y="595444"/>
                </a:lnTo>
                <a:lnTo>
                  <a:pt x="558480" y="609724"/>
                </a:lnTo>
                <a:lnTo>
                  <a:pt x="556891" y="623687"/>
                </a:lnTo>
                <a:lnTo>
                  <a:pt x="554985" y="637967"/>
                </a:lnTo>
                <a:lnTo>
                  <a:pt x="552761" y="651612"/>
                </a:lnTo>
                <a:lnTo>
                  <a:pt x="550537" y="665257"/>
                </a:lnTo>
                <a:lnTo>
                  <a:pt x="547677" y="678585"/>
                </a:lnTo>
                <a:lnTo>
                  <a:pt x="544500" y="691913"/>
                </a:lnTo>
                <a:lnTo>
                  <a:pt x="541005" y="704607"/>
                </a:lnTo>
                <a:lnTo>
                  <a:pt x="537193" y="717300"/>
                </a:lnTo>
                <a:lnTo>
                  <a:pt x="532744" y="729676"/>
                </a:lnTo>
                <a:lnTo>
                  <a:pt x="527979" y="741417"/>
                </a:lnTo>
                <a:lnTo>
                  <a:pt x="522577" y="752524"/>
                </a:lnTo>
                <a:lnTo>
                  <a:pt x="517176" y="763630"/>
                </a:lnTo>
                <a:lnTo>
                  <a:pt x="510821" y="773785"/>
                </a:lnTo>
                <a:lnTo>
                  <a:pt x="504149" y="783622"/>
                </a:lnTo>
                <a:lnTo>
                  <a:pt x="497159" y="793142"/>
                </a:lnTo>
                <a:lnTo>
                  <a:pt x="489216" y="801710"/>
                </a:lnTo>
                <a:lnTo>
                  <a:pt x="480638" y="809644"/>
                </a:lnTo>
                <a:lnTo>
                  <a:pt x="476507" y="813452"/>
                </a:lnTo>
                <a:lnTo>
                  <a:pt x="472059" y="817260"/>
                </a:lnTo>
                <a:lnTo>
                  <a:pt x="467293" y="820433"/>
                </a:lnTo>
                <a:lnTo>
                  <a:pt x="462527" y="823924"/>
                </a:lnTo>
                <a:lnTo>
                  <a:pt x="457762" y="826780"/>
                </a:lnTo>
                <a:lnTo>
                  <a:pt x="452360" y="829953"/>
                </a:lnTo>
                <a:lnTo>
                  <a:pt x="447277" y="832492"/>
                </a:lnTo>
                <a:lnTo>
                  <a:pt x="441875" y="835030"/>
                </a:lnTo>
                <a:lnTo>
                  <a:pt x="436474" y="837251"/>
                </a:lnTo>
                <a:lnTo>
                  <a:pt x="430437" y="839155"/>
                </a:lnTo>
                <a:lnTo>
                  <a:pt x="425036" y="841059"/>
                </a:lnTo>
                <a:lnTo>
                  <a:pt x="418682" y="842646"/>
                </a:lnTo>
                <a:lnTo>
                  <a:pt x="409150" y="844550"/>
                </a:lnTo>
                <a:lnTo>
                  <a:pt x="399618" y="845819"/>
                </a:lnTo>
                <a:lnTo>
                  <a:pt x="389451" y="846137"/>
                </a:lnTo>
                <a:lnTo>
                  <a:pt x="379284" y="845502"/>
                </a:lnTo>
                <a:lnTo>
                  <a:pt x="368481" y="844233"/>
                </a:lnTo>
                <a:lnTo>
                  <a:pt x="357679" y="842011"/>
                </a:lnTo>
                <a:lnTo>
                  <a:pt x="346558" y="839473"/>
                </a:lnTo>
                <a:lnTo>
                  <a:pt x="334803" y="835665"/>
                </a:lnTo>
                <a:lnTo>
                  <a:pt x="323364" y="831222"/>
                </a:lnTo>
                <a:lnTo>
                  <a:pt x="311609" y="826145"/>
                </a:lnTo>
                <a:lnTo>
                  <a:pt x="299853" y="820116"/>
                </a:lnTo>
                <a:lnTo>
                  <a:pt x="288097" y="813452"/>
                </a:lnTo>
                <a:lnTo>
                  <a:pt x="276659" y="806153"/>
                </a:lnTo>
                <a:lnTo>
                  <a:pt x="264586" y="797902"/>
                </a:lnTo>
                <a:lnTo>
                  <a:pt x="253148" y="788700"/>
                </a:lnTo>
                <a:lnTo>
                  <a:pt x="241709" y="778862"/>
                </a:lnTo>
                <a:lnTo>
                  <a:pt x="230589" y="768390"/>
                </a:lnTo>
                <a:lnTo>
                  <a:pt x="219469" y="756966"/>
                </a:lnTo>
                <a:lnTo>
                  <a:pt x="208666" y="745225"/>
                </a:lnTo>
                <a:lnTo>
                  <a:pt x="198181" y="732215"/>
                </a:lnTo>
                <a:lnTo>
                  <a:pt x="188014" y="718252"/>
                </a:lnTo>
                <a:lnTo>
                  <a:pt x="178482" y="704289"/>
                </a:lnTo>
                <a:lnTo>
                  <a:pt x="169268" y="689057"/>
                </a:lnTo>
                <a:lnTo>
                  <a:pt x="160054" y="673508"/>
                </a:lnTo>
                <a:lnTo>
                  <a:pt x="152111" y="656690"/>
                </a:lnTo>
                <a:lnTo>
                  <a:pt x="144168" y="639236"/>
                </a:lnTo>
                <a:lnTo>
                  <a:pt x="136861" y="621148"/>
                </a:lnTo>
                <a:lnTo>
                  <a:pt x="130506" y="602426"/>
                </a:lnTo>
                <a:lnTo>
                  <a:pt x="124469" y="582751"/>
                </a:lnTo>
                <a:lnTo>
                  <a:pt x="121928" y="572914"/>
                </a:lnTo>
                <a:lnTo>
                  <a:pt x="119386" y="562442"/>
                </a:lnTo>
                <a:lnTo>
                  <a:pt x="117162" y="551970"/>
                </a:lnTo>
                <a:lnTo>
                  <a:pt x="114938" y="541498"/>
                </a:lnTo>
                <a:lnTo>
                  <a:pt x="113031" y="530709"/>
                </a:lnTo>
                <a:lnTo>
                  <a:pt x="111443" y="519602"/>
                </a:lnTo>
                <a:lnTo>
                  <a:pt x="111125" y="505957"/>
                </a:lnTo>
                <a:lnTo>
                  <a:pt x="111443" y="492629"/>
                </a:lnTo>
                <a:lnTo>
                  <a:pt x="112396" y="479301"/>
                </a:lnTo>
                <a:lnTo>
                  <a:pt x="113349" y="466290"/>
                </a:lnTo>
                <a:lnTo>
                  <a:pt x="115255" y="453280"/>
                </a:lnTo>
                <a:lnTo>
                  <a:pt x="117797" y="440586"/>
                </a:lnTo>
                <a:lnTo>
                  <a:pt x="120657" y="428528"/>
                </a:lnTo>
                <a:lnTo>
                  <a:pt x="124152" y="416152"/>
                </a:lnTo>
                <a:lnTo>
                  <a:pt x="127964" y="404093"/>
                </a:lnTo>
                <a:lnTo>
                  <a:pt x="132412" y="392669"/>
                </a:lnTo>
                <a:lnTo>
                  <a:pt x="137178" y="381563"/>
                </a:lnTo>
                <a:lnTo>
                  <a:pt x="142262" y="370456"/>
                </a:lnTo>
                <a:lnTo>
                  <a:pt x="148299" y="359984"/>
                </a:lnTo>
                <a:lnTo>
                  <a:pt x="154335" y="349512"/>
                </a:lnTo>
                <a:lnTo>
                  <a:pt x="161008" y="339675"/>
                </a:lnTo>
                <a:lnTo>
                  <a:pt x="167998" y="330472"/>
                </a:lnTo>
                <a:lnTo>
                  <a:pt x="175941" y="320952"/>
                </a:lnTo>
                <a:lnTo>
                  <a:pt x="183566" y="312384"/>
                </a:lnTo>
                <a:lnTo>
                  <a:pt x="192145" y="304451"/>
                </a:lnTo>
                <a:lnTo>
                  <a:pt x="200723" y="296518"/>
                </a:lnTo>
                <a:lnTo>
                  <a:pt x="209937" y="289536"/>
                </a:lnTo>
                <a:lnTo>
                  <a:pt x="219787" y="282872"/>
                </a:lnTo>
                <a:lnTo>
                  <a:pt x="229636" y="276526"/>
                </a:lnTo>
                <a:lnTo>
                  <a:pt x="240121" y="270496"/>
                </a:lnTo>
                <a:lnTo>
                  <a:pt x="250923" y="265736"/>
                </a:lnTo>
                <a:lnTo>
                  <a:pt x="262044" y="260976"/>
                </a:lnTo>
                <a:lnTo>
                  <a:pt x="273482" y="256851"/>
                </a:lnTo>
                <a:lnTo>
                  <a:pt x="285238" y="253360"/>
                </a:lnTo>
                <a:lnTo>
                  <a:pt x="297311" y="250822"/>
                </a:lnTo>
                <a:lnTo>
                  <a:pt x="310020" y="248600"/>
                </a:lnTo>
                <a:lnTo>
                  <a:pt x="323047" y="247014"/>
                </a:lnTo>
                <a:lnTo>
                  <a:pt x="336073" y="246062"/>
                </a:lnTo>
                <a:close/>
                <a:moveTo>
                  <a:pt x="1696249" y="0"/>
                </a:moveTo>
                <a:lnTo>
                  <a:pt x="1709607" y="317"/>
                </a:lnTo>
                <a:lnTo>
                  <a:pt x="1722646" y="952"/>
                </a:lnTo>
                <a:lnTo>
                  <a:pt x="1735368" y="2856"/>
                </a:lnTo>
                <a:lnTo>
                  <a:pt x="1747771" y="5077"/>
                </a:lnTo>
                <a:lnTo>
                  <a:pt x="1759538" y="7616"/>
                </a:lnTo>
                <a:lnTo>
                  <a:pt x="1771306" y="11424"/>
                </a:lnTo>
                <a:lnTo>
                  <a:pt x="1782755" y="15232"/>
                </a:lnTo>
                <a:lnTo>
                  <a:pt x="1793886" y="19992"/>
                </a:lnTo>
                <a:lnTo>
                  <a:pt x="1804699" y="24752"/>
                </a:lnTo>
                <a:lnTo>
                  <a:pt x="1814876" y="30782"/>
                </a:lnTo>
                <a:lnTo>
                  <a:pt x="1825053" y="36811"/>
                </a:lnTo>
                <a:lnTo>
                  <a:pt x="1834594" y="43475"/>
                </a:lnTo>
                <a:lnTo>
                  <a:pt x="1844136" y="50457"/>
                </a:lnTo>
                <a:lnTo>
                  <a:pt x="1853040" y="58390"/>
                </a:lnTo>
                <a:lnTo>
                  <a:pt x="1861627" y="66006"/>
                </a:lnTo>
                <a:lnTo>
                  <a:pt x="1869578" y="74574"/>
                </a:lnTo>
                <a:lnTo>
                  <a:pt x="1877529" y="83460"/>
                </a:lnTo>
                <a:lnTo>
                  <a:pt x="1884526" y="92663"/>
                </a:lnTo>
                <a:lnTo>
                  <a:pt x="1891523" y="102818"/>
                </a:lnTo>
                <a:lnTo>
                  <a:pt x="1898201" y="112972"/>
                </a:lnTo>
                <a:lnTo>
                  <a:pt x="1904244" y="123127"/>
                </a:lnTo>
                <a:lnTo>
                  <a:pt x="1909969" y="133917"/>
                </a:lnTo>
                <a:lnTo>
                  <a:pt x="1915057" y="145024"/>
                </a:lnTo>
                <a:lnTo>
                  <a:pt x="1919828" y="156765"/>
                </a:lnTo>
                <a:lnTo>
                  <a:pt x="1924280" y="168189"/>
                </a:lnTo>
                <a:lnTo>
                  <a:pt x="1928097" y="180566"/>
                </a:lnTo>
                <a:lnTo>
                  <a:pt x="1931595" y="192624"/>
                </a:lnTo>
                <a:lnTo>
                  <a:pt x="1934457" y="205318"/>
                </a:lnTo>
                <a:lnTo>
                  <a:pt x="1937002" y="218012"/>
                </a:lnTo>
                <a:lnTo>
                  <a:pt x="1938910" y="231022"/>
                </a:lnTo>
                <a:lnTo>
                  <a:pt x="1940500" y="244351"/>
                </a:lnTo>
                <a:lnTo>
                  <a:pt x="1941136" y="257679"/>
                </a:lnTo>
                <a:lnTo>
                  <a:pt x="1947815" y="260218"/>
                </a:lnTo>
                <a:lnTo>
                  <a:pt x="1951313" y="261804"/>
                </a:lnTo>
                <a:lnTo>
                  <a:pt x="1954176" y="263708"/>
                </a:lnTo>
                <a:lnTo>
                  <a:pt x="1957038" y="265612"/>
                </a:lnTo>
                <a:lnTo>
                  <a:pt x="1959900" y="267834"/>
                </a:lnTo>
                <a:lnTo>
                  <a:pt x="1962444" y="270055"/>
                </a:lnTo>
                <a:lnTo>
                  <a:pt x="1964671" y="272594"/>
                </a:lnTo>
                <a:lnTo>
                  <a:pt x="1966897" y="275133"/>
                </a:lnTo>
                <a:lnTo>
                  <a:pt x="1968805" y="277989"/>
                </a:lnTo>
                <a:lnTo>
                  <a:pt x="1970395" y="281479"/>
                </a:lnTo>
                <a:lnTo>
                  <a:pt x="1971986" y="284653"/>
                </a:lnTo>
                <a:lnTo>
                  <a:pt x="1973258" y="288461"/>
                </a:lnTo>
                <a:lnTo>
                  <a:pt x="1974530" y="292269"/>
                </a:lnTo>
                <a:lnTo>
                  <a:pt x="1975484" y="296394"/>
                </a:lnTo>
                <a:lnTo>
                  <a:pt x="1976120" y="300837"/>
                </a:lnTo>
                <a:lnTo>
                  <a:pt x="1976438" y="307819"/>
                </a:lnTo>
                <a:lnTo>
                  <a:pt x="1976438" y="315117"/>
                </a:lnTo>
                <a:lnTo>
                  <a:pt x="1975802" y="323051"/>
                </a:lnTo>
                <a:lnTo>
                  <a:pt x="1974530" y="330350"/>
                </a:lnTo>
                <a:lnTo>
                  <a:pt x="1973258" y="337966"/>
                </a:lnTo>
                <a:lnTo>
                  <a:pt x="1971031" y="345582"/>
                </a:lnTo>
                <a:lnTo>
                  <a:pt x="1968169" y="353198"/>
                </a:lnTo>
                <a:lnTo>
                  <a:pt x="1964989" y="360179"/>
                </a:lnTo>
                <a:lnTo>
                  <a:pt x="1961172" y="367161"/>
                </a:lnTo>
                <a:lnTo>
                  <a:pt x="1957356" y="373825"/>
                </a:lnTo>
                <a:lnTo>
                  <a:pt x="1952903" y="379854"/>
                </a:lnTo>
                <a:lnTo>
                  <a:pt x="1947815" y="385884"/>
                </a:lnTo>
                <a:lnTo>
                  <a:pt x="1942726" y="390961"/>
                </a:lnTo>
                <a:lnTo>
                  <a:pt x="1937002" y="395404"/>
                </a:lnTo>
                <a:lnTo>
                  <a:pt x="1930959" y="399212"/>
                </a:lnTo>
                <a:lnTo>
                  <a:pt x="1924916" y="402068"/>
                </a:lnTo>
                <a:lnTo>
                  <a:pt x="1921736" y="413175"/>
                </a:lnTo>
                <a:lnTo>
                  <a:pt x="1918556" y="423965"/>
                </a:lnTo>
                <a:lnTo>
                  <a:pt x="1914739" y="434754"/>
                </a:lnTo>
                <a:lnTo>
                  <a:pt x="1910923" y="445226"/>
                </a:lnTo>
                <a:lnTo>
                  <a:pt x="1906788" y="456016"/>
                </a:lnTo>
                <a:lnTo>
                  <a:pt x="1902336" y="466171"/>
                </a:lnTo>
                <a:lnTo>
                  <a:pt x="1897883" y="476325"/>
                </a:lnTo>
                <a:lnTo>
                  <a:pt x="1893113" y="486480"/>
                </a:lnTo>
                <a:lnTo>
                  <a:pt x="1888024" y="496000"/>
                </a:lnTo>
                <a:lnTo>
                  <a:pt x="1882300" y="505838"/>
                </a:lnTo>
                <a:lnTo>
                  <a:pt x="1876893" y="515041"/>
                </a:lnTo>
                <a:lnTo>
                  <a:pt x="1870850" y="523926"/>
                </a:lnTo>
                <a:lnTo>
                  <a:pt x="1864808" y="532812"/>
                </a:lnTo>
                <a:lnTo>
                  <a:pt x="1858129" y="541380"/>
                </a:lnTo>
                <a:lnTo>
                  <a:pt x="1851450" y="549631"/>
                </a:lnTo>
                <a:lnTo>
                  <a:pt x="1844454" y="557247"/>
                </a:lnTo>
                <a:lnTo>
                  <a:pt x="1837457" y="565180"/>
                </a:lnTo>
                <a:lnTo>
                  <a:pt x="1829824" y="572162"/>
                </a:lnTo>
                <a:lnTo>
                  <a:pt x="1822191" y="578826"/>
                </a:lnTo>
                <a:lnTo>
                  <a:pt x="1813922" y="585490"/>
                </a:lnTo>
                <a:lnTo>
                  <a:pt x="1805653" y="591520"/>
                </a:lnTo>
                <a:lnTo>
                  <a:pt x="1797066" y="597232"/>
                </a:lnTo>
                <a:lnTo>
                  <a:pt x="1788161" y="601992"/>
                </a:lnTo>
                <a:lnTo>
                  <a:pt x="1779256" y="606752"/>
                </a:lnTo>
                <a:lnTo>
                  <a:pt x="1769715" y="610877"/>
                </a:lnTo>
                <a:lnTo>
                  <a:pt x="1759856" y="614685"/>
                </a:lnTo>
                <a:lnTo>
                  <a:pt x="1750315" y="617859"/>
                </a:lnTo>
                <a:lnTo>
                  <a:pt x="1739820" y="620397"/>
                </a:lnTo>
                <a:lnTo>
                  <a:pt x="1729325" y="622301"/>
                </a:lnTo>
                <a:lnTo>
                  <a:pt x="1718512" y="623888"/>
                </a:lnTo>
                <a:lnTo>
                  <a:pt x="1707699" y="624840"/>
                </a:lnTo>
                <a:lnTo>
                  <a:pt x="1696249" y="625475"/>
                </a:lnTo>
                <a:lnTo>
                  <a:pt x="1685118" y="624840"/>
                </a:lnTo>
                <a:lnTo>
                  <a:pt x="1674305" y="623888"/>
                </a:lnTo>
                <a:lnTo>
                  <a:pt x="1663492" y="622301"/>
                </a:lnTo>
                <a:lnTo>
                  <a:pt x="1652997" y="620397"/>
                </a:lnTo>
                <a:lnTo>
                  <a:pt x="1642820" y="617859"/>
                </a:lnTo>
                <a:lnTo>
                  <a:pt x="1632960" y="614685"/>
                </a:lnTo>
                <a:lnTo>
                  <a:pt x="1623419" y="611195"/>
                </a:lnTo>
                <a:lnTo>
                  <a:pt x="1613878" y="606752"/>
                </a:lnTo>
                <a:lnTo>
                  <a:pt x="1604655" y="602309"/>
                </a:lnTo>
                <a:lnTo>
                  <a:pt x="1596068" y="597232"/>
                </a:lnTo>
                <a:lnTo>
                  <a:pt x="1587481" y="591837"/>
                </a:lnTo>
                <a:lnTo>
                  <a:pt x="1579531" y="586125"/>
                </a:lnTo>
                <a:lnTo>
                  <a:pt x="1571262" y="579778"/>
                </a:lnTo>
                <a:lnTo>
                  <a:pt x="1563311" y="572479"/>
                </a:lnTo>
                <a:lnTo>
                  <a:pt x="1555996" y="565498"/>
                </a:lnTo>
                <a:lnTo>
                  <a:pt x="1548999" y="558199"/>
                </a:lnTo>
                <a:lnTo>
                  <a:pt x="1541684" y="550265"/>
                </a:lnTo>
                <a:lnTo>
                  <a:pt x="1535006" y="542015"/>
                </a:lnTo>
                <a:lnTo>
                  <a:pt x="1528645" y="534081"/>
                </a:lnTo>
                <a:lnTo>
                  <a:pt x="1522602" y="525196"/>
                </a:lnTo>
                <a:lnTo>
                  <a:pt x="1516560" y="516310"/>
                </a:lnTo>
                <a:lnTo>
                  <a:pt x="1510835" y="506790"/>
                </a:lnTo>
                <a:lnTo>
                  <a:pt x="1505428" y="497270"/>
                </a:lnTo>
                <a:lnTo>
                  <a:pt x="1500022" y="487432"/>
                </a:lnTo>
                <a:lnTo>
                  <a:pt x="1495251" y="477912"/>
                </a:lnTo>
                <a:lnTo>
                  <a:pt x="1490799" y="467440"/>
                </a:lnTo>
                <a:lnTo>
                  <a:pt x="1486346" y="457602"/>
                </a:lnTo>
                <a:lnTo>
                  <a:pt x="1482212" y="447130"/>
                </a:lnTo>
                <a:lnTo>
                  <a:pt x="1478714" y="436341"/>
                </a:lnTo>
                <a:lnTo>
                  <a:pt x="1474897" y="425869"/>
                </a:lnTo>
                <a:lnTo>
                  <a:pt x="1471399" y="415079"/>
                </a:lnTo>
                <a:lnTo>
                  <a:pt x="1468536" y="404290"/>
                </a:lnTo>
                <a:lnTo>
                  <a:pt x="1464720" y="403338"/>
                </a:lnTo>
                <a:lnTo>
                  <a:pt x="1461540" y="401751"/>
                </a:lnTo>
                <a:lnTo>
                  <a:pt x="1458041" y="400164"/>
                </a:lnTo>
                <a:lnTo>
                  <a:pt x="1454861" y="398577"/>
                </a:lnTo>
                <a:lnTo>
                  <a:pt x="1451363" y="396673"/>
                </a:lnTo>
                <a:lnTo>
                  <a:pt x="1448500" y="394452"/>
                </a:lnTo>
                <a:lnTo>
                  <a:pt x="1442458" y="389375"/>
                </a:lnTo>
                <a:lnTo>
                  <a:pt x="1436733" y="383980"/>
                </a:lnTo>
                <a:lnTo>
                  <a:pt x="1431962" y="377633"/>
                </a:lnTo>
                <a:lnTo>
                  <a:pt x="1427192" y="370969"/>
                </a:lnTo>
                <a:lnTo>
                  <a:pt x="1423057" y="363988"/>
                </a:lnTo>
                <a:lnTo>
                  <a:pt x="1419241" y="356054"/>
                </a:lnTo>
                <a:lnTo>
                  <a:pt x="1416379" y="348438"/>
                </a:lnTo>
                <a:lnTo>
                  <a:pt x="1413834" y="340504"/>
                </a:lnTo>
                <a:lnTo>
                  <a:pt x="1411926" y="332254"/>
                </a:lnTo>
                <a:lnTo>
                  <a:pt x="1410336" y="324320"/>
                </a:lnTo>
                <a:lnTo>
                  <a:pt x="1409700" y="316387"/>
                </a:lnTo>
                <a:lnTo>
                  <a:pt x="1409700" y="308453"/>
                </a:lnTo>
                <a:lnTo>
                  <a:pt x="1410336" y="300837"/>
                </a:lnTo>
                <a:lnTo>
                  <a:pt x="1411290" y="296077"/>
                </a:lnTo>
                <a:lnTo>
                  <a:pt x="1411926" y="291634"/>
                </a:lnTo>
                <a:lnTo>
                  <a:pt x="1413516" y="286874"/>
                </a:lnTo>
                <a:lnTo>
                  <a:pt x="1414789" y="283383"/>
                </a:lnTo>
                <a:lnTo>
                  <a:pt x="1416697" y="279575"/>
                </a:lnTo>
                <a:lnTo>
                  <a:pt x="1418923" y="275767"/>
                </a:lnTo>
                <a:lnTo>
                  <a:pt x="1421149" y="272911"/>
                </a:lnTo>
                <a:lnTo>
                  <a:pt x="1423694" y="270055"/>
                </a:lnTo>
                <a:lnTo>
                  <a:pt x="1426556" y="267199"/>
                </a:lnTo>
                <a:lnTo>
                  <a:pt x="1429418" y="264978"/>
                </a:lnTo>
                <a:lnTo>
                  <a:pt x="1432917" y="262756"/>
                </a:lnTo>
                <a:lnTo>
                  <a:pt x="1436097" y="261170"/>
                </a:lnTo>
                <a:lnTo>
                  <a:pt x="1439913" y="259266"/>
                </a:lnTo>
                <a:lnTo>
                  <a:pt x="1443730" y="257679"/>
                </a:lnTo>
                <a:lnTo>
                  <a:pt x="1447228" y="256727"/>
                </a:lnTo>
                <a:lnTo>
                  <a:pt x="1451363" y="255458"/>
                </a:lnTo>
                <a:lnTo>
                  <a:pt x="1452635" y="242447"/>
                </a:lnTo>
                <a:lnTo>
                  <a:pt x="1453907" y="229118"/>
                </a:lnTo>
                <a:lnTo>
                  <a:pt x="1455815" y="216108"/>
                </a:lnTo>
                <a:lnTo>
                  <a:pt x="1458359" y="203414"/>
                </a:lnTo>
                <a:lnTo>
                  <a:pt x="1461540" y="191355"/>
                </a:lnTo>
                <a:lnTo>
                  <a:pt x="1464720" y="178979"/>
                </a:lnTo>
                <a:lnTo>
                  <a:pt x="1468854" y="167237"/>
                </a:lnTo>
                <a:lnTo>
                  <a:pt x="1473307" y="155178"/>
                </a:lnTo>
                <a:lnTo>
                  <a:pt x="1478077" y="144072"/>
                </a:lnTo>
                <a:lnTo>
                  <a:pt x="1483484" y="132965"/>
                </a:lnTo>
                <a:lnTo>
                  <a:pt x="1488891" y="122175"/>
                </a:lnTo>
                <a:lnTo>
                  <a:pt x="1494933" y="111703"/>
                </a:lnTo>
                <a:lnTo>
                  <a:pt x="1501612" y="101866"/>
                </a:lnTo>
                <a:lnTo>
                  <a:pt x="1508609" y="92028"/>
                </a:lnTo>
                <a:lnTo>
                  <a:pt x="1516242" y="82825"/>
                </a:lnTo>
                <a:lnTo>
                  <a:pt x="1523556" y="74257"/>
                </a:lnTo>
                <a:lnTo>
                  <a:pt x="1531825" y="65689"/>
                </a:lnTo>
                <a:lnTo>
                  <a:pt x="1540412" y="57438"/>
                </a:lnTo>
                <a:lnTo>
                  <a:pt x="1549317" y="50139"/>
                </a:lnTo>
                <a:lnTo>
                  <a:pt x="1558540" y="43158"/>
                </a:lnTo>
                <a:lnTo>
                  <a:pt x="1568399" y="36494"/>
                </a:lnTo>
                <a:lnTo>
                  <a:pt x="1578258" y="30464"/>
                </a:lnTo>
                <a:lnTo>
                  <a:pt x="1588754" y="24752"/>
                </a:lnTo>
                <a:lnTo>
                  <a:pt x="1599567" y="19675"/>
                </a:lnTo>
                <a:lnTo>
                  <a:pt x="1610380" y="15232"/>
                </a:lnTo>
                <a:lnTo>
                  <a:pt x="1621829" y="11107"/>
                </a:lnTo>
                <a:lnTo>
                  <a:pt x="1633278" y="7616"/>
                </a:lnTo>
                <a:lnTo>
                  <a:pt x="1645364" y="5077"/>
                </a:lnTo>
                <a:lnTo>
                  <a:pt x="1657449" y="2856"/>
                </a:lnTo>
                <a:lnTo>
                  <a:pt x="1670170" y="952"/>
                </a:lnTo>
                <a:lnTo>
                  <a:pt x="1683210" y="317"/>
                </a:lnTo>
                <a:lnTo>
                  <a:pt x="1696249"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sz="1015">
              <a:solidFill>
                <a:srgbClr val="FFFFFF"/>
              </a:solidFill>
              <a:latin typeface="Arial" panose="020B0604020202020204" pitchFamily="34" charset="0"/>
              <a:ea typeface="Microsoft JhengHei UI" panose="020B0604030504040204" pitchFamily="34" charset="-120"/>
              <a:cs typeface="Arial" panose="020B0604020202020204" pitchFamily="34" charset="0"/>
            </a:endParaRPr>
          </a:p>
        </p:txBody>
      </p:sp>
      <p:sp>
        <p:nvSpPr>
          <p:cNvPr id="18" name="TextBox 17">
            <a:extLst>
              <a:ext uri="{FF2B5EF4-FFF2-40B4-BE49-F238E27FC236}">
                <a16:creationId xmlns:a16="http://schemas.microsoft.com/office/drawing/2014/main" id="{EAB187C9-37B1-3236-4378-7F2637C32EBE}"/>
              </a:ext>
            </a:extLst>
          </p:cNvPr>
          <p:cNvSpPr txBox="1"/>
          <p:nvPr/>
        </p:nvSpPr>
        <p:spPr>
          <a:xfrm>
            <a:off x="814300" y="1314844"/>
            <a:ext cx="8013988" cy="1518044"/>
          </a:xfrm>
          <a:prstGeom prst="rect">
            <a:avLst/>
          </a:prstGeom>
          <a:noFill/>
          <a:ln w="19050" cmpd="dbl">
            <a:solidFill>
              <a:schemeClr val="accent1"/>
            </a:solidFill>
            <a:extLst>
              <a:ext uri="{C807C97D-BFC1-408E-A445-0C87EB9F89A2}">
                <ask:lineSketchStyleProps xmlns:ask="http://schemas.microsoft.com/office/drawing/2018/sketchyshapes">
                  <ask:type>
                    <ask:lineSketchNone/>
                  </ask:type>
                </ask:lineSketchStyleProps>
              </a:ext>
            </a:extLst>
          </a:ln>
        </p:spPr>
        <p:txBody>
          <a:bodyPr wrap="square" rtlCol="0">
            <a:spAutoFit/>
          </a:bodyPr>
          <a:lstStyle/>
          <a:p>
            <a:pPr algn="ctr">
              <a:lnSpc>
                <a:spcPct val="150000"/>
              </a:lnSpc>
            </a:pPr>
            <a:r>
              <a:rPr lang="en-US" sz="2000" b="1">
                <a:solidFill>
                  <a:srgbClr val="FF0000"/>
                </a:solidFill>
                <a:latin typeface="Arial" panose="020B0604020202020204" pitchFamily="34" charset="0"/>
                <a:cs typeface="Arial" panose="020B0604020202020204" pitchFamily="34" charset="0"/>
              </a:rPr>
              <a:t>TRẢ LỜI P</a:t>
            </a:r>
            <a:r>
              <a:rPr lang="vi-VN" sz="2000" b="1">
                <a:solidFill>
                  <a:srgbClr val="FF0000"/>
                </a:solidFill>
                <a:latin typeface="Arial" panose="020B0604020202020204" pitchFamily="34" charset="0"/>
                <a:cs typeface="Arial" panose="020B0604020202020204" pitchFamily="34" charset="0"/>
              </a:rPr>
              <a:t>HIẾU HỌC TẬP SỐ </a:t>
            </a:r>
            <a:r>
              <a:rPr lang="en-US" sz="2000" b="1">
                <a:solidFill>
                  <a:srgbClr val="FF0000"/>
                </a:solidFill>
                <a:latin typeface="Arial" panose="020B0604020202020204" pitchFamily="34" charset="0"/>
                <a:cs typeface="Arial" panose="020B0604020202020204" pitchFamily="34" charset="0"/>
              </a:rPr>
              <a:t>4</a:t>
            </a:r>
          </a:p>
          <a:p>
            <a:pPr algn="just">
              <a:lnSpc>
                <a:spcPct val="107000"/>
              </a:lnSpc>
              <a:spcAft>
                <a:spcPts val="800"/>
              </a:spcAft>
              <a:tabLst>
                <a:tab pos="228600" algn="l"/>
              </a:tabLst>
            </a:pPr>
            <a:r>
              <a:rPr lang="vi-VN" sz="2000" b="1">
                <a:cs typeface="Arial" panose="020B0604020202020204" pitchFamily="34" charset="0"/>
              </a:rPr>
              <a:t>Kết luận: </a:t>
            </a:r>
            <a:r>
              <a:rPr lang="vi-VN" sz="2000">
                <a:cs typeface="Arial" panose="020B0604020202020204" pitchFamily="34" charset="0"/>
              </a:rPr>
              <a:t>Độ dài liên kết C–C, C–H và góc liên kết H–C–H, H-C-C trong 2 phân tử gần bằng nhau thể hiện các chất có cấu tạo tương tự nhau.</a:t>
            </a:r>
            <a:endParaRPr lang="vi-VN" sz="200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07452122"/>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14:presetBounceEnd="50000">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14:bounceEnd="50000">
                                          <p:cBhvr additive="base">
                                            <p:cTn id="27"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anim calcmode="lin" valueType="num">
                                          <p:cBhvr additive="base">
                                            <p:cTn id="44" dur="500" fill="hold"/>
                                            <p:tgtEl>
                                              <p:spTgt spid="18"/>
                                            </p:tgtEl>
                                            <p:attrNameLst>
                                              <p:attrName>ppt_x</p:attrName>
                                            </p:attrNameLst>
                                          </p:cBhvr>
                                          <p:tavLst>
                                            <p:tav tm="0">
                                              <p:val>
                                                <p:strVal val="#ppt_x"/>
                                              </p:val>
                                            </p:tav>
                                            <p:tav tm="100000">
                                              <p:val>
                                                <p:strVal val="#ppt_x"/>
                                              </p:val>
                                            </p:tav>
                                          </p:tavLst>
                                        </p:anim>
                                        <p:anim calcmode="lin" valueType="num">
                                          <p:cBhvr additive="base">
                                            <p:cTn id="4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18"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1+#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anim calcmode="lin" valueType="num">
                                          <p:cBhvr additive="base">
                                            <p:cTn id="44" dur="500" fill="hold"/>
                                            <p:tgtEl>
                                              <p:spTgt spid="18"/>
                                            </p:tgtEl>
                                            <p:attrNameLst>
                                              <p:attrName>ppt_x</p:attrName>
                                            </p:attrNameLst>
                                          </p:cBhvr>
                                          <p:tavLst>
                                            <p:tav tm="0">
                                              <p:val>
                                                <p:strVal val="#ppt_x"/>
                                              </p:val>
                                            </p:tav>
                                            <p:tav tm="100000">
                                              <p:val>
                                                <p:strVal val="#ppt_x"/>
                                              </p:val>
                                            </p:tav>
                                          </p:tavLst>
                                        </p:anim>
                                        <p:anim calcmode="lin" valueType="num">
                                          <p:cBhvr additive="base">
                                            <p:cTn id="4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18" grpId="0" animBg="1"/>
        </p:bldLst>
      </p:timing>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68851" y="-204667"/>
            <a:ext cx="2072960" cy="2546140"/>
            <a:chOff x="3295850" y="1908877"/>
            <a:chExt cx="3738030" cy="4660916"/>
          </a:xfrm>
        </p:grpSpPr>
        <p:sp>
          <p:nvSpPr>
            <p:cNvPr id="3" name="圆角矩形 2"/>
            <p:cNvSpPr/>
            <p:nvPr/>
          </p:nvSpPr>
          <p:spPr>
            <a:xfrm rot="2760000">
              <a:off x="3098889" y="2634801"/>
              <a:ext cx="4660916" cy="3209067"/>
            </a:xfrm>
            <a:prstGeom prst="roundRect">
              <a:avLst>
                <a:gd name="adj" fmla="val 50000"/>
              </a:avLst>
            </a:prstGeom>
            <a:gradFill>
              <a:gsLst>
                <a:gs pos="33000">
                  <a:srgbClr val="6C6C6C">
                    <a:alpha val="42000"/>
                  </a:srgbClr>
                </a:gs>
                <a:gs pos="0">
                  <a:schemeClr val="tx1">
                    <a:alpha val="54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58628" y="2852802"/>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7" y="2476941"/>
              <a:ext cx="2056649"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1125088" y="246633"/>
            <a:ext cx="7886427" cy="751080"/>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1226452" y="559246"/>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926947" y="559246"/>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993504" y="592908"/>
            <a:ext cx="288238" cy="46073"/>
            <a:chOff x="4318304" y="3089060"/>
            <a:chExt cx="384317" cy="61430"/>
          </a:xfrm>
        </p:grpSpPr>
        <p:sp>
          <p:nvSpPr>
            <p:cNvPr id="15"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7" name="文本框 16"/>
          <p:cNvSpPr txBox="1"/>
          <p:nvPr/>
        </p:nvSpPr>
        <p:spPr>
          <a:xfrm>
            <a:off x="2049108" y="354590"/>
            <a:ext cx="6157173" cy="646331"/>
          </a:xfrm>
          <a:prstGeom prst="rect">
            <a:avLst/>
          </a:prstGeom>
          <a:noFill/>
        </p:spPr>
        <p:txBody>
          <a:bodyPr wrap="square" rtlCol="0">
            <a:spAutoFit/>
          </a:bodyPr>
          <a:lstStyle/>
          <a:p>
            <a:pPr algn="ctr"/>
            <a:r>
              <a:rPr lang="en-US" sz="1800" b="1">
                <a:latin typeface="Arial" panose="020B0604020202020204" pitchFamily="34" charset="0"/>
                <a:cs typeface="Arial" panose="020B0604020202020204" pitchFamily="34" charset="0"/>
              </a:rPr>
              <a:t>3.2 TÌM HIỂU CÁCH HIỂN THỊ CÁC THAM SỐ CẤU TRÚC CỦA PHÂN TỬ</a:t>
            </a:r>
          </a:p>
        </p:txBody>
      </p:sp>
      <p:grpSp>
        <p:nvGrpSpPr>
          <p:cNvPr id="27" name="组合 26"/>
          <p:cNvGrpSpPr/>
          <p:nvPr/>
        </p:nvGrpSpPr>
        <p:grpSpPr>
          <a:xfrm>
            <a:off x="1527976" y="439193"/>
            <a:ext cx="618730" cy="429667"/>
            <a:chOff x="5030931" y="2884106"/>
            <a:chExt cx="601529" cy="572889"/>
          </a:xfrm>
        </p:grpSpPr>
        <p:sp>
          <p:nvSpPr>
            <p:cNvPr id="28"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29" name="文本框 28"/>
            <p:cNvSpPr txBox="1"/>
            <p:nvPr/>
          </p:nvSpPr>
          <p:spPr>
            <a:xfrm>
              <a:off x="5030931" y="2902999"/>
              <a:ext cx="601529" cy="553996"/>
            </a:xfrm>
            <a:prstGeom prst="rect">
              <a:avLst/>
            </a:prstGeom>
            <a:noFill/>
          </p:spPr>
          <p:txBody>
            <a:bodyPr wrap="square" rtlCol="0">
              <a:spAutoFit/>
            </a:bodyPr>
            <a:lstStyle/>
            <a:p>
              <a:pPr algn="ctr"/>
              <a:r>
                <a:rPr lang="en-US" altLang="zh-CN" sz="2100" b="1">
                  <a:solidFill>
                    <a:srgbClr val="FFB850"/>
                  </a:solidFill>
                  <a:latin typeface="Arial" panose="020B0604020202020204" pitchFamily="34" charset="0"/>
                  <a:cs typeface="Arial" panose="020B0604020202020204" pitchFamily="34" charset="0"/>
                </a:rPr>
                <a:t>02</a:t>
              </a:r>
              <a:endParaRPr lang="zh-CN" altLang="en-US" sz="2100" b="1">
                <a:solidFill>
                  <a:srgbClr val="FFB850"/>
                </a:solidFill>
                <a:latin typeface="Arial" panose="020B0604020202020204" pitchFamily="34" charset="0"/>
                <a:cs typeface="Arial" panose="020B0604020202020204" pitchFamily="34" charset="0"/>
              </a:endParaRPr>
            </a:p>
          </p:txBody>
        </p:sp>
      </p:grpSp>
      <p:sp>
        <p:nvSpPr>
          <p:cNvPr id="36" name="KSO_Shape"/>
          <p:cNvSpPr/>
          <p:nvPr/>
        </p:nvSpPr>
        <p:spPr bwMode="auto">
          <a:xfrm>
            <a:off x="132485" y="370301"/>
            <a:ext cx="611447" cy="490951"/>
          </a:xfrm>
          <a:custGeom>
            <a:avLst/>
            <a:gdLst>
              <a:gd name="T0" fmla="*/ 2881614 w 3362326"/>
              <a:gd name="T1" fmla="*/ 2245619 h 2424113"/>
              <a:gd name="T2" fmla="*/ 3207949 w 3362326"/>
              <a:gd name="T3" fmla="*/ 953766 h 2424113"/>
              <a:gd name="T4" fmla="*/ 3300702 w 3362326"/>
              <a:gd name="T5" fmla="*/ 1054704 h 2424113"/>
              <a:gd name="T6" fmla="*/ 3357879 w 3362326"/>
              <a:gd name="T7" fmla="*/ 1578442 h 2424113"/>
              <a:gd name="T8" fmla="*/ 2754348 w 3362326"/>
              <a:gd name="T9" fmla="*/ 1274991 h 2424113"/>
              <a:gd name="T10" fmla="*/ 2862031 w 3362326"/>
              <a:gd name="T11" fmla="*/ 1038516 h 2424113"/>
              <a:gd name="T12" fmla="*/ 2811207 w 3362326"/>
              <a:gd name="T13" fmla="*/ 1366725 h 2424113"/>
              <a:gd name="T14" fmla="*/ 3041820 w 3362326"/>
              <a:gd name="T15" fmla="*/ 999791 h 2424113"/>
              <a:gd name="T16" fmla="*/ 3170149 w 3362326"/>
              <a:gd name="T17" fmla="*/ 942974 h 2424113"/>
              <a:gd name="T18" fmla="*/ 296683 w 3362326"/>
              <a:gd name="T19" fmla="*/ 978524 h 2424113"/>
              <a:gd name="T20" fmla="*/ 498389 w 3362326"/>
              <a:gd name="T21" fmla="*/ 1265469 h 2424113"/>
              <a:gd name="T22" fmla="*/ 488542 w 3362326"/>
              <a:gd name="T23" fmla="*/ 1028041 h 2424113"/>
              <a:gd name="T24" fmla="*/ 582566 w 3362326"/>
              <a:gd name="T25" fmla="*/ 1187067 h 2424113"/>
              <a:gd name="T26" fmla="*/ 319871 w 3362326"/>
              <a:gd name="T27" fmla="*/ 2147887 h 2424113"/>
              <a:gd name="T28" fmla="*/ 37800 w 3362326"/>
              <a:gd name="T29" fmla="*/ 1105808 h 2424113"/>
              <a:gd name="T30" fmla="*/ 124836 w 3362326"/>
              <a:gd name="T31" fmla="*/ 975985 h 2424113"/>
              <a:gd name="T32" fmla="*/ 1545327 w 3362326"/>
              <a:gd name="T33" fmla="*/ 746198 h 2424113"/>
              <a:gd name="T34" fmla="*/ 1656547 w 3362326"/>
              <a:gd name="T35" fmla="*/ 809752 h 2424113"/>
              <a:gd name="T36" fmla="*/ 1802720 w 3362326"/>
              <a:gd name="T37" fmla="*/ 881250 h 2424113"/>
              <a:gd name="T38" fmla="*/ 1889154 w 3362326"/>
              <a:gd name="T39" fmla="*/ 667392 h 2424113"/>
              <a:gd name="T40" fmla="*/ 2073778 w 3362326"/>
              <a:gd name="T41" fmla="*/ 739843 h 2424113"/>
              <a:gd name="T42" fmla="*/ 2280963 w 3362326"/>
              <a:gd name="T43" fmla="*/ 997553 h 2424113"/>
              <a:gd name="T44" fmla="*/ 2456054 w 3362326"/>
              <a:gd name="T45" fmla="*/ 821509 h 2424113"/>
              <a:gd name="T46" fmla="*/ 2536132 w 3362326"/>
              <a:gd name="T47" fmla="*/ 819603 h 2424113"/>
              <a:gd name="T48" fmla="*/ 2596190 w 3362326"/>
              <a:gd name="T49" fmla="*/ 876801 h 2424113"/>
              <a:gd name="T50" fmla="*/ 2598415 w 3362326"/>
              <a:gd name="T51" fmla="*/ 956879 h 2424113"/>
              <a:gd name="T52" fmla="*/ 2382332 w 3362326"/>
              <a:gd name="T53" fmla="*/ 1195206 h 2424113"/>
              <a:gd name="T54" fmla="*/ 2241242 w 3362326"/>
              <a:gd name="T55" fmla="*/ 1268610 h 2424113"/>
              <a:gd name="T56" fmla="*/ 2118265 w 3362326"/>
              <a:gd name="T57" fmla="*/ 1192028 h 2424113"/>
              <a:gd name="T58" fmla="*/ 1363246 w 3362326"/>
              <a:gd name="T59" fmla="*/ 1018526 h 2424113"/>
              <a:gd name="T60" fmla="*/ 1307636 w 3362326"/>
              <a:gd name="T61" fmla="*/ 1409700 h 2424113"/>
              <a:gd name="T62" fmla="*/ 1157013 w 3362326"/>
              <a:gd name="T63" fmla="*/ 999778 h 2424113"/>
              <a:gd name="T64" fmla="*/ 1245989 w 3362326"/>
              <a:gd name="T65" fmla="*/ 780199 h 2424113"/>
              <a:gd name="T66" fmla="*/ 1499569 w 3362326"/>
              <a:gd name="T67" fmla="*/ 668027 h 2424113"/>
              <a:gd name="T68" fmla="*/ 3142462 w 3362326"/>
              <a:gd name="T69" fmla="*/ 282872 h 2424113"/>
              <a:gd name="T70" fmla="*/ 3244523 w 3362326"/>
              <a:gd name="T71" fmla="*/ 440586 h 2424113"/>
              <a:gd name="T72" fmla="*/ 3210503 w 3362326"/>
              <a:gd name="T73" fmla="*/ 656690 h 2424113"/>
              <a:gd name="T74" fmla="*/ 3038811 w 3362326"/>
              <a:gd name="T75" fmla="*/ 831222 h 2424113"/>
              <a:gd name="T76" fmla="*/ 2904319 w 3362326"/>
              <a:gd name="T77" fmla="*/ 826780 h 2424113"/>
              <a:gd name="T78" fmla="*/ 2817519 w 3362326"/>
              <a:gd name="T79" fmla="*/ 691913 h 2424113"/>
              <a:gd name="T80" fmla="*/ 2807981 w 3362326"/>
              <a:gd name="T81" fmla="*/ 429797 h 2424113"/>
              <a:gd name="T82" fmla="*/ 2910678 w 3362326"/>
              <a:gd name="T83" fmla="*/ 280651 h 2424113"/>
              <a:gd name="T84" fmla="*/ 375153 w 3362326"/>
              <a:gd name="T85" fmla="*/ 248918 h 2424113"/>
              <a:gd name="T86" fmla="*/ 514634 w 3362326"/>
              <a:gd name="T87" fmla="*/ 342213 h 2424113"/>
              <a:gd name="T88" fmla="*/ 561340 w 3362326"/>
              <a:gd name="T89" fmla="*/ 566885 h 2424113"/>
              <a:gd name="T90" fmla="*/ 510821 w 3362326"/>
              <a:gd name="T91" fmla="*/ 773785 h 2424113"/>
              <a:gd name="T92" fmla="*/ 418682 w 3362326"/>
              <a:gd name="T93" fmla="*/ 842646 h 2424113"/>
              <a:gd name="T94" fmla="*/ 241709 w 3362326"/>
              <a:gd name="T95" fmla="*/ 778862 h 2424113"/>
              <a:gd name="T96" fmla="*/ 117162 w 3362326"/>
              <a:gd name="T97" fmla="*/ 551970 h 2424113"/>
              <a:gd name="T98" fmla="*/ 148299 w 3362326"/>
              <a:gd name="T99" fmla="*/ 359984 h 2424113"/>
              <a:gd name="T100" fmla="*/ 297311 w 3362326"/>
              <a:gd name="T101" fmla="*/ 250822 h 2424113"/>
              <a:gd name="T102" fmla="*/ 1834594 w 3362326"/>
              <a:gd name="T103" fmla="*/ 43475 h 2424113"/>
              <a:gd name="T104" fmla="*/ 1934457 w 3362326"/>
              <a:gd name="T105" fmla="*/ 205318 h 2424113"/>
              <a:gd name="T106" fmla="*/ 1973258 w 3362326"/>
              <a:gd name="T107" fmla="*/ 288461 h 2424113"/>
              <a:gd name="T108" fmla="*/ 1942726 w 3362326"/>
              <a:gd name="T109" fmla="*/ 390961 h 2424113"/>
              <a:gd name="T110" fmla="*/ 1864808 w 3362326"/>
              <a:gd name="T111" fmla="*/ 532812 h 2424113"/>
              <a:gd name="T112" fmla="*/ 1729325 w 3362326"/>
              <a:gd name="T113" fmla="*/ 622301 h 2424113"/>
              <a:gd name="T114" fmla="*/ 1571262 w 3362326"/>
              <a:gd name="T115" fmla="*/ 579778 h 2424113"/>
              <a:gd name="T116" fmla="*/ 1478714 w 3362326"/>
              <a:gd name="T117" fmla="*/ 436341 h 2424113"/>
              <a:gd name="T118" fmla="*/ 1416379 w 3362326"/>
              <a:gd name="T119" fmla="*/ 348438 h 2424113"/>
              <a:gd name="T120" fmla="*/ 1429418 w 3362326"/>
              <a:gd name="T121" fmla="*/ 264978 h 2424113"/>
              <a:gd name="T122" fmla="*/ 1483484 w 3362326"/>
              <a:gd name="T123" fmla="*/ 132965 h 2424113"/>
              <a:gd name="T124" fmla="*/ 1621829 w 3362326"/>
              <a:gd name="T125" fmla="*/ 11107 h 2424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62326" h="2424113">
                <a:moveTo>
                  <a:pt x="860805" y="1460500"/>
                </a:moveTo>
                <a:lnTo>
                  <a:pt x="965275" y="1460500"/>
                </a:lnTo>
                <a:lnTo>
                  <a:pt x="961464" y="1465582"/>
                </a:lnTo>
                <a:lnTo>
                  <a:pt x="957654" y="1470664"/>
                </a:lnTo>
                <a:lnTo>
                  <a:pt x="953843" y="1476380"/>
                </a:lnTo>
                <a:lnTo>
                  <a:pt x="949715" y="1482415"/>
                </a:lnTo>
                <a:lnTo>
                  <a:pt x="483570" y="2244666"/>
                </a:lnTo>
                <a:lnTo>
                  <a:pt x="483570" y="2248795"/>
                </a:lnTo>
                <a:lnTo>
                  <a:pt x="483570" y="2251971"/>
                </a:lnTo>
                <a:lnTo>
                  <a:pt x="483888" y="2255147"/>
                </a:lnTo>
                <a:lnTo>
                  <a:pt x="484205" y="2257371"/>
                </a:lnTo>
                <a:lnTo>
                  <a:pt x="2880661" y="2259594"/>
                </a:lnTo>
                <a:lnTo>
                  <a:pt x="2880978" y="2256735"/>
                </a:lnTo>
                <a:lnTo>
                  <a:pt x="2881614" y="2253877"/>
                </a:lnTo>
                <a:lnTo>
                  <a:pt x="2881931" y="2250066"/>
                </a:lnTo>
                <a:lnTo>
                  <a:pt x="2881614" y="2245619"/>
                </a:lnTo>
                <a:lnTo>
                  <a:pt x="2422137" y="1485273"/>
                </a:lnTo>
                <a:lnTo>
                  <a:pt x="2411023" y="1471934"/>
                </a:lnTo>
                <a:lnTo>
                  <a:pt x="2401179" y="1460500"/>
                </a:lnTo>
                <a:lnTo>
                  <a:pt x="2509460" y="1460500"/>
                </a:lnTo>
                <a:lnTo>
                  <a:pt x="3024188" y="2273251"/>
                </a:lnTo>
                <a:lnTo>
                  <a:pt x="3024188" y="2423478"/>
                </a:lnTo>
                <a:lnTo>
                  <a:pt x="3021648" y="2424113"/>
                </a:lnTo>
                <a:lnTo>
                  <a:pt x="3018472" y="2424113"/>
                </a:lnTo>
                <a:lnTo>
                  <a:pt x="345441" y="2421890"/>
                </a:lnTo>
                <a:lnTo>
                  <a:pt x="341948" y="2421572"/>
                </a:lnTo>
                <a:lnTo>
                  <a:pt x="338138" y="2421255"/>
                </a:lnTo>
                <a:lnTo>
                  <a:pt x="338138" y="2277062"/>
                </a:lnTo>
                <a:lnTo>
                  <a:pt x="860805" y="1460500"/>
                </a:lnTo>
                <a:close/>
                <a:moveTo>
                  <a:pt x="3185714" y="941387"/>
                </a:moveTo>
                <a:lnTo>
                  <a:pt x="3196514" y="947100"/>
                </a:lnTo>
                <a:lnTo>
                  <a:pt x="3207949" y="953766"/>
                </a:lnTo>
                <a:lnTo>
                  <a:pt x="3213667" y="957575"/>
                </a:lnTo>
                <a:lnTo>
                  <a:pt x="3219702" y="962019"/>
                </a:lnTo>
                <a:lnTo>
                  <a:pt x="3225420" y="966145"/>
                </a:lnTo>
                <a:lnTo>
                  <a:pt x="3231455" y="970906"/>
                </a:lnTo>
                <a:lnTo>
                  <a:pt x="3237490" y="975985"/>
                </a:lnTo>
                <a:lnTo>
                  <a:pt x="3243526" y="981699"/>
                </a:lnTo>
                <a:lnTo>
                  <a:pt x="3249243" y="987095"/>
                </a:lnTo>
                <a:lnTo>
                  <a:pt x="3255279" y="993443"/>
                </a:lnTo>
                <a:lnTo>
                  <a:pt x="3261314" y="999791"/>
                </a:lnTo>
                <a:lnTo>
                  <a:pt x="3267032" y="1006457"/>
                </a:lnTo>
                <a:lnTo>
                  <a:pt x="3273067" y="1014075"/>
                </a:lnTo>
                <a:lnTo>
                  <a:pt x="3278785" y="1021376"/>
                </a:lnTo>
                <a:lnTo>
                  <a:pt x="3284185" y="1029311"/>
                </a:lnTo>
                <a:lnTo>
                  <a:pt x="3289902" y="1037247"/>
                </a:lnTo>
                <a:lnTo>
                  <a:pt x="3295302" y="1045817"/>
                </a:lnTo>
                <a:lnTo>
                  <a:pt x="3300702" y="1054704"/>
                </a:lnTo>
                <a:lnTo>
                  <a:pt x="3305785" y="1064544"/>
                </a:lnTo>
                <a:lnTo>
                  <a:pt x="3310549" y="1074067"/>
                </a:lnTo>
                <a:lnTo>
                  <a:pt x="3315632" y="1084224"/>
                </a:lnTo>
                <a:lnTo>
                  <a:pt x="3320079" y="1094699"/>
                </a:lnTo>
                <a:lnTo>
                  <a:pt x="3324526" y="1105808"/>
                </a:lnTo>
                <a:lnTo>
                  <a:pt x="3328655" y="1116918"/>
                </a:lnTo>
                <a:lnTo>
                  <a:pt x="3332467" y="1128662"/>
                </a:lnTo>
                <a:lnTo>
                  <a:pt x="3335961" y="1140724"/>
                </a:lnTo>
                <a:lnTo>
                  <a:pt x="3339138" y="1153104"/>
                </a:lnTo>
                <a:lnTo>
                  <a:pt x="3342632" y="1166118"/>
                </a:lnTo>
                <a:lnTo>
                  <a:pt x="3345173" y="1179767"/>
                </a:lnTo>
                <a:lnTo>
                  <a:pt x="3347714" y="1193415"/>
                </a:lnTo>
                <a:lnTo>
                  <a:pt x="3350573" y="1282609"/>
                </a:lnTo>
                <a:lnTo>
                  <a:pt x="3353432" y="1374343"/>
                </a:lnTo>
                <a:lnTo>
                  <a:pt x="3355655" y="1472425"/>
                </a:lnTo>
                <a:lnTo>
                  <a:pt x="3357879" y="1578442"/>
                </a:lnTo>
                <a:lnTo>
                  <a:pt x="3359785" y="1696204"/>
                </a:lnTo>
                <a:lnTo>
                  <a:pt x="3361055" y="1828884"/>
                </a:lnTo>
                <a:lnTo>
                  <a:pt x="3362008" y="1978387"/>
                </a:lnTo>
                <a:lnTo>
                  <a:pt x="3362326" y="2147887"/>
                </a:lnTo>
                <a:lnTo>
                  <a:pt x="3042772" y="2147887"/>
                </a:lnTo>
                <a:lnTo>
                  <a:pt x="2678113" y="1585108"/>
                </a:lnTo>
                <a:lnTo>
                  <a:pt x="2686689" y="1540670"/>
                </a:lnTo>
                <a:lnTo>
                  <a:pt x="2694313" y="1501627"/>
                </a:lnTo>
                <a:lnTo>
                  <a:pt x="2701937" y="1466711"/>
                </a:lnTo>
                <a:lnTo>
                  <a:pt x="2708607" y="1436556"/>
                </a:lnTo>
                <a:lnTo>
                  <a:pt x="2715278" y="1409576"/>
                </a:lnTo>
                <a:lnTo>
                  <a:pt x="2720995" y="1385770"/>
                </a:lnTo>
                <a:lnTo>
                  <a:pt x="2727031" y="1364186"/>
                </a:lnTo>
                <a:lnTo>
                  <a:pt x="2732748" y="1344823"/>
                </a:lnTo>
                <a:lnTo>
                  <a:pt x="2743548" y="1309272"/>
                </a:lnTo>
                <a:lnTo>
                  <a:pt x="2754348" y="1274991"/>
                </a:lnTo>
                <a:lnTo>
                  <a:pt x="2759748" y="1256581"/>
                </a:lnTo>
                <a:lnTo>
                  <a:pt x="2765784" y="1237219"/>
                </a:lnTo>
                <a:lnTo>
                  <a:pt x="2771819" y="1215635"/>
                </a:lnTo>
                <a:lnTo>
                  <a:pt x="2778490" y="1191511"/>
                </a:lnTo>
                <a:lnTo>
                  <a:pt x="2779760" y="1187067"/>
                </a:lnTo>
                <a:lnTo>
                  <a:pt x="2784843" y="1174370"/>
                </a:lnTo>
                <a:lnTo>
                  <a:pt x="2792466" y="1155960"/>
                </a:lnTo>
                <a:lnTo>
                  <a:pt x="2797866" y="1144851"/>
                </a:lnTo>
                <a:lnTo>
                  <a:pt x="2803266" y="1132789"/>
                </a:lnTo>
                <a:lnTo>
                  <a:pt x="2809619" y="1119775"/>
                </a:lnTo>
                <a:lnTo>
                  <a:pt x="2816607" y="1106443"/>
                </a:lnTo>
                <a:lnTo>
                  <a:pt x="2824549" y="1092794"/>
                </a:lnTo>
                <a:lnTo>
                  <a:pt x="2833125" y="1078828"/>
                </a:lnTo>
                <a:lnTo>
                  <a:pt x="2842019" y="1065179"/>
                </a:lnTo>
                <a:lnTo>
                  <a:pt x="2851549" y="1051530"/>
                </a:lnTo>
                <a:lnTo>
                  <a:pt x="2862031" y="1038516"/>
                </a:lnTo>
                <a:lnTo>
                  <a:pt x="2867113" y="1032168"/>
                </a:lnTo>
                <a:lnTo>
                  <a:pt x="2872831" y="1025820"/>
                </a:lnTo>
                <a:lnTo>
                  <a:pt x="2873149" y="1025820"/>
                </a:lnTo>
                <a:lnTo>
                  <a:pt x="2873466" y="1025820"/>
                </a:lnTo>
                <a:lnTo>
                  <a:pt x="2873784" y="1028041"/>
                </a:lnTo>
                <a:lnTo>
                  <a:pt x="2873466" y="1032168"/>
                </a:lnTo>
                <a:lnTo>
                  <a:pt x="2873149" y="1037881"/>
                </a:lnTo>
                <a:lnTo>
                  <a:pt x="2870607" y="1054387"/>
                </a:lnTo>
                <a:lnTo>
                  <a:pt x="2866796" y="1076289"/>
                </a:lnTo>
                <a:lnTo>
                  <a:pt x="2856313" y="1132471"/>
                </a:lnTo>
                <a:lnTo>
                  <a:pt x="2843925" y="1197859"/>
                </a:lnTo>
                <a:lnTo>
                  <a:pt x="2819784" y="1318160"/>
                </a:lnTo>
                <a:lnTo>
                  <a:pt x="2815654" y="1340062"/>
                </a:lnTo>
                <a:lnTo>
                  <a:pt x="2812478" y="1355933"/>
                </a:lnTo>
                <a:lnTo>
                  <a:pt x="2811525" y="1365455"/>
                </a:lnTo>
                <a:lnTo>
                  <a:pt x="2811207" y="1366725"/>
                </a:lnTo>
                <a:lnTo>
                  <a:pt x="2811525" y="1367042"/>
                </a:lnTo>
                <a:lnTo>
                  <a:pt x="2811843" y="1366407"/>
                </a:lnTo>
                <a:lnTo>
                  <a:pt x="2828678" y="1332761"/>
                </a:lnTo>
                <a:lnTo>
                  <a:pt x="2846149" y="1298798"/>
                </a:lnTo>
                <a:lnTo>
                  <a:pt x="2864255" y="1265469"/>
                </a:lnTo>
                <a:lnTo>
                  <a:pt x="2882360" y="1232775"/>
                </a:lnTo>
                <a:lnTo>
                  <a:pt x="2901419" y="1200716"/>
                </a:lnTo>
                <a:lnTo>
                  <a:pt x="2920160" y="1169927"/>
                </a:lnTo>
                <a:lnTo>
                  <a:pt x="2938584" y="1140089"/>
                </a:lnTo>
                <a:lnTo>
                  <a:pt x="2957325" y="1112792"/>
                </a:lnTo>
                <a:lnTo>
                  <a:pt x="2974796" y="1086764"/>
                </a:lnTo>
                <a:lnTo>
                  <a:pt x="2991314" y="1062957"/>
                </a:lnTo>
                <a:lnTo>
                  <a:pt x="3007514" y="1041373"/>
                </a:lnTo>
                <a:lnTo>
                  <a:pt x="3022125" y="1022963"/>
                </a:lnTo>
                <a:lnTo>
                  <a:pt x="3035467" y="1006775"/>
                </a:lnTo>
                <a:lnTo>
                  <a:pt x="3041820" y="999791"/>
                </a:lnTo>
                <a:lnTo>
                  <a:pt x="3047537" y="993760"/>
                </a:lnTo>
                <a:lnTo>
                  <a:pt x="3052620" y="988682"/>
                </a:lnTo>
                <a:lnTo>
                  <a:pt x="3057384" y="984555"/>
                </a:lnTo>
                <a:lnTo>
                  <a:pt x="3062149" y="981381"/>
                </a:lnTo>
                <a:lnTo>
                  <a:pt x="3065643" y="978524"/>
                </a:lnTo>
                <a:lnTo>
                  <a:pt x="3079937" y="971224"/>
                </a:lnTo>
                <a:lnTo>
                  <a:pt x="3094549" y="964241"/>
                </a:lnTo>
                <a:lnTo>
                  <a:pt x="3109161" y="958210"/>
                </a:lnTo>
                <a:lnTo>
                  <a:pt x="3116784" y="955353"/>
                </a:lnTo>
                <a:lnTo>
                  <a:pt x="3124408" y="953131"/>
                </a:lnTo>
                <a:lnTo>
                  <a:pt x="3132031" y="950909"/>
                </a:lnTo>
                <a:lnTo>
                  <a:pt x="3139337" y="948687"/>
                </a:lnTo>
                <a:lnTo>
                  <a:pt x="3146961" y="946783"/>
                </a:lnTo>
                <a:lnTo>
                  <a:pt x="3154902" y="945196"/>
                </a:lnTo>
                <a:lnTo>
                  <a:pt x="3162208" y="943609"/>
                </a:lnTo>
                <a:lnTo>
                  <a:pt x="3170149" y="942974"/>
                </a:lnTo>
                <a:lnTo>
                  <a:pt x="3178090" y="942339"/>
                </a:lnTo>
                <a:lnTo>
                  <a:pt x="3185714" y="941387"/>
                </a:lnTo>
                <a:close/>
                <a:moveTo>
                  <a:pt x="176612" y="941387"/>
                </a:moveTo>
                <a:lnTo>
                  <a:pt x="184236" y="942339"/>
                </a:lnTo>
                <a:lnTo>
                  <a:pt x="192177" y="942974"/>
                </a:lnTo>
                <a:lnTo>
                  <a:pt x="200118" y="943609"/>
                </a:lnTo>
                <a:lnTo>
                  <a:pt x="207742" y="945196"/>
                </a:lnTo>
                <a:lnTo>
                  <a:pt x="215047" y="946783"/>
                </a:lnTo>
                <a:lnTo>
                  <a:pt x="222989" y="948687"/>
                </a:lnTo>
                <a:lnTo>
                  <a:pt x="230295" y="950909"/>
                </a:lnTo>
                <a:lnTo>
                  <a:pt x="238236" y="953131"/>
                </a:lnTo>
                <a:lnTo>
                  <a:pt x="245542" y="955353"/>
                </a:lnTo>
                <a:lnTo>
                  <a:pt x="253165" y="958210"/>
                </a:lnTo>
                <a:lnTo>
                  <a:pt x="268095" y="964241"/>
                </a:lnTo>
                <a:lnTo>
                  <a:pt x="282389" y="971224"/>
                </a:lnTo>
                <a:lnTo>
                  <a:pt x="296683" y="978524"/>
                </a:lnTo>
                <a:lnTo>
                  <a:pt x="300812" y="981381"/>
                </a:lnTo>
                <a:lnTo>
                  <a:pt x="304624" y="984555"/>
                </a:lnTo>
                <a:lnTo>
                  <a:pt x="309706" y="988682"/>
                </a:lnTo>
                <a:lnTo>
                  <a:pt x="314789" y="993760"/>
                </a:lnTo>
                <a:lnTo>
                  <a:pt x="320824" y="999791"/>
                </a:lnTo>
                <a:lnTo>
                  <a:pt x="326859" y="1006775"/>
                </a:lnTo>
                <a:lnTo>
                  <a:pt x="340201" y="1022963"/>
                </a:lnTo>
                <a:lnTo>
                  <a:pt x="354812" y="1041373"/>
                </a:lnTo>
                <a:lnTo>
                  <a:pt x="371012" y="1062957"/>
                </a:lnTo>
                <a:lnTo>
                  <a:pt x="387530" y="1086764"/>
                </a:lnTo>
                <a:lnTo>
                  <a:pt x="405636" y="1112792"/>
                </a:lnTo>
                <a:lnTo>
                  <a:pt x="423742" y="1140089"/>
                </a:lnTo>
                <a:lnTo>
                  <a:pt x="442166" y="1169927"/>
                </a:lnTo>
                <a:lnTo>
                  <a:pt x="460907" y="1200716"/>
                </a:lnTo>
                <a:lnTo>
                  <a:pt x="479966" y="1232775"/>
                </a:lnTo>
                <a:lnTo>
                  <a:pt x="498389" y="1265469"/>
                </a:lnTo>
                <a:lnTo>
                  <a:pt x="516177" y="1298798"/>
                </a:lnTo>
                <a:lnTo>
                  <a:pt x="533966" y="1332761"/>
                </a:lnTo>
                <a:lnTo>
                  <a:pt x="550801" y="1366407"/>
                </a:lnTo>
                <a:lnTo>
                  <a:pt x="550801" y="1367042"/>
                </a:lnTo>
                <a:lnTo>
                  <a:pt x="551119" y="1366725"/>
                </a:lnTo>
                <a:lnTo>
                  <a:pt x="551119" y="1365455"/>
                </a:lnTo>
                <a:lnTo>
                  <a:pt x="549848" y="1355933"/>
                </a:lnTo>
                <a:lnTo>
                  <a:pt x="546672" y="1340062"/>
                </a:lnTo>
                <a:lnTo>
                  <a:pt x="542542" y="1318160"/>
                </a:lnTo>
                <a:lnTo>
                  <a:pt x="519036" y="1197859"/>
                </a:lnTo>
                <a:lnTo>
                  <a:pt x="506013" y="1132471"/>
                </a:lnTo>
                <a:lnTo>
                  <a:pt x="495530" y="1076289"/>
                </a:lnTo>
                <a:lnTo>
                  <a:pt x="491719" y="1054387"/>
                </a:lnTo>
                <a:lnTo>
                  <a:pt x="489495" y="1037881"/>
                </a:lnTo>
                <a:lnTo>
                  <a:pt x="488860" y="1032168"/>
                </a:lnTo>
                <a:lnTo>
                  <a:pt x="488542" y="1028041"/>
                </a:lnTo>
                <a:lnTo>
                  <a:pt x="488860" y="1025820"/>
                </a:lnTo>
                <a:lnTo>
                  <a:pt x="489177" y="1025820"/>
                </a:lnTo>
                <a:lnTo>
                  <a:pt x="489495" y="1025820"/>
                </a:lnTo>
                <a:lnTo>
                  <a:pt x="495213" y="1032168"/>
                </a:lnTo>
                <a:lnTo>
                  <a:pt x="500295" y="1038516"/>
                </a:lnTo>
                <a:lnTo>
                  <a:pt x="510777" y="1051530"/>
                </a:lnTo>
                <a:lnTo>
                  <a:pt x="520307" y="1065179"/>
                </a:lnTo>
                <a:lnTo>
                  <a:pt x="529201" y="1078828"/>
                </a:lnTo>
                <a:lnTo>
                  <a:pt x="537777" y="1092794"/>
                </a:lnTo>
                <a:lnTo>
                  <a:pt x="545719" y="1106443"/>
                </a:lnTo>
                <a:lnTo>
                  <a:pt x="552707" y="1119775"/>
                </a:lnTo>
                <a:lnTo>
                  <a:pt x="559060" y="1132789"/>
                </a:lnTo>
                <a:lnTo>
                  <a:pt x="565095" y="1144851"/>
                </a:lnTo>
                <a:lnTo>
                  <a:pt x="569860" y="1155960"/>
                </a:lnTo>
                <a:lnTo>
                  <a:pt x="577483" y="1174370"/>
                </a:lnTo>
                <a:lnTo>
                  <a:pt x="582566" y="1187067"/>
                </a:lnTo>
                <a:lnTo>
                  <a:pt x="584154" y="1191511"/>
                </a:lnTo>
                <a:lnTo>
                  <a:pt x="590507" y="1215635"/>
                </a:lnTo>
                <a:lnTo>
                  <a:pt x="596542" y="1237219"/>
                </a:lnTo>
                <a:lnTo>
                  <a:pt x="602578" y="1256581"/>
                </a:lnTo>
                <a:lnTo>
                  <a:pt x="607978" y="1274991"/>
                </a:lnTo>
                <a:lnTo>
                  <a:pt x="618778" y="1309272"/>
                </a:lnTo>
                <a:lnTo>
                  <a:pt x="629895" y="1344823"/>
                </a:lnTo>
                <a:lnTo>
                  <a:pt x="635613" y="1364186"/>
                </a:lnTo>
                <a:lnTo>
                  <a:pt x="641013" y="1385770"/>
                </a:lnTo>
                <a:lnTo>
                  <a:pt x="647366" y="1409576"/>
                </a:lnTo>
                <a:lnTo>
                  <a:pt x="653719" y="1436556"/>
                </a:lnTo>
                <a:lnTo>
                  <a:pt x="660389" y="1466711"/>
                </a:lnTo>
                <a:lnTo>
                  <a:pt x="668013" y="1501627"/>
                </a:lnTo>
                <a:lnTo>
                  <a:pt x="675636" y="1540670"/>
                </a:lnTo>
                <a:lnTo>
                  <a:pt x="684213" y="1585108"/>
                </a:lnTo>
                <a:lnTo>
                  <a:pt x="319871" y="2147887"/>
                </a:lnTo>
                <a:lnTo>
                  <a:pt x="0" y="2147887"/>
                </a:lnTo>
                <a:lnTo>
                  <a:pt x="318" y="1978387"/>
                </a:lnTo>
                <a:lnTo>
                  <a:pt x="953" y="1828884"/>
                </a:lnTo>
                <a:lnTo>
                  <a:pt x="2541" y="1696204"/>
                </a:lnTo>
                <a:lnTo>
                  <a:pt x="4447" y="1578442"/>
                </a:lnTo>
                <a:lnTo>
                  <a:pt x="6671" y="1472425"/>
                </a:lnTo>
                <a:lnTo>
                  <a:pt x="8894" y="1374343"/>
                </a:lnTo>
                <a:lnTo>
                  <a:pt x="11753" y="1282609"/>
                </a:lnTo>
                <a:lnTo>
                  <a:pt x="14612" y="1193415"/>
                </a:lnTo>
                <a:lnTo>
                  <a:pt x="17153" y="1179767"/>
                </a:lnTo>
                <a:lnTo>
                  <a:pt x="19694" y="1166118"/>
                </a:lnTo>
                <a:lnTo>
                  <a:pt x="23188" y="1153104"/>
                </a:lnTo>
                <a:lnTo>
                  <a:pt x="26365" y="1140724"/>
                </a:lnTo>
                <a:lnTo>
                  <a:pt x="29859" y="1128662"/>
                </a:lnTo>
                <a:lnTo>
                  <a:pt x="33671" y="1116918"/>
                </a:lnTo>
                <a:lnTo>
                  <a:pt x="37800" y="1105808"/>
                </a:lnTo>
                <a:lnTo>
                  <a:pt x="42247" y="1094699"/>
                </a:lnTo>
                <a:lnTo>
                  <a:pt x="46694" y="1084224"/>
                </a:lnTo>
                <a:lnTo>
                  <a:pt x="51777" y="1074067"/>
                </a:lnTo>
                <a:lnTo>
                  <a:pt x="56541" y="1064544"/>
                </a:lnTo>
                <a:lnTo>
                  <a:pt x="61624" y="1054704"/>
                </a:lnTo>
                <a:lnTo>
                  <a:pt x="67024" y="1045817"/>
                </a:lnTo>
                <a:lnTo>
                  <a:pt x="72424" y="1037247"/>
                </a:lnTo>
                <a:lnTo>
                  <a:pt x="78141" y="1029311"/>
                </a:lnTo>
                <a:lnTo>
                  <a:pt x="83541" y="1021376"/>
                </a:lnTo>
                <a:lnTo>
                  <a:pt x="89259" y="1014075"/>
                </a:lnTo>
                <a:lnTo>
                  <a:pt x="95294" y="1006457"/>
                </a:lnTo>
                <a:lnTo>
                  <a:pt x="101012" y="999791"/>
                </a:lnTo>
                <a:lnTo>
                  <a:pt x="107047" y="993443"/>
                </a:lnTo>
                <a:lnTo>
                  <a:pt x="113083" y="987095"/>
                </a:lnTo>
                <a:lnTo>
                  <a:pt x="118800" y="981699"/>
                </a:lnTo>
                <a:lnTo>
                  <a:pt x="124836" y="975985"/>
                </a:lnTo>
                <a:lnTo>
                  <a:pt x="130871" y="970906"/>
                </a:lnTo>
                <a:lnTo>
                  <a:pt x="136906" y="966145"/>
                </a:lnTo>
                <a:lnTo>
                  <a:pt x="142624" y="962019"/>
                </a:lnTo>
                <a:lnTo>
                  <a:pt x="148659" y="957575"/>
                </a:lnTo>
                <a:lnTo>
                  <a:pt x="154694" y="953766"/>
                </a:lnTo>
                <a:lnTo>
                  <a:pt x="165812" y="947100"/>
                </a:lnTo>
                <a:lnTo>
                  <a:pt x="176612" y="941387"/>
                </a:lnTo>
                <a:close/>
                <a:moveTo>
                  <a:pt x="1531981" y="658812"/>
                </a:moveTo>
                <a:lnTo>
                  <a:pt x="1531981" y="659130"/>
                </a:lnTo>
                <a:lnTo>
                  <a:pt x="1532299" y="658812"/>
                </a:lnTo>
                <a:lnTo>
                  <a:pt x="1532934" y="669616"/>
                </a:lnTo>
                <a:lnTo>
                  <a:pt x="1534523" y="682009"/>
                </a:lnTo>
                <a:lnTo>
                  <a:pt x="1536430" y="695673"/>
                </a:lnTo>
                <a:lnTo>
                  <a:pt x="1538654" y="711244"/>
                </a:lnTo>
                <a:lnTo>
                  <a:pt x="1541514" y="728085"/>
                </a:lnTo>
                <a:lnTo>
                  <a:pt x="1545327" y="746198"/>
                </a:lnTo>
                <a:lnTo>
                  <a:pt x="1549458" y="765900"/>
                </a:lnTo>
                <a:lnTo>
                  <a:pt x="1554543" y="786873"/>
                </a:lnTo>
                <a:lnTo>
                  <a:pt x="1560263" y="808799"/>
                </a:lnTo>
                <a:lnTo>
                  <a:pt x="1566936" y="831678"/>
                </a:lnTo>
                <a:lnTo>
                  <a:pt x="1574562" y="855828"/>
                </a:lnTo>
                <a:lnTo>
                  <a:pt x="1583142" y="881250"/>
                </a:lnTo>
                <a:lnTo>
                  <a:pt x="1592993" y="907307"/>
                </a:lnTo>
                <a:lnTo>
                  <a:pt x="1604115" y="934000"/>
                </a:lnTo>
                <a:lnTo>
                  <a:pt x="1615872" y="961963"/>
                </a:lnTo>
                <a:lnTo>
                  <a:pt x="1629218" y="990245"/>
                </a:lnTo>
                <a:lnTo>
                  <a:pt x="1633667" y="953066"/>
                </a:lnTo>
                <a:lnTo>
                  <a:pt x="1638752" y="917476"/>
                </a:lnTo>
                <a:lnTo>
                  <a:pt x="1643518" y="884745"/>
                </a:lnTo>
                <a:lnTo>
                  <a:pt x="1648285" y="855193"/>
                </a:lnTo>
                <a:lnTo>
                  <a:pt x="1652733" y="830089"/>
                </a:lnTo>
                <a:lnTo>
                  <a:pt x="1656547" y="809752"/>
                </a:lnTo>
                <a:lnTo>
                  <a:pt x="1660678" y="788779"/>
                </a:lnTo>
                <a:lnTo>
                  <a:pt x="1633350" y="725225"/>
                </a:lnTo>
                <a:lnTo>
                  <a:pt x="1677202" y="683280"/>
                </a:lnTo>
                <a:lnTo>
                  <a:pt x="1708661" y="683280"/>
                </a:lnTo>
                <a:lnTo>
                  <a:pt x="1752831" y="725225"/>
                </a:lnTo>
                <a:lnTo>
                  <a:pt x="1725503" y="788779"/>
                </a:lnTo>
                <a:lnTo>
                  <a:pt x="1729634" y="809752"/>
                </a:lnTo>
                <a:lnTo>
                  <a:pt x="1737578" y="855193"/>
                </a:lnTo>
                <a:lnTo>
                  <a:pt x="1742344" y="884745"/>
                </a:lnTo>
                <a:lnTo>
                  <a:pt x="1747111" y="917476"/>
                </a:lnTo>
                <a:lnTo>
                  <a:pt x="1752513" y="953066"/>
                </a:lnTo>
                <a:lnTo>
                  <a:pt x="1756962" y="990245"/>
                </a:lnTo>
                <a:lnTo>
                  <a:pt x="1770308" y="961963"/>
                </a:lnTo>
                <a:lnTo>
                  <a:pt x="1782066" y="934000"/>
                </a:lnTo>
                <a:lnTo>
                  <a:pt x="1792870" y="907307"/>
                </a:lnTo>
                <a:lnTo>
                  <a:pt x="1802720" y="881250"/>
                </a:lnTo>
                <a:lnTo>
                  <a:pt x="1811618" y="855828"/>
                </a:lnTo>
                <a:lnTo>
                  <a:pt x="1818927" y="831678"/>
                </a:lnTo>
                <a:lnTo>
                  <a:pt x="1825600" y="808799"/>
                </a:lnTo>
                <a:lnTo>
                  <a:pt x="1831638" y="786873"/>
                </a:lnTo>
                <a:lnTo>
                  <a:pt x="1836404" y="765900"/>
                </a:lnTo>
                <a:lnTo>
                  <a:pt x="1840853" y="746198"/>
                </a:lnTo>
                <a:lnTo>
                  <a:pt x="1844348" y="728085"/>
                </a:lnTo>
                <a:lnTo>
                  <a:pt x="1847208" y="711244"/>
                </a:lnTo>
                <a:lnTo>
                  <a:pt x="1849750" y="695673"/>
                </a:lnTo>
                <a:lnTo>
                  <a:pt x="1851657" y="682009"/>
                </a:lnTo>
                <a:lnTo>
                  <a:pt x="1852928" y="669616"/>
                </a:lnTo>
                <a:lnTo>
                  <a:pt x="1853881" y="658812"/>
                </a:lnTo>
                <a:lnTo>
                  <a:pt x="1854199" y="659130"/>
                </a:lnTo>
                <a:lnTo>
                  <a:pt x="1854199" y="658812"/>
                </a:lnTo>
                <a:lnTo>
                  <a:pt x="1871359" y="662943"/>
                </a:lnTo>
                <a:lnTo>
                  <a:pt x="1889154" y="667392"/>
                </a:lnTo>
                <a:lnTo>
                  <a:pt x="1908220" y="673111"/>
                </a:lnTo>
                <a:lnTo>
                  <a:pt x="1927922" y="679467"/>
                </a:lnTo>
                <a:lnTo>
                  <a:pt x="1946988" y="684869"/>
                </a:lnTo>
                <a:lnTo>
                  <a:pt x="1964465" y="690271"/>
                </a:lnTo>
                <a:lnTo>
                  <a:pt x="1980354" y="695355"/>
                </a:lnTo>
                <a:lnTo>
                  <a:pt x="1994971" y="700122"/>
                </a:lnTo>
                <a:lnTo>
                  <a:pt x="2008000" y="704888"/>
                </a:lnTo>
                <a:lnTo>
                  <a:pt x="2019757" y="709337"/>
                </a:lnTo>
                <a:lnTo>
                  <a:pt x="2030243" y="713786"/>
                </a:lnTo>
                <a:lnTo>
                  <a:pt x="2039459" y="717917"/>
                </a:lnTo>
                <a:lnTo>
                  <a:pt x="2047721" y="722048"/>
                </a:lnTo>
                <a:lnTo>
                  <a:pt x="2054712" y="725861"/>
                </a:lnTo>
                <a:lnTo>
                  <a:pt x="2060749" y="729674"/>
                </a:lnTo>
                <a:lnTo>
                  <a:pt x="2065834" y="733170"/>
                </a:lnTo>
                <a:lnTo>
                  <a:pt x="2070282" y="736665"/>
                </a:lnTo>
                <a:lnTo>
                  <a:pt x="2073778" y="739843"/>
                </a:lnTo>
                <a:lnTo>
                  <a:pt x="2076638" y="743021"/>
                </a:lnTo>
                <a:lnTo>
                  <a:pt x="2078862" y="746198"/>
                </a:lnTo>
                <a:lnTo>
                  <a:pt x="2084264" y="751600"/>
                </a:lnTo>
                <a:lnTo>
                  <a:pt x="2089348" y="757002"/>
                </a:lnTo>
                <a:lnTo>
                  <a:pt x="2093797" y="763040"/>
                </a:lnTo>
                <a:lnTo>
                  <a:pt x="2097928" y="769395"/>
                </a:lnTo>
                <a:lnTo>
                  <a:pt x="2100788" y="774480"/>
                </a:lnTo>
                <a:lnTo>
                  <a:pt x="2109368" y="788779"/>
                </a:lnTo>
                <a:lnTo>
                  <a:pt x="2139238" y="838033"/>
                </a:lnTo>
                <a:lnTo>
                  <a:pt x="2158940" y="870446"/>
                </a:lnTo>
                <a:lnTo>
                  <a:pt x="2180866" y="905400"/>
                </a:lnTo>
                <a:lnTo>
                  <a:pt x="2203428" y="941626"/>
                </a:lnTo>
                <a:lnTo>
                  <a:pt x="2226942" y="977216"/>
                </a:lnTo>
                <a:lnTo>
                  <a:pt x="2242196" y="999778"/>
                </a:lnTo>
                <a:lnTo>
                  <a:pt x="2256495" y="1021068"/>
                </a:lnTo>
                <a:lnTo>
                  <a:pt x="2280963" y="997553"/>
                </a:lnTo>
                <a:lnTo>
                  <a:pt x="2305749" y="972450"/>
                </a:lnTo>
                <a:lnTo>
                  <a:pt x="2326086" y="951159"/>
                </a:lnTo>
                <a:lnTo>
                  <a:pt x="2345470" y="930186"/>
                </a:lnTo>
                <a:lnTo>
                  <a:pt x="2380107" y="892372"/>
                </a:lnTo>
                <a:lnTo>
                  <a:pt x="2405529" y="864090"/>
                </a:lnTo>
                <a:lnTo>
                  <a:pt x="2417286" y="850109"/>
                </a:lnTo>
                <a:lnTo>
                  <a:pt x="2417922" y="849791"/>
                </a:lnTo>
                <a:lnTo>
                  <a:pt x="2421735" y="845660"/>
                </a:lnTo>
                <a:lnTo>
                  <a:pt x="2425548" y="841847"/>
                </a:lnTo>
                <a:lnTo>
                  <a:pt x="2429679" y="838033"/>
                </a:lnTo>
                <a:lnTo>
                  <a:pt x="2433493" y="834856"/>
                </a:lnTo>
                <a:lnTo>
                  <a:pt x="2437941" y="831678"/>
                </a:lnTo>
                <a:lnTo>
                  <a:pt x="2442072" y="828818"/>
                </a:lnTo>
                <a:lnTo>
                  <a:pt x="2446521" y="826276"/>
                </a:lnTo>
                <a:lnTo>
                  <a:pt x="2451605" y="823734"/>
                </a:lnTo>
                <a:lnTo>
                  <a:pt x="2456054" y="821509"/>
                </a:lnTo>
                <a:lnTo>
                  <a:pt x="2460821" y="819603"/>
                </a:lnTo>
                <a:lnTo>
                  <a:pt x="2465587" y="818014"/>
                </a:lnTo>
                <a:lnTo>
                  <a:pt x="2470672" y="816425"/>
                </a:lnTo>
                <a:lnTo>
                  <a:pt x="2475756" y="815154"/>
                </a:lnTo>
                <a:lnTo>
                  <a:pt x="2480522" y="814201"/>
                </a:lnTo>
                <a:lnTo>
                  <a:pt x="2485607" y="813565"/>
                </a:lnTo>
                <a:lnTo>
                  <a:pt x="2491009" y="812930"/>
                </a:lnTo>
                <a:lnTo>
                  <a:pt x="2495775" y="812930"/>
                </a:lnTo>
                <a:lnTo>
                  <a:pt x="2500860" y="812930"/>
                </a:lnTo>
                <a:lnTo>
                  <a:pt x="2506262" y="812930"/>
                </a:lnTo>
                <a:lnTo>
                  <a:pt x="2511346" y="813565"/>
                </a:lnTo>
                <a:lnTo>
                  <a:pt x="2516113" y="814201"/>
                </a:lnTo>
                <a:lnTo>
                  <a:pt x="2521515" y="815154"/>
                </a:lnTo>
                <a:lnTo>
                  <a:pt x="2526281" y="816425"/>
                </a:lnTo>
                <a:lnTo>
                  <a:pt x="2531366" y="817696"/>
                </a:lnTo>
                <a:lnTo>
                  <a:pt x="2536132" y="819603"/>
                </a:lnTo>
                <a:lnTo>
                  <a:pt x="2541216" y="821509"/>
                </a:lnTo>
                <a:lnTo>
                  <a:pt x="2545983" y="823734"/>
                </a:lnTo>
                <a:lnTo>
                  <a:pt x="2550432" y="826276"/>
                </a:lnTo>
                <a:lnTo>
                  <a:pt x="2555198" y="828818"/>
                </a:lnTo>
                <a:lnTo>
                  <a:pt x="2559647" y="831678"/>
                </a:lnTo>
                <a:lnTo>
                  <a:pt x="2563778" y="835174"/>
                </a:lnTo>
                <a:lnTo>
                  <a:pt x="2568227" y="838351"/>
                </a:lnTo>
                <a:lnTo>
                  <a:pt x="2572358" y="842164"/>
                </a:lnTo>
                <a:lnTo>
                  <a:pt x="2576171" y="845978"/>
                </a:lnTo>
                <a:lnTo>
                  <a:pt x="2579666" y="850109"/>
                </a:lnTo>
                <a:lnTo>
                  <a:pt x="2583162" y="854240"/>
                </a:lnTo>
                <a:lnTo>
                  <a:pt x="2586022" y="858688"/>
                </a:lnTo>
                <a:lnTo>
                  <a:pt x="2589200" y="863137"/>
                </a:lnTo>
                <a:lnTo>
                  <a:pt x="2591742" y="867586"/>
                </a:lnTo>
                <a:lnTo>
                  <a:pt x="2593966" y="872035"/>
                </a:lnTo>
                <a:lnTo>
                  <a:pt x="2596190" y="876801"/>
                </a:lnTo>
                <a:lnTo>
                  <a:pt x="2598097" y="881250"/>
                </a:lnTo>
                <a:lnTo>
                  <a:pt x="2600004" y="886334"/>
                </a:lnTo>
                <a:lnTo>
                  <a:pt x="2601275" y="891419"/>
                </a:lnTo>
                <a:lnTo>
                  <a:pt x="2602546" y="896185"/>
                </a:lnTo>
                <a:lnTo>
                  <a:pt x="2603499" y="901269"/>
                </a:lnTo>
                <a:lnTo>
                  <a:pt x="2604452" y="906036"/>
                </a:lnTo>
                <a:lnTo>
                  <a:pt x="2604770" y="911438"/>
                </a:lnTo>
                <a:lnTo>
                  <a:pt x="2605088" y="916522"/>
                </a:lnTo>
                <a:lnTo>
                  <a:pt x="2605088" y="921289"/>
                </a:lnTo>
                <a:lnTo>
                  <a:pt x="2604770" y="926691"/>
                </a:lnTo>
                <a:lnTo>
                  <a:pt x="2604452" y="931775"/>
                </a:lnTo>
                <a:lnTo>
                  <a:pt x="2603499" y="936542"/>
                </a:lnTo>
                <a:lnTo>
                  <a:pt x="2602546" y="941944"/>
                </a:lnTo>
                <a:lnTo>
                  <a:pt x="2601275" y="947028"/>
                </a:lnTo>
                <a:lnTo>
                  <a:pt x="2600004" y="951795"/>
                </a:lnTo>
                <a:lnTo>
                  <a:pt x="2598415" y="956879"/>
                </a:lnTo>
                <a:lnTo>
                  <a:pt x="2596190" y="961646"/>
                </a:lnTo>
                <a:lnTo>
                  <a:pt x="2593966" y="966412"/>
                </a:lnTo>
                <a:lnTo>
                  <a:pt x="2591742" y="970861"/>
                </a:lnTo>
                <a:lnTo>
                  <a:pt x="2588564" y="975627"/>
                </a:lnTo>
                <a:lnTo>
                  <a:pt x="2585704" y="980076"/>
                </a:lnTo>
                <a:lnTo>
                  <a:pt x="2582844" y="984207"/>
                </a:lnTo>
                <a:lnTo>
                  <a:pt x="2579349" y="988656"/>
                </a:lnTo>
                <a:lnTo>
                  <a:pt x="2566638" y="1003273"/>
                </a:lnTo>
                <a:lnTo>
                  <a:pt x="2534543" y="1039181"/>
                </a:lnTo>
                <a:lnTo>
                  <a:pt x="2512935" y="1063014"/>
                </a:lnTo>
                <a:lnTo>
                  <a:pt x="2488784" y="1089071"/>
                </a:lnTo>
                <a:lnTo>
                  <a:pt x="2463045" y="1116399"/>
                </a:lnTo>
                <a:lnTo>
                  <a:pt x="2436352" y="1143409"/>
                </a:lnTo>
                <a:lnTo>
                  <a:pt x="2417922" y="1161204"/>
                </a:lnTo>
                <a:lnTo>
                  <a:pt x="2400127" y="1178682"/>
                </a:lnTo>
                <a:lnTo>
                  <a:pt x="2382332" y="1195206"/>
                </a:lnTo>
                <a:lnTo>
                  <a:pt x="2364537" y="1210776"/>
                </a:lnTo>
                <a:lnTo>
                  <a:pt x="2354050" y="1219038"/>
                </a:lnTo>
                <a:lnTo>
                  <a:pt x="2343882" y="1226983"/>
                </a:lnTo>
                <a:lnTo>
                  <a:pt x="2333395" y="1234927"/>
                </a:lnTo>
                <a:lnTo>
                  <a:pt x="2322591" y="1241918"/>
                </a:lnTo>
                <a:lnTo>
                  <a:pt x="2316236" y="1246049"/>
                </a:lnTo>
                <a:lnTo>
                  <a:pt x="2309562" y="1249862"/>
                </a:lnTo>
                <a:lnTo>
                  <a:pt x="2301936" y="1253357"/>
                </a:lnTo>
                <a:lnTo>
                  <a:pt x="2294310" y="1257171"/>
                </a:lnTo>
                <a:lnTo>
                  <a:pt x="2284141" y="1260984"/>
                </a:lnTo>
                <a:lnTo>
                  <a:pt x="2279057" y="1262891"/>
                </a:lnTo>
                <a:lnTo>
                  <a:pt x="2272701" y="1264797"/>
                </a:lnTo>
                <a:lnTo>
                  <a:pt x="2266346" y="1266068"/>
                </a:lnTo>
                <a:lnTo>
                  <a:pt x="2258720" y="1267339"/>
                </a:lnTo>
                <a:lnTo>
                  <a:pt x="2250775" y="1267975"/>
                </a:lnTo>
                <a:lnTo>
                  <a:pt x="2241242" y="1268610"/>
                </a:lnTo>
                <a:lnTo>
                  <a:pt x="2233934" y="1268293"/>
                </a:lnTo>
                <a:lnTo>
                  <a:pt x="2226307" y="1267657"/>
                </a:lnTo>
                <a:lnTo>
                  <a:pt x="2217727" y="1266068"/>
                </a:lnTo>
                <a:lnTo>
                  <a:pt x="2209148" y="1263844"/>
                </a:lnTo>
                <a:lnTo>
                  <a:pt x="2198979" y="1260666"/>
                </a:lnTo>
                <a:lnTo>
                  <a:pt x="2190717" y="1257171"/>
                </a:lnTo>
                <a:lnTo>
                  <a:pt x="2184044" y="1253357"/>
                </a:lnTo>
                <a:lnTo>
                  <a:pt x="2178324" y="1250180"/>
                </a:lnTo>
                <a:lnTo>
                  <a:pt x="2172922" y="1246684"/>
                </a:lnTo>
                <a:lnTo>
                  <a:pt x="2168473" y="1243824"/>
                </a:lnTo>
                <a:lnTo>
                  <a:pt x="2160846" y="1237787"/>
                </a:lnTo>
                <a:lnTo>
                  <a:pt x="2154491" y="1232067"/>
                </a:lnTo>
                <a:lnTo>
                  <a:pt x="2148454" y="1226347"/>
                </a:lnTo>
                <a:lnTo>
                  <a:pt x="2137967" y="1215225"/>
                </a:lnTo>
                <a:lnTo>
                  <a:pt x="2128116" y="1204103"/>
                </a:lnTo>
                <a:lnTo>
                  <a:pt x="2118265" y="1192028"/>
                </a:lnTo>
                <a:lnTo>
                  <a:pt x="2109050" y="1179953"/>
                </a:lnTo>
                <a:lnTo>
                  <a:pt x="2098882" y="1166924"/>
                </a:lnTo>
                <a:lnTo>
                  <a:pt x="2078862" y="1138961"/>
                </a:lnTo>
                <a:lnTo>
                  <a:pt x="2058525" y="1108773"/>
                </a:lnTo>
                <a:lnTo>
                  <a:pt x="2037552" y="1077313"/>
                </a:lnTo>
                <a:lnTo>
                  <a:pt x="2017215" y="1045219"/>
                </a:lnTo>
                <a:lnTo>
                  <a:pt x="2012766" y="1038546"/>
                </a:lnTo>
                <a:lnTo>
                  <a:pt x="2012766" y="1409700"/>
                </a:lnTo>
                <a:lnTo>
                  <a:pt x="1373096" y="1409700"/>
                </a:lnTo>
                <a:lnTo>
                  <a:pt x="1373096" y="1002002"/>
                </a:lnTo>
                <a:lnTo>
                  <a:pt x="1372779" y="1002002"/>
                </a:lnTo>
                <a:lnTo>
                  <a:pt x="1371190" y="1003591"/>
                </a:lnTo>
                <a:lnTo>
                  <a:pt x="1369283" y="1005815"/>
                </a:lnTo>
                <a:lnTo>
                  <a:pt x="1367694" y="1009311"/>
                </a:lnTo>
                <a:lnTo>
                  <a:pt x="1365470" y="1013124"/>
                </a:lnTo>
                <a:lnTo>
                  <a:pt x="1363246" y="1018526"/>
                </a:lnTo>
                <a:lnTo>
                  <a:pt x="1361339" y="1024882"/>
                </a:lnTo>
                <a:lnTo>
                  <a:pt x="1356572" y="1039181"/>
                </a:lnTo>
                <a:lnTo>
                  <a:pt x="1351806" y="1056658"/>
                </a:lnTo>
                <a:lnTo>
                  <a:pt x="1347039" y="1077313"/>
                </a:lnTo>
                <a:lnTo>
                  <a:pt x="1342273" y="1099557"/>
                </a:lnTo>
                <a:lnTo>
                  <a:pt x="1337506" y="1124025"/>
                </a:lnTo>
                <a:lnTo>
                  <a:pt x="1332740" y="1149765"/>
                </a:lnTo>
                <a:lnTo>
                  <a:pt x="1328291" y="1176775"/>
                </a:lnTo>
                <a:lnTo>
                  <a:pt x="1324160" y="1204421"/>
                </a:lnTo>
                <a:lnTo>
                  <a:pt x="1320029" y="1232702"/>
                </a:lnTo>
                <a:lnTo>
                  <a:pt x="1316534" y="1260984"/>
                </a:lnTo>
                <a:lnTo>
                  <a:pt x="1313674" y="1288948"/>
                </a:lnTo>
                <a:lnTo>
                  <a:pt x="1311449" y="1316276"/>
                </a:lnTo>
                <a:lnTo>
                  <a:pt x="1309543" y="1342333"/>
                </a:lnTo>
                <a:lnTo>
                  <a:pt x="1308589" y="1375699"/>
                </a:lnTo>
                <a:lnTo>
                  <a:pt x="1307636" y="1409700"/>
                </a:lnTo>
                <a:lnTo>
                  <a:pt x="1106488" y="1409700"/>
                </a:lnTo>
                <a:lnTo>
                  <a:pt x="1106488" y="1388409"/>
                </a:lnTo>
                <a:lnTo>
                  <a:pt x="1106488" y="1368072"/>
                </a:lnTo>
                <a:lnTo>
                  <a:pt x="1107441" y="1348688"/>
                </a:lnTo>
                <a:lnTo>
                  <a:pt x="1108077" y="1330893"/>
                </a:lnTo>
                <a:lnTo>
                  <a:pt x="1111255" y="1293396"/>
                </a:lnTo>
                <a:lnTo>
                  <a:pt x="1114750" y="1257171"/>
                </a:lnTo>
                <a:lnTo>
                  <a:pt x="1118563" y="1222534"/>
                </a:lnTo>
                <a:lnTo>
                  <a:pt x="1122694" y="1189486"/>
                </a:lnTo>
                <a:lnTo>
                  <a:pt x="1127143" y="1158345"/>
                </a:lnTo>
                <a:lnTo>
                  <a:pt x="1131592" y="1128156"/>
                </a:lnTo>
                <a:lnTo>
                  <a:pt x="1136358" y="1099875"/>
                </a:lnTo>
                <a:lnTo>
                  <a:pt x="1141125" y="1072865"/>
                </a:lnTo>
                <a:lnTo>
                  <a:pt x="1146209" y="1047125"/>
                </a:lnTo>
                <a:lnTo>
                  <a:pt x="1151929" y="1022975"/>
                </a:lnTo>
                <a:lnTo>
                  <a:pt x="1157013" y="999778"/>
                </a:lnTo>
                <a:lnTo>
                  <a:pt x="1162733" y="978170"/>
                </a:lnTo>
                <a:lnTo>
                  <a:pt x="1168135" y="957832"/>
                </a:lnTo>
                <a:lnTo>
                  <a:pt x="1174173" y="938448"/>
                </a:lnTo>
                <a:lnTo>
                  <a:pt x="1179893" y="920653"/>
                </a:lnTo>
                <a:lnTo>
                  <a:pt x="1185295" y="903812"/>
                </a:lnTo>
                <a:lnTo>
                  <a:pt x="1191332" y="887923"/>
                </a:lnTo>
                <a:lnTo>
                  <a:pt x="1197052" y="873306"/>
                </a:lnTo>
                <a:lnTo>
                  <a:pt x="1202454" y="859959"/>
                </a:lnTo>
                <a:lnTo>
                  <a:pt x="1208174" y="847567"/>
                </a:lnTo>
                <a:lnTo>
                  <a:pt x="1213258" y="835809"/>
                </a:lnTo>
                <a:lnTo>
                  <a:pt x="1218343" y="825005"/>
                </a:lnTo>
                <a:lnTo>
                  <a:pt x="1223745" y="815472"/>
                </a:lnTo>
                <a:lnTo>
                  <a:pt x="1228511" y="806892"/>
                </a:lnTo>
                <a:lnTo>
                  <a:pt x="1233278" y="798948"/>
                </a:lnTo>
                <a:lnTo>
                  <a:pt x="1237727" y="791957"/>
                </a:lnTo>
                <a:lnTo>
                  <a:pt x="1245989" y="780199"/>
                </a:lnTo>
                <a:lnTo>
                  <a:pt x="1252980" y="771302"/>
                </a:lnTo>
                <a:lnTo>
                  <a:pt x="1258700" y="764947"/>
                </a:lnTo>
                <a:lnTo>
                  <a:pt x="1269186" y="759545"/>
                </a:lnTo>
                <a:lnTo>
                  <a:pt x="1280308" y="754142"/>
                </a:lnTo>
                <a:lnTo>
                  <a:pt x="1292383" y="748105"/>
                </a:lnTo>
                <a:lnTo>
                  <a:pt x="1304776" y="742703"/>
                </a:lnTo>
                <a:lnTo>
                  <a:pt x="1331469" y="731263"/>
                </a:lnTo>
                <a:lnTo>
                  <a:pt x="1359750" y="720141"/>
                </a:lnTo>
                <a:lnTo>
                  <a:pt x="1388349" y="709973"/>
                </a:lnTo>
                <a:lnTo>
                  <a:pt x="1416949" y="699486"/>
                </a:lnTo>
                <a:lnTo>
                  <a:pt x="1444595" y="690271"/>
                </a:lnTo>
                <a:lnTo>
                  <a:pt x="1470652" y="681691"/>
                </a:lnTo>
                <a:lnTo>
                  <a:pt x="1477325" y="677878"/>
                </a:lnTo>
                <a:lnTo>
                  <a:pt x="1484316" y="674065"/>
                </a:lnTo>
                <a:lnTo>
                  <a:pt x="1491624" y="671205"/>
                </a:lnTo>
                <a:lnTo>
                  <a:pt x="1499569" y="668027"/>
                </a:lnTo>
                <a:lnTo>
                  <a:pt x="1507513" y="665167"/>
                </a:lnTo>
                <a:lnTo>
                  <a:pt x="1515139" y="662943"/>
                </a:lnTo>
                <a:lnTo>
                  <a:pt x="1523401" y="660718"/>
                </a:lnTo>
                <a:lnTo>
                  <a:pt x="1531981" y="658812"/>
                </a:lnTo>
                <a:close/>
                <a:moveTo>
                  <a:pt x="3016555" y="246062"/>
                </a:moveTo>
                <a:lnTo>
                  <a:pt x="3026093" y="246062"/>
                </a:lnTo>
                <a:lnTo>
                  <a:pt x="3039447" y="247014"/>
                </a:lnTo>
                <a:lnTo>
                  <a:pt x="3052165" y="248600"/>
                </a:lnTo>
                <a:lnTo>
                  <a:pt x="3064883" y="250822"/>
                </a:lnTo>
                <a:lnTo>
                  <a:pt x="3076965" y="253360"/>
                </a:lnTo>
                <a:lnTo>
                  <a:pt x="3089047" y="256851"/>
                </a:lnTo>
                <a:lnTo>
                  <a:pt x="3100493" y="260976"/>
                </a:lnTo>
                <a:lnTo>
                  <a:pt x="3111303" y="265736"/>
                </a:lnTo>
                <a:lnTo>
                  <a:pt x="3122113" y="270496"/>
                </a:lnTo>
                <a:lnTo>
                  <a:pt x="3132605" y="276526"/>
                </a:lnTo>
                <a:lnTo>
                  <a:pt x="3142462" y="282872"/>
                </a:lnTo>
                <a:lnTo>
                  <a:pt x="3152318" y="289536"/>
                </a:lnTo>
                <a:lnTo>
                  <a:pt x="3161539" y="296518"/>
                </a:lnTo>
                <a:lnTo>
                  <a:pt x="3170123" y="304451"/>
                </a:lnTo>
                <a:lnTo>
                  <a:pt x="3178708" y="312384"/>
                </a:lnTo>
                <a:lnTo>
                  <a:pt x="3186339" y="320952"/>
                </a:lnTo>
                <a:lnTo>
                  <a:pt x="3194287" y="330472"/>
                </a:lnTo>
                <a:lnTo>
                  <a:pt x="3201282" y="339675"/>
                </a:lnTo>
                <a:lnTo>
                  <a:pt x="3207959" y="349512"/>
                </a:lnTo>
                <a:lnTo>
                  <a:pt x="3214318" y="359984"/>
                </a:lnTo>
                <a:lnTo>
                  <a:pt x="3220041" y="370456"/>
                </a:lnTo>
                <a:lnTo>
                  <a:pt x="3225128" y="381563"/>
                </a:lnTo>
                <a:lnTo>
                  <a:pt x="3229898" y="392669"/>
                </a:lnTo>
                <a:lnTo>
                  <a:pt x="3234349" y="404093"/>
                </a:lnTo>
                <a:lnTo>
                  <a:pt x="3238482" y="416152"/>
                </a:lnTo>
                <a:lnTo>
                  <a:pt x="3241980" y="428528"/>
                </a:lnTo>
                <a:lnTo>
                  <a:pt x="3244523" y="440586"/>
                </a:lnTo>
                <a:lnTo>
                  <a:pt x="3247067" y="453280"/>
                </a:lnTo>
                <a:lnTo>
                  <a:pt x="3248974" y="466290"/>
                </a:lnTo>
                <a:lnTo>
                  <a:pt x="3249928" y="479301"/>
                </a:lnTo>
                <a:lnTo>
                  <a:pt x="3251200" y="492629"/>
                </a:lnTo>
                <a:lnTo>
                  <a:pt x="3251200" y="505957"/>
                </a:lnTo>
                <a:lnTo>
                  <a:pt x="3251200" y="519602"/>
                </a:lnTo>
                <a:lnTo>
                  <a:pt x="3249292" y="530709"/>
                </a:lnTo>
                <a:lnTo>
                  <a:pt x="3247385" y="541498"/>
                </a:lnTo>
                <a:lnTo>
                  <a:pt x="3245159" y="551970"/>
                </a:lnTo>
                <a:lnTo>
                  <a:pt x="3242933" y="562442"/>
                </a:lnTo>
                <a:lnTo>
                  <a:pt x="3240390" y="572914"/>
                </a:lnTo>
                <a:lnTo>
                  <a:pt x="3237846" y="582751"/>
                </a:lnTo>
                <a:lnTo>
                  <a:pt x="3231805" y="602426"/>
                </a:lnTo>
                <a:lnTo>
                  <a:pt x="3225446" y="621148"/>
                </a:lnTo>
                <a:lnTo>
                  <a:pt x="3218133" y="639236"/>
                </a:lnTo>
                <a:lnTo>
                  <a:pt x="3210503" y="656690"/>
                </a:lnTo>
                <a:lnTo>
                  <a:pt x="3201918" y="673508"/>
                </a:lnTo>
                <a:lnTo>
                  <a:pt x="3193016" y="689057"/>
                </a:lnTo>
                <a:lnTo>
                  <a:pt x="3183795" y="704289"/>
                </a:lnTo>
                <a:lnTo>
                  <a:pt x="3174257" y="718252"/>
                </a:lnTo>
                <a:lnTo>
                  <a:pt x="3164082" y="732215"/>
                </a:lnTo>
                <a:lnTo>
                  <a:pt x="3153590" y="745225"/>
                </a:lnTo>
                <a:lnTo>
                  <a:pt x="3142780" y="756966"/>
                </a:lnTo>
                <a:lnTo>
                  <a:pt x="3131652" y="768390"/>
                </a:lnTo>
                <a:lnTo>
                  <a:pt x="3120523" y="778862"/>
                </a:lnTo>
                <a:lnTo>
                  <a:pt x="3109077" y="788700"/>
                </a:lnTo>
                <a:lnTo>
                  <a:pt x="3097631" y="797902"/>
                </a:lnTo>
                <a:lnTo>
                  <a:pt x="3085867" y="806153"/>
                </a:lnTo>
                <a:lnTo>
                  <a:pt x="3074103" y="813452"/>
                </a:lnTo>
                <a:lnTo>
                  <a:pt x="3062339" y="820116"/>
                </a:lnTo>
                <a:lnTo>
                  <a:pt x="3050575" y="826145"/>
                </a:lnTo>
                <a:lnTo>
                  <a:pt x="3038811" y="831222"/>
                </a:lnTo>
                <a:lnTo>
                  <a:pt x="3027365" y="835665"/>
                </a:lnTo>
                <a:lnTo>
                  <a:pt x="3015919" y="839473"/>
                </a:lnTo>
                <a:lnTo>
                  <a:pt x="3004472" y="842011"/>
                </a:lnTo>
                <a:lnTo>
                  <a:pt x="2993662" y="844233"/>
                </a:lnTo>
                <a:lnTo>
                  <a:pt x="2982852" y="845502"/>
                </a:lnTo>
                <a:lnTo>
                  <a:pt x="2972678" y="846137"/>
                </a:lnTo>
                <a:lnTo>
                  <a:pt x="2962503" y="845819"/>
                </a:lnTo>
                <a:lnTo>
                  <a:pt x="2952647" y="844550"/>
                </a:lnTo>
                <a:lnTo>
                  <a:pt x="2943427" y="842646"/>
                </a:lnTo>
                <a:lnTo>
                  <a:pt x="2937703" y="841059"/>
                </a:lnTo>
                <a:lnTo>
                  <a:pt x="2931662" y="839155"/>
                </a:lnTo>
                <a:lnTo>
                  <a:pt x="2925939" y="837251"/>
                </a:lnTo>
                <a:lnTo>
                  <a:pt x="2920534" y="835030"/>
                </a:lnTo>
                <a:lnTo>
                  <a:pt x="2914811" y="832492"/>
                </a:lnTo>
                <a:lnTo>
                  <a:pt x="2909724" y="829953"/>
                </a:lnTo>
                <a:lnTo>
                  <a:pt x="2904319" y="826780"/>
                </a:lnTo>
                <a:lnTo>
                  <a:pt x="2899550" y="823924"/>
                </a:lnTo>
                <a:lnTo>
                  <a:pt x="2894780" y="820433"/>
                </a:lnTo>
                <a:lnTo>
                  <a:pt x="2890329" y="817260"/>
                </a:lnTo>
                <a:lnTo>
                  <a:pt x="2885878" y="813452"/>
                </a:lnTo>
                <a:lnTo>
                  <a:pt x="2881427" y="809644"/>
                </a:lnTo>
                <a:lnTo>
                  <a:pt x="2873160" y="801710"/>
                </a:lnTo>
                <a:lnTo>
                  <a:pt x="2865529" y="793142"/>
                </a:lnTo>
                <a:lnTo>
                  <a:pt x="2857899" y="783622"/>
                </a:lnTo>
                <a:lnTo>
                  <a:pt x="2851222" y="773785"/>
                </a:lnTo>
                <a:lnTo>
                  <a:pt x="2845181" y="763630"/>
                </a:lnTo>
                <a:lnTo>
                  <a:pt x="2839458" y="752524"/>
                </a:lnTo>
                <a:lnTo>
                  <a:pt x="2834052" y="741417"/>
                </a:lnTo>
                <a:lnTo>
                  <a:pt x="2829283" y="729676"/>
                </a:lnTo>
                <a:lnTo>
                  <a:pt x="2825150" y="717300"/>
                </a:lnTo>
                <a:lnTo>
                  <a:pt x="2821017" y="704607"/>
                </a:lnTo>
                <a:lnTo>
                  <a:pt x="2817519" y="691913"/>
                </a:lnTo>
                <a:lnTo>
                  <a:pt x="2814340" y="678585"/>
                </a:lnTo>
                <a:lnTo>
                  <a:pt x="2811478" y="665257"/>
                </a:lnTo>
                <a:lnTo>
                  <a:pt x="2809253" y="651612"/>
                </a:lnTo>
                <a:lnTo>
                  <a:pt x="2807027" y="637967"/>
                </a:lnTo>
                <a:lnTo>
                  <a:pt x="2805119" y="623687"/>
                </a:lnTo>
                <a:lnTo>
                  <a:pt x="2803529" y="609724"/>
                </a:lnTo>
                <a:lnTo>
                  <a:pt x="2802576" y="595444"/>
                </a:lnTo>
                <a:lnTo>
                  <a:pt x="2801304" y="580847"/>
                </a:lnTo>
                <a:lnTo>
                  <a:pt x="2800986" y="566885"/>
                </a:lnTo>
                <a:lnTo>
                  <a:pt x="2800350" y="538325"/>
                </a:lnTo>
                <a:lnTo>
                  <a:pt x="2800350" y="509765"/>
                </a:lnTo>
                <a:lnTo>
                  <a:pt x="2800986" y="482157"/>
                </a:lnTo>
                <a:lnTo>
                  <a:pt x="2801622" y="468512"/>
                </a:lnTo>
                <a:lnTo>
                  <a:pt x="2803212" y="455501"/>
                </a:lnTo>
                <a:lnTo>
                  <a:pt x="2805437" y="442490"/>
                </a:lnTo>
                <a:lnTo>
                  <a:pt x="2807981" y="429797"/>
                </a:lnTo>
                <a:lnTo>
                  <a:pt x="2811478" y="417738"/>
                </a:lnTo>
                <a:lnTo>
                  <a:pt x="2815294" y="405680"/>
                </a:lnTo>
                <a:lnTo>
                  <a:pt x="2819109" y="394256"/>
                </a:lnTo>
                <a:lnTo>
                  <a:pt x="2824196" y="383149"/>
                </a:lnTo>
                <a:lnTo>
                  <a:pt x="2829283" y="372360"/>
                </a:lnTo>
                <a:lnTo>
                  <a:pt x="2835006" y="361888"/>
                </a:lnTo>
                <a:lnTo>
                  <a:pt x="2840729" y="351733"/>
                </a:lnTo>
                <a:lnTo>
                  <a:pt x="2847406" y="342213"/>
                </a:lnTo>
                <a:lnTo>
                  <a:pt x="2854083" y="333011"/>
                </a:lnTo>
                <a:lnTo>
                  <a:pt x="2861714" y="324125"/>
                </a:lnTo>
                <a:lnTo>
                  <a:pt x="2869027" y="315875"/>
                </a:lnTo>
                <a:lnTo>
                  <a:pt x="2876975" y="307624"/>
                </a:lnTo>
                <a:lnTo>
                  <a:pt x="2885242" y="300326"/>
                </a:lnTo>
                <a:lnTo>
                  <a:pt x="2893191" y="293344"/>
                </a:lnTo>
                <a:lnTo>
                  <a:pt x="2901775" y="286363"/>
                </a:lnTo>
                <a:lnTo>
                  <a:pt x="2910678" y="280651"/>
                </a:lnTo>
                <a:lnTo>
                  <a:pt x="2920216" y="274622"/>
                </a:lnTo>
                <a:lnTo>
                  <a:pt x="2929119" y="269544"/>
                </a:lnTo>
                <a:lnTo>
                  <a:pt x="2938657" y="265102"/>
                </a:lnTo>
                <a:lnTo>
                  <a:pt x="2947878" y="260976"/>
                </a:lnTo>
                <a:lnTo>
                  <a:pt x="2957734" y="257168"/>
                </a:lnTo>
                <a:lnTo>
                  <a:pt x="2967273" y="253995"/>
                </a:lnTo>
                <a:lnTo>
                  <a:pt x="2977129" y="251139"/>
                </a:lnTo>
                <a:lnTo>
                  <a:pt x="2986985" y="248918"/>
                </a:lnTo>
                <a:lnTo>
                  <a:pt x="2996842" y="247648"/>
                </a:lnTo>
                <a:lnTo>
                  <a:pt x="3006698" y="246379"/>
                </a:lnTo>
                <a:lnTo>
                  <a:pt x="3016555" y="246062"/>
                </a:lnTo>
                <a:close/>
                <a:moveTo>
                  <a:pt x="336073" y="246062"/>
                </a:moveTo>
                <a:lnTo>
                  <a:pt x="345605" y="246062"/>
                </a:lnTo>
                <a:lnTo>
                  <a:pt x="355772" y="246379"/>
                </a:lnTo>
                <a:lnTo>
                  <a:pt x="365304" y="247648"/>
                </a:lnTo>
                <a:lnTo>
                  <a:pt x="375153" y="248918"/>
                </a:lnTo>
                <a:lnTo>
                  <a:pt x="385003" y="251139"/>
                </a:lnTo>
                <a:lnTo>
                  <a:pt x="394852" y="253995"/>
                </a:lnTo>
                <a:lnTo>
                  <a:pt x="404384" y="257168"/>
                </a:lnTo>
                <a:lnTo>
                  <a:pt x="414233" y="260976"/>
                </a:lnTo>
                <a:lnTo>
                  <a:pt x="423765" y="265102"/>
                </a:lnTo>
                <a:lnTo>
                  <a:pt x="432979" y="269544"/>
                </a:lnTo>
                <a:lnTo>
                  <a:pt x="442511" y="274622"/>
                </a:lnTo>
                <a:lnTo>
                  <a:pt x="451407" y="280651"/>
                </a:lnTo>
                <a:lnTo>
                  <a:pt x="460303" y="286363"/>
                </a:lnTo>
                <a:lnTo>
                  <a:pt x="468882" y="293344"/>
                </a:lnTo>
                <a:lnTo>
                  <a:pt x="477460" y="300326"/>
                </a:lnTo>
                <a:lnTo>
                  <a:pt x="485086" y="307624"/>
                </a:lnTo>
                <a:lnTo>
                  <a:pt x="493029" y="315875"/>
                </a:lnTo>
                <a:lnTo>
                  <a:pt x="500654" y="324125"/>
                </a:lnTo>
                <a:lnTo>
                  <a:pt x="507962" y="333011"/>
                </a:lnTo>
                <a:lnTo>
                  <a:pt x="514634" y="342213"/>
                </a:lnTo>
                <a:lnTo>
                  <a:pt x="521306" y="351733"/>
                </a:lnTo>
                <a:lnTo>
                  <a:pt x="527025" y="361888"/>
                </a:lnTo>
                <a:lnTo>
                  <a:pt x="532744" y="372360"/>
                </a:lnTo>
                <a:lnTo>
                  <a:pt x="537828" y="383149"/>
                </a:lnTo>
                <a:lnTo>
                  <a:pt x="542912" y="394256"/>
                </a:lnTo>
                <a:lnTo>
                  <a:pt x="546724" y="405680"/>
                </a:lnTo>
                <a:lnTo>
                  <a:pt x="550855" y="417738"/>
                </a:lnTo>
                <a:lnTo>
                  <a:pt x="554032" y="429797"/>
                </a:lnTo>
                <a:lnTo>
                  <a:pt x="556574" y="442490"/>
                </a:lnTo>
                <a:lnTo>
                  <a:pt x="558798" y="455501"/>
                </a:lnTo>
                <a:lnTo>
                  <a:pt x="560386" y="468512"/>
                </a:lnTo>
                <a:lnTo>
                  <a:pt x="561022" y="482157"/>
                </a:lnTo>
                <a:lnTo>
                  <a:pt x="561657" y="509765"/>
                </a:lnTo>
                <a:lnTo>
                  <a:pt x="561975" y="538325"/>
                </a:lnTo>
                <a:lnTo>
                  <a:pt x="561657" y="552287"/>
                </a:lnTo>
                <a:lnTo>
                  <a:pt x="561340" y="566885"/>
                </a:lnTo>
                <a:lnTo>
                  <a:pt x="560704" y="580847"/>
                </a:lnTo>
                <a:lnTo>
                  <a:pt x="559433" y="595444"/>
                </a:lnTo>
                <a:lnTo>
                  <a:pt x="558480" y="609724"/>
                </a:lnTo>
                <a:lnTo>
                  <a:pt x="556891" y="623687"/>
                </a:lnTo>
                <a:lnTo>
                  <a:pt x="554985" y="637967"/>
                </a:lnTo>
                <a:lnTo>
                  <a:pt x="552761" y="651612"/>
                </a:lnTo>
                <a:lnTo>
                  <a:pt x="550537" y="665257"/>
                </a:lnTo>
                <a:lnTo>
                  <a:pt x="547677" y="678585"/>
                </a:lnTo>
                <a:lnTo>
                  <a:pt x="544500" y="691913"/>
                </a:lnTo>
                <a:lnTo>
                  <a:pt x="541005" y="704607"/>
                </a:lnTo>
                <a:lnTo>
                  <a:pt x="537193" y="717300"/>
                </a:lnTo>
                <a:lnTo>
                  <a:pt x="532744" y="729676"/>
                </a:lnTo>
                <a:lnTo>
                  <a:pt x="527979" y="741417"/>
                </a:lnTo>
                <a:lnTo>
                  <a:pt x="522577" y="752524"/>
                </a:lnTo>
                <a:lnTo>
                  <a:pt x="517176" y="763630"/>
                </a:lnTo>
                <a:lnTo>
                  <a:pt x="510821" y="773785"/>
                </a:lnTo>
                <a:lnTo>
                  <a:pt x="504149" y="783622"/>
                </a:lnTo>
                <a:lnTo>
                  <a:pt x="497159" y="793142"/>
                </a:lnTo>
                <a:lnTo>
                  <a:pt x="489216" y="801710"/>
                </a:lnTo>
                <a:lnTo>
                  <a:pt x="480638" y="809644"/>
                </a:lnTo>
                <a:lnTo>
                  <a:pt x="476507" y="813452"/>
                </a:lnTo>
                <a:lnTo>
                  <a:pt x="472059" y="817260"/>
                </a:lnTo>
                <a:lnTo>
                  <a:pt x="467293" y="820433"/>
                </a:lnTo>
                <a:lnTo>
                  <a:pt x="462527" y="823924"/>
                </a:lnTo>
                <a:lnTo>
                  <a:pt x="457762" y="826780"/>
                </a:lnTo>
                <a:lnTo>
                  <a:pt x="452360" y="829953"/>
                </a:lnTo>
                <a:lnTo>
                  <a:pt x="447277" y="832492"/>
                </a:lnTo>
                <a:lnTo>
                  <a:pt x="441875" y="835030"/>
                </a:lnTo>
                <a:lnTo>
                  <a:pt x="436474" y="837251"/>
                </a:lnTo>
                <a:lnTo>
                  <a:pt x="430437" y="839155"/>
                </a:lnTo>
                <a:lnTo>
                  <a:pt x="425036" y="841059"/>
                </a:lnTo>
                <a:lnTo>
                  <a:pt x="418682" y="842646"/>
                </a:lnTo>
                <a:lnTo>
                  <a:pt x="409150" y="844550"/>
                </a:lnTo>
                <a:lnTo>
                  <a:pt x="399618" y="845819"/>
                </a:lnTo>
                <a:lnTo>
                  <a:pt x="389451" y="846137"/>
                </a:lnTo>
                <a:lnTo>
                  <a:pt x="379284" y="845502"/>
                </a:lnTo>
                <a:lnTo>
                  <a:pt x="368481" y="844233"/>
                </a:lnTo>
                <a:lnTo>
                  <a:pt x="357679" y="842011"/>
                </a:lnTo>
                <a:lnTo>
                  <a:pt x="346558" y="839473"/>
                </a:lnTo>
                <a:lnTo>
                  <a:pt x="334803" y="835665"/>
                </a:lnTo>
                <a:lnTo>
                  <a:pt x="323364" y="831222"/>
                </a:lnTo>
                <a:lnTo>
                  <a:pt x="311609" y="826145"/>
                </a:lnTo>
                <a:lnTo>
                  <a:pt x="299853" y="820116"/>
                </a:lnTo>
                <a:lnTo>
                  <a:pt x="288097" y="813452"/>
                </a:lnTo>
                <a:lnTo>
                  <a:pt x="276659" y="806153"/>
                </a:lnTo>
                <a:lnTo>
                  <a:pt x="264586" y="797902"/>
                </a:lnTo>
                <a:lnTo>
                  <a:pt x="253148" y="788700"/>
                </a:lnTo>
                <a:lnTo>
                  <a:pt x="241709" y="778862"/>
                </a:lnTo>
                <a:lnTo>
                  <a:pt x="230589" y="768390"/>
                </a:lnTo>
                <a:lnTo>
                  <a:pt x="219469" y="756966"/>
                </a:lnTo>
                <a:lnTo>
                  <a:pt x="208666" y="745225"/>
                </a:lnTo>
                <a:lnTo>
                  <a:pt x="198181" y="732215"/>
                </a:lnTo>
                <a:lnTo>
                  <a:pt x="188014" y="718252"/>
                </a:lnTo>
                <a:lnTo>
                  <a:pt x="178482" y="704289"/>
                </a:lnTo>
                <a:lnTo>
                  <a:pt x="169268" y="689057"/>
                </a:lnTo>
                <a:lnTo>
                  <a:pt x="160054" y="673508"/>
                </a:lnTo>
                <a:lnTo>
                  <a:pt x="152111" y="656690"/>
                </a:lnTo>
                <a:lnTo>
                  <a:pt x="144168" y="639236"/>
                </a:lnTo>
                <a:lnTo>
                  <a:pt x="136861" y="621148"/>
                </a:lnTo>
                <a:lnTo>
                  <a:pt x="130506" y="602426"/>
                </a:lnTo>
                <a:lnTo>
                  <a:pt x="124469" y="582751"/>
                </a:lnTo>
                <a:lnTo>
                  <a:pt x="121928" y="572914"/>
                </a:lnTo>
                <a:lnTo>
                  <a:pt x="119386" y="562442"/>
                </a:lnTo>
                <a:lnTo>
                  <a:pt x="117162" y="551970"/>
                </a:lnTo>
                <a:lnTo>
                  <a:pt x="114938" y="541498"/>
                </a:lnTo>
                <a:lnTo>
                  <a:pt x="113031" y="530709"/>
                </a:lnTo>
                <a:lnTo>
                  <a:pt x="111443" y="519602"/>
                </a:lnTo>
                <a:lnTo>
                  <a:pt x="111125" y="505957"/>
                </a:lnTo>
                <a:lnTo>
                  <a:pt x="111443" y="492629"/>
                </a:lnTo>
                <a:lnTo>
                  <a:pt x="112396" y="479301"/>
                </a:lnTo>
                <a:lnTo>
                  <a:pt x="113349" y="466290"/>
                </a:lnTo>
                <a:lnTo>
                  <a:pt x="115255" y="453280"/>
                </a:lnTo>
                <a:lnTo>
                  <a:pt x="117797" y="440586"/>
                </a:lnTo>
                <a:lnTo>
                  <a:pt x="120657" y="428528"/>
                </a:lnTo>
                <a:lnTo>
                  <a:pt x="124152" y="416152"/>
                </a:lnTo>
                <a:lnTo>
                  <a:pt x="127964" y="404093"/>
                </a:lnTo>
                <a:lnTo>
                  <a:pt x="132412" y="392669"/>
                </a:lnTo>
                <a:lnTo>
                  <a:pt x="137178" y="381563"/>
                </a:lnTo>
                <a:lnTo>
                  <a:pt x="142262" y="370456"/>
                </a:lnTo>
                <a:lnTo>
                  <a:pt x="148299" y="359984"/>
                </a:lnTo>
                <a:lnTo>
                  <a:pt x="154335" y="349512"/>
                </a:lnTo>
                <a:lnTo>
                  <a:pt x="161008" y="339675"/>
                </a:lnTo>
                <a:lnTo>
                  <a:pt x="167998" y="330472"/>
                </a:lnTo>
                <a:lnTo>
                  <a:pt x="175941" y="320952"/>
                </a:lnTo>
                <a:lnTo>
                  <a:pt x="183566" y="312384"/>
                </a:lnTo>
                <a:lnTo>
                  <a:pt x="192145" y="304451"/>
                </a:lnTo>
                <a:lnTo>
                  <a:pt x="200723" y="296518"/>
                </a:lnTo>
                <a:lnTo>
                  <a:pt x="209937" y="289536"/>
                </a:lnTo>
                <a:lnTo>
                  <a:pt x="219787" y="282872"/>
                </a:lnTo>
                <a:lnTo>
                  <a:pt x="229636" y="276526"/>
                </a:lnTo>
                <a:lnTo>
                  <a:pt x="240121" y="270496"/>
                </a:lnTo>
                <a:lnTo>
                  <a:pt x="250923" y="265736"/>
                </a:lnTo>
                <a:lnTo>
                  <a:pt x="262044" y="260976"/>
                </a:lnTo>
                <a:lnTo>
                  <a:pt x="273482" y="256851"/>
                </a:lnTo>
                <a:lnTo>
                  <a:pt x="285238" y="253360"/>
                </a:lnTo>
                <a:lnTo>
                  <a:pt x="297311" y="250822"/>
                </a:lnTo>
                <a:lnTo>
                  <a:pt x="310020" y="248600"/>
                </a:lnTo>
                <a:lnTo>
                  <a:pt x="323047" y="247014"/>
                </a:lnTo>
                <a:lnTo>
                  <a:pt x="336073" y="246062"/>
                </a:lnTo>
                <a:close/>
                <a:moveTo>
                  <a:pt x="1696249" y="0"/>
                </a:moveTo>
                <a:lnTo>
                  <a:pt x="1709607" y="317"/>
                </a:lnTo>
                <a:lnTo>
                  <a:pt x="1722646" y="952"/>
                </a:lnTo>
                <a:lnTo>
                  <a:pt x="1735368" y="2856"/>
                </a:lnTo>
                <a:lnTo>
                  <a:pt x="1747771" y="5077"/>
                </a:lnTo>
                <a:lnTo>
                  <a:pt x="1759538" y="7616"/>
                </a:lnTo>
                <a:lnTo>
                  <a:pt x="1771306" y="11424"/>
                </a:lnTo>
                <a:lnTo>
                  <a:pt x="1782755" y="15232"/>
                </a:lnTo>
                <a:lnTo>
                  <a:pt x="1793886" y="19992"/>
                </a:lnTo>
                <a:lnTo>
                  <a:pt x="1804699" y="24752"/>
                </a:lnTo>
                <a:lnTo>
                  <a:pt x="1814876" y="30782"/>
                </a:lnTo>
                <a:lnTo>
                  <a:pt x="1825053" y="36811"/>
                </a:lnTo>
                <a:lnTo>
                  <a:pt x="1834594" y="43475"/>
                </a:lnTo>
                <a:lnTo>
                  <a:pt x="1844136" y="50457"/>
                </a:lnTo>
                <a:lnTo>
                  <a:pt x="1853040" y="58390"/>
                </a:lnTo>
                <a:lnTo>
                  <a:pt x="1861627" y="66006"/>
                </a:lnTo>
                <a:lnTo>
                  <a:pt x="1869578" y="74574"/>
                </a:lnTo>
                <a:lnTo>
                  <a:pt x="1877529" y="83460"/>
                </a:lnTo>
                <a:lnTo>
                  <a:pt x="1884526" y="92663"/>
                </a:lnTo>
                <a:lnTo>
                  <a:pt x="1891523" y="102818"/>
                </a:lnTo>
                <a:lnTo>
                  <a:pt x="1898201" y="112972"/>
                </a:lnTo>
                <a:lnTo>
                  <a:pt x="1904244" y="123127"/>
                </a:lnTo>
                <a:lnTo>
                  <a:pt x="1909969" y="133917"/>
                </a:lnTo>
                <a:lnTo>
                  <a:pt x="1915057" y="145024"/>
                </a:lnTo>
                <a:lnTo>
                  <a:pt x="1919828" y="156765"/>
                </a:lnTo>
                <a:lnTo>
                  <a:pt x="1924280" y="168189"/>
                </a:lnTo>
                <a:lnTo>
                  <a:pt x="1928097" y="180566"/>
                </a:lnTo>
                <a:lnTo>
                  <a:pt x="1931595" y="192624"/>
                </a:lnTo>
                <a:lnTo>
                  <a:pt x="1934457" y="205318"/>
                </a:lnTo>
                <a:lnTo>
                  <a:pt x="1937002" y="218012"/>
                </a:lnTo>
                <a:lnTo>
                  <a:pt x="1938910" y="231022"/>
                </a:lnTo>
                <a:lnTo>
                  <a:pt x="1940500" y="244351"/>
                </a:lnTo>
                <a:lnTo>
                  <a:pt x="1941136" y="257679"/>
                </a:lnTo>
                <a:lnTo>
                  <a:pt x="1947815" y="260218"/>
                </a:lnTo>
                <a:lnTo>
                  <a:pt x="1951313" y="261804"/>
                </a:lnTo>
                <a:lnTo>
                  <a:pt x="1954176" y="263708"/>
                </a:lnTo>
                <a:lnTo>
                  <a:pt x="1957038" y="265612"/>
                </a:lnTo>
                <a:lnTo>
                  <a:pt x="1959900" y="267834"/>
                </a:lnTo>
                <a:lnTo>
                  <a:pt x="1962444" y="270055"/>
                </a:lnTo>
                <a:lnTo>
                  <a:pt x="1964671" y="272594"/>
                </a:lnTo>
                <a:lnTo>
                  <a:pt x="1966897" y="275133"/>
                </a:lnTo>
                <a:lnTo>
                  <a:pt x="1968805" y="277989"/>
                </a:lnTo>
                <a:lnTo>
                  <a:pt x="1970395" y="281479"/>
                </a:lnTo>
                <a:lnTo>
                  <a:pt x="1971986" y="284653"/>
                </a:lnTo>
                <a:lnTo>
                  <a:pt x="1973258" y="288461"/>
                </a:lnTo>
                <a:lnTo>
                  <a:pt x="1974530" y="292269"/>
                </a:lnTo>
                <a:lnTo>
                  <a:pt x="1975484" y="296394"/>
                </a:lnTo>
                <a:lnTo>
                  <a:pt x="1976120" y="300837"/>
                </a:lnTo>
                <a:lnTo>
                  <a:pt x="1976438" y="307819"/>
                </a:lnTo>
                <a:lnTo>
                  <a:pt x="1976438" y="315117"/>
                </a:lnTo>
                <a:lnTo>
                  <a:pt x="1975802" y="323051"/>
                </a:lnTo>
                <a:lnTo>
                  <a:pt x="1974530" y="330350"/>
                </a:lnTo>
                <a:lnTo>
                  <a:pt x="1973258" y="337966"/>
                </a:lnTo>
                <a:lnTo>
                  <a:pt x="1971031" y="345582"/>
                </a:lnTo>
                <a:lnTo>
                  <a:pt x="1968169" y="353198"/>
                </a:lnTo>
                <a:lnTo>
                  <a:pt x="1964989" y="360179"/>
                </a:lnTo>
                <a:lnTo>
                  <a:pt x="1961172" y="367161"/>
                </a:lnTo>
                <a:lnTo>
                  <a:pt x="1957356" y="373825"/>
                </a:lnTo>
                <a:lnTo>
                  <a:pt x="1952903" y="379854"/>
                </a:lnTo>
                <a:lnTo>
                  <a:pt x="1947815" y="385884"/>
                </a:lnTo>
                <a:lnTo>
                  <a:pt x="1942726" y="390961"/>
                </a:lnTo>
                <a:lnTo>
                  <a:pt x="1937002" y="395404"/>
                </a:lnTo>
                <a:lnTo>
                  <a:pt x="1930959" y="399212"/>
                </a:lnTo>
                <a:lnTo>
                  <a:pt x="1924916" y="402068"/>
                </a:lnTo>
                <a:lnTo>
                  <a:pt x="1921736" y="413175"/>
                </a:lnTo>
                <a:lnTo>
                  <a:pt x="1918556" y="423965"/>
                </a:lnTo>
                <a:lnTo>
                  <a:pt x="1914739" y="434754"/>
                </a:lnTo>
                <a:lnTo>
                  <a:pt x="1910923" y="445226"/>
                </a:lnTo>
                <a:lnTo>
                  <a:pt x="1906788" y="456016"/>
                </a:lnTo>
                <a:lnTo>
                  <a:pt x="1902336" y="466171"/>
                </a:lnTo>
                <a:lnTo>
                  <a:pt x="1897883" y="476325"/>
                </a:lnTo>
                <a:lnTo>
                  <a:pt x="1893113" y="486480"/>
                </a:lnTo>
                <a:lnTo>
                  <a:pt x="1888024" y="496000"/>
                </a:lnTo>
                <a:lnTo>
                  <a:pt x="1882300" y="505838"/>
                </a:lnTo>
                <a:lnTo>
                  <a:pt x="1876893" y="515041"/>
                </a:lnTo>
                <a:lnTo>
                  <a:pt x="1870850" y="523926"/>
                </a:lnTo>
                <a:lnTo>
                  <a:pt x="1864808" y="532812"/>
                </a:lnTo>
                <a:lnTo>
                  <a:pt x="1858129" y="541380"/>
                </a:lnTo>
                <a:lnTo>
                  <a:pt x="1851450" y="549631"/>
                </a:lnTo>
                <a:lnTo>
                  <a:pt x="1844454" y="557247"/>
                </a:lnTo>
                <a:lnTo>
                  <a:pt x="1837457" y="565180"/>
                </a:lnTo>
                <a:lnTo>
                  <a:pt x="1829824" y="572162"/>
                </a:lnTo>
                <a:lnTo>
                  <a:pt x="1822191" y="578826"/>
                </a:lnTo>
                <a:lnTo>
                  <a:pt x="1813922" y="585490"/>
                </a:lnTo>
                <a:lnTo>
                  <a:pt x="1805653" y="591520"/>
                </a:lnTo>
                <a:lnTo>
                  <a:pt x="1797066" y="597232"/>
                </a:lnTo>
                <a:lnTo>
                  <a:pt x="1788161" y="601992"/>
                </a:lnTo>
                <a:lnTo>
                  <a:pt x="1779256" y="606752"/>
                </a:lnTo>
                <a:lnTo>
                  <a:pt x="1769715" y="610877"/>
                </a:lnTo>
                <a:lnTo>
                  <a:pt x="1759856" y="614685"/>
                </a:lnTo>
                <a:lnTo>
                  <a:pt x="1750315" y="617859"/>
                </a:lnTo>
                <a:lnTo>
                  <a:pt x="1739820" y="620397"/>
                </a:lnTo>
                <a:lnTo>
                  <a:pt x="1729325" y="622301"/>
                </a:lnTo>
                <a:lnTo>
                  <a:pt x="1718512" y="623888"/>
                </a:lnTo>
                <a:lnTo>
                  <a:pt x="1707699" y="624840"/>
                </a:lnTo>
                <a:lnTo>
                  <a:pt x="1696249" y="625475"/>
                </a:lnTo>
                <a:lnTo>
                  <a:pt x="1685118" y="624840"/>
                </a:lnTo>
                <a:lnTo>
                  <a:pt x="1674305" y="623888"/>
                </a:lnTo>
                <a:lnTo>
                  <a:pt x="1663492" y="622301"/>
                </a:lnTo>
                <a:lnTo>
                  <a:pt x="1652997" y="620397"/>
                </a:lnTo>
                <a:lnTo>
                  <a:pt x="1642820" y="617859"/>
                </a:lnTo>
                <a:lnTo>
                  <a:pt x="1632960" y="614685"/>
                </a:lnTo>
                <a:lnTo>
                  <a:pt x="1623419" y="611195"/>
                </a:lnTo>
                <a:lnTo>
                  <a:pt x="1613878" y="606752"/>
                </a:lnTo>
                <a:lnTo>
                  <a:pt x="1604655" y="602309"/>
                </a:lnTo>
                <a:lnTo>
                  <a:pt x="1596068" y="597232"/>
                </a:lnTo>
                <a:lnTo>
                  <a:pt x="1587481" y="591837"/>
                </a:lnTo>
                <a:lnTo>
                  <a:pt x="1579531" y="586125"/>
                </a:lnTo>
                <a:lnTo>
                  <a:pt x="1571262" y="579778"/>
                </a:lnTo>
                <a:lnTo>
                  <a:pt x="1563311" y="572479"/>
                </a:lnTo>
                <a:lnTo>
                  <a:pt x="1555996" y="565498"/>
                </a:lnTo>
                <a:lnTo>
                  <a:pt x="1548999" y="558199"/>
                </a:lnTo>
                <a:lnTo>
                  <a:pt x="1541684" y="550265"/>
                </a:lnTo>
                <a:lnTo>
                  <a:pt x="1535006" y="542015"/>
                </a:lnTo>
                <a:lnTo>
                  <a:pt x="1528645" y="534081"/>
                </a:lnTo>
                <a:lnTo>
                  <a:pt x="1522602" y="525196"/>
                </a:lnTo>
                <a:lnTo>
                  <a:pt x="1516560" y="516310"/>
                </a:lnTo>
                <a:lnTo>
                  <a:pt x="1510835" y="506790"/>
                </a:lnTo>
                <a:lnTo>
                  <a:pt x="1505428" y="497270"/>
                </a:lnTo>
                <a:lnTo>
                  <a:pt x="1500022" y="487432"/>
                </a:lnTo>
                <a:lnTo>
                  <a:pt x="1495251" y="477912"/>
                </a:lnTo>
                <a:lnTo>
                  <a:pt x="1490799" y="467440"/>
                </a:lnTo>
                <a:lnTo>
                  <a:pt x="1486346" y="457602"/>
                </a:lnTo>
                <a:lnTo>
                  <a:pt x="1482212" y="447130"/>
                </a:lnTo>
                <a:lnTo>
                  <a:pt x="1478714" y="436341"/>
                </a:lnTo>
                <a:lnTo>
                  <a:pt x="1474897" y="425869"/>
                </a:lnTo>
                <a:lnTo>
                  <a:pt x="1471399" y="415079"/>
                </a:lnTo>
                <a:lnTo>
                  <a:pt x="1468536" y="404290"/>
                </a:lnTo>
                <a:lnTo>
                  <a:pt x="1464720" y="403338"/>
                </a:lnTo>
                <a:lnTo>
                  <a:pt x="1461540" y="401751"/>
                </a:lnTo>
                <a:lnTo>
                  <a:pt x="1458041" y="400164"/>
                </a:lnTo>
                <a:lnTo>
                  <a:pt x="1454861" y="398577"/>
                </a:lnTo>
                <a:lnTo>
                  <a:pt x="1451363" y="396673"/>
                </a:lnTo>
                <a:lnTo>
                  <a:pt x="1448500" y="394452"/>
                </a:lnTo>
                <a:lnTo>
                  <a:pt x="1442458" y="389375"/>
                </a:lnTo>
                <a:lnTo>
                  <a:pt x="1436733" y="383980"/>
                </a:lnTo>
                <a:lnTo>
                  <a:pt x="1431962" y="377633"/>
                </a:lnTo>
                <a:lnTo>
                  <a:pt x="1427192" y="370969"/>
                </a:lnTo>
                <a:lnTo>
                  <a:pt x="1423057" y="363988"/>
                </a:lnTo>
                <a:lnTo>
                  <a:pt x="1419241" y="356054"/>
                </a:lnTo>
                <a:lnTo>
                  <a:pt x="1416379" y="348438"/>
                </a:lnTo>
                <a:lnTo>
                  <a:pt x="1413834" y="340504"/>
                </a:lnTo>
                <a:lnTo>
                  <a:pt x="1411926" y="332254"/>
                </a:lnTo>
                <a:lnTo>
                  <a:pt x="1410336" y="324320"/>
                </a:lnTo>
                <a:lnTo>
                  <a:pt x="1409700" y="316387"/>
                </a:lnTo>
                <a:lnTo>
                  <a:pt x="1409700" y="308453"/>
                </a:lnTo>
                <a:lnTo>
                  <a:pt x="1410336" y="300837"/>
                </a:lnTo>
                <a:lnTo>
                  <a:pt x="1411290" y="296077"/>
                </a:lnTo>
                <a:lnTo>
                  <a:pt x="1411926" y="291634"/>
                </a:lnTo>
                <a:lnTo>
                  <a:pt x="1413516" y="286874"/>
                </a:lnTo>
                <a:lnTo>
                  <a:pt x="1414789" y="283383"/>
                </a:lnTo>
                <a:lnTo>
                  <a:pt x="1416697" y="279575"/>
                </a:lnTo>
                <a:lnTo>
                  <a:pt x="1418923" y="275767"/>
                </a:lnTo>
                <a:lnTo>
                  <a:pt x="1421149" y="272911"/>
                </a:lnTo>
                <a:lnTo>
                  <a:pt x="1423694" y="270055"/>
                </a:lnTo>
                <a:lnTo>
                  <a:pt x="1426556" y="267199"/>
                </a:lnTo>
                <a:lnTo>
                  <a:pt x="1429418" y="264978"/>
                </a:lnTo>
                <a:lnTo>
                  <a:pt x="1432917" y="262756"/>
                </a:lnTo>
                <a:lnTo>
                  <a:pt x="1436097" y="261170"/>
                </a:lnTo>
                <a:lnTo>
                  <a:pt x="1439913" y="259266"/>
                </a:lnTo>
                <a:lnTo>
                  <a:pt x="1443730" y="257679"/>
                </a:lnTo>
                <a:lnTo>
                  <a:pt x="1447228" y="256727"/>
                </a:lnTo>
                <a:lnTo>
                  <a:pt x="1451363" y="255458"/>
                </a:lnTo>
                <a:lnTo>
                  <a:pt x="1452635" y="242447"/>
                </a:lnTo>
                <a:lnTo>
                  <a:pt x="1453907" y="229118"/>
                </a:lnTo>
                <a:lnTo>
                  <a:pt x="1455815" y="216108"/>
                </a:lnTo>
                <a:lnTo>
                  <a:pt x="1458359" y="203414"/>
                </a:lnTo>
                <a:lnTo>
                  <a:pt x="1461540" y="191355"/>
                </a:lnTo>
                <a:lnTo>
                  <a:pt x="1464720" y="178979"/>
                </a:lnTo>
                <a:lnTo>
                  <a:pt x="1468854" y="167237"/>
                </a:lnTo>
                <a:lnTo>
                  <a:pt x="1473307" y="155178"/>
                </a:lnTo>
                <a:lnTo>
                  <a:pt x="1478077" y="144072"/>
                </a:lnTo>
                <a:lnTo>
                  <a:pt x="1483484" y="132965"/>
                </a:lnTo>
                <a:lnTo>
                  <a:pt x="1488891" y="122175"/>
                </a:lnTo>
                <a:lnTo>
                  <a:pt x="1494933" y="111703"/>
                </a:lnTo>
                <a:lnTo>
                  <a:pt x="1501612" y="101866"/>
                </a:lnTo>
                <a:lnTo>
                  <a:pt x="1508609" y="92028"/>
                </a:lnTo>
                <a:lnTo>
                  <a:pt x="1516242" y="82825"/>
                </a:lnTo>
                <a:lnTo>
                  <a:pt x="1523556" y="74257"/>
                </a:lnTo>
                <a:lnTo>
                  <a:pt x="1531825" y="65689"/>
                </a:lnTo>
                <a:lnTo>
                  <a:pt x="1540412" y="57438"/>
                </a:lnTo>
                <a:lnTo>
                  <a:pt x="1549317" y="50139"/>
                </a:lnTo>
                <a:lnTo>
                  <a:pt x="1558540" y="43158"/>
                </a:lnTo>
                <a:lnTo>
                  <a:pt x="1568399" y="36494"/>
                </a:lnTo>
                <a:lnTo>
                  <a:pt x="1578258" y="30464"/>
                </a:lnTo>
                <a:lnTo>
                  <a:pt x="1588754" y="24752"/>
                </a:lnTo>
                <a:lnTo>
                  <a:pt x="1599567" y="19675"/>
                </a:lnTo>
                <a:lnTo>
                  <a:pt x="1610380" y="15232"/>
                </a:lnTo>
                <a:lnTo>
                  <a:pt x="1621829" y="11107"/>
                </a:lnTo>
                <a:lnTo>
                  <a:pt x="1633278" y="7616"/>
                </a:lnTo>
                <a:lnTo>
                  <a:pt x="1645364" y="5077"/>
                </a:lnTo>
                <a:lnTo>
                  <a:pt x="1657449" y="2856"/>
                </a:lnTo>
                <a:lnTo>
                  <a:pt x="1670170" y="952"/>
                </a:lnTo>
                <a:lnTo>
                  <a:pt x="1683210" y="317"/>
                </a:lnTo>
                <a:lnTo>
                  <a:pt x="1696249"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sz="1015">
              <a:solidFill>
                <a:srgbClr val="FFFFFF"/>
              </a:solidFill>
              <a:latin typeface="Arial" panose="020B0604020202020204" pitchFamily="34" charset="0"/>
              <a:ea typeface="Microsoft JhengHei UI" panose="020B0604030504040204" pitchFamily="34" charset="-120"/>
              <a:cs typeface="Arial" panose="020B0604020202020204" pitchFamily="34" charset="0"/>
            </a:endParaRPr>
          </a:p>
        </p:txBody>
      </p:sp>
      <p:sp>
        <p:nvSpPr>
          <p:cNvPr id="38" name="MH_Number_1"/>
          <p:cNvSpPr/>
          <p:nvPr/>
        </p:nvSpPr>
        <p:spPr>
          <a:xfrm>
            <a:off x="796376" y="1110687"/>
            <a:ext cx="833900" cy="736600"/>
          </a:xfrm>
          <a:prstGeom prst="roundRect">
            <a:avLst>
              <a:gd name="adj" fmla="val 7611"/>
            </a:avLst>
          </a:prstGeom>
          <a:solidFill>
            <a:srgbClr val="0895BE"/>
          </a:solidFill>
          <a:ln w="12700">
            <a:noFill/>
          </a:ln>
        </p:spPr>
        <p:txBody>
          <a:bodyPr lIns="0" tIns="0" rIns="0" bIns="0" anchor="ctr"/>
          <a:lstStyle/>
          <a:p>
            <a:pPr lvl="0" algn="ctr"/>
            <a:r>
              <a:rPr lang="en-US" altLang="zh-CN" sz="2800" b="1">
                <a:solidFill>
                  <a:srgbClr val="FFFFFF"/>
                </a:solidFill>
                <a:latin typeface="Arial" panose="020B0604020202020204" pitchFamily="34" charset="0"/>
                <a:ea typeface="微软雅黑" pitchFamily="34" charset="-122"/>
                <a:cs typeface="Arial" panose="020B0604020202020204" pitchFamily="34" charset="0"/>
                <a:sym typeface="Times New Roman" pitchFamily="18" charset="0"/>
              </a:rPr>
              <a:t>03</a:t>
            </a:r>
            <a:endParaRPr lang="zh-CN" altLang="en-US" sz="2800" b="1">
              <a:solidFill>
                <a:srgbClr val="FFFFFF"/>
              </a:solidFill>
              <a:latin typeface="Arial" panose="020B0604020202020204" pitchFamily="34" charset="0"/>
              <a:ea typeface="微软雅黑" pitchFamily="34" charset="-122"/>
              <a:cs typeface="Arial" panose="020B0604020202020204" pitchFamily="34" charset="0"/>
              <a:sym typeface="Times New Roman" pitchFamily="18" charset="0"/>
            </a:endParaRPr>
          </a:p>
        </p:txBody>
      </p:sp>
      <p:sp>
        <p:nvSpPr>
          <p:cNvPr id="39" name="MH_Entry_1"/>
          <p:cNvSpPr/>
          <p:nvPr/>
        </p:nvSpPr>
        <p:spPr>
          <a:xfrm>
            <a:off x="1801724" y="1110686"/>
            <a:ext cx="6823119" cy="736601"/>
          </a:xfrm>
          <a:prstGeom prst="roundRect">
            <a:avLst>
              <a:gd name="adj" fmla="val 9120"/>
            </a:avLst>
          </a:prstGeom>
          <a:solidFill>
            <a:srgbClr val="0895BE"/>
          </a:solidFill>
          <a:ln w="12700">
            <a:noFill/>
          </a:ln>
        </p:spPr>
        <p:txBody>
          <a:bodyPr anchor="ctr"/>
          <a:lstStyle/>
          <a:p>
            <a:pPr algn="just">
              <a:lnSpc>
                <a:spcPct val="107000"/>
              </a:lnSpc>
              <a:spcAft>
                <a:spcPts val="800"/>
              </a:spcAft>
              <a:tabLst>
                <a:tab pos="180340" algn="l"/>
              </a:tabLst>
            </a:pPr>
            <a:r>
              <a:rPr lang="en-US" sz="2000" b="1">
                <a:solidFill>
                  <a:schemeClr val="bg1"/>
                </a:solidFill>
                <a:latin typeface="Arial" panose="020B0604020202020204" pitchFamily="34" charset="0"/>
                <a:ea typeface="Calibri" panose="020F0502020204030204" pitchFamily="34" charset="0"/>
                <a:cs typeface="Arial" panose="020B0604020202020204" pitchFamily="34" charset="0"/>
              </a:rPr>
              <a:t>KIẾN THỨC CẦN NẮM VỮNG</a:t>
            </a:r>
          </a:p>
        </p:txBody>
      </p:sp>
      <p:sp>
        <p:nvSpPr>
          <p:cNvPr id="21" name="TextBox 20">
            <a:extLst>
              <a:ext uri="{FF2B5EF4-FFF2-40B4-BE49-F238E27FC236}">
                <a16:creationId xmlns:a16="http://schemas.microsoft.com/office/drawing/2014/main" id="{04F5AA1D-5318-8B2A-2B63-30AC4758127F}"/>
              </a:ext>
            </a:extLst>
          </p:cNvPr>
          <p:cNvSpPr txBox="1"/>
          <p:nvPr/>
        </p:nvSpPr>
        <p:spPr>
          <a:xfrm>
            <a:off x="244918" y="1984226"/>
            <a:ext cx="8654163" cy="2990562"/>
          </a:xfrm>
          <a:prstGeom prst="rect">
            <a:avLst/>
          </a:prstGeom>
          <a:noFill/>
        </p:spPr>
        <p:txBody>
          <a:bodyPr wrap="square">
            <a:spAutoFit/>
          </a:bodyPr>
          <a:lstStyle/>
          <a:p>
            <a:pPr algn="just">
              <a:lnSpc>
                <a:spcPct val="115000"/>
              </a:lnSpc>
              <a:spcAft>
                <a:spcPts val="800"/>
              </a:spcAft>
              <a:tabLst>
                <a:tab pos="180340" algn="l"/>
                <a:tab pos="540385" algn="l"/>
              </a:tabLst>
            </a:pPr>
            <a:r>
              <a:rPr lang="en-US" sz="2000">
                <a:effectLst/>
                <a:latin typeface="Arial" panose="020B0604020202020204" pitchFamily="34" charset="0"/>
                <a:ea typeface="Calibri" panose="020F0502020204030204" pitchFamily="34" charset="0"/>
                <a:cs typeface="Arial" panose="020B0604020202020204" pitchFamily="34" charset="0"/>
              </a:rPr>
              <a:t>- Phương pháp bán kinh nghiệm PM7 trong phần mềm MOPAC cho phép tính được cấu trúc hình học (độ dài liên kết, góc liên kết) và tính chất phân tử (năng lượng, nhiệt tạo thành, điện tích,…) </a:t>
            </a:r>
          </a:p>
          <a:p>
            <a:pPr algn="just">
              <a:lnSpc>
                <a:spcPct val="115000"/>
              </a:lnSpc>
              <a:spcAft>
                <a:spcPts val="800"/>
              </a:spcAft>
              <a:tabLst>
                <a:tab pos="180340" algn="l"/>
                <a:tab pos="540385" algn="l"/>
              </a:tabLst>
            </a:pPr>
            <a:r>
              <a:rPr lang="en-US" sz="2000">
                <a:effectLst/>
                <a:latin typeface="Arial" panose="020B0604020202020204" pitchFamily="34" charset="0"/>
                <a:ea typeface="Calibri" panose="020F0502020204030204" pitchFamily="34" charset="0"/>
                <a:cs typeface="Arial" panose="020B0604020202020204" pitchFamily="34" charset="0"/>
              </a:rPr>
              <a:t> - Phần mềm ChemSketch 3D Viewer cho phép xây dựng cấu trúc phân tử ban đầu và hiển thị cấu trúc của phân tử sau tính toán.</a:t>
            </a:r>
          </a:p>
          <a:p>
            <a:pPr algn="just"/>
            <a:r>
              <a:rPr lang="en-US" sz="2000">
                <a:effectLst/>
                <a:latin typeface="Arial" panose="020B0604020202020204" pitchFamily="34" charset="0"/>
                <a:ea typeface="Calibri" panose="020F0502020204030204" pitchFamily="34" charset="0"/>
                <a:cs typeface="Arial" panose="020B0604020202020204" pitchFamily="34" charset="0"/>
              </a:rPr>
              <a:t> - Sử dụng kết quả tính toán để thấy được hình học phân tử, xu hướng thay đổi độ dài, góc liên kết và năng lượng phân tử trong dãy các chất (cùng nhóm, chu kì, dãy đồng đẳng, ...).</a:t>
            </a:r>
            <a:endParaRPr lang="en-US" sz="20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65903839"/>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14:presetBounceEnd="50000">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14:bounceEnd="50000">
                                          <p:cBhvr additive="base">
                                            <p:cTn id="27"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38"/>
                                            </p:tgtEl>
                                            <p:attrNameLst>
                                              <p:attrName>style.visibility</p:attrName>
                                            </p:attrNameLst>
                                          </p:cBhvr>
                                          <p:to>
                                            <p:strVal val="visible"/>
                                          </p:to>
                                        </p:set>
                                        <p:anim calcmode="lin" valueType="num">
                                          <p:cBhvr additive="base">
                                            <p:cTn id="44" dur="500" fill="hold"/>
                                            <p:tgtEl>
                                              <p:spTgt spid="38"/>
                                            </p:tgtEl>
                                            <p:attrNameLst>
                                              <p:attrName>ppt_x</p:attrName>
                                            </p:attrNameLst>
                                          </p:cBhvr>
                                          <p:tavLst>
                                            <p:tav tm="0">
                                              <p:val>
                                                <p:strVal val="#ppt_x"/>
                                              </p:val>
                                            </p:tav>
                                            <p:tav tm="100000">
                                              <p:val>
                                                <p:strVal val="#ppt_x"/>
                                              </p:val>
                                            </p:tav>
                                          </p:tavLst>
                                        </p:anim>
                                        <p:anim calcmode="lin" valueType="num">
                                          <p:cBhvr additive="base">
                                            <p:cTn id="45" dur="500" fill="hold"/>
                                            <p:tgtEl>
                                              <p:spTgt spid="38"/>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39"/>
                                            </p:tgtEl>
                                            <p:attrNameLst>
                                              <p:attrName>style.visibility</p:attrName>
                                            </p:attrNameLst>
                                          </p:cBhvr>
                                          <p:to>
                                            <p:strVal val="visible"/>
                                          </p:to>
                                        </p:set>
                                        <p:anim calcmode="lin" valueType="num">
                                          <p:cBhvr additive="base">
                                            <p:cTn id="48" dur="500" fill="hold"/>
                                            <p:tgtEl>
                                              <p:spTgt spid="39"/>
                                            </p:tgtEl>
                                            <p:attrNameLst>
                                              <p:attrName>ppt_x</p:attrName>
                                            </p:attrNameLst>
                                          </p:cBhvr>
                                          <p:tavLst>
                                            <p:tav tm="0">
                                              <p:val>
                                                <p:strVal val="#ppt_x"/>
                                              </p:val>
                                            </p:tav>
                                            <p:tav tm="100000">
                                              <p:val>
                                                <p:strVal val="#ppt_x"/>
                                              </p:val>
                                            </p:tav>
                                          </p:tavLst>
                                        </p:anim>
                                        <p:anim calcmode="lin" valueType="num">
                                          <p:cBhvr additive="base">
                                            <p:cTn id="49"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21"/>
                                            </p:tgtEl>
                                            <p:attrNameLst>
                                              <p:attrName>style.visibility</p:attrName>
                                            </p:attrNameLst>
                                          </p:cBhvr>
                                          <p:to>
                                            <p:strVal val="visible"/>
                                          </p:to>
                                        </p:set>
                                        <p:animEffect transition="in" filter="wipe(left)">
                                          <p:cBhvr>
                                            <p:cTn id="5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38" grpId="0" animBg="1"/>
          <p:bldP spid="39" grpId="0" animBg="1"/>
          <p:bldP spid="21"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1+#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38"/>
                                            </p:tgtEl>
                                            <p:attrNameLst>
                                              <p:attrName>style.visibility</p:attrName>
                                            </p:attrNameLst>
                                          </p:cBhvr>
                                          <p:to>
                                            <p:strVal val="visible"/>
                                          </p:to>
                                        </p:set>
                                        <p:anim calcmode="lin" valueType="num">
                                          <p:cBhvr additive="base">
                                            <p:cTn id="44" dur="500" fill="hold"/>
                                            <p:tgtEl>
                                              <p:spTgt spid="38"/>
                                            </p:tgtEl>
                                            <p:attrNameLst>
                                              <p:attrName>ppt_x</p:attrName>
                                            </p:attrNameLst>
                                          </p:cBhvr>
                                          <p:tavLst>
                                            <p:tav tm="0">
                                              <p:val>
                                                <p:strVal val="#ppt_x"/>
                                              </p:val>
                                            </p:tav>
                                            <p:tav tm="100000">
                                              <p:val>
                                                <p:strVal val="#ppt_x"/>
                                              </p:val>
                                            </p:tav>
                                          </p:tavLst>
                                        </p:anim>
                                        <p:anim calcmode="lin" valueType="num">
                                          <p:cBhvr additive="base">
                                            <p:cTn id="45" dur="500" fill="hold"/>
                                            <p:tgtEl>
                                              <p:spTgt spid="38"/>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39"/>
                                            </p:tgtEl>
                                            <p:attrNameLst>
                                              <p:attrName>style.visibility</p:attrName>
                                            </p:attrNameLst>
                                          </p:cBhvr>
                                          <p:to>
                                            <p:strVal val="visible"/>
                                          </p:to>
                                        </p:set>
                                        <p:anim calcmode="lin" valueType="num">
                                          <p:cBhvr additive="base">
                                            <p:cTn id="48" dur="500" fill="hold"/>
                                            <p:tgtEl>
                                              <p:spTgt spid="39"/>
                                            </p:tgtEl>
                                            <p:attrNameLst>
                                              <p:attrName>ppt_x</p:attrName>
                                            </p:attrNameLst>
                                          </p:cBhvr>
                                          <p:tavLst>
                                            <p:tav tm="0">
                                              <p:val>
                                                <p:strVal val="#ppt_x"/>
                                              </p:val>
                                            </p:tav>
                                            <p:tav tm="100000">
                                              <p:val>
                                                <p:strVal val="#ppt_x"/>
                                              </p:val>
                                            </p:tav>
                                          </p:tavLst>
                                        </p:anim>
                                        <p:anim calcmode="lin" valueType="num">
                                          <p:cBhvr additive="base">
                                            <p:cTn id="49"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21"/>
                                            </p:tgtEl>
                                            <p:attrNameLst>
                                              <p:attrName>style.visibility</p:attrName>
                                            </p:attrNameLst>
                                          </p:cBhvr>
                                          <p:to>
                                            <p:strVal val="visible"/>
                                          </p:to>
                                        </p:set>
                                        <p:animEffect transition="in" filter="wipe(left)">
                                          <p:cBhvr>
                                            <p:cTn id="5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38" grpId="0" animBg="1"/>
          <p:bldP spid="39" grpId="0" animBg="1"/>
          <p:bldP spid="21" grpId="0"/>
        </p:bldLst>
      </p:timing>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521523" y="1234237"/>
            <a:ext cx="2072960" cy="2546140"/>
            <a:chOff x="3295850" y="1908877"/>
            <a:chExt cx="3738030" cy="4660916"/>
          </a:xfrm>
        </p:grpSpPr>
        <p:sp>
          <p:nvSpPr>
            <p:cNvPr id="3" name="圆角矩形 2"/>
            <p:cNvSpPr/>
            <p:nvPr/>
          </p:nvSpPr>
          <p:spPr>
            <a:xfrm rot="2760000">
              <a:off x="3098889" y="2634801"/>
              <a:ext cx="4660916" cy="3209067"/>
            </a:xfrm>
            <a:prstGeom prst="roundRect">
              <a:avLst>
                <a:gd name="adj" fmla="val 50000"/>
              </a:avLst>
            </a:prstGeom>
            <a:gradFill>
              <a:gsLst>
                <a:gs pos="33000">
                  <a:srgbClr val="6C6C6C">
                    <a:alpha val="42000"/>
                  </a:srgbClr>
                </a:gs>
                <a:gs pos="0">
                  <a:schemeClr val="tx1">
                    <a:alpha val="54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58628" y="2852802"/>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7" y="2476941"/>
              <a:ext cx="2056649"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2020454" y="1322222"/>
            <a:ext cx="6482278" cy="1508663"/>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2114329" y="1996819"/>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1814824" y="1996819"/>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1881381" y="2030481"/>
            <a:ext cx="288238" cy="46073"/>
            <a:chOff x="4318304" y="3089060"/>
            <a:chExt cx="384317" cy="61430"/>
          </a:xfrm>
        </p:grpSpPr>
        <p:sp>
          <p:nvSpPr>
            <p:cNvPr id="15"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7" name="文本框 16"/>
          <p:cNvSpPr txBox="1"/>
          <p:nvPr/>
        </p:nvSpPr>
        <p:spPr>
          <a:xfrm>
            <a:off x="3055992" y="1638275"/>
            <a:ext cx="5054855" cy="523220"/>
          </a:xfrm>
          <a:prstGeom prst="rect">
            <a:avLst/>
          </a:prstGeom>
          <a:noFill/>
        </p:spPr>
        <p:txBody>
          <a:bodyPr wrap="square" rtlCol="0">
            <a:spAutoFit/>
          </a:bodyPr>
          <a:lstStyle/>
          <a:p>
            <a:pPr algn="ctr"/>
            <a:r>
              <a:rPr lang="en-US" altLang="zh-CN" sz="2800" b="1">
                <a:solidFill>
                  <a:schemeClr val="bg1"/>
                </a:solidFill>
                <a:latin typeface="Arial" panose="020B0604020202020204" pitchFamily="34" charset="0"/>
                <a:cs typeface="Arial" panose="020B0604020202020204" pitchFamily="34" charset="0"/>
              </a:rPr>
              <a:t>HOẠT ĐỘNG 4  : VẬN DỤNG</a:t>
            </a:r>
            <a:endParaRPr lang="zh-CN" altLang="en-US" sz="3200">
              <a:solidFill>
                <a:schemeClr val="bg1"/>
              </a:solidFill>
              <a:latin typeface="Arial" panose="020B0604020202020204" pitchFamily="34" charset="0"/>
              <a:ea typeface="华文细黑" panose="02010600040101010101" pitchFamily="2" charset="-122"/>
              <a:cs typeface="Arial" panose="020B0604020202020204" pitchFamily="34" charset="0"/>
            </a:endParaRPr>
          </a:p>
        </p:txBody>
      </p:sp>
      <p:grpSp>
        <p:nvGrpSpPr>
          <p:cNvPr id="18" name="组合 26"/>
          <p:cNvGrpSpPr/>
          <p:nvPr/>
        </p:nvGrpSpPr>
        <p:grpSpPr>
          <a:xfrm>
            <a:off x="2308515" y="1852975"/>
            <a:ext cx="618730" cy="429667"/>
            <a:chOff x="5030931" y="2884106"/>
            <a:chExt cx="601529" cy="572889"/>
          </a:xfrm>
        </p:grpSpPr>
        <p:sp>
          <p:nvSpPr>
            <p:cNvPr id="19"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20" name="文本框 28"/>
            <p:cNvSpPr txBox="1"/>
            <p:nvPr/>
          </p:nvSpPr>
          <p:spPr>
            <a:xfrm>
              <a:off x="5030931" y="2902999"/>
              <a:ext cx="601529" cy="553996"/>
            </a:xfrm>
            <a:prstGeom prst="rect">
              <a:avLst/>
            </a:prstGeom>
            <a:noFill/>
          </p:spPr>
          <p:txBody>
            <a:bodyPr wrap="square" rtlCol="0">
              <a:spAutoFit/>
            </a:bodyPr>
            <a:lstStyle/>
            <a:p>
              <a:pPr algn="ctr"/>
              <a:r>
                <a:rPr lang="en-US" altLang="zh-CN" sz="2100" b="1">
                  <a:solidFill>
                    <a:srgbClr val="FFB850"/>
                  </a:solidFill>
                  <a:latin typeface="Arial" panose="020B0604020202020204" pitchFamily="34" charset="0"/>
                  <a:cs typeface="Arial" panose="020B0604020202020204" pitchFamily="34" charset="0"/>
                </a:rPr>
                <a:t>04</a:t>
              </a:r>
              <a:endParaRPr lang="zh-CN" altLang="en-US" sz="2100" b="1">
                <a:solidFill>
                  <a:srgbClr val="FFB850"/>
                </a:solidFill>
                <a:latin typeface="Arial" panose="020B0604020202020204" pitchFamily="34" charset="0"/>
                <a:cs typeface="Arial" panose="020B0604020202020204" pitchFamily="34" charset="0"/>
              </a:endParaRPr>
            </a:p>
          </p:txBody>
        </p:sp>
      </p:grpSp>
      <p:sp>
        <p:nvSpPr>
          <p:cNvPr id="21" name="KSO_Shape"/>
          <p:cNvSpPr/>
          <p:nvPr/>
        </p:nvSpPr>
        <p:spPr bwMode="auto">
          <a:xfrm>
            <a:off x="971022" y="1762118"/>
            <a:ext cx="611447" cy="490951"/>
          </a:xfrm>
          <a:custGeom>
            <a:avLst/>
            <a:gdLst>
              <a:gd name="T0" fmla="*/ 2881614 w 3362326"/>
              <a:gd name="T1" fmla="*/ 2245619 h 2424113"/>
              <a:gd name="T2" fmla="*/ 3207949 w 3362326"/>
              <a:gd name="T3" fmla="*/ 953766 h 2424113"/>
              <a:gd name="T4" fmla="*/ 3300702 w 3362326"/>
              <a:gd name="T5" fmla="*/ 1054704 h 2424113"/>
              <a:gd name="T6" fmla="*/ 3357879 w 3362326"/>
              <a:gd name="T7" fmla="*/ 1578442 h 2424113"/>
              <a:gd name="T8" fmla="*/ 2754348 w 3362326"/>
              <a:gd name="T9" fmla="*/ 1274991 h 2424113"/>
              <a:gd name="T10" fmla="*/ 2862031 w 3362326"/>
              <a:gd name="T11" fmla="*/ 1038516 h 2424113"/>
              <a:gd name="T12" fmla="*/ 2811207 w 3362326"/>
              <a:gd name="T13" fmla="*/ 1366725 h 2424113"/>
              <a:gd name="T14" fmla="*/ 3041820 w 3362326"/>
              <a:gd name="T15" fmla="*/ 999791 h 2424113"/>
              <a:gd name="T16" fmla="*/ 3170149 w 3362326"/>
              <a:gd name="T17" fmla="*/ 942974 h 2424113"/>
              <a:gd name="T18" fmla="*/ 296683 w 3362326"/>
              <a:gd name="T19" fmla="*/ 978524 h 2424113"/>
              <a:gd name="T20" fmla="*/ 498389 w 3362326"/>
              <a:gd name="T21" fmla="*/ 1265469 h 2424113"/>
              <a:gd name="T22" fmla="*/ 488542 w 3362326"/>
              <a:gd name="T23" fmla="*/ 1028041 h 2424113"/>
              <a:gd name="T24" fmla="*/ 582566 w 3362326"/>
              <a:gd name="T25" fmla="*/ 1187067 h 2424113"/>
              <a:gd name="T26" fmla="*/ 319871 w 3362326"/>
              <a:gd name="T27" fmla="*/ 2147887 h 2424113"/>
              <a:gd name="T28" fmla="*/ 37800 w 3362326"/>
              <a:gd name="T29" fmla="*/ 1105808 h 2424113"/>
              <a:gd name="T30" fmla="*/ 124836 w 3362326"/>
              <a:gd name="T31" fmla="*/ 975985 h 2424113"/>
              <a:gd name="T32" fmla="*/ 1545327 w 3362326"/>
              <a:gd name="T33" fmla="*/ 746198 h 2424113"/>
              <a:gd name="T34" fmla="*/ 1656547 w 3362326"/>
              <a:gd name="T35" fmla="*/ 809752 h 2424113"/>
              <a:gd name="T36" fmla="*/ 1802720 w 3362326"/>
              <a:gd name="T37" fmla="*/ 881250 h 2424113"/>
              <a:gd name="T38" fmla="*/ 1889154 w 3362326"/>
              <a:gd name="T39" fmla="*/ 667392 h 2424113"/>
              <a:gd name="T40" fmla="*/ 2073778 w 3362326"/>
              <a:gd name="T41" fmla="*/ 739843 h 2424113"/>
              <a:gd name="T42" fmla="*/ 2280963 w 3362326"/>
              <a:gd name="T43" fmla="*/ 997553 h 2424113"/>
              <a:gd name="T44" fmla="*/ 2456054 w 3362326"/>
              <a:gd name="T45" fmla="*/ 821509 h 2424113"/>
              <a:gd name="T46" fmla="*/ 2536132 w 3362326"/>
              <a:gd name="T47" fmla="*/ 819603 h 2424113"/>
              <a:gd name="T48" fmla="*/ 2596190 w 3362326"/>
              <a:gd name="T49" fmla="*/ 876801 h 2424113"/>
              <a:gd name="T50" fmla="*/ 2598415 w 3362326"/>
              <a:gd name="T51" fmla="*/ 956879 h 2424113"/>
              <a:gd name="T52" fmla="*/ 2382332 w 3362326"/>
              <a:gd name="T53" fmla="*/ 1195206 h 2424113"/>
              <a:gd name="T54" fmla="*/ 2241242 w 3362326"/>
              <a:gd name="T55" fmla="*/ 1268610 h 2424113"/>
              <a:gd name="T56" fmla="*/ 2118265 w 3362326"/>
              <a:gd name="T57" fmla="*/ 1192028 h 2424113"/>
              <a:gd name="T58" fmla="*/ 1363246 w 3362326"/>
              <a:gd name="T59" fmla="*/ 1018526 h 2424113"/>
              <a:gd name="T60" fmla="*/ 1307636 w 3362326"/>
              <a:gd name="T61" fmla="*/ 1409700 h 2424113"/>
              <a:gd name="T62" fmla="*/ 1157013 w 3362326"/>
              <a:gd name="T63" fmla="*/ 999778 h 2424113"/>
              <a:gd name="T64" fmla="*/ 1245989 w 3362326"/>
              <a:gd name="T65" fmla="*/ 780199 h 2424113"/>
              <a:gd name="T66" fmla="*/ 1499569 w 3362326"/>
              <a:gd name="T67" fmla="*/ 668027 h 2424113"/>
              <a:gd name="T68" fmla="*/ 3142462 w 3362326"/>
              <a:gd name="T69" fmla="*/ 282872 h 2424113"/>
              <a:gd name="T70" fmla="*/ 3244523 w 3362326"/>
              <a:gd name="T71" fmla="*/ 440586 h 2424113"/>
              <a:gd name="T72" fmla="*/ 3210503 w 3362326"/>
              <a:gd name="T73" fmla="*/ 656690 h 2424113"/>
              <a:gd name="T74" fmla="*/ 3038811 w 3362326"/>
              <a:gd name="T75" fmla="*/ 831222 h 2424113"/>
              <a:gd name="T76" fmla="*/ 2904319 w 3362326"/>
              <a:gd name="T77" fmla="*/ 826780 h 2424113"/>
              <a:gd name="T78" fmla="*/ 2817519 w 3362326"/>
              <a:gd name="T79" fmla="*/ 691913 h 2424113"/>
              <a:gd name="T80" fmla="*/ 2807981 w 3362326"/>
              <a:gd name="T81" fmla="*/ 429797 h 2424113"/>
              <a:gd name="T82" fmla="*/ 2910678 w 3362326"/>
              <a:gd name="T83" fmla="*/ 280651 h 2424113"/>
              <a:gd name="T84" fmla="*/ 375153 w 3362326"/>
              <a:gd name="T85" fmla="*/ 248918 h 2424113"/>
              <a:gd name="T86" fmla="*/ 514634 w 3362326"/>
              <a:gd name="T87" fmla="*/ 342213 h 2424113"/>
              <a:gd name="T88" fmla="*/ 561340 w 3362326"/>
              <a:gd name="T89" fmla="*/ 566885 h 2424113"/>
              <a:gd name="T90" fmla="*/ 510821 w 3362326"/>
              <a:gd name="T91" fmla="*/ 773785 h 2424113"/>
              <a:gd name="T92" fmla="*/ 418682 w 3362326"/>
              <a:gd name="T93" fmla="*/ 842646 h 2424113"/>
              <a:gd name="T94" fmla="*/ 241709 w 3362326"/>
              <a:gd name="T95" fmla="*/ 778862 h 2424113"/>
              <a:gd name="T96" fmla="*/ 117162 w 3362326"/>
              <a:gd name="T97" fmla="*/ 551970 h 2424113"/>
              <a:gd name="T98" fmla="*/ 148299 w 3362326"/>
              <a:gd name="T99" fmla="*/ 359984 h 2424113"/>
              <a:gd name="T100" fmla="*/ 297311 w 3362326"/>
              <a:gd name="T101" fmla="*/ 250822 h 2424113"/>
              <a:gd name="T102" fmla="*/ 1834594 w 3362326"/>
              <a:gd name="T103" fmla="*/ 43475 h 2424113"/>
              <a:gd name="T104" fmla="*/ 1934457 w 3362326"/>
              <a:gd name="T105" fmla="*/ 205318 h 2424113"/>
              <a:gd name="T106" fmla="*/ 1973258 w 3362326"/>
              <a:gd name="T107" fmla="*/ 288461 h 2424113"/>
              <a:gd name="T108" fmla="*/ 1942726 w 3362326"/>
              <a:gd name="T109" fmla="*/ 390961 h 2424113"/>
              <a:gd name="T110" fmla="*/ 1864808 w 3362326"/>
              <a:gd name="T111" fmla="*/ 532812 h 2424113"/>
              <a:gd name="T112" fmla="*/ 1729325 w 3362326"/>
              <a:gd name="T113" fmla="*/ 622301 h 2424113"/>
              <a:gd name="T114" fmla="*/ 1571262 w 3362326"/>
              <a:gd name="T115" fmla="*/ 579778 h 2424113"/>
              <a:gd name="T116" fmla="*/ 1478714 w 3362326"/>
              <a:gd name="T117" fmla="*/ 436341 h 2424113"/>
              <a:gd name="T118" fmla="*/ 1416379 w 3362326"/>
              <a:gd name="T119" fmla="*/ 348438 h 2424113"/>
              <a:gd name="T120" fmla="*/ 1429418 w 3362326"/>
              <a:gd name="T121" fmla="*/ 264978 h 2424113"/>
              <a:gd name="T122" fmla="*/ 1483484 w 3362326"/>
              <a:gd name="T123" fmla="*/ 132965 h 2424113"/>
              <a:gd name="T124" fmla="*/ 1621829 w 3362326"/>
              <a:gd name="T125" fmla="*/ 11107 h 2424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62326" h="2424113">
                <a:moveTo>
                  <a:pt x="860805" y="1460500"/>
                </a:moveTo>
                <a:lnTo>
                  <a:pt x="965275" y="1460500"/>
                </a:lnTo>
                <a:lnTo>
                  <a:pt x="961464" y="1465582"/>
                </a:lnTo>
                <a:lnTo>
                  <a:pt x="957654" y="1470664"/>
                </a:lnTo>
                <a:lnTo>
                  <a:pt x="953843" y="1476380"/>
                </a:lnTo>
                <a:lnTo>
                  <a:pt x="949715" y="1482415"/>
                </a:lnTo>
                <a:lnTo>
                  <a:pt x="483570" y="2244666"/>
                </a:lnTo>
                <a:lnTo>
                  <a:pt x="483570" y="2248795"/>
                </a:lnTo>
                <a:lnTo>
                  <a:pt x="483570" y="2251971"/>
                </a:lnTo>
                <a:lnTo>
                  <a:pt x="483888" y="2255147"/>
                </a:lnTo>
                <a:lnTo>
                  <a:pt x="484205" y="2257371"/>
                </a:lnTo>
                <a:lnTo>
                  <a:pt x="2880661" y="2259594"/>
                </a:lnTo>
                <a:lnTo>
                  <a:pt x="2880978" y="2256735"/>
                </a:lnTo>
                <a:lnTo>
                  <a:pt x="2881614" y="2253877"/>
                </a:lnTo>
                <a:lnTo>
                  <a:pt x="2881931" y="2250066"/>
                </a:lnTo>
                <a:lnTo>
                  <a:pt x="2881614" y="2245619"/>
                </a:lnTo>
                <a:lnTo>
                  <a:pt x="2422137" y="1485273"/>
                </a:lnTo>
                <a:lnTo>
                  <a:pt x="2411023" y="1471934"/>
                </a:lnTo>
                <a:lnTo>
                  <a:pt x="2401179" y="1460500"/>
                </a:lnTo>
                <a:lnTo>
                  <a:pt x="2509460" y="1460500"/>
                </a:lnTo>
                <a:lnTo>
                  <a:pt x="3024188" y="2273251"/>
                </a:lnTo>
                <a:lnTo>
                  <a:pt x="3024188" y="2423478"/>
                </a:lnTo>
                <a:lnTo>
                  <a:pt x="3021648" y="2424113"/>
                </a:lnTo>
                <a:lnTo>
                  <a:pt x="3018472" y="2424113"/>
                </a:lnTo>
                <a:lnTo>
                  <a:pt x="345441" y="2421890"/>
                </a:lnTo>
                <a:lnTo>
                  <a:pt x="341948" y="2421572"/>
                </a:lnTo>
                <a:lnTo>
                  <a:pt x="338138" y="2421255"/>
                </a:lnTo>
                <a:lnTo>
                  <a:pt x="338138" y="2277062"/>
                </a:lnTo>
                <a:lnTo>
                  <a:pt x="860805" y="1460500"/>
                </a:lnTo>
                <a:close/>
                <a:moveTo>
                  <a:pt x="3185714" y="941387"/>
                </a:moveTo>
                <a:lnTo>
                  <a:pt x="3196514" y="947100"/>
                </a:lnTo>
                <a:lnTo>
                  <a:pt x="3207949" y="953766"/>
                </a:lnTo>
                <a:lnTo>
                  <a:pt x="3213667" y="957575"/>
                </a:lnTo>
                <a:lnTo>
                  <a:pt x="3219702" y="962019"/>
                </a:lnTo>
                <a:lnTo>
                  <a:pt x="3225420" y="966145"/>
                </a:lnTo>
                <a:lnTo>
                  <a:pt x="3231455" y="970906"/>
                </a:lnTo>
                <a:lnTo>
                  <a:pt x="3237490" y="975985"/>
                </a:lnTo>
                <a:lnTo>
                  <a:pt x="3243526" y="981699"/>
                </a:lnTo>
                <a:lnTo>
                  <a:pt x="3249243" y="987095"/>
                </a:lnTo>
                <a:lnTo>
                  <a:pt x="3255279" y="993443"/>
                </a:lnTo>
                <a:lnTo>
                  <a:pt x="3261314" y="999791"/>
                </a:lnTo>
                <a:lnTo>
                  <a:pt x="3267032" y="1006457"/>
                </a:lnTo>
                <a:lnTo>
                  <a:pt x="3273067" y="1014075"/>
                </a:lnTo>
                <a:lnTo>
                  <a:pt x="3278785" y="1021376"/>
                </a:lnTo>
                <a:lnTo>
                  <a:pt x="3284185" y="1029311"/>
                </a:lnTo>
                <a:lnTo>
                  <a:pt x="3289902" y="1037247"/>
                </a:lnTo>
                <a:lnTo>
                  <a:pt x="3295302" y="1045817"/>
                </a:lnTo>
                <a:lnTo>
                  <a:pt x="3300702" y="1054704"/>
                </a:lnTo>
                <a:lnTo>
                  <a:pt x="3305785" y="1064544"/>
                </a:lnTo>
                <a:lnTo>
                  <a:pt x="3310549" y="1074067"/>
                </a:lnTo>
                <a:lnTo>
                  <a:pt x="3315632" y="1084224"/>
                </a:lnTo>
                <a:lnTo>
                  <a:pt x="3320079" y="1094699"/>
                </a:lnTo>
                <a:lnTo>
                  <a:pt x="3324526" y="1105808"/>
                </a:lnTo>
                <a:lnTo>
                  <a:pt x="3328655" y="1116918"/>
                </a:lnTo>
                <a:lnTo>
                  <a:pt x="3332467" y="1128662"/>
                </a:lnTo>
                <a:lnTo>
                  <a:pt x="3335961" y="1140724"/>
                </a:lnTo>
                <a:lnTo>
                  <a:pt x="3339138" y="1153104"/>
                </a:lnTo>
                <a:lnTo>
                  <a:pt x="3342632" y="1166118"/>
                </a:lnTo>
                <a:lnTo>
                  <a:pt x="3345173" y="1179767"/>
                </a:lnTo>
                <a:lnTo>
                  <a:pt x="3347714" y="1193415"/>
                </a:lnTo>
                <a:lnTo>
                  <a:pt x="3350573" y="1282609"/>
                </a:lnTo>
                <a:lnTo>
                  <a:pt x="3353432" y="1374343"/>
                </a:lnTo>
                <a:lnTo>
                  <a:pt x="3355655" y="1472425"/>
                </a:lnTo>
                <a:lnTo>
                  <a:pt x="3357879" y="1578442"/>
                </a:lnTo>
                <a:lnTo>
                  <a:pt x="3359785" y="1696204"/>
                </a:lnTo>
                <a:lnTo>
                  <a:pt x="3361055" y="1828884"/>
                </a:lnTo>
                <a:lnTo>
                  <a:pt x="3362008" y="1978387"/>
                </a:lnTo>
                <a:lnTo>
                  <a:pt x="3362326" y="2147887"/>
                </a:lnTo>
                <a:lnTo>
                  <a:pt x="3042772" y="2147887"/>
                </a:lnTo>
                <a:lnTo>
                  <a:pt x="2678113" y="1585108"/>
                </a:lnTo>
                <a:lnTo>
                  <a:pt x="2686689" y="1540670"/>
                </a:lnTo>
                <a:lnTo>
                  <a:pt x="2694313" y="1501627"/>
                </a:lnTo>
                <a:lnTo>
                  <a:pt x="2701937" y="1466711"/>
                </a:lnTo>
                <a:lnTo>
                  <a:pt x="2708607" y="1436556"/>
                </a:lnTo>
                <a:lnTo>
                  <a:pt x="2715278" y="1409576"/>
                </a:lnTo>
                <a:lnTo>
                  <a:pt x="2720995" y="1385770"/>
                </a:lnTo>
                <a:lnTo>
                  <a:pt x="2727031" y="1364186"/>
                </a:lnTo>
                <a:lnTo>
                  <a:pt x="2732748" y="1344823"/>
                </a:lnTo>
                <a:lnTo>
                  <a:pt x="2743548" y="1309272"/>
                </a:lnTo>
                <a:lnTo>
                  <a:pt x="2754348" y="1274991"/>
                </a:lnTo>
                <a:lnTo>
                  <a:pt x="2759748" y="1256581"/>
                </a:lnTo>
                <a:lnTo>
                  <a:pt x="2765784" y="1237219"/>
                </a:lnTo>
                <a:lnTo>
                  <a:pt x="2771819" y="1215635"/>
                </a:lnTo>
                <a:lnTo>
                  <a:pt x="2778490" y="1191511"/>
                </a:lnTo>
                <a:lnTo>
                  <a:pt x="2779760" y="1187067"/>
                </a:lnTo>
                <a:lnTo>
                  <a:pt x="2784843" y="1174370"/>
                </a:lnTo>
                <a:lnTo>
                  <a:pt x="2792466" y="1155960"/>
                </a:lnTo>
                <a:lnTo>
                  <a:pt x="2797866" y="1144851"/>
                </a:lnTo>
                <a:lnTo>
                  <a:pt x="2803266" y="1132789"/>
                </a:lnTo>
                <a:lnTo>
                  <a:pt x="2809619" y="1119775"/>
                </a:lnTo>
                <a:lnTo>
                  <a:pt x="2816607" y="1106443"/>
                </a:lnTo>
                <a:lnTo>
                  <a:pt x="2824549" y="1092794"/>
                </a:lnTo>
                <a:lnTo>
                  <a:pt x="2833125" y="1078828"/>
                </a:lnTo>
                <a:lnTo>
                  <a:pt x="2842019" y="1065179"/>
                </a:lnTo>
                <a:lnTo>
                  <a:pt x="2851549" y="1051530"/>
                </a:lnTo>
                <a:lnTo>
                  <a:pt x="2862031" y="1038516"/>
                </a:lnTo>
                <a:lnTo>
                  <a:pt x="2867113" y="1032168"/>
                </a:lnTo>
                <a:lnTo>
                  <a:pt x="2872831" y="1025820"/>
                </a:lnTo>
                <a:lnTo>
                  <a:pt x="2873149" y="1025820"/>
                </a:lnTo>
                <a:lnTo>
                  <a:pt x="2873466" y="1025820"/>
                </a:lnTo>
                <a:lnTo>
                  <a:pt x="2873784" y="1028041"/>
                </a:lnTo>
                <a:lnTo>
                  <a:pt x="2873466" y="1032168"/>
                </a:lnTo>
                <a:lnTo>
                  <a:pt x="2873149" y="1037881"/>
                </a:lnTo>
                <a:lnTo>
                  <a:pt x="2870607" y="1054387"/>
                </a:lnTo>
                <a:lnTo>
                  <a:pt x="2866796" y="1076289"/>
                </a:lnTo>
                <a:lnTo>
                  <a:pt x="2856313" y="1132471"/>
                </a:lnTo>
                <a:lnTo>
                  <a:pt x="2843925" y="1197859"/>
                </a:lnTo>
                <a:lnTo>
                  <a:pt x="2819784" y="1318160"/>
                </a:lnTo>
                <a:lnTo>
                  <a:pt x="2815654" y="1340062"/>
                </a:lnTo>
                <a:lnTo>
                  <a:pt x="2812478" y="1355933"/>
                </a:lnTo>
                <a:lnTo>
                  <a:pt x="2811525" y="1365455"/>
                </a:lnTo>
                <a:lnTo>
                  <a:pt x="2811207" y="1366725"/>
                </a:lnTo>
                <a:lnTo>
                  <a:pt x="2811525" y="1367042"/>
                </a:lnTo>
                <a:lnTo>
                  <a:pt x="2811843" y="1366407"/>
                </a:lnTo>
                <a:lnTo>
                  <a:pt x="2828678" y="1332761"/>
                </a:lnTo>
                <a:lnTo>
                  <a:pt x="2846149" y="1298798"/>
                </a:lnTo>
                <a:lnTo>
                  <a:pt x="2864255" y="1265469"/>
                </a:lnTo>
                <a:lnTo>
                  <a:pt x="2882360" y="1232775"/>
                </a:lnTo>
                <a:lnTo>
                  <a:pt x="2901419" y="1200716"/>
                </a:lnTo>
                <a:lnTo>
                  <a:pt x="2920160" y="1169927"/>
                </a:lnTo>
                <a:lnTo>
                  <a:pt x="2938584" y="1140089"/>
                </a:lnTo>
                <a:lnTo>
                  <a:pt x="2957325" y="1112792"/>
                </a:lnTo>
                <a:lnTo>
                  <a:pt x="2974796" y="1086764"/>
                </a:lnTo>
                <a:lnTo>
                  <a:pt x="2991314" y="1062957"/>
                </a:lnTo>
                <a:lnTo>
                  <a:pt x="3007514" y="1041373"/>
                </a:lnTo>
                <a:lnTo>
                  <a:pt x="3022125" y="1022963"/>
                </a:lnTo>
                <a:lnTo>
                  <a:pt x="3035467" y="1006775"/>
                </a:lnTo>
                <a:lnTo>
                  <a:pt x="3041820" y="999791"/>
                </a:lnTo>
                <a:lnTo>
                  <a:pt x="3047537" y="993760"/>
                </a:lnTo>
                <a:lnTo>
                  <a:pt x="3052620" y="988682"/>
                </a:lnTo>
                <a:lnTo>
                  <a:pt x="3057384" y="984555"/>
                </a:lnTo>
                <a:lnTo>
                  <a:pt x="3062149" y="981381"/>
                </a:lnTo>
                <a:lnTo>
                  <a:pt x="3065643" y="978524"/>
                </a:lnTo>
                <a:lnTo>
                  <a:pt x="3079937" y="971224"/>
                </a:lnTo>
                <a:lnTo>
                  <a:pt x="3094549" y="964241"/>
                </a:lnTo>
                <a:lnTo>
                  <a:pt x="3109161" y="958210"/>
                </a:lnTo>
                <a:lnTo>
                  <a:pt x="3116784" y="955353"/>
                </a:lnTo>
                <a:lnTo>
                  <a:pt x="3124408" y="953131"/>
                </a:lnTo>
                <a:lnTo>
                  <a:pt x="3132031" y="950909"/>
                </a:lnTo>
                <a:lnTo>
                  <a:pt x="3139337" y="948687"/>
                </a:lnTo>
                <a:lnTo>
                  <a:pt x="3146961" y="946783"/>
                </a:lnTo>
                <a:lnTo>
                  <a:pt x="3154902" y="945196"/>
                </a:lnTo>
                <a:lnTo>
                  <a:pt x="3162208" y="943609"/>
                </a:lnTo>
                <a:lnTo>
                  <a:pt x="3170149" y="942974"/>
                </a:lnTo>
                <a:lnTo>
                  <a:pt x="3178090" y="942339"/>
                </a:lnTo>
                <a:lnTo>
                  <a:pt x="3185714" y="941387"/>
                </a:lnTo>
                <a:close/>
                <a:moveTo>
                  <a:pt x="176612" y="941387"/>
                </a:moveTo>
                <a:lnTo>
                  <a:pt x="184236" y="942339"/>
                </a:lnTo>
                <a:lnTo>
                  <a:pt x="192177" y="942974"/>
                </a:lnTo>
                <a:lnTo>
                  <a:pt x="200118" y="943609"/>
                </a:lnTo>
                <a:lnTo>
                  <a:pt x="207742" y="945196"/>
                </a:lnTo>
                <a:lnTo>
                  <a:pt x="215047" y="946783"/>
                </a:lnTo>
                <a:lnTo>
                  <a:pt x="222989" y="948687"/>
                </a:lnTo>
                <a:lnTo>
                  <a:pt x="230295" y="950909"/>
                </a:lnTo>
                <a:lnTo>
                  <a:pt x="238236" y="953131"/>
                </a:lnTo>
                <a:lnTo>
                  <a:pt x="245542" y="955353"/>
                </a:lnTo>
                <a:lnTo>
                  <a:pt x="253165" y="958210"/>
                </a:lnTo>
                <a:lnTo>
                  <a:pt x="268095" y="964241"/>
                </a:lnTo>
                <a:lnTo>
                  <a:pt x="282389" y="971224"/>
                </a:lnTo>
                <a:lnTo>
                  <a:pt x="296683" y="978524"/>
                </a:lnTo>
                <a:lnTo>
                  <a:pt x="300812" y="981381"/>
                </a:lnTo>
                <a:lnTo>
                  <a:pt x="304624" y="984555"/>
                </a:lnTo>
                <a:lnTo>
                  <a:pt x="309706" y="988682"/>
                </a:lnTo>
                <a:lnTo>
                  <a:pt x="314789" y="993760"/>
                </a:lnTo>
                <a:lnTo>
                  <a:pt x="320824" y="999791"/>
                </a:lnTo>
                <a:lnTo>
                  <a:pt x="326859" y="1006775"/>
                </a:lnTo>
                <a:lnTo>
                  <a:pt x="340201" y="1022963"/>
                </a:lnTo>
                <a:lnTo>
                  <a:pt x="354812" y="1041373"/>
                </a:lnTo>
                <a:lnTo>
                  <a:pt x="371012" y="1062957"/>
                </a:lnTo>
                <a:lnTo>
                  <a:pt x="387530" y="1086764"/>
                </a:lnTo>
                <a:lnTo>
                  <a:pt x="405636" y="1112792"/>
                </a:lnTo>
                <a:lnTo>
                  <a:pt x="423742" y="1140089"/>
                </a:lnTo>
                <a:lnTo>
                  <a:pt x="442166" y="1169927"/>
                </a:lnTo>
                <a:lnTo>
                  <a:pt x="460907" y="1200716"/>
                </a:lnTo>
                <a:lnTo>
                  <a:pt x="479966" y="1232775"/>
                </a:lnTo>
                <a:lnTo>
                  <a:pt x="498389" y="1265469"/>
                </a:lnTo>
                <a:lnTo>
                  <a:pt x="516177" y="1298798"/>
                </a:lnTo>
                <a:lnTo>
                  <a:pt x="533966" y="1332761"/>
                </a:lnTo>
                <a:lnTo>
                  <a:pt x="550801" y="1366407"/>
                </a:lnTo>
                <a:lnTo>
                  <a:pt x="550801" y="1367042"/>
                </a:lnTo>
                <a:lnTo>
                  <a:pt x="551119" y="1366725"/>
                </a:lnTo>
                <a:lnTo>
                  <a:pt x="551119" y="1365455"/>
                </a:lnTo>
                <a:lnTo>
                  <a:pt x="549848" y="1355933"/>
                </a:lnTo>
                <a:lnTo>
                  <a:pt x="546672" y="1340062"/>
                </a:lnTo>
                <a:lnTo>
                  <a:pt x="542542" y="1318160"/>
                </a:lnTo>
                <a:lnTo>
                  <a:pt x="519036" y="1197859"/>
                </a:lnTo>
                <a:lnTo>
                  <a:pt x="506013" y="1132471"/>
                </a:lnTo>
                <a:lnTo>
                  <a:pt x="495530" y="1076289"/>
                </a:lnTo>
                <a:lnTo>
                  <a:pt x="491719" y="1054387"/>
                </a:lnTo>
                <a:lnTo>
                  <a:pt x="489495" y="1037881"/>
                </a:lnTo>
                <a:lnTo>
                  <a:pt x="488860" y="1032168"/>
                </a:lnTo>
                <a:lnTo>
                  <a:pt x="488542" y="1028041"/>
                </a:lnTo>
                <a:lnTo>
                  <a:pt x="488860" y="1025820"/>
                </a:lnTo>
                <a:lnTo>
                  <a:pt x="489177" y="1025820"/>
                </a:lnTo>
                <a:lnTo>
                  <a:pt x="489495" y="1025820"/>
                </a:lnTo>
                <a:lnTo>
                  <a:pt x="495213" y="1032168"/>
                </a:lnTo>
                <a:lnTo>
                  <a:pt x="500295" y="1038516"/>
                </a:lnTo>
                <a:lnTo>
                  <a:pt x="510777" y="1051530"/>
                </a:lnTo>
                <a:lnTo>
                  <a:pt x="520307" y="1065179"/>
                </a:lnTo>
                <a:lnTo>
                  <a:pt x="529201" y="1078828"/>
                </a:lnTo>
                <a:lnTo>
                  <a:pt x="537777" y="1092794"/>
                </a:lnTo>
                <a:lnTo>
                  <a:pt x="545719" y="1106443"/>
                </a:lnTo>
                <a:lnTo>
                  <a:pt x="552707" y="1119775"/>
                </a:lnTo>
                <a:lnTo>
                  <a:pt x="559060" y="1132789"/>
                </a:lnTo>
                <a:lnTo>
                  <a:pt x="565095" y="1144851"/>
                </a:lnTo>
                <a:lnTo>
                  <a:pt x="569860" y="1155960"/>
                </a:lnTo>
                <a:lnTo>
                  <a:pt x="577483" y="1174370"/>
                </a:lnTo>
                <a:lnTo>
                  <a:pt x="582566" y="1187067"/>
                </a:lnTo>
                <a:lnTo>
                  <a:pt x="584154" y="1191511"/>
                </a:lnTo>
                <a:lnTo>
                  <a:pt x="590507" y="1215635"/>
                </a:lnTo>
                <a:lnTo>
                  <a:pt x="596542" y="1237219"/>
                </a:lnTo>
                <a:lnTo>
                  <a:pt x="602578" y="1256581"/>
                </a:lnTo>
                <a:lnTo>
                  <a:pt x="607978" y="1274991"/>
                </a:lnTo>
                <a:lnTo>
                  <a:pt x="618778" y="1309272"/>
                </a:lnTo>
                <a:lnTo>
                  <a:pt x="629895" y="1344823"/>
                </a:lnTo>
                <a:lnTo>
                  <a:pt x="635613" y="1364186"/>
                </a:lnTo>
                <a:lnTo>
                  <a:pt x="641013" y="1385770"/>
                </a:lnTo>
                <a:lnTo>
                  <a:pt x="647366" y="1409576"/>
                </a:lnTo>
                <a:lnTo>
                  <a:pt x="653719" y="1436556"/>
                </a:lnTo>
                <a:lnTo>
                  <a:pt x="660389" y="1466711"/>
                </a:lnTo>
                <a:lnTo>
                  <a:pt x="668013" y="1501627"/>
                </a:lnTo>
                <a:lnTo>
                  <a:pt x="675636" y="1540670"/>
                </a:lnTo>
                <a:lnTo>
                  <a:pt x="684213" y="1585108"/>
                </a:lnTo>
                <a:lnTo>
                  <a:pt x="319871" y="2147887"/>
                </a:lnTo>
                <a:lnTo>
                  <a:pt x="0" y="2147887"/>
                </a:lnTo>
                <a:lnTo>
                  <a:pt x="318" y="1978387"/>
                </a:lnTo>
                <a:lnTo>
                  <a:pt x="953" y="1828884"/>
                </a:lnTo>
                <a:lnTo>
                  <a:pt x="2541" y="1696204"/>
                </a:lnTo>
                <a:lnTo>
                  <a:pt x="4447" y="1578442"/>
                </a:lnTo>
                <a:lnTo>
                  <a:pt x="6671" y="1472425"/>
                </a:lnTo>
                <a:lnTo>
                  <a:pt x="8894" y="1374343"/>
                </a:lnTo>
                <a:lnTo>
                  <a:pt x="11753" y="1282609"/>
                </a:lnTo>
                <a:lnTo>
                  <a:pt x="14612" y="1193415"/>
                </a:lnTo>
                <a:lnTo>
                  <a:pt x="17153" y="1179767"/>
                </a:lnTo>
                <a:lnTo>
                  <a:pt x="19694" y="1166118"/>
                </a:lnTo>
                <a:lnTo>
                  <a:pt x="23188" y="1153104"/>
                </a:lnTo>
                <a:lnTo>
                  <a:pt x="26365" y="1140724"/>
                </a:lnTo>
                <a:lnTo>
                  <a:pt x="29859" y="1128662"/>
                </a:lnTo>
                <a:lnTo>
                  <a:pt x="33671" y="1116918"/>
                </a:lnTo>
                <a:lnTo>
                  <a:pt x="37800" y="1105808"/>
                </a:lnTo>
                <a:lnTo>
                  <a:pt x="42247" y="1094699"/>
                </a:lnTo>
                <a:lnTo>
                  <a:pt x="46694" y="1084224"/>
                </a:lnTo>
                <a:lnTo>
                  <a:pt x="51777" y="1074067"/>
                </a:lnTo>
                <a:lnTo>
                  <a:pt x="56541" y="1064544"/>
                </a:lnTo>
                <a:lnTo>
                  <a:pt x="61624" y="1054704"/>
                </a:lnTo>
                <a:lnTo>
                  <a:pt x="67024" y="1045817"/>
                </a:lnTo>
                <a:lnTo>
                  <a:pt x="72424" y="1037247"/>
                </a:lnTo>
                <a:lnTo>
                  <a:pt x="78141" y="1029311"/>
                </a:lnTo>
                <a:lnTo>
                  <a:pt x="83541" y="1021376"/>
                </a:lnTo>
                <a:lnTo>
                  <a:pt x="89259" y="1014075"/>
                </a:lnTo>
                <a:lnTo>
                  <a:pt x="95294" y="1006457"/>
                </a:lnTo>
                <a:lnTo>
                  <a:pt x="101012" y="999791"/>
                </a:lnTo>
                <a:lnTo>
                  <a:pt x="107047" y="993443"/>
                </a:lnTo>
                <a:lnTo>
                  <a:pt x="113083" y="987095"/>
                </a:lnTo>
                <a:lnTo>
                  <a:pt x="118800" y="981699"/>
                </a:lnTo>
                <a:lnTo>
                  <a:pt x="124836" y="975985"/>
                </a:lnTo>
                <a:lnTo>
                  <a:pt x="130871" y="970906"/>
                </a:lnTo>
                <a:lnTo>
                  <a:pt x="136906" y="966145"/>
                </a:lnTo>
                <a:lnTo>
                  <a:pt x="142624" y="962019"/>
                </a:lnTo>
                <a:lnTo>
                  <a:pt x="148659" y="957575"/>
                </a:lnTo>
                <a:lnTo>
                  <a:pt x="154694" y="953766"/>
                </a:lnTo>
                <a:lnTo>
                  <a:pt x="165812" y="947100"/>
                </a:lnTo>
                <a:lnTo>
                  <a:pt x="176612" y="941387"/>
                </a:lnTo>
                <a:close/>
                <a:moveTo>
                  <a:pt x="1531981" y="658812"/>
                </a:moveTo>
                <a:lnTo>
                  <a:pt x="1531981" y="659130"/>
                </a:lnTo>
                <a:lnTo>
                  <a:pt x="1532299" y="658812"/>
                </a:lnTo>
                <a:lnTo>
                  <a:pt x="1532934" y="669616"/>
                </a:lnTo>
                <a:lnTo>
                  <a:pt x="1534523" y="682009"/>
                </a:lnTo>
                <a:lnTo>
                  <a:pt x="1536430" y="695673"/>
                </a:lnTo>
                <a:lnTo>
                  <a:pt x="1538654" y="711244"/>
                </a:lnTo>
                <a:lnTo>
                  <a:pt x="1541514" y="728085"/>
                </a:lnTo>
                <a:lnTo>
                  <a:pt x="1545327" y="746198"/>
                </a:lnTo>
                <a:lnTo>
                  <a:pt x="1549458" y="765900"/>
                </a:lnTo>
                <a:lnTo>
                  <a:pt x="1554543" y="786873"/>
                </a:lnTo>
                <a:lnTo>
                  <a:pt x="1560263" y="808799"/>
                </a:lnTo>
                <a:lnTo>
                  <a:pt x="1566936" y="831678"/>
                </a:lnTo>
                <a:lnTo>
                  <a:pt x="1574562" y="855828"/>
                </a:lnTo>
                <a:lnTo>
                  <a:pt x="1583142" y="881250"/>
                </a:lnTo>
                <a:lnTo>
                  <a:pt x="1592993" y="907307"/>
                </a:lnTo>
                <a:lnTo>
                  <a:pt x="1604115" y="934000"/>
                </a:lnTo>
                <a:lnTo>
                  <a:pt x="1615872" y="961963"/>
                </a:lnTo>
                <a:lnTo>
                  <a:pt x="1629218" y="990245"/>
                </a:lnTo>
                <a:lnTo>
                  <a:pt x="1633667" y="953066"/>
                </a:lnTo>
                <a:lnTo>
                  <a:pt x="1638752" y="917476"/>
                </a:lnTo>
                <a:lnTo>
                  <a:pt x="1643518" y="884745"/>
                </a:lnTo>
                <a:lnTo>
                  <a:pt x="1648285" y="855193"/>
                </a:lnTo>
                <a:lnTo>
                  <a:pt x="1652733" y="830089"/>
                </a:lnTo>
                <a:lnTo>
                  <a:pt x="1656547" y="809752"/>
                </a:lnTo>
                <a:lnTo>
                  <a:pt x="1660678" y="788779"/>
                </a:lnTo>
                <a:lnTo>
                  <a:pt x="1633350" y="725225"/>
                </a:lnTo>
                <a:lnTo>
                  <a:pt x="1677202" y="683280"/>
                </a:lnTo>
                <a:lnTo>
                  <a:pt x="1708661" y="683280"/>
                </a:lnTo>
                <a:lnTo>
                  <a:pt x="1752831" y="725225"/>
                </a:lnTo>
                <a:lnTo>
                  <a:pt x="1725503" y="788779"/>
                </a:lnTo>
                <a:lnTo>
                  <a:pt x="1729634" y="809752"/>
                </a:lnTo>
                <a:lnTo>
                  <a:pt x="1737578" y="855193"/>
                </a:lnTo>
                <a:lnTo>
                  <a:pt x="1742344" y="884745"/>
                </a:lnTo>
                <a:lnTo>
                  <a:pt x="1747111" y="917476"/>
                </a:lnTo>
                <a:lnTo>
                  <a:pt x="1752513" y="953066"/>
                </a:lnTo>
                <a:lnTo>
                  <a:pt x="1756962" y="990245"/>
                </a:lnTo>
                <a:lnTo>
                  <a:pt x="1770308" y="961963"/>
                </a:lnTo>
                <a:lnTo>
                  <a:pt x="1782066" y="934000"/>
                </a:lnTo>
                <a:lnTo>
                  <a:pt x="1792870" y="907307"/>
                </a:lnTo>
                <a:lnTo>
                  <a:pt x="1802720" y="881250"/>
                </a:lnTo>
                <a:lnTo>
                  <a:pt x="1811618" y="855828"/>
                </a:lnTo>
                <a:lnTo>
                  <a:pt x="1818927" y="831678"/>
                </a:lnTo>
                <a:lnTo>
                  <a:pt x="1825600" y="808799"/>
                </a:lnTo>
                <a:lnTo>
                  <a:pt x="1831638" y="786873"/>
                </a:lnTo>
                <a:lnTo>
                  <a:pt x="1836404" y="765900"/>
                </a:lnTo>
                <a:lnTo>
                  <a:pt x="1840853" y="746198"/>
                </a:lnTo>
                <a:lnTo>
                  <a:pt x="1844348" y="728085"/>
                </a:lnTo>
                <a:lnTo>
                  <a:pt x="1847208" y="711244"/>
                </a:lnTo>
                <a:lnTo>
                  <a:pt x="1849750" y="695673"/>
                </a:lnTo>
                <a:lnTo>
                  <a:pt x="1851657" y="682009"/>
                </a:lnTo>
                <a:lnTo>
                  <a:pt x="1852928" y="669616"/>
                </a:lnTo>
                <a:lnTo>
                  <a:pt x="1853881" y="658812"/>
                </a:lnTo>
                <a:lnTo>
                  <a:pt x="1854199" y="659130"/>
                </a:lnTo>
                <a:lnTo>
                  <a:pt x="1854199" y="658812"/>
                </a:lnTo>
                <a:lnTo>
                  <a:pt x="1871359" y="662943"/>
                </a:lnTo>
                <a:lnTo>
                  <a:pt x="1889154" y="667392"/>
                </a:lnTo>
                <a:lnTo>
                  <a:pt x="1908220" y="673111"/>
                </a:lnTo>
                <a:lnTo>
                  <a:pt x="1927922" y="679467"/>
                </a:lnTo>
                <a:lnTo>
                  <a:pt x="1946988" y="684869"/>
                </a:lnTo>
                <a:lnTo>
                  <a:pt x="1964465" y="690271"/>
                </a:lnTo>
                <a:lnTo>
                  <a:pt x="1980354" y="695355"/>
                </a:lnTo>
                <a:lnTo>
                  <a:pt x="1994971" y="700122"/>
                </a:lnTo>
                <a:lnTo>
                  <a:pt x="2008000" y="704888"/>
                </a:lnTo>
                <a:lnTo>
                  <a:pt x="2019757" y="709337"/>
                </a:lnTo>
                <a:lnTo>
                  <a:pt x="2030243" y="713786"/>
                </a:lnTo>
                <a:lnTo>
                  <a:pt x="2039459" y="717917"/>
                </a:lnTo>
                <a:lnTo>
                  <a:pt x="2047721" y="722048"/>
                </a:lnTo>
                <a:lnTo>
                  <a:pt x="2054712" y="725861"/>
                </a:lnTo>
                <a:lnTo>
                  <a:pt x="2060749" y="729674"/>
                </a:lnTo>
                <a:lnTo>
                  <a:pt x="2065834" y="733170"/>
                </a:lnTo>
                <a:lnTo>
                  <a:pt x="2070282" y="736665"/>
                </a:lnTo>
                <a:lnTo>
                  <a:pt x="2073778" y="739843"/>
                </a:lnTo>
                <a:lnTo>
                  <a:pt x="2076638" y="743021"/>
                </a:lnTo>
                <a:lnTo>
                  <a:pt x="2078862" y="746198"/>
                </a:lnTo>
                <a:lnTo>
                  <a:pt x="2084264" y="751600"/>
                </a:lnTo>
                <a:lnTo>
                  <a:pt x="2089348" y="757002"/>
                </a:lnTo>
                <a:lnTo>
                  <a:pt x="2093797" y="763040"/>
                </a:lnTo>
                <a:lnTo>
                  <a:pt x="2097928" y="769395"/>
                </a:lnTo>
                <a:lnTo>
                  <a:pt x="2100788" y="774480"/>
                </a:lnTo>
                <a:lnTo>
                  <a:pt x="2109368" y="788779"/>
                </a:lnTo>
                <a:lnTo>
                  <a:pt x="2139238" y="838033"/>
                </a:lnTo>
                <a:lnTo>
                  <a:pt x="2158940" y="870446"/>
                </a:lnTo>
                <a:lnTo>
                  <a:pt x="2180866" y="905400"/>
                </a:lnTo>
                <a:lnTo>
                  <a:pt x="2203428" y="941626"/>
                </a:lnTo>
                <a:lnTo>
                  <a:pt x="2226942" y="977216"/>
                </a:lnTo>
                <a:lnTo>
                  <a:pt x="2242196" y="999778"/>
                </a:lnTo>
                <a:lnTo>
                  <a:pt x="2256495" y="1021068"/>
                </a:lnTo>
                <a:lnTo>
                  <a:pt x="2280963" y="997553"/>
                </a:lnTo>
                <a:lnTo>
                  <a:pt x="2305749" y="972450"/>
                </a:lnTo>
                <a:lnTo>
                  <a:pt x="2326086" y="951159"/>
                </a:lnTo>
                <a:lnTo>
                  <a:pt x="2345470" y="930186"/>
                </a:lnTo>
                <a:lnTo>
                  <a:pt x="2380107" y="892372"/>
                </a:lnTo>
                <a:lnTo>
                  <a:pt x="2405529" y="864090"/>
                </a:lnTo>
                <a:lnTo>
                  <a:pt x="2417286" y="850109"/>
                </a:lnTo>
                <a:lnTo>
                  <a:pt x="2417922" y="849791"/>
                </a:lnTo>
                <a:lnTo>
                  <a:pt x="2421735" y="845660"/>
                </a:lnTo>
                <a:lnTo>
                  <a:pt x="2425548" y="841847"/>
                </a:lnTo>
                <a:lnTo>
                  <a:pt x="2429679" y="838033"/>
                </a:lnTo>
                <a:lnTo>
                  <a:pt x="2433493" y="834856"/>
                </a:lnTo>
                <a:lnTo>
                  <a:pt x="2437941" y="831678"/>
                </a:lnTo>
                <a:lnTo>
                  <a:pt x="2442072" y="828818"/>
                </a:lnTo>
                <a:lnTo>
                  <a:pt x="2446521" y="826276"/>
                </a:lnTo>
                <a:lnTo>
                  <a:pt x="2451605" y="823734"/>
                </a:lnTo>
                <a:lnTo>
                  <a:pt x="2456054" y="821509"/>
                </a:lnTo>
                <a:lnTo>
                  <a:pt x="2460821" y="819603"/>
                </a:lnTo>
                <a:lnTo>
                  <a:pt x="2465587" y="818014"/>
                </a:lnTo>
                <a:lnTo>
                  <a:pt x="2470672" y="816425"/>
                </a:lnTo>
                <a:lnTo>
                  <a:pt x="2475756" y="815154"/>
                </a:lnTo>
                <a:lnTo>
                  <a:pt x="2480522" y="814201"/>
                </a:lnTo>
                <a:lnTo>
                  <a:pt x="2485607" y="813565"/>
                </a:lnTo>
                <a:lnTo>
                  <a:pt x="2491009" y="812930"/>
                </a:lnTo>
                <a:lnTo>
                  <a:pt x="2495775" y="812930"/>
                </a:lnTo>
                <a:lnTo>
                  <a:pt x="2500860" y="812930"/>
                </a:lnTo>
                <a:lnTo>
                  <a:pt x="2506262" y="812930"/>
                </a:lnTo>
                <a:lnTo>
                  <a:pt x="2511346" y="813565"/>
                </a:lnTo>
                <a:lnTo>
                  <a:pt x="2516113" y="814201"/>
                </a:lnTo>
                <a:lnTo>
                  <a:pt x="2521515" y="815154"/>
                </a:lnTo>
                <a:lnTo>
                  <a:pt x="2526281" y="816425"/>
                </a:lnTo>
                <a:lnTo>
                  <a:pt x="2531366" y="817696"/>
                </a:lnTo>
                <a:lnTo>
                  <a:pt x="2536132" y="819603"/>
                </a:lnTo>
                <a:lnTo>
                  <a:pt x="2541216" y="821509"/>
                </a:lnTo>
                <a:lnTo>
                  <a:pt x="2545983" y="823734"/>
                </a:lnTo>
                <a:lnTo>
                  <a:pt x="2550432" y="826276"/>
                </a:lnTo>
                <a:lnTo>
                  <a:pt x="2555198" y="828818"/>
                </a:lnTo>
                <a:lnTo>
                  <a:pt x="2559647" y="831678"/>
                </a:lnTo>
                <a:lnTo>
                  <a:pt x="2563778" y="835174"/>
                </a:lnTo>
                <a:lnTo>
                  <a:pt x="2568227" y="838351"/>
                </a:lnTo>
                <a:lnTo>
                  <a:pt x="2572358" y="842164"/>
                </a:lnTo>
                <a:lnTo>
                  <a:pt x="2576171" y="845978"/>
                </a:lnTo>
                <a:lnTo>
                  <a:pt x="2579666" y="850109"/>
                </a:lnTo>
                <a:lnTo>
                  <a:pt x="2583162" y="854240"/>
                </a:lnTo>
                <a:lnTo>
                  <a:pt x="2586022" y="858688"/>
                </a:lnTo>
                <a:lnTo>
                  <a:pt x="2589200" y="863137"/>
                </a:lnTo>
                <a:lnTo>
                  <a:pt x="2591742" y="867586"/>
                </a:lnTo>
                <a:lnTo>
                  <a:pt x="2593966" y="872035"/>
                </a:lnTo>
                <a:lnTo>
                  <a:pt x="2596190" y="876801"/>
                </a:lnTo>
                <a:lnTo>
                  <a:pt x="2598097" y="881250"/>
                </a:lnTo>
                <a:lnTo>
                  <a:pt x="2600004" y="886334"/>
                </a:lnTo>
                <a:lnTo>
                  <a:pt x="2601275" y="891419"/>
                </a:lnTo>
                <a:lnTo>
                  <a:pt x="2602546" y="896185"/>
                </a:lnTo>
                <a:lnTo>
                  <a:pt x="2603499" y="901269"/>
                </a:lnTo>
                <a:lnTo>
                  <a:pt x="2604452" y="906036"/>
                </a:lnTo>
                <a:lnTo>
                  <a:pt x="2604770" y="911438"/>
                </a:lnTo>
                <a:lnTo>
                  <a:pt x="2605088" y="916522"/>
                </a:lnTo>
                <a:lnTo>
                  <a:pt x="2605088" y="921289"/>
                </a:lnTo>
                <a:lnTo>
                  <a:pt x="2604770" y="926691"/>
                </a:lnTo>
                <a:lnTo>
                  <a:pt x="2604452" y="931775"/>
                </a:lnTo>
                <a:lnTo>
                  <a:pt x="2603499" y="936542"/>
                </a:lnTo>
                <a:lnTo>
                  <a:pt x="2602546" y="941944"/>
                </a:lnTo>
                <a:lnTo>
                  <a:pt x="2601275" y="947028"/>
                </a:lnTo>
                <a:lnTo>
                  <a:pt x="2600004" y="951795"/>
                </a:lnTo>
                <a:lnTo>
                  <a:pt x="2598415" y="956879"/>
                </a:lnTo>
                <a:lnTo>
                  <a:pt x="2596190" y="961646"/>
                </a:lnTo>
                <a:lnTo>
                  <a:pt x="2593966" y="966412"/>
                </a:lnTo>
                <a:lnTo>
                  <a:pt x="2591742" y="970861"/>
                </a:lnTo>
                <a:lnTo>
                  <a:pt x="2588564" y="975627"/>
                </a:lnTo>
                <a:lnTo>
                  <a:pt x="2585704" y="980076"/>
                </a:lnTo>
                <a:lnTo>
                  <a:pt x="2582844" y="984207"/>
                </a:lnTo>
                <a:lnTo>
                  <a:pt x="2579349" y="988656"/>
                </a:lnTo>
                <a:lnTo>
                  <a:pt x="2566638" y="1003273"/>
                </a:lnTo>
                <a:lnTo>
                  <a:pt x="2534543" y="1039181"/>
                </a:lnTo>
                <a:lnTo>
                  <a:pt x="2512935" y="1063014"/>
                </a:lnTo>
                <a:lnTo>
                  <a:pt x="2488784" y="1089071"/>
                </a:lnTo>
                <a:lnTo>
                  <a:pt x="2463045" y="1116399"/>
                </a:lnTo>
                <a:lnTo>
                  <a:pt x="2436352" y="1143409"/>
                </a:lnTo>
                <a:lnTo>
                  <a:pt x="2417922" y="1161204"/>
                </a:lnTo>
                <a:lnTo>
                  <a:pt x="2400127" y="1178682"/>
                </a:lnTo>
                <a:lnTo>
                  <a:pt x="2382332" y="1195206"/>
                </a:lnTo>
                <a:lnTo>
                  <a:pt x="2364537" y="1210776"/>
                </a:lnTo>
                <a:lnTo>
                  <a:pt x="2354050" y="1219038"/>
                </a:lnTo>
                <a:lnTo>
                  <a:pt x="2343882" y="1226983"/>
                </a:lnTo>
                <a:lnTo>
                  <a:pt x="2333395" y="1234927"/>
                </a:lnTo>
                <a:lnTo>
                  <a:pt x="2322591" y="1241918"/>
                </a:lnTo>
                <a:lnTo>
                  <a:pt x="2316236" y="1246049"/>
                </a:lnTo>
                <a:lnTo>
                  <a:pt x="2309562" y="1249862"/>
                </a:lnTo>
                <a:lnTo>
                  <a:pt x="2301936" y="1253357"/>
                </a:lnTo>
                <a:lnTo>
                  <a:pt x="2294310" y="1257171"/>
                </a:lnTo>
                <a:lnTo>
                  <a:pt x="2284141" y="1260984"/>
                </a:lnTo>
                <a:lnTo>
                  <a:pt x="2279057" y="1262891"/>
                </a:lnTo>
                <a:lnTo>
                  <a:pt x="2272701" y="1264797"/>
                </a:lnTo>
                <a:lnTo>
                  <a:pt x="2266346" y="1266068"/>
                </a:lnTo>
                <a:lnTo>
                  <a:pt x="2258720" y="1267339"/>
                </a:lnTo>
                <a:lnTo>
                  <a:pt x="2250775" y="1267975"/>
                </a:lnTo>
                <a:lnTo>
                  <a:pt x="2241242" y="1268610"/>
                </a:lnTo>
                <a:lnTo>
                  <a:pt x="2233934" y="1268293"/>
                </a:lnTo>
                <a:lnTo>
                  <a:pt x="2226307" y="1267657"/>
                </a:lnTo>
                <a:lnTo>
                  <a:pt x="2217727" y="1266068"/>
                </a:lnTo>
                <a:lnTo>
                  <a:pt x="2209148" y="1263844"/>
                </a:lnTo>
                <a:lnTo>
                  <a:pt x="2198979" y="1260666"/>
                </a:lnTo>
                <a:lnTo>
                  <a:pt x="2190717" y="1257171"/>
                </a:lnTo>
                <a:lnTo>
                  <a:pt x="2184044" y="1253357"/>
                </a:lnTo>
                <a:lnTo>
                  <a:pt x="2178324" y="1250180"/>
                </a:lnTo>
                <a:lnTo>
                  <a:pt x="2172922" y="1246684"/>
                </a:lnTo>
                <a:lnTo>
                  <a:pt x="2168473" y="1243824"/>
                </a:lnTo>
                <a:lnTo>
                  <a:pt x="2160846" y="1237787"/>
                </a:lnTo>
                <a:lnTo>
                  <a:pt x="2154491" y="1232067"/>
                </a:lnTo>
                <a:lnTo>
                  <a:pt x="2148454" y="1226347"/>
                </a:lnTo>
                <a:lnTo>
                  <a:pt x="2137967" y="1215225"/>
                </a:lnTo>
                <a:lnTo>
                  <a:pt x="2128116" y="1204103"/>
                </a:lnTo>
                <a:lnTo>
                  <a:pt x="2118265" y="1192028"/>
                </a:lnTo>
                <a:lnTo>
                  <a:pt x="2109050" y="1179953"/>
                </a:lnTo>
                <a:lnTo>
                  <a:pt x="2098882" y="1166924"/>
                </a:lnTo>
                <a:lnTo>
                  <a:pt x="2078862" y="1138961"/>
                </a:lnTo>
                <a:lnTo>
                  <a:pt x="2058525" y="1108773"/>
                </a:lnTo>
                <a:lnTo>
                  <a:pt x="2037552" y="1077313"/>
                </a:lnTo>
                <a:lnTo>
                  <a:pt x="2017215" y="1045219"/>
                </a:lnTo>
                <a:lnTo>
                  <a:pt x="2012766" y="1038546"/>
                </a:lnTo>
                <a:lnTo>
                  <a:pt x="2012766" y="1409700"/>
                </a:lnTo>
                <a:lnTo>
                  <a:pt x="1373096" y="1409700"/>
                </a:lnTo>
                <a:lnTo>
                  <a:pt x="1373096" y="1002002"/>
                </a:lnTo>
                <a:lnTo>
                  <a:pt x="1372779" y="1002002"/>
                </a:lnTo>
                <a:lnTo>
                  <a:pt x="1371190" y="1003591"/>
                </a:lnTo>
                <a:lnTo>
                  <a:pt x="1369283" y="1005815"/>
                </a:lnTo>
                <a:lnTo>
                  <a:pt x="1367694" y="1009311"/>
                </a:lnTo>
                <a:lnTo>
                  <a:pt x="1365470" y="1013124"/>
                </a:lnTo>
                <a:lnTo>
                  <a:pt x="1363246" y="1018526"/>
                </a:lnTo>
                <a:lnTo>
                  <a:pt x="1361339" y="1024882"/>
                </a:lnTo>
                <a:lnTo>
                  <a:pt x="1356572" y="1039181"/>
                </a:lnTo>
                <a:lnTo>
                  <a:pt x="1351806" y="1056658"/>
                </a:lnTo>
                <a:lnTo>
                  <a:pt x="1347039" y="1077313"/>
                </a:lnTo>
                <a:lnTo>
                  <a:pt x="1342273" y="1099557"/>
                </a:lnTo>
                <a:lnTo>
                  <a:pt x="1337506" y="1124025"/>
                </a:lnTo>
                <a:lnTo>
                  <a:pt x="1332740" y="1149765"/>
                </a:lnTo>
                <a:lnTo>
                  <a:pt x="1328291" y="1176775"/>
                </a:lnTo>
                <a:lnTo>
                  <a:pt x="1324160" y="1204421"/>
                </a:lnTo>
                <a:lnTo>
                  <a:pt x="1320029" y="1232702"/>
                </a:lnTo>
                <a:lnTo>
                  <a:pt x="1316534" y="1260984"/>
                </a:lnTo>
                <a:lnTo>
                  <a:pt x="1313674" y="1288948"/>
                </a:lnTo>
                <a:lnTo>
                  <a:pt x="1311449" y="1316276"/>
                </a:lnTo>
                <a:lnTo>
                  <a:pt x="1309543" y="1342333"/>
                </a:lnTo>
                <a:lnTo>
                  <a:pt x="1308589" y="1375699"/>
                </a:lnTo>
                <a:lnTo>
                  <a:pt x="1307636" y="1409700"/>
                </a:lnTo>
                <a:lnTo>
                  <a:pt x="1106488" y="1409700"/>
                </a:lnTo>
                <a:lnTo>
                  <a:pt x="1106488" y="1388409"/>
                </a:lnTo>
                <a:lnTo>
                  <a:pt x="1106488" y="1368072"/>
                </a:lnTo>
                <a:lnTo>
                  <a:pt x="1107441" y="1348688"/>
                </a:lnTo>
                <a:lnTo>
                  <a:pt x="1108077" y="1330893"/>
                </a:lnTo>
                <a:lnTo>
                  <a:pt x="1111255" y="1293396"/>
                </a:lnTo>
                <a:lnTo>
                  <a:pt x="1114750" y="1257171"/>
                </a:lnTo>
                <a:lnTo>
                  <a:pt x="1118563" y="1222534"/>
                </a:lnTo>
                <a:lnTo>
                  <a:pt x="1122694" y="1189486"/>
                </a:lnTo>
                <a:lnTo>
                  <a:pt x="1127143" y="1158345"/>
                </a:lnTo>
                <a:lnTo>
                  <a:pt x="1131592" y="1128156"/>
                </a:lnTo>
                <a:lnTo>
                  <a:pt x="1136358" y="1099875"/>
                </a:lnTo>
                <a:lnTo>
                  <a:pt x="1141125" y="1072865"/>
                </a:lnTo>
                <a:lnTo>
                  <a:pt x="1146209" y="1047125"/>
                </a:lnTo>
                <a:lnTo>
                  <a:pt x="1151929" y="1022975"/>
                </a:lnTo>
                <a:lnTo>
                  <a:pt x="1157013" y="999778"/>
                </a:lnTo>
                <a:lnTo>
                  <a:pt x="1162733" y="978170"/>
                </a:lnTo>
                <a:lnTo>
                  <a:pt x="1168135" y="957832"/>
                </a:lnTo>
                <a:lnTo>
                  <a:pt x="1174173" y="938448"/>
                </a:lnTo>
                <a:lnTo>
                  <a:pt x="1179893" y="920653"/>
                </a:lnTo>
                <a:lnTo>
                  <a:pt x="1185295" y="903812"/>
                </a:lnTo>
                <a:lnTo>
                  <a:pt x="1191332" y="887923"/>
                </a:lnTo>
                <a:lnTo>
                  <a:pt x="1197052" y="873306"/>
                </a:lnTo>
                <a:lnTo>
                  <a:pt x="1202454" y="859959"/>
                </a:lnTo>
                <a:lnTo>
                  <a:pt x="1208174" y="847567"/>
                </a:lnTo>
                <a:lnTo>
                  <a:pt x="1213258" y="835809"/>
                </a:lnTo>
                <a:lnTo>
                  <a:pt x="1218343" y="825005"/>
                </a:lnTo>
                <a:lnTo>
                  <a:pt x="1223745" y="815472"/>
                </a:lnTo>
                <a:lnTo>
                  <a:pt x="1228511" y="806892"/>
                </a:lnTo>
                <a:lnTo>
                  <a:pt x="1233278" y="798948"/>
                </a:lnTo>
                <a:lnTo>
                  <a:pt x="1237727" y="791957"/>
                </a:lnTo>
                <a:lnTo>
                  <a:pt x="1245989" y="780199"/>
                </a:lnTo>
                <a:lnTo>
                  <a:pt x="1252980" y="771302"/>
                </a:lnTo>
                <a:lnTo>
                  <a:pt x="1258700" y="764947"/>
                </a:lnTo>
                <a:lnTo>
                  <a:pt x="1269186" y="759545"/>
                </a:lnTo>
                <a:lnTo>
                  <a:pt x="1280308" y="754142"/>
                </a:lnTo>
                <a:lnTo>
                  <a:pt x="1292383" y="748105"/>
                </a:lnTo>
                <a:lnTo>
                  <a:pt x="1304776" y="742703"/>
                </a:lnTo>
                <a:lnTo>
                  <a:pt x="1331469" y="731263"/>
                </a:lnTo>
                <a:lnTo>
                  <a:pt x="1359750" y="720141"/>
                </a:lnTo>
                <a:lnTo>
                  <a:pt x="1388349" y="709973"/>
                </a:lnTo>
                <a:lnTo>
                  <a:pt x="1416949" y="699486"/>
                </a:lnTo>
                <a:lnTo>
                  <a:pt x="1444595" y="690271"/>
                </a:lnTo>
                <a:lnTo>
                  <a:pt x="1470652" y="681691"/>
                </a:lnTo>
                <a:lnTo>
                  <a:pt x="1477325" y="677878"/>
                </a:lnTo>
                <a:lnTo>
                  <a:pt x="1484316" y="674065"/>
                </a:lnTo>
                <a:lnTo>
                  <a:pt x="1491624" y="671205"/>
                </a:lnTo>
                <a:lnTo>
                  <a:pt x="1499569" y="668027"/>
                </a:lnTo>
                <a:lnTo>
                  <a:pt x="1507513" y="665167"/>
                </a:lnTo>
                <a:lnTo>
                  <a:pt x="1515139" y="662943"/>
                </a:lnTo>
                <a:lnTo>
                  <a:pt x="1523401" y="660718"/>
                </a:lnTo>
                <a:lnTo>
                  <a:pt x="1531981" y="658812"/>
                </a:lnTo>
                <a:close/>
                <a:moveTo>
                  <a:pt x="3016555" y="246062"/>
                </a:moveTo>
                <a:lnTo>
                  <a:pt x="3026093" y="246062"/>
                </a:lnTo>
                <a:lnTo>
                  <a:pt x="3039447" y="247014"/>
                </a:lnTo>
                <a:lnTo>
                  <a:pt x="3052165" y="248600"/>
                </a:lnTo>
                <a:lnTo>
                  <a:pt x="3064883" y="250822"/>
                </a:lnTo>
                <a:lnTo>
                  <a:pt x="3076965" y="253360"/>
                </a:lnTo>
                <a:lnTo>
                  <a:pt x="3089047" y="256851"/>
                </a:lnTo>
                <a:lnTo>
                  <a:pt x="3100493" y="260976"/>
                </a:lnTo>
                <a:lnTo>
                  <a:pt x="3111303" y="265736"/>
                </a:lnTo>
                <a:lnTo>
                  <a:pt x="3122113" y="270496"/>
                </a:lnTo>
                <a:lnTo>
                  <a:pt x="3132605" y="276526"/>
                </a:lnTo>
                <a:lnTo>
                  <a:pt x="3142462" y="282872"/>
                </a:lnTo>
                <a:lnTo>
                  <a:pt x="3152318" y="289536"/>
                </a:lnTo>
                <a:lnTo>
                  <a:pt x="3161539" y="296518"/>
                </a:lnTo>
                <a:lnTo>
                  <a:pt x="3170123" y="304451"/>
                </a:lnTo>
                <a:lnTo>
                  <a:pt x="3178708" y="312384"/>
                </a:lnTo>
                <a:lnTo>
                  <a:pt x="3186339" y="320952"/>
                </a:lnTo>
                <a:lnTo>
                  <a:pt x="3194287" y="330472"/>
                </a:lnTo>
                <a:lnTo>
                  <a:pt x="3201282" y="339675"/>
                </a:lnTo>
                <a:lnTo>
                  <a:pt x="3207959" y="349512"/>
                </a:lnTo>
                <a:lnTo>
                  <a:pt x="3214318" y="359984"/>
                </a:lnTo>
                <a:lnTo>
                  <a:pt x="3220041" y="370456"/>
                </a:lnTo>
                <a:lnTo>
                  <a:pt x="3225128" y="381563"/>
                </a:lnTo>
                <a:lnTo>
                  <a:pt x="3229898" y="392669"/>
                </a:lnTo>
                <a:lnTo>
                  <a:pt x="3234349" y="404093"/>
                </a:lnTo>
                <a:lnTo>
                  <a:pt x="3238482" y="416152"/>
                </a:lnTo>
                <a:lnTo>
                  <a:pt x="3241980" y="428528"/>
                </a:lnTo>
                <a:lnTo>
                  <a:pt x="3244523" y="440586"/>
                </a:lnTo>
                <a:lnTo>
                  <a:pt x="3247067" y="453280"/>
                </a:lnTo>
                <a:lnTo>
                  <a:pt x="3248974" y="466290"/>
                </a:lnTo>
                <a:lnTo>
                  <a:pt x="3249928" y="479301"/>
                </a:lnTo>
                <a:lnTo>
                  <a:pt x="3251200" y="492629"/>
                </a:lnTo>
                <a:lnTo>
                  <a:pt x="3251200" y="505957"/>
                </a:lnTo>
                <a:lnTo>
                  <a:pt x="3251200" y="519602"/>
                </a:lnTo>
                <a:lnTo>
                  <a:pt x="3249292" y="530709"/>
                </a:lnTo>
                <a:lnTo>
                  <a:pt x="3247385" y="541498"/>
                </a:lnTo>
                <a:lnTo>
                  <a:pt x="3245159" y="551970"/>
                </a:lnTo>
                <a:lnTo>
                  <a:pt x="3242933" y="562442"/>
                </a:lnTo>
                <a:lnTo>
                  <a:pt x="3240390" y="572914"/>
                </a:lnTo>
                <a:lnTo>
                  <a:pt x="3237846" y="582751"/>
                </a:lnTo>
                <a:lnTo>
                  <a:pt x="3231805" y="602426"/>
                </a:lnTo>
                <a:lnTo>
                  <a:pt x="3225446" y="621148"/>
                </a:lnTo>
                <a:lnTo>
                  <a:pt x="3218133" y="639236"/>
                </a:lnTo>
                <a:lnTo>
                  <a:pt x="3210503" y="656690"/>
                </a:lnTo>
                <a:lnTo>
                  <a:pt x="3201918" y="673508"/>
                </a:lnTo>
                <a:lnTo>
                  <a:pt x="3193016" y="689057"/>
                </a:lnTo>
                <a:lnTo>
                  <a:pt x="3183795" y="704289"/>
                </a:lnTo>
                <a:lnTo>
                  <a:pt x="3174257" y="718252"/>
                </a:lnTo>
                <a:lnTo>
                  <a:pt x="3164082" y="732215"/>
                </a:lnTo>
                <a:lnTo>
                  <a:pt x="3153590" y="745225"/>
                </a:lnTo>
                <a:lnTo>
                  <a:pt x="3142780" y="756966"/>
                </a:lnTo>
                <a:lnTo>
                  <a:pt x="3131652" y="768390"/>
                </a:lnTo>
                <a:lnTo>
                  <a:pt x="3120523" y="778862"/>
                </a:lnTo>
                <a:lnTo>
                  <a:pt x="3109077" y="788700"/>
                </a:lnTo>
                <a:lnTo>
                  <a:pt x="3097631" y="797902"/>
                </a:lnTo>
                <a:lnTo>
                  <a:pt x="3085867" y="806153"/>
                </a:lnTo>
                <a:lnTo>
                  <a:pt x="3074103" y="813452"/>
                </a:lnTo>
                <a:lnTo>
                  <a:pt x="3062339" y="820116"/>
                </a:lnTo>
                <a:lnTo>
                  <a:pt x="3050575" y="826145"/>
                </a:lnTo>
                <a:lnTo>
                  <a:pt x="3038811" y="831222"/>
                </a:lnTo>
                <a:lnTo>
                  <a:pt x="3027365" y="835665"/>
                </a:lnTo>
                <a:lnTo>
                  <a:pt x="3015919" y="839473"/>
                </a:lnTo>
                <a:lnTo>
                  <a:pt x="3004472" y="842011"/>
                </a:lnTo>
                <a:lnTo>
                  <a:pt x="2993662" y="844233"/>
                </a:lnTo>
                <a:lnTo>
                  <a:pt x="2982852" y="845502"/>
                </a:lnTo>
                <a:lnTo>
                  <a:pt x="2972678" y="846137"/>
                </a:lnTo>
                <a:lnTo>
                  <a:pt x="2962503" y="845819"/>
                </a:lnTo>
                <a:lnTo>
                  <a:pt x="2952647" y="844550"/>
                </a:lnTo>
                <a:lnTo>
                  <a:pt x="2943427" y="842646"/>
                </a:lnTo>
                <a:lnTo>
                  <a:pt x="2937703" y="841059"/>
                </a:lnTo>
                <a:lnTo>
                  <a:pt x="2931662" y="839155"/>
                </a:lnTo>
                <a:lnTo>
                  <a:pt x="2925939" y="837251"/>
                </a:lnTo>
                <a:lnTo>
                  <a:pt x="2920534" y="835030"/>
                </a:lnTo>
                <a:lnTo>
                  <a:pt x="2914811" y="832492"/>
                </a:lnTo>
                <a:lnTo>
                  <a:pt x="2909724" y="829953"/>
                </a:lnTo>
                <a:lnTo>
                  <a:pt x="2904319" y="826780"/>
                </a:lnTo>
                <a:lnTo>
                  <a:pt x="2899550" y="823924"/>
                </a:lnTo>
                <a:lnTo>
                  <a:pt x="2894780" y="820433"/>
                </a:lnTo>
                <a:lnTo>
                  <a:pt x="2890329" y="817260"/>
                </a:lnTo>
                <a:lnTo>
                  <a:pt x="2885878" y="813452"/>
                </a:lnTo>
                <a:lnTo>
                  <a:pt x="2881427" y="809644"/>
                </a:lnTo>
                <a:lnTo>
                  <a:pt x="2873160" y="801710"/>
                </a:lnTo>
                <a:lnTo>
                  <a:pt x="2865529" y="793142"/>
                </a:lnTo>
                <a:lnTo>
                  <a:pt x="2857899" y="783622"/>
                </a:lnTo>
                <a:lnTo>
                  <a:pt x="2851222" y="773785"/>
                </a:lnTo>
                <a:lnTo>
                  <a:pt x="2845181" y="763630"/>
                </a:lnTo>
                <a:lnTo>
                  <a:pt x="2839458" y="752524"/>
                </a:lnTo>
                <a:lnTo>
                  <a:pt x="2834052" y="741417"/>
                </a:lnTo>
                <a:lnTo>
                  <a:pt x="2829283" y="729676"/>
                </a:lnTo>
                <a:lnTo>
                  <a:pt x="2825150" y="717300"/>
                </a:lnTo>
                <a:lnTo>
                  <a:pt x="2821017" y="704607"/>
                </a:lnTo>
                <a:lnTo>
                  <a:pt x="2817519" y="691913"/>
                </a:lnTo>
                <a:lnTo>
                  <a:pt x="2814340" y="678585"/>
                </a:lnTo>
                <a:lnTo>
                  <a:pt x="2811478" y="665257"/>
                </a:lnTo>
                <a:lnTo>
                  <a:pt x="2809253" y="651612"/>
                </a:lnTo>
                <a:lnTo>
                  <a:pt x="2807027" y="637967"/>
                </a:lnTo>
                <a:lnTo>
                  <a:pt x="2805119" y="623687"/>
                </a:lnTo>
                <a:lnTo>
                  <a:pt x="2803529" y="609724"/>
                </a:lnTo>
                <a:lnTo>
                  <a:pt x="2802576" y="595444"/>
                </a:lnTo>
                <a:lnTo>
                  <a:pt x="2801304" y="580847"/>
                </a:lnTo>
                <a:lnTo>
                  <a:pt x="2800986" y="566885"/>
                </a:lnTo>
                <a:lnTo>
                  <a:pt x="2800350" y="538325"/>
                </a:lnTo>
                <a:lnTo>
                  <a:pt x="2800350" y="509765"/>
                </a:lnTo>
                <a:lnTo>
                  <a:pt x="2800986" y="482157"/>
                </a:lnTo>
                <a:lnTo>
                  <a:pt x="2801622" y="468512"/>
                </a:lnTo>
                <a:lnTo>
                  <a:pt x="2803212" y="455501"/>
                </a:lnTo>
                <a:lnTo>
                  <a:pt x="2805437" y="442490"/>
                </a:lnTo>
                <a:lnTo>
                  <a:pt x="2807981" y="429797"/>
                </a:lnTo>
                <a:lnTo>
                  <a:pt x="2811478" y="417738"/>
                </a:lnTo>
                <a:lnTo>
                  <a:pt x="2815294" y="405680"/>
                </a:lnTo>
                <a:lnTo>
                  <a:pt x="2819109" y="394256"/>
                </a:lnTo>
                <a:lnTo>
                  <a:pt x="2824196" y="383149"/>
                </a:lnTo>
                <a:lnTo>
                  <a:pt x="2829283" y="372360"/>
                </a:lnTo>
                <a:lnTo>
                  <a:pt x="2835006" y="361888"/>
                </a:lnTo>
                <a:lnTo>
                  <a:pt x="2840729" y="351733"/>
                </a:lnTo>
                <a:lnTo>
                  <a:pt x="2847406" y="342213"/>
                </a:lnTo>
                <a:lnTo>
                  <a:pt x="2854083" y="333011"/>
                </a:lnTo>
                <a:lnTo>
                  <a:pt x="2861714" y="324125"/>
                </a:lnTo>
                <a:lnTo>
                  <a:pt x="2869027" y="315875"/>
                </a:lnTo>
                <a:lnTo>
                  <a:pt x="2876975" y="307624"/>
                </a:lnTo>
                <a:lnTo>
                  <a:pt x="2885242" y="300326"/>
                </a:lnTo>
                <a:lnTo>
                  <a:pt x="2893191" y="293344"/>
                </a:lnTo>
                <a:lnTo>
                  <a:pt x="2901775" y="286363"/>
                </a:lnTo>
                <a:lnTo>
                  <a:pt x="2910678" y="280651"/>
                </a:lnTo>
                <a:lnTo>
                  <a:pt x="2920216" y="274622"/>
                </a:lnTo>
                <a:lnTo>
                  <a:pt x="2929119" y="269544"/>
                </a:lnTo>
                <a:lnTo>
                  <a:pt x="2938657" y="265102"/>
                </a:lnTo>
                <a:lnTo>
                  <a:pt x="2947878" y="260976"/>
                </a:lnTo>
                <a:lnTo>
                  <a:pt x="2957734" y="257168"/>
                </a:lnTo>
                <a:lnTo>
                  <a:pt x="2967273" y="253995"/>
                </a:lnTo>
                <a:lnTo>
                  <a:pt x="2977129" y="251139"/>
                </a:lnTo>
                <a:lnTo>
                  <a:pt x="2986985" y="248918"/>
                </a:lnTo>
                <a:lnTo>
                  <a:pt x="2996842" y="247648"/>
                </a:lnTo>
                <a:lnTo>
                  <a:pt x="3006698" y="246379"/>
                </a:lnTo>
                <a:lnTo>
                  <a:pt x="3016555" y="246062"/>
                </a:lnTo>
                <a:close/>
                <a:moveTo>
                  <a:pt x="336073" y="246062"/>
                </a:moveTo>
                <a:lnTo>
                  <a:pt x="345605" y="246062"/>
                </a:lnTo>
                <a:lnTo>
                  <a:pt x="355772" y="246379"/>
                </a:lnTo>
                <a:lnTo>
                  <a:pt x="365304" y="247648"/>
                </a:lnTo>
                <a:lnTo>
                  <a:pt x="375153" y="248918"/>
                </a:lnTo>
                <a:lnTo>
                  <a:pt x="385003" y="251139"/>
                </a:lnTo>
                <a:lnTo>
                  <a:pt x="394852" y="253995"/>
                </a:lnTo>
                <a:lnTo>
                  <a:pt x="404384" y="257168"/>
                </a:lnTo>
                <a:lnTo>
                  <a:pt x="414233" y="260976"/>
                </a:lnTo>
                <a:lnTo>
                  <a:pt x="423765" y="265102"/>
                </a:lnTo>
                <a:lnTo>
                  <a:pt x="432979" y="269544"/>
                </a:lnTo>
                <a:lnTo>
                  <a:pt x="442511" y="274622"/>
                </a:lnTo>
                <a:lnTo>
                  <a:pt x="451407" y="280651"/>
                </a:lnTo>
                <a:lnTo>
                  <a:pt x="460303" y="286363"/>
                </a:lnTo>
                <a:lnTo>
                  <a:pt x="468882" y="293344"/>
                </a:lnTo>
                <a:lnTo>
                  <a:pt x="477460" y="300326"/>
                </a:lnTo>
                <a:lnTo>
                  <a:pt x="485086" y="307624"/>
                </a:lnTo>
                <a:lnTo>
                  <a:pt x="493029" y="315875"/>
                </a:lnTo>
                <a:lnTo>
                  <a:pt x="500654" y="324125"/>
                </a:lnTo>
                <a:lnTo>
                  <a:pt x="507962" y="333011"/>
                </a:lnTo>
                <a:lnTo>
                  <a:pt x="514634" y="342213"/>
                </a:lnTo>
                <a:lnTo>
                  <a:pt x="521306" y="351733"/>
                </a:lnTo>
                <a:lnTo>
                  <a:pt x="527025" y="361888"/>
                </a:lnTo>
                <a:lnTo>
                  <a:pt x="532744" y="372360"/>
                </a:lnTo>
                <a:lnTo>
                  <a:pt x="537828" y="383149"/>
                </a:lnTo>
                <a:lnTo>
                  <a:pt x="542912" y="394256"/>
                </a:lnTo>
                <a:lnTo>
                  <a:pt x="546724" y="405680"/>
                </a:lnTo>
                <a:lnTo>
                  <a:pt x="550855" y="417738"/>
                </a:lnTo>
                <a:lnTo>
                  <a:pt x="554032" y="429797"/>
                </a:lnTo>
                <a:lnTo>
                  <a:pt x="556574" y="442490"/>
                </a:lnTo>
                <a:lnTo>
                  <a:pt x="558798" y="455501"/>
                </a:lnTo>
                <a:lnTo>
                  <a:pt x="560386" y="468512"/>
                </a:lnTo>
                <a:lnTo>
                  <a:pt x="561022" y="482157"/>
                </a:lnTo>
                <a:lnTo>
                  <a:pt x="561657" y="509765"/>
                </a:lnTo>
                <a:lnTo>
                  <a:pt x="561975" y="538325"/>
                </a:lnTo>
                <a:lnTo>
                  <a:pt x="561657" y="552287"/>
                </a:lnTo>
                <a:lnTo>
                  <a:pt x="561340" y="566885"/>
                </a:lnTo>
                <a:lnTo>
                  <a:pt x="560704" y="580847"/>
                </a:lnTo>
                <a:lnTo>
                  <a:pt x="559433" y="595444"/>
                </a:lnTo>
                <a:lnTo>
                  <a:pt x="558480" y="609724"/>
                </a:lnTo>
                <a:lnTo>
                  <a:pt x="556891" y="623687"/>
                </a:lnTo>
                <a:lnTo>
                  <a:pt x="554985" y="637967"/>
                </a:lnTo>
                <a:lnTo>
                  <a:pt x="552761" y="651612"/>
                </a:lnTo>
                <a:lnTo>
                  <a:pt x="550537" y="665257"/>
                </a:lnTo>
                <a:lnTo>
                  <a:pt x="547677" y="678585"/>
                </a:lnTo>
                <a:lnTo>
                  <a:pt x="544500" y="691913"/>
                </a:lnTo>
                <a:lnTo>
                  <a:pt x="541005" y="704607"/>
                </a:lnTo>
                <a:lnTo>
                  <a:pt x="537193" y="717300"/>
                </a:lnTo>
                <a:lnTo>
                  <a:pt x="532744" y="729676"/>
                </a:lnTo>
                <a:lnTo>
                  <a:pt x="527979" y="741417"/>
                </a:lnTo>
                <a:lnTo>
                  <a:pt x="522577" y="752524"/>
                </a:lnTo>
                <a:lnTo>
                  <a:pt x="517176" y="763630"/>
                </a:lnTo>
                <a:lnTo>
                  <a:pt x="510821" y="773785"/>
                </a:lnTo>
                <a:lnTo>
                  <a:pt x="504149" y="783622"/>
                </a:lnTo>
                <a:lnTo>
                  <a:pt x="497159" y="793142"/>
                </a:lnTo>
                <a:lnTo>
                  <a:pt x="489216" y="801710"/>
                </a:lnTo>
                <a:lnTo>
                  <a:pt x="480638" y="809644"/>
                </a:lnTo>
                <a:lnTo>
                  <a:pt x="476507" y="813452"/>
                </a:lnTo>
                <a:lnTo>
                  <a:pt x="472059" y="817260"/>
                </a:lnTo>
                <a:lnTo>
                  <a:pt x="467293" y="820433"/>
                </a:lnTo>
                <a:lnTo>
                  <a:pt x="462527" y="823924"/>
                </a:lnTo>
                <a:lnTo>
                  <a:pt x="457762" y="826780"/>
                </a:lnTo>
                <a:lnTo>
                  <a:pt x="452360" y="829953"/>
                </a:lnTo>
                <a:lnTo>
                  <a:pt x="447277" y="832492"/>
                </a:lnTo>
                <a:lnTo>
                  <a:pt x="441875" y="835030"/>
                </a:lnTo>
                <a:lnTo>
                  <a:pt x="436474" y="837251"/>
                </a:lnTo>
                <a:lnTo>
                  <a:pt x="430437" y="839155"/>
                </a:lnTo>
                <a:lnTo>
                  <a:pt x="425036" y="841059"/>
                </a:lnTo>
                <a:lnTo>
                  <a:pt x="418682" y="842646"/>
                </a:lnTo>
                <a:lnTo>
                  <a:pt x="409150" y="844550"/>
                </a:lnTo>
                <a:lnTo>
                  <a:pt x="399618" y="845819"/>
                </a:lnTo>
                <a:lnTo>
                  <a:pt x="389451" y="846137"/>
                </a:lnTo>
                <a:lnTo>
                  <a:pt x="379284" y="845502"/>
                </a:lnTo>
                <a:lnTo>
                  <a:pt x="368481" y="844233"/>
                </a:lnTo>
                <a:lnTo>
                  <a:pt x="357679" y="842011"/>
                </a:lnTo>
                <a:lnTo>
                  <a:pt x="346558" y="839473"/>
                </a:lnTo>
                <a:lnTo>
                  <a:pt x="334803" y="835665"/>
                </a:lnTo>
                <a:lnTo>
                  <a:pt x="323364" y="831222"/>
                </a:lnTo>
                <a:lnTo>
                  <a:pt x="311609" y="826145"/>
                </a:lnTo>
                <a:lnTo>
                  <a:pt x="299853" y="820116"/>
                </a:lnTo>
                <a:lnTo>
                  <a:pt x="288097" y="813452"/>
                </a:lnTo>
                <a:lnTo>
                  <a:pt x="276659" y="806153"/>
                </a:lnTo>
                <a:lnTo>
                  <a:pt x="264586" y="797902"/>
                </a:lnTo>
                <a:lnTo>
                  <a:pt x="253148" y="788700"/>
                </a:lnTo>
                <a:lnTo>
                  <a:pt x="241709" y="778862"/>
                </a:lnTo>
                <a:lnTo>
                  <a:pt x="230589" y="768390"/>
                </a:lnTo>
                <a:lnTo>
                  <a:pt x="219469" y="756966"/>
                </a:lnTo>
                <a:lnTo>
                  <a:pt x="208666" y="745225"/>
                </a:lnTo>
                <a:lnTo>
                  <a:pt x="198181" y="732215"/>
                </a:lnTo>
                <a:lnTo>
                  <a:pt x="188014" y="718252"/>
                </a:lnTo>
                <a:lnTo>
                  <a:pt x="178482" y="704289"/>
                </a:lnTo>
                <a:lnTo>
                  <a:pt x="169268" y="689057"/>
                </a:lnTo>
                <a:lnTo>
                  <a:pt x="160054" y="673508"/>
                </a:lnTo>
                <a:lnTo>
                  <a:pt x="152111" y="656690"/>
                </a:lnTo>
                <a:lnTo>
                  <a:pt x="144168" y="639236"/>
                </a:lnTo>
                <a:lnTo>
                  <a:pt x="136861" y="621148"/>
                </a:lnTo>
                <a:lnTo>
                  <a:pt x="130506" y="602426"/>
                </a:lnTo>
                <a:lnTo>
                  <a:pt x="124469" y="582751"/>
                </a:lnTo>
                <a:lnTo>
                  <a:pt x="121928" y="572914"/>
                </a:lnTo>
                <a:lnTo>
                  <a:pt x="119386" y="562442"/>
                </a:lnTo>
                <a:lnTo>
                  <a:pt x="117162" y="551970"/>
                </a:lnTo>
                <a:lnTo>
                  <a:pt x="114938" y="541498"/>
                </a:lnTo>
                <a:lnTo>
                  <a:pt x="113031" y="530709"/>
                </a:lnTo>
                <a:lnTo>
                  <a:pt x="111443" y="519602"/>
                </a:lnTo>
                <a:lnTo>
                  <a:pt x="111125" y="505957"/>
                </a:lnTo>
                <a:lnTo>
                  <a:pt x="111443" y="492629"/>
                </a:lnTo>
                <a:lnTo>
                  <a:pt x="112396" y="479301"/>
                </a:lnTo>
                <a:lnTo>
                  <a:pt x="113349" y="466290"/>
                </a:lnTo>
                <a:lnTo>
                  <a:pt x="115255" y="453280"/>
                </a:lnTo>
                <a:lnTo>
                  <a:pt x="117797" y="440586"/>
                </a:lnTo>
                <a:lnTo>
                  <a:pt x="120657" y="428528"/>
                </a:lnTo>
                <a:lnTo>
                  <a:pt x="124152" y="416152"/>
                </a:lnTo>
                <a:lnTo>
                  <a:pt x="127964" y="404093"/>
                </a:lnTo>
                <a:lnTo>
                  <a:pt x="132412" y="392669"/>
                </a:lnTo>
                <a:lnTo>
                  <a:pt x="137178" y="381563"/>
                </a:lnTo>
                <a:lnTo>
                  <a:pt x="142262" y="370456"/>
                </a:lnTo>
                <a:lnTo>
                  <a:pt x="148299" y="359984"/>
                </a:lnTo>
                <a:lnTo>
                  <a:pt x="154335" y="349512"/>
                </a:lnTo>
                <a:lnTo>
                  <a:pt x="161008" y="339675"/>
                </a:lnTo>
                <a:lnTo>
                  <a:pt x="167998" y="330472"/>
                </a:lnTo>
                <a:lnTo>
                  <a:pt x="175941" y="320952"/>
                </a:lnTo>
                <a:lnTo>
                  <a:pt x="183566" y="312384"/>
                </a:lnTo>
                <a:lnTo>
                  <a:pt x="192145" y="304451"/>
                </a:lnTo>
                <a:lnTo>
                  <a:pt x="200723" y="296518"/>
                </a:lnTo>
                <a:lnTo>
                  <a:pt x="209937" y="289536"/>
                </a:lnTo>
                <a:lnTo>
                  <a:pt x="219787" y="282872"/>
                </a:lnTo>
                <a:lnTo>
                  <a:pt x="229636" y="276526"/>
                </a:lnTo>
                <a:lnTo>
                  <a:pt x="240121" y="270496"/>
                </a:lnTo>
                <a:lnTo>
                  <a:pt x="250923" y="265736"/>
                </a:lnTo>
                <a:lnTo>
                  <a:pt x="262044" y="260976"/>
                </a:lnTo>
                <a:lnTo>
                  <a:pt x="273482" y="256851"/>
                </a:lnTo>
                <a:lnTo>
                  <a:pt x="285238" y="253360"/>
                </a:lnTo>
                <a:lnTo>
                  <a:pt x="297311" y="250822"/>
                </a:lnTo>
                <a:lnTo>
                  <a:pt x="310020" y="248600"/>
                </a:lnTo>
                <a:lnTo>
                  <a:pt x="323047" y="247014"/>
                </a:lnTo>
                <a:lnTo>
                  <a:pt x="336073" y="246062"/>
                </a:lnTo>
                <a:close/>
                <a:moveTo>
                  <a:pt x="1696249" y="0"/>
                </a:moveTo>
                <a:lnTo>
                  <a:pt x="1709607" y="317"/>
                </a:lnTo>
                <a:lnTo>
                  <a:pt x="1722646" y="952"/>
                </a:lnTo>
                <a:lnTo>
                  <a:pt x="1735368" y="2856"/>
                </a:lnTo>
                <a:lnTo>
                  <a:pt x="1747771" y="5077"/>
                </a:lnTo>
                <a:lnTo>
                  <a:pt x="1759538" y="7616"/>
                </a:lnTo>
                <a:lnTo>
                  <a:pt x="1771306" y="11424"/>
                </a:lnTo>
                <a:lnTo>
                  <a:pt x="1782755" y="15232"/>
                </a:lnTo>
                <a:lnTo>
                  <a:pt x="1793886" y="19992"/>
                </a:lnTo>
                <a:lnTo>
                  <a:pt x="1804699" y="24752"/>
                </a:lnTo>
                <a:lnTo>
                  <a:pt x="1814876" y="30782"/>
                </a:lnTo>
                <a:lnTo>
                  <a:pt x="1825053" y="36811"/>
                </a:lnTo>
                <a:lnTo>
                  <a:pt x="1834594" y="43475"/>
                </a:lnTo>
                <a:lnTo>
                  <a:pt x="1844136" y="50457"/>
                </a:lnTo>
                <a:lnTo>
                  <a:pt x="1853040" y="58390"/>
                </a:lnTo>
                <a:lnTo>
                  <a:pt x="1861627" y="66006"/>
                </a:lnTo>
                <a:lnTo>
                  <a:pt x="1869578" y="74574"/>
                </a:lnTo>
                <a:lnTo>
                  <a:pt x="1877529" y="83460"/>
                </a:lnTo>
                <a:lnTo>
                  <a:pt x="1884526" y="92663"/>
                </a:lnTo>
                <a:lnTo>
                  <a:pt x="1891523" y="102818"/>
                </a:lnTo>
                <a:lnTo>
                  <a:pt x="1898201" y="112972"/>
                </a:lnTo>
                <a:lnTo>
                  <a:pt x="1904244" y="123127"/>
                </a:lnTo>
                <a:lnTo>
                  <a:pt x="1909969" y="133917"/>
                </a:lnTo>
                <a:lnTo>
                  <a:pt x="1915057" y="145024"/>
                </a:lnTo>
                <a:lnTo>
                  <a:pt x="1919828" y="156765"/>
                </a:lnTo>
                <a:lnTo>
                  <a:pt x="1924280" y="168189"/>
                </a:lnTo>
                <a:lnTo>
                  <a:pt x="1928097" y="180566"/>
                </a:lnTo>
                <a:lnTo>
                  <a:pt x="1931595" y="192624"/>
                </a:lnTo>
                <a:lnTo>
                  <a:pt x="1934457" y="205318"/>
                </a:lnTo>
                <a:lnTo>
                  <a:pt x="1937002" y="218012"/>
                </a:lnTo>
                <a:lnTo>
                  <a:pt x="1938910" y="231022"/>
                </a:lnTo>
                <a:lnTo>
                  <a:pt x="1940500" y="244351"/>
                </a:lnTo>
                <a:lnTo>
                  <a:pt x="1941136" y="257679"/>
                </a:lnTo>
                <a:lnTo>
                  <a:pt x="1947815" y="260218"/>
                </a:lnTo>
                <a:lnTo>
                  <a:pt x="1951313" y="261804"/>
                </a:lnTo>
                <a:lnTo>
                  <a:pt x="1954176" y="263708"/>
                </a:lnTo>
                <a:lnTo>
                  <a:pt x="1957038" y="265612"/>
                </a:lnTo>
                <a:lnTo>
                  <a:pt x="1959900" y="267834"/>
                </a:lnTo>
                <a:lnTo>
                  <a:pt x="1962444" y="270055"/>
                </a:lnTo>
                <a:lnTo>
                  <a:pt x="1964671" y="272594"/>
                </a:lnTo>
                <a:lnTo>
                  <a:pt x="1966897" y="275133"/>
                </a:lnTo>
                <a:lnTo>
                  <a:pt x="1968805" y="277989"/>
                </a:lnTo>
                <a:lnTo>
                  <a:pt x="1970395" y="281479"/>
                </a:lnTo>
                <a:lnTo>
                  <a:pt x="1971986" y="284653"/>
                </a:lnTo>
                <a:lnTo>
                  <a:pt x="1973258" y="288461"/>
                </a:lnTo>
                <a:lnTo>
                  <a:pt x="1974530" y="292269"/>
                </a:lnTo>
                <a:lnTo>
                  <a:pt x="1975484" y="296394"/>
                </a:lnTo>
                <a:lnTo>
                  <a:pt x="1976120" y="300837"/>
                </a:lnTo>
                <a:lnTo>
                  <a:pt x="1976438" y="307819"/>
                </a:lnTo>
                <a:lnTo>
                  <a:pt x="1976438" y="315117"/>
                </a:lnTo>
                <a:lnTo>
                  <a:pt x="1975802" y="323051"/>
                </a:lnTo>
                <a:lnTo>
                  <a:pt x="1974530" y="330350"/>
                </a:lnTo>
                <a:lnTo>
                  <a:pt x="1973258" y="337966"/>
                </a:lnTo>
                <a:lnTo>
                  <a:pt x="1971031" y="345582"/>
                </a:lnTo>
                <a:lnTo>
                  <a:pt x="1968169" y="353198"/>
                </a:lnTo>
                <a:lnTo>
                  <a:pt x="1964989" y="360179"/>
                </a:lnTo>
                <a:lnTo>
                  <a:pt x="1961172" y="367161"/>
                </a:lnTo>
                <a:lnTo>
                  <a:pt x="1957356" y="373825"/>
                </a:lnTo>
                <a:lnTo>
                  <a:pt x="1952903" y="379854"/>
                </a:lnTo>
                <a:lnTo>
                  <a:pt x="1947815" y="385884"/>
                </a:lnTo>
                <a:lnTo>
                  <a:pt x="1942726" y="390961"/>
                </a:lnTo>
                <a:lnTo>
                  <a:pt x="1937002" y="395404"/>
                </a:lnTo>
                <a:lnTo>
                  <a:pt x="1930959" y="399212"/>
                </a:lnTo>
                <a:lnTo>
                  <a:pt x="1924916" y="402068"/>
                </a:lnTo>
                <a:lnTo>
                  <a:pt x="1921736" y="413175"/>
                </a:lnTo>
                <a:lnTo>
                  <a:pt x="1918556" y="423965"/>
                </a:lnTo>
                <a:lnTo>
                  <a:pt x="1914739" y="434754"/>
                </a:lnTo>
                <a:lnTo>
                  <a:pt x="1910923" y="445226"/>
                </a:lnTo>
                <a:lnTo>
                  <a:pt x="1906788" y="456016"/>
                </a:lnTo>
                <a:lnTo>
                  <a:pt x="1902336" y="466171"/>
                </a:lnTo>
                <a:lnTo>
                  <a:pt x="1897883" y="476325"/>
                </a:lnTo>
                <a:lnTo>
                  <a:pt x="1893113" y="486480"/>
                </a:lnTo>
                <a:lnTo>
                  <a:pt x="1888024" y="496000"/>
                </a:lnTo>
                <a:lnTo>
                  <a:pt x="1882300" y="505838"/>
                </a:lnTo>
                <a:lnTo>
                  <a:pt x="1876893" y="515041"/>
                </a:lnTo>
                <a:lnTo>
                  <a:pt x="1870850" y="523926"/>
                </a:lnTo>
                <a:lnTo>
                  <a:pt x="1864808" y="532812"/>
                </a:lnTo>
                <a:lnTo>
                  <a:pt x="1858129" y="541380"/>
                </a:lnTo>
                <a:lnTo>
                  <a:pt x="1851450" y="549631"/>
                </a:lnTo>
                <a:lnTo>
                  <a:pt x="1844454" y="557247"/>
                </a:lnTo>
                <a:lnTo>
                  <a:pt x="1837457" y="565180"/>
                </a:lnTo>
                <a:lnTo>
                  <a:pt x="1829824" y="572162"/>
                </a:lnTo>
                <a:lnTo>
                  <a:pt x="1822191" y="578826"/>
                </a:lnTo>
                <a:lnTo>
                  <a:pt x="1813922" y="585490"/>
                </a:lnTo>
                <a:lnTo>
                  <a:pt x="1805653" y="591520"/>
                </a:lnTo>
                <a:lnTo>
                  <a:pt x="1797066" y="597232"/>
                </a:lnTo>
                <a:lnTo>
                  <a:pt x="1788161" y="601992"/>
                </a:lnTo>
                <a:lnTo>
                  <a:pt x="1779256" y="606752"/>
                </a:lnTo>
                <a:lnTo>
                  <a:pt x="1769715" y="610877"/>
                </a:lnTo>
                <a:lnTo>
                  <a:pt x="1759856" y="614685"/>
                </a:lnTo>
                <a:lnTo>
                  <a:pt x="1750315" y="617859"/>
                </a:lnTo>
                <a:lnTo>
                  <a:pt x="1739820" y="620397"/>
                </a:lnTo>
                <a:lnTo>
                  <a:pt x="1729325" y="622301"/>
                </a:lnTo>
                <a:lnTo>
                  <a:pt x="1718512" y="623888"/>
                </a:lnTo>
                <a:lnTo>
                  <a:pt x="1707699" y="624840"/>
                </a:lnTo>
                <a:lnTo>
                  <a:pt x="1696249" y="625475"/>
                </a:lnTo>
                <a:lnTo>
                  <a:pt x="1685118" y="624840"/>
                </a:lnTo>
                <a:lnTo>
                  <a:pt x="1674305" y="623888"/>
                </a:lnTo>
                <a:lnTo>
                  <a:pt x="1663492" y="622301"/>
                </a:lnTo>
                <a:lnTo>
                  <a:pt x="1652997" y="620397"/>
                </a:lnTo>
                <a:lnTo>
                  <a:pt x="1642820" y="617859"/>
                </a:lnTo>
                <a:lnTo>
                  <a:pt x="1632960" y="614685"/>
                </a:lnTo>
                <a:lnTo>
                  <a:pt x="1623419" y="611195"/>
                </a:lnTo>
                <a:lnTo>
                  <a:pt x="1613878" y="606752"/>
                </a:lnTo>
                <a:lnTo>
                  <a:pt x="1604655" y="602309"/>
                </a:lnTo>
                <a:lnTo>
                  <a:pt x="1596068" y="597232"/>
                </a:lnTo>
                <a:lnTo>
                  <a:pt x="1587481" y="591837"/>
                </a:lnTo>
                <a:lnTo>
                  <a:pt x="1579531" y="586125"/>
                </a:lnTo>
                <a:lnTo>
                  <a:pt x="1571262" y="579778"/>
                </a:lnTo>
                <a:lnTo>
                  <a:pt x="1563311" y="572479"/>
                </a:lnTo>
                <a:lnTo>
                  <a:pt x="1555996" y="565498"/>
                </a:lnTo>
                <a:lnTo>
                  <a:pt x="1548999" y="558199"/>
                </a:lnTo>
                <a:lnTo>
                  <a:pt x="1541684" y="550265"/>
                </a:lnTo>
                <a:lnTo>
                  <a:pt x="1535006" y="542015"/>
                </a:lnTo>
                <a:lnTo>
                  <a:pt x="1528645" y="534081"/>
                </a:lnTo>
                <a:lnTo>
                  <a:pt x="1522602" y="525196"/>
                </a:lnTo>
                <a:lnTo>
                  <a:pt x="1516560" y="516310"/>
                </a:lnTo>
                <a:lnTo>
                  <a:pt x="1510835" y="506790"/>
                </a:lnTo>
                <a:lnTo>
                  <a:pt x="1505428" y="497270"/>
                </a:lnTo>
                <a:lnTo>
                  <a:pt x="1500022" y="487432"/>
                </a:lnTo>
                <a:lnTo>
                  <a:pt x="1495251" y="477912"/>
                </a:lnTo>
                <a:lnTo>
                  <a:pt x="1490799" y="467440"/>
                </a:lnTo>
                <a:lnTo>
                  <a:pt x="1486346" y="457602"/>
                </a:lnTo>
                <a:lnTo>
                  <a:pt x="1482212" y="447130"/>
                </a:lnTo>
                <a:lnTo>
                  <a:pt x="1478714" y="436341"/>
                </a:lnTo>
                <a:lnTo>
                  <a:pt x="1474897" y="425869"/>
                </a:lnTo>
                <a:lnTo>
                  <a:pt x="1471399" y="415079"/>
                </a:lnTo>
                <a:lnTo>
                  <a:pt x="1468536" y="404290"/>
                </a:lnTo>
                <a:lnTo>
                  <a:pt x="1464720" y="403338"/>
                </a:lnTo>
                <a:lnTo>
                  <a:pt x="1461540" y="401751"/>
                </a:lnTo>
                <a:lnTo>
                  <a:pt x="1458041" y="400164"/>
                </a:lnTo>
                <a:lnTo>
                  <a:pt x="1454861" y="398577"/>
                </a:lnTo>
                <a:lnTo>
                  <a:pt x="1451363" y="396673"/>
                </a:lnTo>
                <a:lnTo>
                  <a:pt x="1448500" y="394452"/>
                </a:lnTo>
                <a:lnTo>
                  <a:pt x="1442458" y="389375"/>
                </a:lnTo>
                <a:lnTo>
                  <a:pt x="1436733" y="383980"/>
                </a:lnTo>
                <a:lnTo>
                  <a:pt x="1431962" y="377633"/>
                </a:lnTo>
                <a:lnTo>
                  <a:pt x="1427192" y="370969"/>
                </a:lnTo>
                <a:lnTo>
                  <a:pt x="1423057" y="363988"/>
                </a:lnTo>
                <a:lnTo>
                  <a:pt x="1419241" y="356054"/>
                </a:lnTo>
                <a:lnTo>
                  <a:pt x="1416379" y="348438"/>
                </a:lnTo>
                <a:lnTo>
                  <a:pt x="1413834" y="340504"/>
                </a:lnTo>
                <a:lnTo>
                  <a:pt x="1411926" y="332254"/>
                </a:lnTo>
                <a:lnTo>
                  <a:pt x="1410336" y="324320"/>
                </a:lnTo>
                <a:lnTo>
                  <a:pt x="1409700" y="316387"/>
                </a:lnTo>
                <a:lnTo>
                  <a:pt x="1409700" y="308453"/>
                </a:lnTo>
                <a:lnTo>
                  <a:pt x="1410336" y="300837"/>
                </a:lnTo>
                <a:lnTo>
                  <a:pt x="1411290" y="296077"/>
                </a:lnTo>
                <a:lnTo>
                  <a:pt x="1411926" y="291634"/>
                </a:lnTo>
                <a:lnTo>
                  <a:pt x="1413516" y="286874"/>
                </a:lnTo>
                <a:lnTo>
                  <a:pt x="1414789" y="283383"/>
                </a:lnTo>
                <a:lnTo>
                  <a:pt x="1416697" y="279575"/>
                </a:lnTo>
                <a:lnTo>
                  <a:pt x="1418923" y="275767"/>
                </a:lnTo>
                <a:lnTo>
                  <a:pt x="1421149" y="272911"/>
                </a:lnTo>
                <a:lnTo>
                  <a:pt x="1423694" y="270055"/>
                </a:lnTo>
                <a:lnTo>
                  <a:pt x="1426556" y="267199"/>
                </a:lnTo>
                <a:lnTo>
                  <a:pt x="1429418" y="264978"/>
                </a:lnTo>
                <a:lnTo>
                  <a:pt x="1432917" y="262756"/>
                </a:lnTo>
                <a:lnTo>
                  <a:pt x="1436097" y="261170"/>
                </a:lnTo>
                <a:lnTo>
                  <a:pt x="1439913" y="259266"/>
                </a:lnTo>
                <a:lnTo>
                  <a:pt x="1443730" y="257679"/>
                </a:lnTo>
                <a:lnTo>
                  <a:pt x="1447228" y="256727"/>
                </a:lnTo>
                <a:lnTo>
                  <a:pt x="1451363" y="255458"/>
                </a:lnTo>
                <a:lnTo>
                  <a:pt x="1452635" y="242447"/>
                </a:lnTo>
                <a:lnTo>
                  <a:pt x="1453907" y="229118"/>
                </a:lnTo>
                <a:lnTo>
                  <a:pt x="1455815" y="216108"/>
                </a:lnTo>
                <a:lnTo>
                  <a:pt x="1458359" y="203414"/>
                </a:lnTo>
                <a:lnTo>
                  <a:pt x="1461540" y="191355"/>
                </a:lnTo>
                <a:lnTo>
                  <a:pt x="1464720" y="178979"/>
                </a:lnTo>
                <a:lnTo>
                  <a:pt x="1468854" y="167237"/>
                </a:lnTo>
                <a:lnTo>
                  <a:pt x="1473307" y="155178"/>
                </a:lnTo>
                <a:lnTo>
                  <a:pt x="1478077" y="144072"/>
                </a:lnTo>
                <a:lnTo>
                  <a:pt x="1483484" y="132965"/>
                </a:lnTo>
                <a:lnTo>
                  <a:pt x="1488891" y="122175"/>
                </a:lnTo>
                <a:lnTo>
                  <a:pt x="1494933" y="111703"/>
                </a:lnTo>
                <a:lnTo>
                  <a:pt x="1501612" y="101866"/>
                </a:lnTo>
                <a:lnTo>
                  <a:pt x="1508609" y="92028"/>
                </a:lnTo>
                <a:lnTo>
                  <a:pt x="1516242" y="82825"/>
                </a:lnTo>
                <a:lnTo>
                  <a:pt x="1523556" y="74257"/>
                </a:lnTo>
                <a:lnTo>
                  <a:pt x="1531825" y="65689"/>
                </a:lnTo>
                <a:lnTo>
                  <a:pt x="1540412" y="57438"/>
                </a:lnTo>
                <a:lnTo>
                  <a:pt x="1549317" y="50139"/>
                </a:lnTo>
                <a:lnTo>
                  <a:pt x="1558540" y="43158"/>
                </a:lnTo>
                <a:lnTo>
                  <a:pt x="1568399" y="36494"/>
                </a:lnTo>
                <a:lnTo>
                  <a:pt x="1578258" y="30464"/>
                </a:lnTo>
                <a:lnTo>
                  <a:pt x="1588754" y="24752"/>
                </a:lnTo>
                <a:lnTo>
                  <a:pt x="1599567" y="19675"/>
                </a:lnTo>
                <a:lnTo>
                  <a:pt x="1610380" y="15232"/>
                </a:lnTo>
                <a:lnTo>
                  <a:pt x="1621829" y="11107"/>
                </a:lnTo>
                <a:lnTo>
                  <a:pt x="1633278" y="7616"/>
                </a:lnTo>
                <a:lnTo>
                  <a:pt x="1645364" y="5077"/>
                </a:lnTo>
                <a:lnTo>
                  <a:pt x="1657449" y="2856"/>
                </a:lnTo>
                <a:lnTo>
                  <a:pt x="1670170" y="952"/>
                </a:lnTo>
                <a:lnTo>
                  <a:pt x="1683210" y="317"/>
                </a:lnTo>
                <a:lnTo>
                  <a:pt x="1696249"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sz="1015">
              <a:solidFill>
                <a:srgbClr val="FFFFFF"/>
              </a:solidFill>
              <a:latin typeface="Arial" panose="020B0604020202020204" pitchFamily="34" charset="0"/>
              <a:ea typeface="Microsoft JhengHei UI" panose="020B0604030504040204" pitchFamily="34" charset="-120"/>
              <a:cs typeface="Arial" panose="020B0604020202020204" pitchFamily="34" charset="0"/>
            </a:endParaRPr>
          </a:p>
        </p:txBody>
      </p:sp>
    </p:spTree>
    <p:extLst>
      <p:ext uri="{BB962C8B-B14F-4D97-AF65-F5344CB8AC3E}">
        <p14:creationId xmlns:p14="http://schemas.microsoft.com/office/powerpoint/2010/main" val="1047524758"/>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childTnLst>
                              </p:cTn>
                            </p:par>
                            <p:par>
                              <p:cTn id="17" fill="hold">
                                <p:stCondLst>
                                  <p:cond delay="700"/>
                                </p:stCondLst>
                                <p:childTnLst>
                                  <p:par>
                                    <p:cTn id="18" presetID="1" presetClass="entr" presetSubtype="0" fill="hold" nodeType="afterEffect">
                                      <p:stCondLst>
                                        <p:cond delay="0"/>
                                      </p:stCondLst>
                                      <p:childTnLst>
                                        <p:set>
                                          <p:cBhvr>
                                            <p:cTn id="19" dur="1" fill="hold">
                                              <p:stCondLst>
                                                <p:cond delay="0"/>
                                              </p:stCondLst>
                                            </p:cTn>
                                            <p:tgtEl>
                                              <p:spTgt spid="11"/>
                                            </p:tgtEl>
                                            <p:attrNameLst>
                                              <p:attrName>style.visibility</p:attrName>
                                            </p:attrNameLst>
                                          </p:cBhvr>
                                          <p:to>
                                            <p:strVal val="visible"/>
                                          </p:to>
                                        </p:set>
                                      </p:childTnLst>
                                    </p:cTn>
                                  </p:par>
                                </p:childTnLst>
                              </p:cTn>
                            </p:par>
                            <p:par>
                              <p:cTn id="20" fill="hold">
                                <p:stCondLst>
                                  <p:cond delay="700"/>
                                </p:stCondLst>
                                <p:childTnLst>
                                  <p:par>
                                    <p:cTn id="21" presetID="22" presetClass="entr" presetSubtype="8" fill="hold" nodeType="after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ipe(left)">
                                          <p:cBhvr>
                                            <p:cTn id="23" dur="500"/>
                                            <p:tgtEl>
                                              <p:spTgt spid="14"/>
                                            </p:tgtEl>
                                          </p:cBhvr>
                                        </p:animEffect>
                                      </p:childTnLst>
                                    </p:cTn>
                                  </p:par>
                                </p:childTnLst>
                              </p:cTn>
                            </p:par>
                            <p:par>
                              <p:cTn id="24" fill="hold">
                                <p:stCondLst>
                                  <p:cond delay="1200"/>
                                </p:stCondLst>
                                <p:childTnLst>
                                  <p:par>
                                    <p:cTn id="25" presetID="1" presetClass="entr" presetSubtype="0" fill="hold" nodeType="after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par>
                              <p:cTn id="27" fill="hold">
                                <p:stCondLst>
                                  <p:cond delay="1200"/>
                                </p:stCondLst>
                                <p:childTnLst>
                                  <p:par>
                                    <p:cTn id="28" presetID="2" presetClass="entr" presetSubtype="2" accel="70000" fill="hold" grpId="0" nodeType="afterEffect" p14:presetBounceEnd="50000">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14:bounceEnd="50000">
                                          <p:cBhvr additive="base">
                                            <p:cTn id="30"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31" dur="500" fill="hold"/>
                                            <p:tgtEl>
                                              <p:spTgt spid="7"/>
                                            </p:tgtEl>
                                            <p:attrNameLst>
                                              <p:attrName>ppt_y</p:attrName>
                                            </p:attrNameLst>
                                          </p:cBhvr>
                                          <p:tavLst>
                                            <p:tav tm="0">
                                              <p:val>
                                                <p:strVal val="#ppt_y"/>
                                              </p:val>
                                            </p:tav>
                                            <p:tav tm="100000">
                                              <p:val>
                                                <p:strVal val="#ppt_y"/>
                                              </p:val>
                                            </p:tav>
                                          </p:tavLst>
                                        </p:anim>
                                      </p:childTnLst>
                                    </p:cTn>
                                  </p:par>
                                  <p:par>
                                    <p:cTn id="32" presetID="53" presetClass="entr" presetSubtype="16" fill="hold" nodeType="withEffect">
                                      <p:stCondLst>
                                        <p:cond delay="0"/>
                                      </p:stCondLst>
                                      <p:childTnLst>
                                        <p:set>
                                          <p:cBhvr>
                                            <p:cTn id="33" dur="1" fill="hold">
                                              <p:stCondLst>
                                                <p:cond delay="0"/>
                                              </p:stCondLst>
                                            </p:cTn>
                                            <p:tgtEl>
                                              <p:spTgt spid="18"/>
                                            </p:tgtEl>
                                            <p:attrNameLst>
                                              <p:attrName>style.visibility</p:attrName>
                                            </p:attrNameLst>
                                          </p:cBhvr>
                                          <p:to>
                                            <p:strVal val="visible"/>
                                          </p:to>
                                        </p:set>
                                        <p:anim calcmode="lin" valueType="num">
                                          <p:cBhvr>
                                            <p:cTn id="34" dur="200" fill="hold"/>
                                            <p:tgtEl>
                                              <p:spTgt spid="18"/>
                                            </p:tgtEl>
                                            <p:attrNameLst>
                                              <p:attrName>ppt_w</p:attrName>
                                            </p:attrNameLst>
                                          </p:cBhvr>
                                          <p:tavLst>
                                            <p:tav tm="0">
                                              <p:val>
                                                <p:fltVal val="0"/>
                                              </p:val>
                                            </p:tav>
                                            <p:tav tm="100000">
                                              <p:val>
                                                <p:strVal val="#ppt_w"/>
                                              </p:val>
                                            </p:tav>
                                          </p:tavLst>
                                        </p:anim>
                                        <p:anim calcmode="lin" valueType="num">
                                          <p:cBhvr>
                                            <p:cTn id="35" dur="200" fill="hold"/>
                                            <p:tgtEl>
                                              <p:spTgt spid="18"/>
                                            </p:tgtEl>
                                            <p:attrNameLst>
                                              <p:attrName>ppt_h</p:attrName>
                                            </p:attrNameLst>
                                          </p:cBhvr>
                                          <p:tavLst>
                                            <p:tav tm="0">
                                              <p:val>
                                                <p:fltVal val="0"/>
                                              </p:val>
                                            </p:tav>
                                            <p:tav tm="100000">
                                              <p:val>
                                                <p:strVal val="#ppt_h"/>
                                              </p:val>
                                            </p:tav>
                                          </p:tavLst>
                                        </p:anim>
                                        <p:animEffect transition="in" filter="fade">
                                          <p:cBhvr>
                                            <p:cTn id="36" dur="200"/>
                                            <p:tgtEl>
                                              <p:spTgt spid="18"/>
                                            </p:tgtEl>
                                          </p:cBhvr>
                                        </p:animEffect>
                                      </p:childTnLst>
                                    </p:cTn>
                                  </p:par>
                                </p:childTnLst>
                              </p:cTn>
                            </p:par>
                            <p:par>
                              <p:cTn id="37" fill="hold">
                                <p:stCondLst>
                                  <p:cond delay="1700"/>
                                </p:stCondLst>
                                <p:childTnLst>
                                  <p:par>
                                    <p:cTn id="38" presetID="26" presetClass="emph" presetSubtype="0" fill="hold" nodeType="afterEffect">
                                      <p:stCondLst>
                                        <p:cond delay="0"/>
                                      </p:stCondLst>
                                      <p:childTnLst>
                                        <p:animEffect transition="out" filter="fade">
                                          <p:cBhvr>
                                            <p:cTn id="39" dur="500" tmFilter="0, 0; .2, .5; .8, .5; 1, 0"/>
                                            <p:tgtEl>
                                              <p:spTgt spid="18"/>
                                            </p:tgtEl>
                                          </p:cBhvr>
                                        </p:animEffect>
                                        <p:animScale>
                                          <p:cBhvr>
                                            <p:cTn id="40" dur="250" autoRev="1" fill="hold"/>
                                            <p:tgtEl>
                                              <p:spTgt spid="18"/>
                                            </p:tgtEl>
                                          </p:cBhvr>
                                          <p:by x="105000" y="105000"/>
                                        </p:animScale>
                                      </p:childTnLst>
                                    </p:cTn>
                                  </p:par>
                                  <p:par>
                                    <p:cTn id="41" presetID="16" presetClass="entr" presetSubtype="37" fill="hold" grpId="0" nodeType="with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barn(outVertical)">
                                          <p:cBhvr>
                                            <p:cTn id="43" dur="7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childTnLst>
                              </p:cTn>
                            </p:par>
                            <p:par>
                              <p:cTn id="17" fill="hold">
                                <p:stCondLst>
                                  <p:cond delay="700"/>
                                </p:stCondLst>
                                <p:childTnLst>
                                  <p:par>
                                    <p:cTn id="18" presetID="1" presetClass="entr" presetSubtype="0" fill="hold" nodeType="afterEffect">
                                      <p:stCondLst>
                                        <p:cond delay="0"/>
                                      </p:stCondLst>
                                      <p:childTnLst>
                                        <p:set>
                                          <p:cBhvr>
                                            <p:cTn id="19" dur="1" fill="hold">
                                              <p:stCondLst>
                                                <p:cond delay="0"/>
                                              </p:stCondLst>
                                            </p:cTn>
                                            <p:tgtEl>
                                              <p:spTgt spid="11"/>
                                            </p:tgtEl>
                                            <p:attrNameLst>
                                              <p:attrName>style.visibility</p:attrName>
                                            </p:attrNameLst>
                                          </p:cBhvr>
                                          <p:to>
                                            <p:strVal val="visible"/>
                                          </p:to>
                                        </p:set>
                                      </p:childTnLst>
                                    </p:cTn>
                                  </p:par>
                                </p:childTnLst>
                              </p:cTn>
                            </p:par>
                            <p:par>
                              <p:cTn id="20" fill="hold">
                                <p:stCondLst>
                                  <p:cond delay="700"/>
                                </p:stCondLst>
                                <p:childTnLst>
                                  <p:par>
                                    <p:cTn id="21" presetID="22" presetClass="entr" presetSubtype="8" fill="hold" nodeType="after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ipe(left)">
                                          <p:cBhvr>
                                            <p:cTn id="23" dur="500"/>
                                            <p:tgtEl>
                                              <p:spTgt spid="14"/>
                                            </p:tgtEl>
                                          </p:cBhvr>
                                        </p:animEffect>
                                      </p:childTnLst>
                                    </p:cTn>
                                  </p:par>
                                </p:childTnLst>
                              </p:cTn>
                            </p:par>
                            <p:par>
                              <p:cTn id="24" fill="hold">
                                <p:stCondLst>
                                  <p:cond delay="1200"/>
                                </p:stCondLst>
                                <p:childTnLst>
                                  <p:par>
                                    <p:cTn id="25" presetID="1" presetClass="entr" presetSubtype="0" fill="hold" nodeType="after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par>
                              <p:cTn id="27" fill="hold">
                                <p:stCondLst>
                                  <p:cond delay="1200"/>
                                </p:stCondLst>
                                <p:childTnLst>
                                  <p:par>
                                    <p:cTn id="28" presetID="2" presetClass="entr" presetSubtype="2" accel="70000" fill="hold" grpId="0" nodeType="after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additive="base">
                                            <p:cTn id="30" dur="500" fill="hold"/>
                                            <p:tgtEl>
                                              <p:spTgt spid="7"/>
                                            </p:tgtEl>
                                            <p:attrNameLst>
                                              <p:attrName>ppt_x</p:attrName>
                                            </p:attrNameLst>
                                          </p:cBhvr>
                                          <p:tavLst>
                                            <p:tav tm="0">
                                              <p:val>
                                                <p:strVal val="1+#ppt_w/2"/>
                                              </p:val>
                                            </p:tav>
                                            <p:tav tm="100000">
                                              <p:val>
                                                <p:strVal val="#ppt_x"/>
                                              </p:val>
                                            </p:tav>
                                          </p:tavLst>
                                        </p:anim>
                                        <p:anim calcmode="lin" valueType="num">
                                          <p:cBhvr additive="base">
                                            <p:cTn id="31" dur="500" fill="hold"/>
                                            <p:tgtEl>
                                              <p:spTgt spid="7"/>
                                            </p:tgtEl>
                                            <p:attrNameLst>
                                              <p:attrName>ppt_y</p:attrName>
                                            </p:attrNameLst>
                                          </p:cBhvr>
                                          <p:tavLst>
                                            <p:tav tm="0">
                                              <p:val>
                                                <p:strVal val="#ppt_y"/>
                                              </p:val>
                                            </p:tav>
                                            <p:tav tm="100000">
                                              <p:val>
                                                <p:strVal val="#ppt_y"/>
                                              </p:val>
                                            </p:tav>
                                          </p:tavLst>
                                        </p:anim>
                                      </p:childTnLst>
                                    </p:cTn>
                                  </p:par>
                                  <p:par>
                                    <p:cTn id="32" presetID="53" presetClass="entr" presetSubtype="16" fill="hold" nodeType="withEffect">
                                      <p:stCondLst>
                                        <p:cond delay="0"/>
                                      </p:stCondLst>
                                      <p:childTnLst>
                                        <p:set>
                                          <p:cBhvr>
                                            <p:cTn id="33" dur="1" fill="hold">
                                              <p:stCondLst>
                                                <p:cond delay="0"/>
                                              </p:stCondLst>
                                            </p:cTn>
                                            <p:tgtEl>
                                              <p:spTgt spid="18"/>
                                            </p:tgtEl>
                                            <p:attrNameLst>
                                              <p:attrName>style.visibility</p:attrName>
                                            </p:attrNameLst>
                                          </p:cBhvr>
                                          <p:to>
                                            <p:strVal val="visible"/>
                                          </p:to>
                                        </p:set>
                                        <p:anim calcmode="lin" valueType="num">
                                          <p:cBhvr>
                                            <p:cTn id="34" dur="200" fill="hold"/>
                                            <p:tgtEl>
                                              <p:spTgt spid="18"/>
                                            </p:tgtEl>
                                            <p:attrNameLst>
                                              <p:attrName>ppt_w</p:attrName>
                                            </p:attrNameLst>
                                          </p:cBhvr>
                                          <p:tavLst>
                                            <p:tav tm="0">
                                              <p:val>
                                                <p:fltVal val="0"/>
                                              </p:val>
                                            </p:tav>
                                            <p:tav tm="100000">
                                              <p:val>
                                                <p:strVal val="#ppt_w"/>
                                              </p:val>
                                            </p:tav>
                                          </p:tavLst>
                                        </p:anim>
                                        <p:anim calcmode="lin" valueType="num">
                                          <p:cBhvr>
                                            <p:cTn id="35" dur="200" fill="hold"/>
                                            <p:tgtEl>
                                              <p:spTgt spid="18"/>
                                            </p:tgtEl>
                                            <p:attrNameLst>
                                              <p:attrName>ppt_h</p:attrName>
                                            </p:attrNameLst>
                                          </p:cBhvr>
                                          <p:tavLst>
                                            <p:tav tm="0">
                                              <p:val>
                                                <p:fltVal val="0"/>
                                              </p:val>
                                            </p:tav>
                                            <p:tav tm="100000">
                                              <p:val>
                                                <p:strVal val="#ppt_h"/>
                                              </p:val>
                                            </p:tav>
                                          </p:tavLst>
                                        </p:anim>
                                        <p:animEffect transition="in" filter="fade">
                                          <p:cBhvr>
                                            <p:cTn id="36" dur="200"/>
                                            <p:tgtEl>
                                              <p:spTgt spid="18"/>
                                            </p:tgtEl>
                                          </p:cBhvr>
                                        </p:animEffect>
                                      </p:childTnLst>
                                    </p:cTn>
                                  </p:par>
                                </p:childTnLst>
                              </p:cTn>
                            </p:par>
                            <p:par>
                              <p:cTn id="37" fill="hold">
                                <p:stCondLst>
                                  <p:cond delay="1700"/>
                                </p:stCondLst>
                                <p:childTnLst>
                                  <p:par>
                                    <p:cTn id="38" presetID="26" presetClass="emph" presetSubtype="0" fill="hold" nodeType="afterEffect">
                                      <p:stCondLst>
                                        <p:cond delay="0"/>
                                      </p:stCondLst>
                                      <p:childTnLst>
                                        <p:animEffect transition="out" filter="fade">
                                          <p:cBhvr>
                                            <p:cTn id="39" dur="500" tmFilter="0, 0; .2, .5; .8, .5; 1, 0"/>
                                            <p:tgtEl>
                                              <p:spTgt spid="18"/>
                                            </p:tgtEl>
                                          </p:cBhvr>
                                        </p:animEffect>
                                        <p:animScale>
                                          <p:cBhvr>
                                            <p:cTn id="40" dur="250" autoRev="1" fill="hold"/>
                                            <p:tgtEl>
                                              <p:spTgt spid="18"/>
                                            </p:tgtEl>
                                          </p:cBhvr>
                                          <p:by x="105000" y="105000"/>
                                        </p:animScale>
                                      </p:childTnLst>
                                    </p:cTn>
                                  </p:par>
                                  <p:par>
                                    <p:cTn id="41" presetID="16" presetClass="entr" presetSubtype="37" fill="hold" grpId="0" nodeType="with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barn(outVertical)">
                                          <p:cBhvr>
                                            <p:cTn id="43" dur="7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Lst>
      </p:timing>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MH_Number_1"/>
          <p:cNvSpPr/>
          <p:nvPr/>
        </p:nvSpPr>
        <p:spPr>
          <a:xfrm>
            <a:off x="519118" y="237521"/>
            <a:ext cx="833900" cy="736600"/>
          </a:xfrm>
          <a:prstGeom prst="roundRect">
            <a:avLst>
              <a:gd name="adj" fmla="val 7611"/>
            </a:avLst>
          </a:prstGeom>
          <a:solidFill>
            <a:srgbClr val="0895BE"/>
          </a:solidFill>
          <a:ln w="12700">
            <a:noFill/>
          </a:ln>
        </p:spPr>
        <p:txBody>
          <a:bodyPr lIns="0" tIns="0" rIns="0" bIns="0" anchor="ctr"/>
          <a:lstStyle/>
          <a:p>
            <a:pPr lvl="0" algn="ctr"/>
            <a:r>
              <a:rPr lang="en-US" altLang="zh-CN" sz="2800" b="1" dirty="0">
                <a:solidFill>
                  <a:srgbClr val="FFFFFF"/>
                </a:solidFill>
                <a:latin typeface="Arial" panose="020B0604020202020204" pitchFamily="34" charset="0"/>
                <a:ea typeface="微软雅黑" pitchFamily="34" charset="-122"/>
                <a:cs typeface="Arial" panose="020B0604020202020204" pitchFamily="34" charset="0"/>
                <a:sym typeface="Times New Roman" pitchFamily="18" charset="0"/>
              </a:rPr>
              <a:t>01</a:t>
            </a:r>
            <a:endParaRPr lang="zh-CN" altLang="en-US" sz="2800" b="1" dirty="0">
              <a:solidFill>
                <a:srgbClr val="FFFFFF"/>
              </a:solidFill>
              <a:latin typeface="Arial" panose="020B0604020202020204" pitchFamily="34" charset="0"/>
              <a:ea typeface="微软雅黑" pitchFamily="34" charset="-122"/>
              <a:cs typeface="Arial" panose="020B0604020202020204" pitchFamily="34" charset="0"/>
              <a:sym typeface="Times New Roman" pitchFamily="18" charset="0"/>
            </a:endParaRPr>
          </a:p>
        </p:txBody>
      </p:sp>
      <p:sp>
        <p:nvSpPr>
          <p:cNvPr id="53" name="MH_Entry_1"/>
          <p:cNvSpPr/>
          <p:nvPr/>
        </p:nvSpPr>
        <p:spPr>
          <a:xfrm>
            <a:off x="1524466" y="237520"/>
            <a:ext cx="6823119" cy="1681179"/>
          </a:xfrm>
          <a:prstGeom prst="roundRect">
            <a:avLst>
              <a:gd name="adj" fmla="val 9120"/>
            </a:avLst>
          </a:prstGeom>
          <a:solidFill>
            <a:srgbClr val="0895BE"/>
          </a:solidFill>
          <a:ln w="12700">
            <a:noFill/>
          </a:ln>
        </p:spPr>
        <p:txBody>
          <a:bodyPr anchor="ctr"/>
          <a:lstStyle/>
          <a:p>
            <a:pPr algn="just">
              <a:lnSpc>
                <a:spcPct val="107000"/>
              </a:lnSpc>
              <a:spcAft>
                <a:spcPts val="800"/>
              </a:spcAft>
              <a:tabLst>
                <a:tab pos="180340" algn="l"/>
              </a:tabLst>
            </a:pPr>
            <a:r>
              <a:rPr lang="vi-VN" sz="1600" dirty="0">
                <a:solidFill>
                  <a:schemeClr val="bg1"/>
                </a:solidFill>
                <a:ea typeface="Calibri" panose="020F0502020204030204" pitchFamily="34" charset="0"/>
                <a:cs typeface="Arial" panose="020B0604020202020204" pitchFamily="34" charset="0"/>
              </a:rPr>
              <a:t>Tối ưu hoá cấu trúc của phân tử và tính nhiệt tạo thành của phân tử, độ dài các liên kết và góc liên kết của các phân tử bằng phương pháp PM7. Xác định quy luật biến đổi các giá trị trong dãy các chất sau:</a:t>
            </a:r>
          </a:p>
          <a:p>
            <a:pPr algn="just">
              <a:lnSpc>
                <a:spcPct val="107000"/>
              </a:lnSpc>
              <a:spcAft>
                <a:spcPts val="800"/>
              </a:spcAft>
              <a:tabLst>
                <a:tab pos="180340" algn="l"/>
              </a:tabLst>
            </a:pPr>
            <a:r>
              <a:rPr lang="en-US" sz="1600" dirty="0">
                <a:solidFill>
                  <a:schemeClr val="bg1"/>
                </a:solidFill>
                <a:latin typeface="Arial" panose="020B0604020202020204" pitchFamily="34" charset="0"/>
                <a:ea typeface="Calibri" panose="020F0502020204030204" pitchFamily="34" charset="0"/>
                <a:cs typeface="Arial" panose="020B0604020202020204" pitchFamily="34" charset="0"/>
              </a:rPr>
              <a:t>a) Cl</a:t>
            </a:r>
            <a:r>
              <a:rPr lang="en-US" sz="1600" baseline="-25000" dirty="0">
                <a:solidFill>
                  <a:schemeClr val="bg1"/>
                </a:solidFill>
                <a:latin typeface="Arial" panose="020B0604020202020204" pitchFamily="34" charset="0"/>
                <a:ea typeface="Calibri" panose="020F0502020204030204" pitchFamily="34" charset="0"/>
                <a:cs typeface="Arial" panose="020B0604020202020204" pitchFamily="34" charset="0"/>
              </a:rPr>
              <a:t>2</a:t>
            </a:r>
            <a:r>
              <a:rPr lang="en-US" sz="1600" dirty="0">
                <a:solidFill>
                  <a:schemeClr val="bg1"/>
                </a:solidFill>
                <a:latin typeface="Arial" panose="020B0604020202020204" pitchFamily="34" charset="0"/>
                <a:ea typeface="Calibri" panose="020F0502020204030204" pitchFamily="34" charset="0"/>
                <a:cs typeface="Arial" panose="020B0604020202020204" pitchFamily="34" charset="0"/>
              </a:rPr>
              <a:t>, Br</a:t>
            </a:r>
            <a:r>
              <a:rPr lang="en-US" sz="1600" baseline="-25000" dirty="0">
                <a:solidFill>
                  <a:schemeClr val="bg1"/>
                </a:solidFill>
                <a:latin typeface="Arial" panose="020B0604020202020204" pitchFamily="34" charset="0"/>
                <a:ea typeface="Calibri" panose="020F0502020204030204" pitchFamily="34" charset="0"/>
                <a:cs typeface="Arial" panose="020B0604020202020204" pitchFamily="34" charset="0"/>
              </a:rPr>
              <a:t>2</a:t>
            </a:r>
            <a:r>
              <a:rPr lang="en-US" sz="1600" dirty="0">
                <a:solidFill>
                  <a:schemeClr val="bg1"/>
                </a:solidFill>
                <a:latin typeface="Arial" panose="020B0604020202020204" pitchFamily="34" charset="0"/>
                <a:ea typeface="Calibri" panose="020F0502020204030204" pitchFamily="34" charset="0"/>
                <a:cs typeface="Arial" panose="020B0604020202020204" pitchFamily="34" charset="0"/>
              </a:rPr>
              <a:t> </a:t>
            </a:r>
            <a:r>
              <a:rPr lang="en-US" sz="1600" dirty="0" err="1">
                <a:solidFill>
                  <a:schemeClr val="bg1"/>
                </a:solidFill>
                <a:latin typeface="Arial" panose="020B0604020202020204" pitchFamily="34" charset="0"/>
                <a:ea typeface="Calibri" panose="020F0502020204030204" pitchFamily="34" charset="0"/>
                <a:cs typeface="Arial" panose="020B0604020202020204" pitchFamily="34" charset="0"/>
              </a:rPr>
              <a:t>và</a:t>
            </a:r>
            <a:r>
              <a:rPr lang="en-US" sz="1600" dirty="0">
                <a:solidFill>
                  <a:schemeClr val="bg1"/>
                </a:solidFill>
                <a:latin typeface="Arial" panose="020B0604020202020204" pitchFamily="34" charset="0"/>
                <a:ea typeface="Calibri" panose="020F0502020204030204" pitchFamily="34" charset="0"/>
                <a:cs typeface="Arial" panose="020B0604020202020204" pitchFamily="34" charset="0"/>
              </a:rPr>
              <a:t> I</a:t>
            </a:r>
            <a:r>
              <a:rPr lang="en-US" sz="1600" baseline="-25000" dirty="0">
                <a:solidFill>
                  <a:schemeClr val="bg1"/>
                </a:solidFill>
                <a:latin typeface="Arial" panose="020B0604020202020204" pitchFamily="34" charset="0"/>
                <a:ea typeface="Calibri" panose="020F0502020204030204" pitchFamily="34" charset="0"/>
                <a:cs typeface="Arial" panose="020B0604020202020204" pitchFamily="34" charset="0"/>
              </a:rPr>
              <a:t>2</a:t>
            </a:r>
            <a:r>
              <a:rPr lang="en-US" sz="1600" dirty="0">
                <a:solidFill>
                  <a:schemeClr val="bg1"/>
                </a:solidFill>
                <a:latin typeface="Arial" panose="020B0604020202020204" pitchFamily="34" charset="0"/>
                <a:ea typeface="Calibri" panose="020F0502020204030204" pitchFamily="34" charset="0"/>
                <a:cs typeface="Arial" panose="020B0604020202020204" pitchFamily="34" charset="0"/>
              </a:rPr>
              <a:t>.</a:t>
            </a:r>
          </a:p>
        </p:txBody>
      </p:sp>
      <p:sp>
        <p:nvSpPr>
          <p:cNvPr id="54" name="Rectangle 53"/>
          <p:cNvSpPr/>
          <p:nvPr/>
        </p:nvSpPr>
        <p:spPr>
          <a:xfrm>
            <a:off x="1524465" y="2073870"/>
            <a:ext cx="6823119" cy="600101"/>
          </a:xfrm>
          <a:prstGeom prst="rect">
            <a:avLst/>
          </a:prstGeom>
        </p:spPr>
        <p:txBody>
          <a:bodyPr wrap="square">
            <a:spAutoFit/>
          </a:bodyPr>
          <a:lstStyle/>
          <a:p>
            <a:pPr algn="just">
              <a:lnSpc>
                <a:spcPct val="107000"/>
              </a:lnSpc>
              <a:spcAft>
                <a:spcPts val="800"/>
              </a:spcAft>
              <a:tabLst>
                <a:tab pos="180340" algn="l"/>
              </a:tabLst>
            </a:pPr>
            <a:r>
              <a:rPr lang="en-US" sz="1600" b="1" i="1" dirty="0" err="1">
                <a:solidFill>
                  <a:srgbClr val="0895BE"/>
                </a:solidFill>
                <a:latin typeface="Arial" panose="020B0604020202020204" pitchFamily="34" charset="0"/>
                <a:ea typeface="Calibri" panose="020F0502020204030204" pitchFamily="34" charset="0"/>
                <a:cs typeface="Arial" panose="020B0604020202020204" pitchFamily="34" charset="0"/>
              </a:rPr>
              <a:t>Gợi</a:t>
            </a:r>
            <a:r>
              <a:rPr lang="en-US" sz="1600" b="1" i="1" dirty="0">
                <a:solidFill>
                  <a:srgbClr val="0895BE"/>
                </a:solidFill>
                <a:latin typeface="Arial" panose="020B0604020202020204" pitchFamily="34" charset="0"/>
                <a:ea typeface="Calibri" panose="020F0502020204030204" pitchFamily="34" charset="0"/>
                <a:cs typeface="Arial" panose="020B0604020202020204" pitchFamily="34" charset="0"/>
              </a:rPr>
              <a:t> ý </a:t>
            </a:r>
            <a:r>
              <a:rPr lang="en-US" sz="1600" b="1" i="1" dirty="0" err="1">
                <a:solidFill>
                  <a:srgbClr val="0895BE"/>
                </a:solidFill>
                <a:latin typeface="Arial" panose="020B0604020202020204" pitchFamily="34" charset="0"/>
                <a:ea typeface="Calibri" panose="020F0502020204030204" pitchFamily="34" charset="0"/>
                <a:cs typeface="Arial" panose="020B0604020202020204" pitchFamily="34" charset="0"/>
              </a:rPr>
              <a:t>nội</a:t>
            </a:r>
            <a:r>
              <a:rPr lang="en-US" sz="1600" b="1" i="1" dirty="0">
                <a:solidFill>
                  <a:srgbClr val="0895BE"/>
                </a:solidFill>
                <a:latin typeface="Arial" panose="020B0604020202020204" pitchFamily="34" charset="0"/>
                <a:ea typeface="Calibri" panose="020F0502020204030204" pitchFamily="34" charset="0"/>
                <a:cs typeface="Arial" panose="020B0604020202020204" pitchFamily="34" charset="0"/>
              </a:rPr>
              <a:t> dung </a:t>
            </a:r>
            <a:r>
              <a:rPr lang="en-US" sz="1600" b="1" i="1" dirty="0" err="1">
                <a:solidFill>
                  <a:srgbClr val="0895BE"/>
                </a:solidFill>
                <a:latin typeface="Arial" panose="020B0604020202020204" pitchFamily="34" charset="0"/>
                <a:ea typeface="Calibri" panose="020F0502020204030204" pitchFamily="34" charset="0"/>
                <a:cs typeface="Arial" panose="020B0604020202020204" pitchFamily="34" charset="0"/>
              </a:rPr>
              <a:t>trình</a:t>
            </a:r>
            <a:r>
              <a:rPr lang="en-US" sz="1600" b="1" i="1" dirty="0">
                <a:solidFill>
                  <a:srgbClr val="0895BE"/>
                </a:solidFill>
                <a:latin typeface="Arial" panose="020B0604020202020204" pitchFamily="34" charset="0"/>
                <a:ea typeface="Calibri" panose="020F0502020204030204" pitchFamily="34" charset="0"/>
                <a:cs typeface="Arial" panose="020B0604020202020204" pitchFamily="34" charset="0"/>
              </a:rPr>
              <a:t> </a:t>
            </a:r>
            <a:r>
              <a:rPr lang="en-US" sz="1600" b="1" i="1" dirty="0" err="1">
                <a:solidFill>
                  <a:srgbClr val="0895BE"/>
                </a:solidFill>
                <a:latin typeface="Arial" panose="020B0604020202020204" pitchFamily="34" charset="0"/>
                <a:ea typeface="Calibri" panose="020F0502020204030204" pitchFamily="34" charset="0"/>
                <a:cs typeface="Arial" panose="020B0604020202020204" pitchFamily="34" charset="0"/>
              </a:rPr>
              <a:t>bày</a:t>
            </a:r>
            <a:r>
              <a:rPr lang="en-US" sz="1600" b="1" i="1" dirty="0">
                <a:solidFill>
                  <a:srgbClr val="0895BE"/>
                </a:solidFill>
                <a:latin typeface="Arial" panose="020B0604020202020204" pitchFamily="34" charset="0"/>
                <a:ea typeface="Calibri" panose="020F0502020204030204" pitchFamily="34" charset="0"/>
                <a:cs typeface="Arial" panose="020B0604020202020204" pitchFamily="34" charset="0"/>
              </a:rPr>
              <a:t> (HS </a:t>
            </a:r>
            <a:r>
              <a:rPr lang="en-US" sz="1600" b="1" i="1" dirty="0" err="1">
                <a:solidFill>
                  <a:srgbClr val="0895BE"/>
                </a:solidFill>
                <a:latin typeface="Arial" panose="020B0604020202020204" pitchFamily="34" charset="0"/>
                <a:ea typeface="Calibri" panose="020F0502020204030204" pitchFamily="34" charset="0"/>
                <a:cs typeface="Arial" panose="020B0604020202020204" pitchFamily="34" charset="0"/>
              </a:rPr>
              <a:t>thực</a:t>
            </a:r>
            <a:r>
              <a:rPr lang="en-US" sz="1600" b="1" i="1" dirty="0">
                <a:solidFill>
                  <a:srgbClr val="0895BE"/>
                </a:solidFill>
                <a:latin typeface="Arial" panose="020B0604020202020204" pitchFamily="34" charset="0"/>
                <a:ea typeface="Calibri" panose="020F0502020204030204" pitchFamily="34" charset="0"/>
                <a:cs typeface="Arial" panose="020B0604020202020204" pitchFamily="34" charset="0"/>
              </a:rPr>
              <a:t> </a:t>
            </a:r>
            <a:r>
              <a:rPr lang="en-US" sz="1600" b="1" i="1" dirty="0" err="1">
                <a:solidFill>
                  <a:srgbClr val="0895BE"/>
                </a:solidFill>
                <a:latin typeface="Arial" panose="020B0604020202020204" pitchFamily="34" charset="0"/>
                <a:ea typeface="Calibri" panose="020F0502020204030204" pitchFamily="34" charset="0"/>
                <a:cs typeface="Arial" panose="020B0604020202020204" pitchFamily="34" charset="0"/>
              </a:rPr>
              <a:t>hành</a:t>
            </a:r>
            <a:r>
              <a:rPr lang="en-US" sz="1600" b="1" i="1" dirty="0">
                <a:solidFill>
                  <a:srgbClr val="0895BE"/>
                </a:solidFill>
                <a:latin typeface="Arial" panose="020B0604020202020204" pitchFamily="34" charset="0"/>
                <a:ea typeface="Calibri" panose="020F0502020204030204" pitchFamily="34" charset="0"/>
                <a:cs typeface="Arial" panose="020B0604020202020204" pitchFamily="34" charset="0"/>
              </a:rPr>
              <a:t> </a:t>
            </a:r>
            <a:r>
              <a:rPr lang="en-US" sz="1600" b="1" i="1" dirty="0" err="1">
                <a:solidFill>
                  <a:srgbClr val="0895BE"/>
                </a:solidFill>
                <a:latin typeface="Arial" panose="020B0604020202020204" pitchFamily="34" charset="0"/>
                <a:ea typeface="Calibri" panose="020F0502020204030204" pitchFamily="34" charset="0"/>
                <a:cs typeface="Arial" panose="020B0604020202020204" pitchFamily="34" charset="0"/>
              </a:rPr>
              <a:t>trên</a:t>
            </a:r>
            <a:r>
              <a:rPr lang="en-US" sz="1600" b="1" i="1" dirty="0">
                <a:solidFill>
                  <a:srgbClr val="0895BE"/>
                </a:solidFill>
                <a:latin typeface="Arial" panose="020B0604020202020204" pitchFamily="34" charset="0"/>
                <a:ea typeface="Calibri" panose="020F0502020204030204" pitchFamily="34" charset="0"/>
                <a:cs typeface="Arial" panose="020B0604020202020204" pitchFamily="34" charset="0"/>
              </a:rPr>
              <a:t> </a:t>
            </a:r>
            <a:r>
              <a:rPr lang="en-US" sz="1600" b="1" i="1" dirty="0" err="1">
                <a:solidFill>
                  <a:srgbClr val="0895BE"/>
                </a:solidFill>
                <a:latin typeface="Arial" panose="020B0604020202020204" pitchFamily="34" charset="0"/>
                <a:ea typeface="Calibri" panose="020F0502020204030204" pitchFamily="34" charset="0"/>
                <a:cs typeface="Arial" panose="020B0604020202020204" pitchFamily="34" charset="0"/>
              </a:rPr>
              <a:t>máy</a:t>
            </a:r>
            <a:r>
              <a:rPr lang="en-US" sz="1600" b="1" i="1" dirty="0">
                <a:solidFill>
                  <a:srgbClr val="0895BE"/>
                </a:solidFill>
                <a:latin typeface="Arial" panose="020B0604020202020204" pitchFamily="34" charset="0"/>
                <a:ea typeface="Calibri" panose="020F0502020204030204" pitchFamily="34" charset="0"/>
                <a:cs typeface="Arial" panose="020B0604020202020204" pitchFamily="34" charset="0"/>
              </a:rPr>
              <a:t> vi </a:t>
            </a:r>
            <a:r>
              <a:rPr lang="en-US" sz="1600" b="1" i="1" dirty="0" err="1">
                <a:solidFill>
                  <a:srgbClr val="0895BE"/>
                </a:solidFill>
                <a:latin typeface="Arial" panose="020B0604020202020204" pitchFamily="34" charset="0"/>
                <a:ea typeface="Calibri" panose="020F0502020204030204" pitchFamily="34" charset="0"/>
                <a:cs typeface="Arial" panose="020B0604020202020204" pitchFamily="34" charset="0"/>
              </a:rPr>
              <a:t>tính</a:t>
            </a:r>
            <a:r>
              <a:rPr lang="en-US" sz="1600" b="1" i="1" dirty="0">
                <a:solidFill>
                  <a:srgbClr val="0895BE"/>
                </a:solidFill>
                <a:latin typeface="Arial" panose="020B0604020202020204" pitchFamily="34" charset="0"/>
                <a:ea typeface="Calibri" panose="020F0502020204030204" pitchFamily="34" charset="0"/>
                <a:cs typeface="Arial" panose="020B0604020202020204" pitchFamily="34" charset="0"/>
              </a:rPr>
              <a:t> </a:t>
            </a:r>
            <a:r>
              <a:rPr lang="en-US" sz="1600" b="1" i="1" dirty="0" err="1">
                <a:solidFill>
                  <a:srgbClr val="0895BE"/>
                </a:solidFill>
                <a:latin typeface="Arial" panose="020B0604020202020204" pitchFamily="34" charset="0"/>
                <a:ea typeface="Calibri" panose="020F0502020204030204" pitchFamily="34" charset="0"/>
                <a:cs typeface="Arial" panose="020B0604020202020204" pitchFamily="34" charset="0"/>
              </a:rPr>
              <a:t>và</a:t>
            </a:r>
            <a:r>
              <a:rPr lang="en-US" sz="1600" b="1" i="1" dirty="0">
                <a:solidFill>
                  <a:srgbClr val="0895BE"/>
                </a:solidFill>
                <a:latin typeface="Arial" panose="020B0604020202020204" pitchFamily="34" charset="0"/>
                <a:ea typeface="Calibri" panose="020F0502020204030204" pitchFamily="34" charset="0"/>
                <a:cs typeface="Arial" panose="020B0604020202020204" pitchFamily="34" charset="0"/>
              </a:rPr>
              <a:t> </a:t>
            </a:r>
            <a:r>
              <a:rPr lang="en-US" sz="1600" b="1" i="1" dirty="0" err="1">
                <a:solidFill>
                  <a:srgbClr val="0895BE"/>
                </a:solidFill>
                <a:latin typeface="Arial" panose="020B0604020202020204" pitchFamily="34" charset="0"/>
                <a:ea typeface="Calibri" panose="020F0502020204030204" pitchFamily="34" charset="0"/>
                <a:cs typeface="Arial" panose="020B0604020202020204" pitchFamily="34" charset="0"/>
              </a:rPr>
              <a:t>trình</a:t>
            </a:r>
            <a:r>
              <a:rPr lang="en-US" sz="1600" b="1" i="1" dirty="0">
                <a:solidFill>
                  <a:srgbClr val="0895BE"/>
                </a:solidFill>
                <a:latin typeface="Arial" panose="020B0604020202020204" pitchFamily="34" charset="0"/>
                <a:ea typeface="Calibri" panose="020F0502020204030204" pitchFamily="34" charset="0"/>
                <a:cs typeface="Arial" panose="020B0604020202020204" pitchFamily="34" charset="0"/>
              </a:rPr>
              <a:t> </a:t>
            </a:r>
            <a:r>
              <a:rPr lang="en-US" sz="1600" b="1" i="1" dirty="0" err="1">
                <a:solidFill>
                  <a:srgbClr val="0895BE"/>
                </a:solidFill>
                <a:latin typeface="Arial" panose="020B0604020202020204" pitchFamily="34" charset="0"/>
                <a:ea typeface="Calibri" panose="020F0502020204030204" pitchFamily="34" charset="0"/>
                <a:cs typeface="Arial" panose="020B0604020202020204" pitchFamily="34" charset="0"/>
              </a:rPr>
              <a:t>bày</a:t>
            </a:r>
            <a:r>
              <a:rPr lang="en-US" sz="1600" b="1" i="1" dirty="0">
                <a:solidFill>
                  <a:srgbClr val="0895BE"/>
                </a:solidFill>
                <a:latin typeface="Arial" panose="020B0604020202020204" pitchFamily="34" charset="0"/>
                <a:ea typeface="Calibri" panose="020F0502020204030204" pitchFamily="34" charset="0"/>
                <a:cs typeface="Arial" panose="020B0604020202020204" pitchFamily="34" charset="0"/>
              </a:rPr>
              <a:t> </a:t>
            </a:r>
            <a:r>
              <a:rPr lang="en-US" sz="1600" b="1" i="1" dirty="0" err="1">
                <a:solidFill>
                  <a:srgbClr val="0895BE"/>
                </a:solidFill>
                <a:latin typeface="Arial" panose="020B0604020202020204" pitchFamily="34" charset="0"/>
                <a:ea typeface="Calibri" panose="020F0502020204030204" pitchFamily="34" charset="0"/>
                <a:cs typeface="Arial" panose="020B0604020202020204" pitchFamily="34" charset="0"/>
              </a:rPr>
              <a:t>câu</a:t>
            </a:r>
            <a:r>
              <a:rPr lang="en-US" sz="1600" b="1" i="1" dirty="0">
                <a:solidFill>
                  <a:srgbClr val="0895BE"/>
                </a:solidFill>
                <a:latin typeface="Arial" panose="020B0604020202020204" pitchFamily="34" charset="0"/>
                <a:ea typeface="Calibri" panose="020F0502020204030204" pitchFamily="34" charset="0"/>
                <a:cs typeface="Arial" panose="020B0604020202020204" pitchFamily="34" charset="0"/>
              </a:rPr>
              <a:t> </a:t>
            </a:r>
            <a:r>
              <a:rPr lang="en-US" sz="1600" b="1" i="1" dirty="0" err="1">
                <a:solidFill>
                  <a:srgbClr val="0895BE"/>
                </a:solidFill>
                <a:latin typeface="Arial" panose="020B0604020202020204" pitchFamily="34" charset="0"/>
                <a:ea typeface="Calibri" panose="020F0502020204030204" pitchFamily="34" charset="0"/>
                <a:cs typeface="Arial" panose="020B0604020202020204" pitchFamily="34" charset="0"/>
              </a:rPr>
              <a:t>trả</a:t>
            </a:r>
            <a:r>
              <a:rPr lang="en-US" sz="1600" b="1" i="1" dirty="0">
                <a:solidFill>
                  <a:srgbClr val="0895BE"/>
                </a:solidFill>
                <a:latin typeface="Arial" panose="020B0604020202020204" pitchFamily="34" charset="0"/>
                <a:ea typeface="Calibri" panose="020F0502020204030204" pitchFamily="34" charset="0"/>
                <a:cs typeface="Arial" panose="020B0604020202020204" pitchFamily="34" charset="0"/>
              </a:rPr>
              <a:t> </a:t>
            </a:r>
            <a:r>
              <a:rPr lang="en-US" sz="1600" b="1" i="1" dirty="0" err="1">
                <a:solidFill>
                  <a:srgbClr val="0895BE"/>
                </a:solidFill>
                <a:latin typeface="Arial" panose="020B0604020202020204" pitchFamily="34" charset="0"/>
                <a:ea typeface="Calibri" panose="020F0502020204030204" pitchFamily="34" charset="0"/>
                <a:cs typeface="Arial" panose="020B0604020202020204" pitchFamily="34" charset="0"/>
              </a:rPr>
              <a:t>lời</a:t>
            </a:r>
            <a:r>
              <a:rPr lang="en-US" sz="1600" b="1" i="1" dirty="0">
                <a:solidFill>
                  <a:srgbClr val="0895BE"/>
                </a:solidFill>
                <a:latin typeface="Arial" panose="020B0604020202020204" pitchFamily="34" charset="0"/>
                <a:ea typeface="Calibri" panose="020F0502020204030204" pitchFamily="34" charset="0"/>
                <a:cs typeface="Arial" panose="020B0604020202020204" pitchFamily="34" charset="0"/>
              </a:rPr>
              <a:t> </a:t>
            </a:r>
            <a:r>
              <a:rPr lang="en-US" sz="1600" b="1" i="1" dirty="0" err="1">
                <a:solidFill>
                  <a:srgbClr val="0895BE"/>
                </a:solidFill>
                <a:latin typeface="Arial" panose="020B0604020202020204" pitchFamily="34" charset="0"/>
                <a:ea typeface="Calibri" panose="020F0502020204030204" pitchFamily="34" charset="0"/>
                <a:cs typeface="Arial" panose="020B0604020202020204" pitchFamily="34" charset="0"/>
              </a:rPr>
              <a:t>trong</a:t>
            </a:r>
            <a:r>
              <a:rPr lang="en-US" sz="1600" b="1" i="1" dirty="0">
                <a:solidFill>
                  <a:srgbClr val="0895BE"/>
                </a:solidFill>
                <a:latin typeface="Arial" panose="020B0604020202020204" pitchFamily="34" charset="0"/>
                <a:ea typeface="Calibri" panose="020F0502020204030204" pitchFamily="34" charset="0"/>
                <a:cs typeface="Arial" panose="020B0604020202020204" pitchFamily="34" charset="0"/>
              </a:rPr>
              <a:t> file word </a:t>
            </a:r>
            <a:r>
              <a:rPr lang="en-US" sz="1600" b="1" i="1" dirty="0" err="1">
                <a:solidFill>
                  <a:srgbClr val="0895BE"/>
                </a:solidFill>
                <a:latin typeface="Arial" panose="020B0604020202020204" pitchFamily="34" charset="0"/>
                <a:ea typeface="Calibri" panose="020F0502020204030204" pitchFamily="34" charset="0"/>
                <a:cs typeface="Arial" panose="020B0604020202020204" pitchFamily="34" charset="0"/>
              </a:rPr>
              <a:t>đã</a:t>
            </a:r>
            <a:r>
              <a:rPr lang="en-US" sz="1600" b="1" i="1" dirty="0">
                <a:solidFill>
                  <a:srgbClr val="0895BE"/>
                </a:solidFill>
                <a:latin typeface="Arial" panose="020B0604020202020204" pitchFamily="34" charset="0"/>
                <a:ea typeface="Calibri" panose="020F0502020204030204" pitchFamily="34" charset="0"/>
                <a:cs typeface="Arial" panose="020B0604020202020204" pitchFamily="34" charset="0"/>
              </a:rPr>
              <a:t> </a:t>
            </a:r>
            <a:r>
              <a:rPr lang="en-US" sz="1600" b="1" i="1" dirty="0" err="1">
                <a:solidFill>
                  <a:srgbClr val="0895BE"/>
                </a:solidFill>
                <a:latin typeface="Arial" panose="020B0604020202020204" pitchFamily="34" charset="0"/>
                <a:ea typeface="Calibri" panose="020F0502020204030204" pitchFamily="34" charset="0"/>
                <a:cs typeface="Arial" panose="020B0604020202020204" pitchFamily="34" charset="0"/>
              </a:rPr>
              <a:t>nhận</a:t>
            </a:r>
            <a:r>
              <a:rPr lang="en-US" sz="1600" b="1" i="1" dirty="0">
                <a:solidFill>
                  <a:srgbClr val="0895BE"/>
                </a:solidFill>
                <a:latin typeface="Arial" panose="020B0604020202020204" pitchFamily="34" charset="0"/>
                <a:ea typeface="Calibri" panose="020F0502020204030204" pitchFamily="34" charset="0"/>
                <a:cs typeface="Arial" panose="020B0604020202020204" pitchFamily="34" charset="0"/>
              </a:rPr>
              <a:t>)</a:t>
            </a:r>
            <a:endParaRPr lang="en-US" sz="1600" b="1" i="1" dirty="0">
              <a:solidFill>
                <a:srgbClr val="0895BE"/>
              </a:solidFill>
              <a:effectLst/>
              <a:latin typeface="Arial" panose="020B0604020202020204" pitchFamily="34" charset="0"/>
              <a:ea typeface="Calibri" panose="020F0502020204030204" pitchFamily="34" charset="0"/>
              <a:cs typeface="Arial" panose="020B0604020202020204" pitchFamily="34" charset="0"/>
            </a:endParaRPr>
          </a:p>
        </p:txBody>
      </p:sp>
      <p:graphicFrame>
        <p:nvGraphicFramePr>
          <p:cNvPr id="4" name="Table 3">
            <a:extLst>
              <a:ext uri="{FF2B5EF4-FFF2-40B4-BE49-F238E27FC236}">
                <a16:creationId xmlns:a16="http://schemas.microsoft.com/office/drawing/2014/main" id="{AF3C36EC-1A6F-7803-645B-6D9CE88DABC9}"/>
              </a:ext>
            </a:extLst>
          </p:cNvPr>
          <p:cNvGraphicFramePr>
            <a:graphicFrameLocks noGrp="1"/>
          </p:cNvGraphicFramePr>
          <p:nvPr/>
        </p:nvGraphicFramePr>
        <p:xfrm>
          <a:off x="1766271" y="2779644"/>
          <a:ext cx="6339506" cy="2126336"/>
        </p:xfrm>
        <a:graphic>
          <a:graphicData uri="http://schemas.openxmlformats.org/drawingml/2006/table">
            <a:tbl>
              <a:tblPr firstRow="1" firstCol="1" bandRow="1">
                <a:tableStyleId>{5C22544A-7EE6-4342-B048-85BDC9FD1C3A}</a:tableStyleId>
              </a:tblPr>
              <a:tblGrid>
                <a:gridCol w="954785">
                  <a:extLst>
                    <a:ext uri="{9D8B030D-6E8A-4147-A177-3AD203B41FA5}">
                      <a16:colId xmlns:a16="http://schemas.microsoft.com/office/drawing/2014/main" val="3502965623"/>
                    </a:ext>
                  </a:extLst>
                </a:gridCol>
                <a:gridCol w="3356850">
                  <a:extLst>
                    <a:ext uri="{9D8B030D-6E8A-4147-A177-3AD203B41FA5}">
                      <a16:colId xmlns:a16="http://schemas.microsoft.com/office/drawing/2014/main" val="4227576652"/>
                    </a:ext>
                  </a:extLst>
                </a:gridCol>
                <a:gridCol w="2027871">
                  <a:extLst>
                    <a:ext uri="{9D8B030D-6E8A-4147-A177-3AD203B41FA5}">
                      <a16:colId xmlns:a16="http://schemas.microsoft.com/office/drawing/2014/main" val="3093491903"/>
                    </a:ext>
                  </a:extLst>
                </a:gridCol>
              </a:tblGrid>
              <a:tr h="531584">
                <a:tc>
                  <a:txBody>
                    <a:bodyPr/>
                    <a:lstStyle/>
                    <a:p>
                      <a:pPr algn="ctr">
                        <a:lnSpc>
                          <a:spcPct val="115000"/>
                        </a:lnSpc>
                        <a:spcAft>
                          <a:spcPts val="800"/>
                        </a:spcAft>
                        <a:tabLst>
                          <a:tab pos="180340" algn="l"/>
                        </a:tabLst>
                      </a:pPr>
                      <a:r>
                        <a:rPr lang="en-US" sz="1600" dirty="0" err="1">
                          <a:effectLst/>
                          <a:latin typeface="Arial" panose="020B0604020202020204" pitchFamily="34" charset="0"/>
                          <a:cs typeface="Arial" panose="020B0604020202020204" pitchFamily="34" charset="0"/>
                        </a:rPr>
                        <a:t>Phân</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tử</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err="1">
                          <a:effectLst/>
                          <a:latin typeface="Arial" panose="020B0604020202020204" pitchFamily="34" charset="0"/>
                          <a:cs typeface="Arial" panose="020B0604020202020204" pitchFamily="34" charset="0"/>
                        </a:rPr>
                        <a:t>Kết</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quả</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nhiệt</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tạo</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thành</a:t>
                      </a:r>
                      <a:r>
                        <a:rPr lang="en-US" sz="1600" dirty="0">
                          <a:effectLst/>
                          <a:latin typeface="Arial" panose="020B0604020202020204" pitchFamily="34" charset="0"/>
                          <a:cs typeface="Arial" panose="020B0604020202020204" pitchFamily="34" charset="0"/>
                        </a:rPr>
                        <a:t> (kJ.mol</a:t>
                      </a:r>
                      <a:r>
                        <a:rPr lang="en-US" sz="1600" baseline="30000" dirty="0">
                          <a:effectLst/>
                          <a:latin typeface="Arial" panose="020B0604020202020204" pitchFamily="34" charset="0"/>
                          <a:cs typeface="Arial" panose="020B0604020202020204" pitchFamily="34" charset="0"/>
                        </a:rPr>
                        <a:t>-1</a:t>
                      </a:r>
                      <a:r>
                        <a:rPr lang="en-US" sz="1600" dirty="0">
                          <a:effectLst/>
                          <a:latin typeface="Arial" panose="020B0604020202020204" pitchFamily="34" charset="0"/>
                          <a:cs typeface="Arial" panose="020B0604020202020204" pitchFamily="34" charset="0"/>
                        </a:rPr>
                        <a:t>)</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err="1">
                          <a:effectLst/>
                          <a:latin typeface="Arial" panose="020B0604020202020204" pitchFamily="34" charset="0"/>
                          <a:cs typeface="Arial" panose="020B0604020202020204" pitchFamily="34" charset="0"/>
                        </a:rPr>
                        <a:t>Độ</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dài</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liên</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kết</a:t>
                      </a:r>
                      <a:r>
                        <a:rPr lang="en-US" sz="1600" dirty="0">
                          <a:effectLst/>
                          <a:latin typeface="Arial" panose="020B0604020202020204" pitchFamily="34" charset="0"/>
                          <a:cs typeface="Arial" panose="020B0604020202020204" pitchFamily="34" charset="0"/>
                        </a:rPr>
                        <a:t> ( </a:t>
                      </a:r>
                      <a:r>
                        <a:rPr lang="vi-VN" sz="1600" dirty="0">
                          <a:effectLst/>
                          <a:latin typeface="Arial" panose="020B0604020202020204" pitchFamily="34" charset="0"/>
                          <a:cs typeface="Arial" panose="020B0604020202020204" pitchFamily="34" charset="0"/>
                        </a:rPr>
                        <a:t>   </a:t>
                      </a:r>
                      <a:r>
                        <a:rPr lang="en-US" sz="1600" dirty="0">
                          <a:effectLst/>
                          <a:latin typeface="Arial" panose="020B0604020202020204" pitchFamily="34" charset="0"/>
                          <a:cs typeface="Arial" panose="020B0604020202020204" pitchFamily="34" charset="0"/>
                        </a:rPr>
                        <a:t>)</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660690172"/>
                  </a:ext>
                </a:extLst>
              </a:tr>
              <a:tr h="531584">
                <a:tc>
                  <a:txBody>
                    <a:bodyPr/>
                    <a:lstStyle/>
                    <a:p>
                      <a:pPr algn="ctr">
                        <a:lnSpc>
                          <a:spcPct val="115000"/>
                        </a:lnSpc>
                        <a:spcAft>
                          <a:spcPts val="800"/>
                        </a:spcAft>
                        <a:tabLst>
                          <a:tab pos="180340" algn="l"/>
                        </a:tabLst>
                      </a:pPr>
                      <a:r>
                        <a:rPr lang="en-US" sz="1600" dirty="0">
                          <a:effectLst/>
                          <a:latin typeface="Arial" panose="020B0604020202020204" pitchFamily="34" charset="0"/>
                          <a:cs typeface="Arial" panose="020B0604020202020204" pitchFamily="34" charset="0"/>
                        </a:rPr>
                        <a:t>Cl</a:t>
                      </a:r>
                      <a:r>
                        <a:rPr lang="en-US" sz="1600" baseline="-25000" dirty="0">
                          <a:effectLst/>
                          <a:latin typeface="Arial" panose="020B0604020202020204" pitchFamily="34" charset="0"/>
                          <a:cs typeface="Arial" panose="020B0604020202020204" pitchFamily="34" charset="0"/>
                        </a:rPr>
                        <a:t>2</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a:effectLst/>
                          <a:latin typeface="Arial" panose="020B0604020202020204" pitchFamily="34" charset="0"/>
                          <a:cs typeface="Arial" panose="020B0604020202020204" pitchFamily="34" charset="0"/>
                        </a:rPr>
                        <a:t> </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15000"/>
                        </a:lnSpc>
                        <a:spcAft>
                          <a:spcPts val="800"/>
                        </a:spcAft>
                        <a:tabLst>
                          <a:tab pos="180340" algn="l"/>
                        </a:tabLst>
                      </a:pPr>
                      <a:r>
                        <a:rPr lang="en-US" sz="1600" dirty="0">
                          <a:effectLst/>
                          <a:latin typeface="Arial" panose="020B0604020202020204" pitchFamily="34" charset="0"/>
                          <a:cs typeface="Arial" panose="020B0604020202020204" pitchFamily="34" charset="0"/>
                        </a:rPr>
                        <a:t> </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097469453"/>
                  </a:ext>
                </a:extLst>
              </a:tr>
              <a:tr h="531584">
                <a:tc>
                  <a:txBody>
                    <a:bodyPr/>
                    <a:lstStyle/>
                    <a:p>
                      <a:pPr algn="ctr">
                        <a:lnSpc>
                          <a:spcPct val="115000"/>
                        </a:lnSpc>
                        <a:spcAft>
                          <a:spcPts val="800"/>
                        </a:spcAft>
                        <a:tabLst>
                          <a:tab pos="180340" algn="l"/>
                        </a:tabLst>
                      </a:pPr>
                      <a:r>
                        <a:rPr lang="en-US" sz="1600" dirty="0">
                          <a:effectLst/>
                          <a:latin typeface="Arial" panose="020B0604020202020204" pitchFamily="34" charset="0"/>
                          <a:cs typeface="Arial" panose="020B0604020202020204" pitchFamily="34" charset="0"/>
                        </a:rPr>
                        <a:t>Br</a:t>
                      </a:r>
                      <a:r>
                        <a:rPr lang="en-US" sz="1600" baseline="-25000" dirty="0">
                          <a:effectLst/>
                          <a:latin typeface="Arial" panose="020B0604020202020204" pitchFamily="34" charset="0"/>
                          <a:cs typeface="Arial" panose="020B0604020202020204" pitchFamily="34" charset="0"/>
                        </a:rPr>
                        <a:t>2</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a:effectLst/>
                          <a:latin typeface="Arial" panose="020B0604020202020204" pitchFamily="34" charset="0"/>
                          <a:cs typeface="Arial" panose="020B0604020202020204" pitchFamily="34" charset="0"/>
                        </a:rPr>
                        <a:t> </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15000"/>
                        </a:lnSpc>
                        <a:spcAft>
                          <a:spcPts val="800"/>
                        </a:spcAft>
                        <a:tabLst>
                          <a:tab pos="180340" algn="l"/>
                        </a:tabLst>
                      </a:pPr>
                      <a:r>
                        <a:rPr lang="en-US" sz="1600" dirty="0">
                          <a:effectLst/>
                          <a:latin typeface="Arial" panose="020B0604020202020204" pitchFamily="34" charset="0"/>
                          <a:cs typeface="Arial" panose="020B0604020202020204" pitchFamily="34" charset="0"/>
                        </a:rPr>
                        <a:t> </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2444701009"/>
                  </a:ext>
                </a:extLst>
              </a:tr>
              <a:tr h="531584">
                <a:tc>
                  <a:txBody>
                    <a:bodyPr/>
                    <a:lstStyle/>
                    <a:p>
                      <a:pPr algn="ctr">
                        <a:lnSpc>
                          <a:spcPct val="115000"/>
                        </a:lnSpc>
                        <a:spcAft>
                          <a:spcPts val="800"/>
                        </a:spcAft>
                        <a:tabLst>
                          <a:tab pos="180340" algn="l"/>
                        </a:tabLst>
                      </a:pPr>
                      <a:r>
                        <a:rPr lang="en-US" sz="1600" dirty="0">
                          <a:effectLst/>
                          <a:latin typeface="Arial" panose="020B0604020202020204" pitchFamily="34" charset="0"/>
                          <a:cs typeface="Arial" panose="020B0604020202020204" pitchFamily="34" charset="0"/>
                        </a:rPr>
                        <a:t>I</a:t>
                      </a:r>
                      <a:r>
                        <a:rPr lang="en-US" sz="1600" baseline="-25000" dirty="0">
                          <a:effectLst/>
                          <a:latin typeface="Arial" panose="020B0604020202020204" pitchFamily="34" charset="0"/>
                          <a:cs typeface="Arial" panose="020B0604020202020204" pitchFamily="34" charset="0"/>
                        </a:rPr>
                        <a:t>2</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a:effectLst/>
                          <a:latin typeface="Arial" panose="020B0604020202020204" pitchFamily="34" charset="0"/>
                          <a:cs typeface="Arial" panose="020B0604020202020204" pitchFamily="34" charset="0"/>
                        </a:rPr>
                        <a:t> </a:t>
                      </a:r>
                      <a:endParaRPr lang="vi-VN"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15000"/>
                        </a:lnSpc>
                        <a:spcAft>
                          <a:spcPts val="800"/>
                        </a:spcAft>
                        <a:tabLst>
                          <a:tab pos="180340" algn="l"/>
                        </a:tabLst>
                      </a:pPr>
                      <a:r>
                        <a:rPr lang="en-US" sz="1600" dirty="0">
                          <a:effectLst/>
                          <a:latin typeface="Arial" panose="020B0604020202020204" pitchFamily="34" charset="0"/>
                          <a:cs typeface="Arial" panose="020B0604020202020204" pitchFamily="34" charset="0"/>
                        </a:rPr>
                        <a:t> </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3696110911"/>
                  </a:ext>
                </a:extLst>
              </a:tr>
            </a:tbl>
          </a:graphicData>
        </a:graphic>
      </p:graphicFrame>
      <p:graphicFrame>
        <p:nvGraphicFramePr>
          <p:cNvPr id="5" name="Object 4">
            <a:extLst>
              <a:ext uri="{FF2B5EF4-FFF2-40B4-BE49-F238E27FC236}">
                <a16:creationId xmlns:a16="http://schemas.microsoft.com/office/drawing/2014/main" id="{5D7C8C52-DEFF-932F-838C-9018C084EE56}"/>
              </a:ext>
            </a:extLst>
          </p:cNvPr>
          <p:cNvGraphicFramePr>
            <a:graphicFrameLocks noChangeAspect="1"/>
          </p:cNvGraphicFramePr>
          <p:nvPr/>
        </p:nvGraphicFramePr>
        <p:xfrm>
          <a:off x="7688732" y="2757617"/>
          <a:ext cx="243968" cy="412869"/>
        </p:xfrm>
        <a:graphic>
          <a:graphicData uri="http://schemas.openxmlformats.org/presentationml/2006/ole">
            <mc:AlternateContent xmlns:mc="http://schemas.openxmlformats.org/markup-compatibility/2006">
              <mc:Choice xmlns:v="urn:schemas-microsoft-com:vml" Requires="v">
                <p:oleObj spid="_x0000_s1026" name="Equation" r:id="rId4" imgW="164880" imgH="279360" progId="Equation.DSMT4">
                  <p:embed/>
                </p:oleObj>
              </mc:Choice>
              <mc:Fallback>
                <p:oleObj name="Equation" r:id="rId4" imgW="164880" imgH="279360" progId="Equation.DSMT4">
                  <p:embed/>
                  <p:pic>
                    <p:nvPicPr>
                      <p:cNvPr id="5" name="Object 4">
                        <a:extLst>
                          <a:ext uri="{FF2B5EF4-FFF2-40B4-BE49-F238E27FC236}">
                            <a16:creationId xmlns:a16="http://schemas.microsoft.com/office/drawing/2014/main" id="{5D7C8C52-DEFF-932F-838C-9018C084EE56}"/>
                          </a:ext>
                        </a:extLst>
                      </p:cNvPr>
                      <p:cNvPicPr>
                        <a:picLocks noChangeAspect="1" noChangeArrowheads="1"/>
                      </p:cNvPicPr>
                      <p:nvPr/>
                    </p:nvPicPr>
                    <p:blipFill>
                      <a:blip r:embed="rId5"/>
                      <a:srcRect/>
                      <a:stretch>
                        <a:fillRect/>
                      </a:stretch>
                    </p:blipFill>
                    <p:spPr bwMode="auto">
                      <a:xfrm>
                        <a:off x="7688732" y="2757617"/>
                        <a:ext cx="243968" cy="412869"/>
                      </a:xfrm>
                      <a:prstGeom prst="rect">
                        <a:avLst/>
                      </a:prstGeom>
                      <a:noFill/>
                    </p:spPr>
                  </p:pic>
                </p:oleObj>
              </mc:Fallback>
            </mc:AlternateContent>
          </a:graphicData>
        </a:graphic>
      </p:graphicFrame>
    </p:spTree>
    <p:extLst>
      <p:ext uri="{BB962C8B-B14F-4D97-AF65-F5344CB8AC3E}">
        <p14:creationId xmlns:p14="http://schemas.microsoft.com/office/powerpoint/2010/main" val="4157724028"/>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additive="base">
                                        <p:cTn id="7" dur="500" fill="hold"/>
                                        <p:tgtEl>
                                          <p:spTgt spid="52"/>
                                        </p:tgtEl>
                                        <p:attrNameLst>
                                          <p:attrName>ppt_x</p:attrName>
                                        </p:attrNameLst>
                                      </p:cBhvr>
                                      <p:tavLst>
                                        <p:tav tm="0">
                                          <p:val>
                                            <p:strVal val="#ppt_x"/>
                                          </p:val>
                                        </p:tav>
                                        <p:tav tm="100000">
                                          <p:val>
                                            <p:strVal val="#ppt_x"/>
                                          </p:val>
                                        </p:tav>
                                      </p:tavLst>
                                    </p:anim>
                                    <p:anim calcmode="lin" valueType="num">
                                      <p:cBhvr additive="base">
                                        <p:cTn id="8" dur="500" fill="hold"/>
                                        <p:tgtEl>
                                          <p:spTgt spid="5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3"/>
                                        </p:tgtEl>
                                        <p:attrNameLst>
                                          <p:attrName>style.visibility</p:attrName>
                                        </p:attrNameLst>
                                      </p:cBhvr>
                                      <p:to>
                                        <p:strVal val="visible"/>
                                      </p:to>
                                    </p:set>
                                    <p:anim calcmode="lin" valueType="num">
                                      <p:cBhvr additive="base">
                                        <p:cTn id="11" dur="500" fill="hold"/>
                                        <p:tgtEl>
                                          <p:spTgt spid="53"/>
                                        </p:tgtEl>
                                        <p:attrNameLst>
                                          <p:attrName>ppt_x</p:attrName>
                                        </p:attrNameLst>
                                      </p:cBhvr>
                                      <p:tavLst>
                                        <p:tav tm="0">
                                          <p:val>
                                            <p:strVal val="#ppt_x"/>
                                          </p:val>
                                        </p:tav>
                                        <p:tav tm="100000">
                                          <p:val>
                                            <p:strVal val="#ppt_x"/>
                                          </p:val>
                                        </p:tav>
                                      </p:tavLst>
                                    </p:anim>
                                    <p:anim calcmode="lin" valueType="num">
                                      <p:cBhvr additive="base">
                                        <p:cTn id="12"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54"/>
                                        </p:tgtEl>
                                        <p:attrNameLst>
                                          <p:attrName>style.visibility</p:attrName>
                                        </p:attrNameLst>
                                      </p:cBhvr>
                                      <p:to>
                                        <p:strVal val="visible"/>
                                      </p:to>
                                    </p:set>
                                    <p:anim calcmode="lin" valueType="num">
                                      <p:cBhvr>
                                        <p:cTn id="17" dur="500" fill="hold"/>
                                        <p:tgtEl>
                                          <p:spTgt spid="54"/>
                                        </p:tgtEl>
                                        <p:attrNameLst>
                                          <p:attrName>ppt_w</p:attrName>
                                        </p:attrNameLst>
                                      </p:cBhvr>
                                      <p:tavLst>
                                        <p:tav tm="0">
                                          <p:val>
                                            <p:fltVal val="0"/>
                                          </p:val>
                                        </p:tav>
                                        <p:tav tm="100000">
                                          <p:val>
                                            <p:strVal val="#ppt_w"/>
                                          </p:val>
                                        </p:tav>
                                      </p:tavLst>
                                    </p:anim>
                                    <p:anim calcmode="lin" valueType="num">
                                      <p:cBhvr>
                                        <p:cTn id="18" dur="500" fill="hold"/>
                                        <p:tgtEl>
                                          <p:spTgt spid="54"/>
                                        </p:tgtEl>
                                        <p:attrNameLst>
                                          <p:attrName>ppt_h</p:attrName>
                                        </p:attrNameLst>
                                      </p:cBhvr>
                                      <p:tavLst>
                                        <p:tav tm="0">
                                          <p:val>
                                            <p:fltVal val="0"/>
                                          </p:val>
                                        </p:tav>
                                        <p:tav tm="100000">
                                          <p:val>
                                            <p:strVal val="#ppt_h"/>
                                          </p:val>
                                        </p:tav>
                                      </p:tavLst>
                                    </p:anim>
                                    <p:animEffect transition="in" filter="fade">
                                      <p:cBhvr>
                                        <p:cTn id="19" dur="500"/>
                                        <p:tgtEl>
                                          <p:spTgt spid="54"/>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additive="base">
                                        <p:cTn id="24" dur="500" fill="hold"/>
                                        <p:tgtEl>
                                          <p:spTgt spid="4"/>
                                        </p:tgtEl>
                                        <p:attrNameLst>
                                          <p:attrName>ppt_x</p:attrName>
                                        </p:attrNameLst>
                                      </p:cBhvr>
                                      <p:tavLst>
                                        <p:tav tm="0">
                                          <p:val>
                                            <p:strVal val="#ppt_x"/>
                                          </p:val>
                                        </p:tav>
                                        <p:tav tm="100000">
                                          <p:val>
                                            <p:strVal val="#ppt_x"/>
                                          </p:val>
                                        </p:tav>
                                      </p:tavLst>
                                    </p:anim>
                                    <p:anim calcmode="lin" valueType="num">
                                      <p:cBhvr additive="base">
                                        <p:cTn id="25" dur="500" fill="hold"/>
                                        <p:tgtEl>
                                          <p:spTgt spid="4"/>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additive="base">
                                        <p:cTn id="28" dur="500" fill="hold"/>
                                        <p:tgtEl>
                                          <p:spTgt spid="5"/>
                                        </p:tgtEl>
                                        <p:attrNameLst>
                                          <p:attrName>ppt_x</p:attrName>
                                        </p:attrNameLst>
                                      </p:cBhvr>
                                      <p:tavLst>
                                        <p:tav tm="0">
                                          <p:val>
                                            <p:strVal val="#ppt_x"/>
                                          </p:val>
                                        </p:tav>
                                        <p:tav tm="100000">
                                          <p:val>
                                            <p:strVal val="#ppt_x"/>
                                          </p:val>
                                        </p:tav>
                                      </p:tavLst>
                                    </p:anim>
                                    <p:anim calcmode="lin" valueType="num">
                                      <p:cBhvr additive="base">
                                        <p:cTn id="2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3" grpId="0" animBg="1"/>
      <p:bldP spid="5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a:extLst>
              <a:ext uri="{FF2B5EF4-FFF2-40B4-BE49-F238E27FC236}">
                <a16:creationId xmlns:a16="http://schemas.microsoft.com/office/drawing/2014/main" id="{5B78BCC0-5284-62E8-23B1-17CAB8F8C68B}"/>
              </a:ext>
            </a:extLst>
          </p:cNvPr>
          <p:cNvGraphicFramePr>
            <a:graphicFrameLocks noGrp="1"/>
          </p:cNvGraphicFramePr>
          <p:nvPr/>
        </p:nvGraphicFramePr>
        <p:xfrm>
          <a:off x="1503943" y="1805284"/>
          <a:ext cx="6339506" cy="2126336"/>
        </p:xfrm>
        <a:graphic>
          <a:graphicData uri="http://schemas.openxmlformats.org/drawingml/2006/table">
            <a:tbl>
              <a:tblPr firstRow="1" firstCol="1" bandRow="1">
                <a:tableStyleId>{5C22544A-7EE6-4342-B048-85BDC9FD1C3A}</a:tableStyleId>
              </a:tblPr>
              <a:tblGrid>
                <a:gridCol w="954785">
                  <a:extLst>
                    <a:ext uri="{9D8B030D-6E8A-4147-A177-3AD203B41FA5}">
                      <a16:colId xmlns:a16="http://schemas.microsoft.com/office/drawing/2014/main" val="3502965623"/>
                    </a:ext>
                  </a:extLst>
                </a:gridCol>
                <a:gridCol w="3356850">
                  <a:extLst>
                    <a:ext uri="{9D8B030D-6E8A-4147-A177-3AD203B41FA5}">
                      <a16:colId xmlns:a16="http://schemas.microsoft.com/office/drawing/2014/main" val="4227576652"/>
                    </a:ext>
                  </a:extLst>
                </a:gridCol>
                <a:gridCol w="2027871">
                  <a:extLst>
                    <a:ext uri="{9D8B030D-6E8A-4147-A177-3AD203B41FA5}">
                      <a16:colId xmlns:a16="http://schemas.microsoft.com/office/drawing/2014/main" val="3093491903"/>
                    </a:ext>
                  </a:extLst>
                </a:gridCol>
              </a:tblGrid>
              <a:tr h="531584">
                <a:tc>
                  <a:txBody>
                    <a:bodyPr/>
                    <a:lstStyle/>
                    <a:p>
                      <a:pPr algn="ctr">
                        <a:lnSpc>
                          <a:spcPct val="115000"/>
                        </a:lnSpc>
                        <a:spcAft>
                          <a:spcPts val="800"/>
                        </a:spcAft>
                        <a:tabLst>
                          <a:tab pos="180340" algn="l"/>
                        </a:tabLst>
                      </a:pPr>
                      <a:r>
                        <a:rPr lang="en-US" sz="1600" dirty="0" err="1">
                          <a:effectLst/>
                          <a:latin typeface="Arial" panose="020B0604020202020204" pitchFamily="34" charset="0"/>
                          <a:cs typeface="Arial" panose="020B0604020202020204" pitchFamily="34" charset="0"/>
                        </a:rPr>
                        <a:t>Phân</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tử</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err="1">
                          <a:effectLst/>
                          <a:latin typeface="Arial" panose="020B0604020202020204" pitchFamily="34" charset="0"/>
                          <a:cs typeface="Arial" panose="020B0604020202020204" pitchFamily="34" charset="0"/>
                        </a:rPr>
                        <a:t>Kết</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quả</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nhiệt</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tạo</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thành</a:t>
                      </a:r>
                      <a:r>
                        <a:rPr lang="en-US" sz="1600" dirty="0">
                          <a:effectLst/>
                          <a:latin typeface="Arial" panose="020B0604020202020204" pitchFamily="34" charset="0"/>
                          <a:cs typeface="Arial" panose="020B0604020202020204" pitchFamily="34" charset="0"/>
                        </a:rPr>
                        <a:t> (kJ.mol</a:t>
                      </a:r>
                      <a:r>
                        <a:rPr lang="en-US" sz="1600" baseline="30000" dirty="0">
                          <a:effectLst/>
                          <a:latin typeface="Arial" panose="020B0604020202020204" pitchFamily="34" charset="0"/>
                          <a:cs typeface="Arial" panose="020B0604020202020204" pitchFamily="34" charset="0"/>
                        </a:rPr>
                        <a:t>-1</a:t>
                      </a:r>
                      <a:r>
                        <a:rPr lang="en-US" sz="1600" dirty="0">
                          <a:effectLst/>
                          <a:latin typeface="Arial" panose="020B0604020202020204" pitchFamily="34" charset="0"/>
                          <a:cs typeface="Arial" panose="020B0604020202020204" pitchFamily="34" charset="0"/>
                        </a:rPr>
                        <a:t>)</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err="1">
                          <a:effectLst/>
                          <a:latin typeface="Arial" panose="020B0604020202020204" pitchFamily="34" charset="0"/>
                          <a:cs typeface="Arial" panose="020B0604020202020204" pitchFamily="34" charset="0"/>
                        </a:rPr>
                        <a:t>Độ</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dài</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liên</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kết</a:t>
                      </a:r>
                      <a:r>
                        <a:rPr lang="en-US" sz="1600" dirty="0">
                          <a:effectLst/>
                          <a:latin typeface="Arial" panose="020B0604020202020204" pitchFamily="34" charset="0"/>
                          <a:cs typeface="Arial" panose="020B0604020202020204" pitchFamily="34" charset="0"/>
                        </a:rPr>
                        <a:t> ( </a:t>
                      </a:r>
                      <a:r>
                        <a:rPr lang="vi-VN" sz="1600" dirty="0">
                          <a:effectLst/>
                          <a:latin typeface="Arial" panose="020B0604020202020204" pitchFamily="34" charset="0"/>
                          <a:cs typeface="Arial" panose="020B0604020202020204" pitchFamily="34" charset="0"/>
                        </a:rPr>
                        <a:t>   </a:t>
                      </a:r>
                      <a:r>
                        <a:rPr lang="en-US" sz="1600" dirty="0">
                          <a:effectLst/>
                          <a:latin typeface="Arial" panose="020B0604020202020204" pitchFamily="34" charset="0"/>
                          <a:cs typeface="Arial" panose="020B0604020202020204" pitchFamily="34" charset="0"/>
                        </a:rPr>
                        <a:t>)</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660690172"/>
                  </a:ext>
                </a:extLst>
              </a:tr>
              <a:tr h="531584">
                <a:tc>
                  <a:txBody>
                    <a:bodyPr/>
                    <a:lstStyle/>
                    <a:p>
                      <a:pPr algn="ctr">
                        <a:lnSpc>
                          <a:spcPct val="115000"/>
                        </a:lnSpc>
                        <a:spcAft>
                          <a:spcPts val="800"/>
                        </a:spcAft>
                        <a:tabLst>
                          <a:tab pos="180340" algn="l"/>
                        </a:tabLst>
                      </a:pPr>
                      <a:r>
                        <a:rPr lang="en-US" sz="1600" dirty="0">
                          <a:effectLst/>
                          <a:latin typeface="Arial" panose="020B0604020202020204" pitchFamily="34" charset="0"/>
                          <a:cs typeface="Arial" panose="020B0604020202020204" pitchFamily="34" charset="0"/>
                        </a:rPr>
                        <a:t>Cl</a:t>
                      </a:r>
                      <a:r>
                        <a:rPr lang="en-US" sz="1600" baseline="-25000" dirty="0">
                          <a:effectLst/>
                          <a:latin typeface="Arial" panose="020B0604020202020204" pitchFamily="34" charset="0"/>
                          <a:cs typeface="Arial" panose="020B0604020202020204" pitchFamily="34" charset="0"/>
                        </a:rPr>
                        <a:t>2</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b="1" dirty="0">
                          <a:effectLst/>
                          <a:latin typeface="Arial" panose="020B0604020202020204" pitchFamily="34" charset="0"/>
                          <a:ea typeface="Calibri" panose="020F0502020204030204" pitchFamily="34" charset="0"/>
                          <a:cs typeface="Arial" panose="020B0604020202020204" pitchFamily="34" charset="0"/>
                        </a:rPr>
                        <a:t>20,643</a:t>
                      </a:r>
                      <a:endParaRPr lang="vi-VN" sz="16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b="1">
                          <a:effectLst/>
                          <a:latin typeface="Arial" panose="020B0604020202020204" pitchFamily="34" charset="0"/>
                          <a:ea typeface="Calibri" panose="020F0502020204030204" pitchFamily="34" charset="0"/>
                          <a:cs typeface="Arial" panose="020B0604020202020204" pitchFamily="34" charset="0"/>
                        </a:rPr>
                        <a:t>1,981</a:t>
                      </a:r>
                      <a:endParaRPr lang="vi-VN" sz="160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097469453"/>
                  </a:ext>
                </a:extLst>
              </a:tr>
              <a:tr h="531584">
                <a:tc>
                  <a:txBody>
                    <a:bodyPr/>
                    <a:lstStyle/>
                    <a:p>
                      <a:pPr algn="ctr">
                        <a:lnSpc>
                          <a:spcPct val="115000"/>
                        </a:lnSpc>
                        <a:spcAft>
                          <a:spcPts val="800"/>
                        </a:spcAft>
                        <a:tabLst>
                          <a:tab pos="180340" algn="l"/>
                        </a:tabLst>
                      </a:pPr>
                      <a:r>
                        <a:rPr lang="en-US" sz="1600" dirty="0">
                          <a:effectLst/>
                          <a:latin typeface="Arial" panose="020B0604020202020204" pitchFamily="34" charset="0"/>
                          <a:cs typeface="Arial" panose="020B0604020202020204" pitchFamily="34" charset="0"/>
                        </a:rPr>
                        <a:t>Br</a:t>
                      </a:r>
                      <a:r>
                        <a:rPr lang="en-US" sz="1600" baseline="-25000" dirty="0">
                          <a:effectLst/>
                          <a:latin typeface="Arial" panose="020B0604020202020204" pitchFamily="34" charset="0"/>
                          <a:cs typeface="Arial" panose="020B0604020202020204" pitchFamily="34" charset="0"/>
                        </a:rPr>
                        <a:t>2</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b="1">
                          <a:effectLst/>
                          <a:latin typeface="Arial" panose="020B0604020202020204" pitchFamily="34" charset="0"/>
                          <a:ea typeface="Calibri" panose="020F0502020204030204" pitchFamily="34" charset="0"/>
                          <a:cs typeface="Arial" panose="020B0604020202020204" pitchFamily="34" charset="0"/>
                        </a:rPr>
                        <a:t>35,449</a:t>
                      </a:r>
                      <a:endParaRPr lang="vi-VN" sz="160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b="1">
                          <a:effectLst/>
                          <a:latin typeface="Arial" panose="020B0604020202020204" pitchFamily="34" charset="0"/>
                          <a:ea typeface="Calibri" panose="020F0502020204030204" pitchFamily="34" charset="0"/>
                          <a:cs typeface="Arial" panose="020B0604020202020204" pitchFamily="34" charset="0"/>
                        </a:rPr>
                        <a:t>2,333</a:t>
                      </a:r>
                      <a:endParaRPr lang="vi-VN" sz="160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2444701009"/>
                  </a:ext>
                </a:extLst>
              </a:tr>
              <a:tr h="531584">
                <a:tc>
                  <a:txBody>
                    <a:bodyPr/>
                    <a:lstStyle/>
                    <a:p>
                      <a:pPr algn="ctr">
                        <a:lnSpc>
                          <a:spcPct val="115000"/>
                        </a:lnSpc>
                        <a:spcAft>
                          <a:spcPts val="800"/>
                        </a:spcAft>
                        <a:tabLst>
                          <a:tab pos="180340" algn="l"/>
                        </a:tabLst>
                      </a:pPr>
                      <a:r>
                        <a:rPr lang="en-US" sz="1600" dirty="0">
                          <a:effectLst/>
                          <a:latin typeface="Arial" panose="020B0604020202020204" pitchFamily="34" charset="0"/>
                          <a:cs typeface="Arial" panose="020B0604020202020204" pitchFamily="34" charset="0"/>
                        </a:rPr>
                        <a:t>I</a:t>
                      </a:r>
                      <a:r>
                        <a:rPr lang="en-US" sz="1600" baseline="-25000" dirty="0">
                          <a:effectLst/>
                          <a:latin typeface="Arial" panose="020B0604020202020204" pitchFamily="34" charset="0"/>
                          <a:cs typeface="Arial" panose="020B0604020202020204" pitchFamily="34" charset="0"/>
                        </a:rPr>
                        <a:t>2</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b="1">
                          <a:effectLst/>
                          <a:latin typeface="Arial" panose="020B0604020202020204" pitchFamily="34" charset="0"/>
                          <a:ea typeface="Calibri" panose="020F0502020204030204" pitchFamily="34" charset="0"/>
                          <a:cs typeface="Arial" panose="020B0604020202020204" pitchFamily="34" charset="0"/>
                        </a:rPr>
                        <a:t>56,668</a:t>
                      </a:r>
                      <a:endParaRPr lang="vi-VN" sz="160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b="1" dirty="0">
                          <a:effectLst/>
                          <a:latin typeface="Arial" panose="020B0604020202020204" pitchFamily="34" charset="0"/>
                          <a:ea typeface="Calibri" panose="020F0502020204030204" pitchFamily="34" charset="0"/>
                          <a:cs typeface="Arial" panose="020B0604020202020204" pitchFamily="34" charset="0"/>
                        </a:rPr>
                        <a:t>2,626</a:t>
                      </a:r>
                      <a:endParaRPr lang="vi-VN" sz="16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3696110911"/>
                  </a:ext>
                </a:extLst>
              </a:tr>
            </a:tbl>
          </a:graphicData>
        </a:graphic>
      </p:graphicFrame>
      <p:graphicFrame>
        <p:nvGraphicFramePr>
          <p:cNvPr id="3" name="Object 2">
            <a:extLst>
              <a:ext uri="{FF2B5EF4-FFF2-40B4-BE49-F238E27FC236}">
                <a16:creationId xmlns:a16="http://schemas.microsoft.com/office/drawing/2014/main" id="{77E59285-662D-E2DA-00AA-1A28A4A19542}"/>
              </a:ext>
            </a:extLst>
          </p:cNvPr>
          <p:cNvGraphicFramePr>
            <a:graphicFrameLocks noChangeAspect="1"/>
          </p:cNvGraphicFramePr>
          <p:nvPr/>
        </p:nvGraphicFramePr>
        <p:xfrm>
          <a:off x="7426404" y="1783257"/>
          <a:ext cx="243968" cy="412869"/>
        </p:xfrm>
        <a:graphic>
          <a:graphicData uri="http://schemas.openxmlformats.org/presentationml/2006/ole">
            <mc:AlternateContent xmlns:mc="http://schemas.openxmlformats.org/markup-compatibility/2006">
              <mc:Choice xmlns:v="urn:schemas-microsoft-com:vml" Requires="v">
                <p:oleObj spid="_x0000_s2050" name="Equation" r:id="rId3" imgW="164880" imgH="279360" progId="Equation.DSMT4">
                  <p:embed/>
                </p:oleObj>
              </mc:Choice>
              <mc:Fallback>
                <p:oleObj name="Equation" r:id="rId3" imgW="164880" imgH="279360" progId="Equation.DSMT4">
                  <p:embed/>
                  <p:pic>
                    <p:nvPicPr>
                      <p:cNvPr id="3" name="Object 2">
                        <a:extLst>
                          <a:ext uri="{FF2B5EF4-FFF2-40B4-BE49-F238E27FC236}">
                            <a16:creationId xmlns:a16="http://schemas.microsoft.com/office/drawing/2014/main" id="{77E59285-662D-E2DA-00AA-1A28A4A19542}"/>
                          </a:ext>
                        </a:extLst>
                      </p:cNvPr>
                      <p:cNvPicPr>
                        <a:picLocks noChangeAspect="1" noChangeArrowheads="1"/>
                      </p:cNvPicPr>
                      <p:nvPr/>
                    </p:nvPicPr>
                    <p:blipFill>
                      <a:blip r:embed="rId4"/>
                      <a:srcRect/>
                      <a:stretch>
                        <a:fillRect/>
                      </a:stretch>
                    </p:blipFill>
                    <p:spPr bwMode="auto">
                      <a:xfrm>
                        <a:off x="7426404" y="1783257"/>
                        <a:ext cx="243968" cy="412869"/>
                      </a:xfrm>
                      <a:prstGeom prst="rect">
                        <a:avLst/>
                      </a:prstGeom>
                      <a:noFill/>
                    </p:spPr>
                  </p:pic>
                </p:oleObj>
              </mc:Fallback>
            </mc:AlternateContent>
          </a:graphicData>
        </a:graphic>
      </p:graphicFrame>
      <p:sp>
        <p:nvSpPr>
          <p:cNvPr id="4" name="圆角矩形 6">
            <a:extLst>
              <a:ext uri="{FF2B5EF4-FFF2-40B4-BE49-F238E27FC236}">
                <a16:creationId xmlns:a16="http://schemas.microsoft.com/office/drawing/2014/main" id="{5C64E846-BA66-055E-9330-18537E40FC24}"/>
              </a:ext>
            </a:extLst>
          </p:cNvPr>
          <p:cNvSpPr/>
          <p:nvPr/>
        </p:nvSpPr>
        <p:spPr>
          <a:xfrm>
            <a:off x="3181662" y="321112"/>
            <a:ext cx="2780675" cy="509528"/>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5" name="组合 7">
            <a:extLst>
              <a:ext uri="{FF2B5EF4-FFF2-40B4-BE49-F238E27FC236}">
                <a16:creationId xmlns:a16="http://schemas.microsoft.com/office/drawing/2014/main" id="{61D4DDA0-7B14-C28A-ED89-B70E709095E4}"/>
              </a:ext>
            </a:extLst>
          </p:cNvPr>
          <p:cNvGrpSpPr/>
          <p:nvPr/>
        </p:nvGrpSpPr>
        <p:grpSpPr>
          <a:xfrm>
            <a:off x="3587112" y="497802"/>
            <a:ext cx="118508" cy="118509"/>
            <a:chOff x="4486616" y="3001075"/>
            <a:chExt cx="274695" cy="274699"/>
          </a:xfrm>
        </p:grpSpPr>
        <p:sp>
          <p:nvSpPr>
            <p:cNvPr id="6" name="椭圆 8">
              <a:extLst>
                <a:ext uri="{FF2B5EF4-FFF2-40B4-BE49-F238E27FC236}">
                  <a16:creationId xmlns:a16="http://schemas.microsoft.com/office/drawing/2014/main" id="{12D01DC4-1E51-6B86-EF71-9FD8454E05A3}"/>
                </a:ext>
              </a:extLst>
            </p:cNvPr>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7" name="椭圆 9">
              <a:extLst>
                <a:ext uri="{FF2B5EF4-FFF2-40B4-BE49-F238E27FC236}">
                  <a16:creationId xmlns:a16="http://schemas.microsoft.com/office/drawing/2014/main" id="{26A0535A-DEBD-4D3B-93CB-CC8AF40AE323}"/>
                </a:ext>
              </a:extLst>
            </p:cNvPr>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8" name="组合 13">
            <a:extLst>
              <a:ext uri="{FF2B5EF4-FFF2-40B4-BE49-F238E27FC236}">
                <a16:creationId xmlns:a16="http://schemas.microsoft.com/office/drawing/2014/main" id="{A8AA8420-9C19-F652-AA88-147FD069F283}"/>
              </a:ext>
            </a:extLst>
          </p:cNvPr>
          <p:cNvGrpSpPr/>
          <p:nvPr/>
        </p:nvGrpSpPr>
        <p:grpSpPr>
          <a:xfrm>
            <a:off x="3354164" y="531464"/>
            <a:ext cx="288238" cy="46073"/>
            <a:chOff x="4318304" y="3089060"/>
            <a:chExt cx="384317" cy="61430"/>
          </a:xfrm>
        </p:grpSpPr>
        <p:sp>
          <p:nvSpPr>
            <p:cNvPr id="9" name="圆角矩形 14">
              <a:extLst>
                <a:ext uri="{FF2B5EF4-FFF2-40B4-BE49-F238E27FC236}">
                  <a16:creationId xmlns:a16="http://schemas.microsoft.com/office/drawing/2014/main" id="{7E864E22-A797-03FC-818B-E17886481B08}"/>
                </a:ext>
              </a:extLst>
            </p:cNvPr>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圆角矩形 15">
              <a:extLst>
                <a:ext uri="{FF2B5EF4-FFF2-40B4-BE49-F238E27FC236}">
                  <a16:creationId xmlns:a16="http://schemas.microsoft.com/office/drawing/2014/main" id="{EBBBE2AF-5031-322B-23DB-8BDAF93F2EB2}"/>
                </a:ext>
              </a:extLst>
            </p:cNvPr>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1" name="文本框 16">
            <a:extLst>
              <a:ext uri="{FF2B5EF4-FFF2-40B4-BE49-F238E27FC236}">
                <a16:creationId xmlns:a16="http://schemas.microsoft.com/office/drawing/2014/main" id="{5CB56A4A-AD05-F7B6-ECCE-2BE75B4F0029}"/>
              </a:ext>
            </a:extLst>
          </p:cNvPr>
          <p:cNvSpPr txBox="1"/>
          <p:nvPr/>
        </p:nvSpPr>
        <p:spPr>
          <a:xfrm>
            <a:off x="4361054" y="286662"/>
            <a:ext cx="1523503" cy="523220"/>
          </a:xfrm>
          <a:prstGeom prst="rect">
            <a:avLst/>
          </a:prstGeom>
          <a:noFill/>
        </p:spPr>
        <p:txBody>
          <a:bodyPr wrap="square" rtlCol="0">
            <a:spAutoFit/>
          </a:bodyPr>
          <a:lstStyle/>
          <a:p>
            <a:pPr algn="ctr"/>
            <a:r>
              <a:rPr lang="en-US" altLang="zh-CN" sz="2800" b="1" dirty="0" err="1">
                <a:solidFill>
                  <a:schemeClr val="bg1"/>
                </a:solidFill>
                <a:latin typeface="Arial" panose="020B0604020202020204" pitchFamily="34" charset="0"/>
                <a:cs typeface="Arial" panose="020B0604020202020204" pitchFamily="34" charset="0"/>
              </a:rPr>
              <a:t>Đáp</a:t>
            </a:r>
            <a:r>
              <a:rPr lang="en-US" altLang="zh-CN" sz="2800" b="1" dirty="0">
                <a:solidFill>
                  <a:schemeClr val="bg1"/>
                </a:solidFill>
                <a:latin typeface="Arial" panose="020B0604020202020204" pitchFamily="34" charset="0"/>
                <a:cs typeface="Arial" panose="020B0604020202020204" pitchFamily="34" charset="0"/>
              </a:rPr>
              <a:t> </a:t>
            </a:r>
            <a:r>
              <a:rPr lang="en-US" altLang="zh-CN" sz="2800" b="1" dirty="0" err="1">
                <a:solidFill>
                  <a:schemeClr val="bg1"/>
                </a:solidFill>
                <a:latin typeface="Arial" panose="020B0604020202020204" pitchFamily="34" charset="0"/>
                <a:cs typeface="Arial" panose="020B0604020202020204" pitchFamily="34" charset="0"/>
              </a:rPr>
              <a:t>án</a:t>
            </a:r>
            <a:endParaRPr lang="zh-CN" altLang="en-US" sz="3200" dirty="0">
              <a:solidFill>
                <a:schemeClr val="bg1"/>
              </a:solidFill>
              <a:latin typeface="Arial" panose="020B0604020202020204" pitchFamily="34" charset="0"/>
              <a:ea typeface="华文细黑" panose="02010600040101010101" pitchFamily="2" charset="-122"/>
              <a:cs typeface="Arial" panose="020B0604020202020204" pitchFamily="34" charset="0"/>
            </a:endParaRPr>
          </a:p>
        </p:txBody>
      </p:sp>
      <p:grpSp>
        <p:nvGrpSpPr>
          <p:cNvPr id="12" name="组合 26">
            <a:extLst>
              <a:ext uri="{FF2B5EF4-FFF2-40B4-BE49-F238E27FC236}">
                <a16:creationId xmlns:a16="http://schemas.microsoft.com/office/drawing/2014/main" id="{3E0CD1C9-192C-FDB9-A8BD-515870C731A9}"/>
              </a:ext>
            </a:extLst>
          </p:cNvPr>
          <p:cNvGrpSpPr/>
          <p:nvPr/>
        </p:nvGrpSpPr>
        <p:grpSpPr>
          <a:xfrm>
            <a:off x="3781298" y="353958"/>
            <a:ext cx="618730" cy="429667"/>
            <a:chOff x="5030931" y="2884106"/>
            <a:chExt cx="601529" cy="572889"/>
          </a:xfrm>
        </p:grpSpPr>
        <p:sp>
          <p:nvSpPr>
            <p:cNvPr id="13" name="椭圆 27">
              <a:extLst>
                <a:ext uri="{FF2B5EF4-FFF2-40B4-BE49-F238E27FC236}">
                  <a16:creationId xmlns:a16="http://schemas.microsoft.com/office/drawing/2014/main" id="{CA0F9BB7-4FE3-7F9D-6EFA-3B07436BDE38}"/>
                </a:ext>
              </a:extLst>
            </p:cNvPr>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14" name="文本框 28">
              <a:extLst>
                <a:ext uri="{FF2B5EF4-FFF2-40B4-BE49-F238E27FC236}">
                  <a16:creationId xmlns:a16="http://schemas.microsoft.com/office/drawing/2014/main" id="{7428DDDF-4839-4161-E57E-C5D8E1D8758E}"/>
                </a:ext>
              </a:extLst>
            </p:cNvPr>
            <p:cNvSpPr txBox="1"/>
            <p:nvPr/>
          </p:nvSpPr>
          <p:spPr>
            <a:xfrm>
              <a:off x="5030931" y="2902999"/>
              <a:ext cx="601529" cy="553996"/>
            </a:xfrm>
            <a:prstGeom prst="rect">
              <a:avLst/>
            </a:prstGeom>
            <a:noFill/>
          </p:spPr>
          <p:txBody>
            <a:bodyPr wrap="square" rtlCol="0">
              <a:spAutoFit/>
            </a:bodyPr>
            <a:lstStyle/>
            <a:p>
              <a:pPr algn="ctr"/>
              <a:r>
                <a:rPr lang="en-US" altLang="zh-CN" sz="2100" b="1" dirty="0">
                  <a:solidFill>
                    <a:srgbClr val="FFB850"/>
                  </a:solidFill>
                  <a:latin typeface="Arial" panose="020B0604020202020204" pitchFamily="34" charset="0"/>
                  <a:cs typeface="Arial" panose="020B0604020202020204" pitchFamily="34" charset="0"/>
                </a:rPr>
                <a:t>1a</a:t>
              </a:r>
              <a:endParaRPr lang="zh-CN" altLang="en-US" sz="2100" b="1" dirty="0">
                <a:solidFill>
                  <a:srgbClr val="FFB850"/>
                </a:solidFill>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1507207362"/>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par>
                              <p:cTn id="11" fill="hold">
                                <p:stCondLst>
                                  <p:cond delay="500"/>
                                </p:stCondLst>
                                <p:childTnLst>
                                  <p:par>
                                    <p:cTn id="12" presetID="2" presetClass="entr" presetSubtype="2" accel="70000" fill="hold" grpId="0" nodeType="afterEffect" p14:presetBounceEnd="50000">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14:bounceEnd="50000">
                                          <p:cBhvr additive="base">
                                            <p:cTn id="14" dur="500" fill="hold"/>
                                            <p:tgtEl>
                                              <p:spTgt spid="4"/>
                                            </p:tgtEl>
                                            <p:attrNameLst>
                                              <p:attrName>ppt_x</p:attrName>
                                            </p:attrNameLst>
                                          </p:cBhvr>
                                          <p:tavLst>
                                            <p:tav tm="0">
                                              <p:val>
                                                <p:strVal val="1+#ppt_w/2"/>
                                              </p:val>
                                            </p:tav>
                                            <p:tav tm="100000">
                                              <p:val>
                                                <p:strVal val="#ppt_x"/>
                                              </p:val>
                                            </p:tav>
                                          </p:tavLst>
                                        </p:anim>
                                        <p:anim calcmode="lin" valueType="num" p14:bounceEnd="50000">
                                          <p:cBhvr additive="base">
                                            <p:cTn id="15" dur="500" fill="hold"/>
                                            <p:tgtEl>
                                              <p:spTgt spid="4"/>
                                            </p:tgtEl>
                                            <p:attrNameLst>
                                              <p:attrName>ppt_y</p:attrName>
                                            </p:attrNameLst>
                                          </p:cBhvr>
                                          <p:tavLst>
                                            <p:tav tm="0">
                                              <p:val>
                                                <p:strVal val="#ppt_y"/>
                                              </p:val>
                                            </p:tav>
                                            <p:tav tm="100000">
                                              <p:val>
                                                <p:strVal val="#ppt_y"/>
                                              </p:val>
                                            </p:tav>
                                          </p:tavLst>
                                        </p:anim>
                                      </p:childTnLst>
                                    </p:cTn>
                                  </p:par>
                                  <p:par>
                                    <p:cTn id="16" presetID="53" presetClass="entr" presetSubtype="16"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 calcmode="lin" valueType="num">
                                          <p:cBhvr>
                                            <p:cTn id="18" dur="200" fill="hold"/>
                                            <p:tgtEl>
                                              <p:spTgt spid="12"/>
                                            </p:tgtEl>
                                            <p:attrNameLst>
                                              <p:attrName>ppt_w</p:attrName>
                                            </p:attrNameLst>
                                          </p:cBhvr>
                                          <p:tavLst>
                                            <p:tav tm="0">
                                              <p:val>
                                                <p:fltVal val="0"/>
                                              </p:val>
                                            </p:tav>
                                            <p:tav tm="100000">
                                              <p:val>
                                                <p:strVal val="#ppt_w"/>
                                              </p:val>
                                            </p:tav>
                                          </p:tavLst>
                                        </p:anim>
                                        <p:anim calcmode="lin" valueType="num">
                                          <p:cBhvr>
                                            <p:cTn id="19" dur="200" fill="hold"/>
                                            <p:tgtEl>
                                              <p:spTgt spid="12"/>
                                            </p:tgtEl>
                                            <p:attrNameLst>
                                              <p:attrName>ppt_h</p:attrName>
                                            </p:attrNameLst>
                                          </p:cBhvr>
                                          <p:tavLst>
                                            <p:tav tm="0">
                                              <p:val>
                                                <p:fltVal val="0"/>
                                              </p:val>
                                            </p:tav>
                                            <p:tav tm="100000">
                                              <p:val>
                                                <p:strVal val="#ppt_h"/>
                                              </p:val>
                                            </p:tav>
                                          </p:tavLst>
                                        </p:anim>
                                        <p:animEffect transition="in" filter="fade">
                                          <p:cBhvr>
                                            <p:cTn id="20" dur="200"/>
                                            <p:tgtEl>
                                              <p:spTgt spid="12"/>
                                            </p:tgtEl>
                                          </p:cBhvr>
                                        </p:animEffect>
                                      </p:childTnLst>
                                    </p:cTn>
                                  </p:par>
                                </p:childTnLst>
                              </p:cTn>
                            </p:par>
                            <p:par>
                              <p:cTn id="21" fill="hold">
                                <p:stCondLst>
                                  <p:cond delay="1000"/>
                                </p:stCondLst>
                                <p:childTnLst>
                                  <p:par>
                                    <p:cTn id="22" presetID="26" presetClass="emph" presetSubtype="0" fill="hold" nodeType="afterEffect">
                                      <p:stCondLst>
                                        <p:cond delay="0"/>
                                      </p:stCondLst>
                                      <p:childTnLst>
                                        <p:animEffect transition="out" filter="fade">
                                          <p:cBhvr>
                                            <p:cTn id="23" dur="500" tmFilter="0, 0; .2, .5; .8, .5; 1, 0"/>
                                            <p:tgtEl>
                                              <p:spTgt spid="12"/>
                                            </p:tgtEl>
                                          </p:cBhvr>
                                        </p:animEffect>
                                        <p:animScale>
                                          <p:cBhvr>
                                            <p:cTn id="24" dur="250" autoRev="1" fill="hold"/>
                                            <p:tgtEl>
                                              <p:spTgt spid="12"/>
                                            </p:tgtEl>
                                          </p:cBhvr>
                                          <p:by x="105000" y="105000"/>
                                        </p:animScale>
                                      </p:childTnLst>
                                    </p:cTn>
                                  </p:par>
                                  <p:par>
                                    <p:cTn id="25" presetID="16" presetClass="entr" presetSubtype="37"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outVertical)">
                                          <p:cBhvr>
                                            <p:cTn id="27" dur="7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 calcmode="lin" valueType="num">
                                          <p:cBhvr additive="base">
                                            <p:cTn id="32" dur="500" fill="hold"/>
                                            <p:tgtEl>
                                              <p:spTgt spid="2"/>
                                            </p:tgtEl>
                                            <p:attrNameLst>
                                              <p:attrName>ppt_x</p:attrName>
                                            </p:attrNameLst>
                                          </p:cBhvr>
                                          <p:tavLst>
                                            <p:tav tm="0">
                                              <p:val>
                                                <p:strVal val="#ppt_x"/>
                                              </p:val>
                                            </p:tav>
                                            <p:tav tm="100000">
                                              <p:val>
                                                <p:strVal val="#ppt_x"/>
                                              </p:val>
                                            </p:tav>
                                          </p:tavLst>
                                        </p:anim>
                                        <p:anim calcmode="lin" valueType="num">
                                          <p:cBhvr additive="base">
                                            <p:cTn id="33" dur="500" fill="hold"/>
                                            <p:tgtEl>
                                              <p:spTgt spid="2"/>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3"/>
                                            </p:tgtEl>
                                            <p:attrNameLst>
                                              <p:attrName>style.visibility</p:attrName>
                                            </p:attrNameLst>
                                          </p:cBhvr>
                                          <p:to>
                                            <p:strVal val="visible"/>
                                          </p:to>
                                        </p:set>
                                        <p:anim calcmode="lin" valueType="num">
                                          <p:cBhvr additive="base">
                                            <p:cTn id="36" dur="500" fill="hold"/>
                                            <p:tgtEl>
                                              <p:spTgt spid="3"/>
                                            </p:tgtEl>
                                            <p:attrNameLst>
                                              <p:attrName>ppt_x</p:attrName>
                                            </p:attrNameLst>
                                          </p:cBhvr>
                                          <p:tavLst>
                                            <p:tav tm="0">
                                              <p:val>
                                                <p:strVal val="#ppt_x"/>
                                              </p:val>
                                            </p:tav>
                                            <p:tav tm="100000">
                                              <p:val>
                                                <p:strVal val="#ppt_x"/>
                                              </p:val>
                                            </p:tav>
                                          </p:tavLst>
                                        </p:anim>
                                        <p:anim calcmode="lin" valueType="num">
                                          <p:cBhvr additive="base">
                                            <p:cTn id="37"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1"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par>
                              <p:cTn id="11" fill="hold">
                                <p:stCondLst>
                                  <p:cond delay="500"/>
                                </p:stCondLst>
                                <p:childTnLst>
                                  <p:par>
                                    <p:cTn id="12" presetID="2" presetClass="entr" presetSubtype="2" accel="70000" fill="hold" grpId="0" nodeType="afterEffect">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cBhvr additive="base">
                                            <p:cTn id="14" dur="500" fill="hold"/>
                                            <p:tgtEl>
                                              <p:spTgt spid="4"/>
                                            </p:tgtEl>
                                            <p:attrNameLst>
                                              <p:attrName>ppt_x</p:attrName>
                                            </p:attrNameLst>
                                          </p:cBhvr>
                                          <p:tavLst>
                                            <p:tav tm="0">
                                              <p:val>
                                                <p:strVal val="1+#ppt_w/2"/>
                                              </p:val>
                                            </p:tav>
                                            <p:tav tm="100000">
                                              <p:val>
                                                <p:strVal val="#ppt_x"/>
                                              </p:val>
                                            </p:tav>
                                          </p:tavLst>
                                        </p:anim>
                                        <p:anim calcmode="lin" valueType="num">
                                          <p:cBhvr additive="base">
                                            <p:cTn id="15" dur="500" fill="hold"/>
                                            <p:tgtEl>
                                              <p:spTgt spid="4"/>
                                            </p:tgtEl>
                                            <p:attrNameLst>
                                              <p:attrName>ppt_y</p:attrName>
                                            </p:attrNameLst>
                                          </p:cBhvr>
                                          <p:tavLst>
                                            <p:tav tm="0">
                                              <p:val>
                                                <p:strVal val="#ppt_y"/>
                                              </p:val>
                                            </p:tav>
                                            <p:tav tm="100000">
                                              <p:val>
                                                <p:strVal val="#ppt_y"/>
                                              </p:val>
                                            </p:tav>
                                          </p:tavLst>
                                        </p:anim>
                                      </p:childTnLst>
                                    </p:cTn>
                                  </p:par>
                                  <p:par>
                                    <p:cTn id="16" presetID="53" presetClass="entr" presetSubtype="16"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 calcmode="lin" valueType="num">
                                          <p:cBhvr>
                                            <p:cTn id="18" dur="200" fill="hold"/>
                                            <p:tgtEl>
                                              <p:spTgt spid="12"/>
                                            </p:tgtEl>
                                            <p:attrNameLst>
                                              <p:attrName>ppt_w</p:attrName>
                                            </p:attrNameLst>
                                          </p:cBhvr>
                                          <p:tavLst>
                                            <p:tav tm="0">
                                              <p:val>
                                                <p:fltVal val="0"/>
                                              </p:val>
                                            </p:tav>
                                            <p:tav tm="100000">
                                              <p:val>
                                                <p:strVal val="#ppt_w"/>
                                              </p:val>
                                            </p:tav>
                                          </p:tavLst>
                                        </p:anim>
                                        <p:anim calcmode="lin" valueType="num">
                                          <p:cBhvr>
                                            <p:cTn id="19" dur="200" fill="hold"/>
                                            <p:tgtEl>
                                              <p:spTgt spid="12"/>
                                            </p:tgtEl>
                                            <p:attrNameLst>
                                              <p:attrName>ppt_h</p:attrName>
                                            </p:attrNameLst>
                                          </p:cBhvr>
                                          <p:tavLst>
                                            <p:tav tm="0">
                                              <p:val>
                                                <p:fltVal val="0"/>
                                              </p:val>
                                            </p:tav>
                                            <p:tav tm="100000">
                                              <p:val>
                                                <p:strVal val="#ppt_h"/>
                                              </p:val>
                                            </p:tav>
                                          </p:tavLst>
                                        </p:anim>
                                        <p:animEffect transition="in" filter="fade">
                                          <p:cBhvr>
                                            <p:cTn id="20" dur="200"/>
                                            <p:tgtEl>
                                              <p:spTgt spid="12"/>
                                            </p:tgtEl>
                                          </p:cBhvr>
                                        </p:animEffect>
                                      </p:childTnLst>
                                    </p:cTn>
                                  </p:par>
                                </p:childTnLst>
                              </p:cTn>
                            </p:par>
                            <p:par>
                              <p:cTn id="21" fill="hold">
                                <p:stCondLst>
                                  <p:cond delay="1000"/>
                                </p:stCondLst>
                                <p:childTnLst>
                                  <p:par>
                                    <p:cTn id="22" presetID="26" presetClass="emph" presetSubtype="0" fill="hold" nodeType="afterEffect">
                                      <p:stCondLst>
                                        <p:cond delay="0"/>
                                      </p:stCondLst>
                                      <p:childTnLst>
                                        <p:animEffect transition="out" filter="fade">
                                          <p:cBhvr>
                                            <p:cTn id="23" dur="500" tmFilter="0, 0; .2, .5; .8, .5; 1, 0"/>
                                            <p:tgtEl>
                                              <p:spTgt spid="12"/>
                                            </p:tgtEl>
                                          </p:cBhvr>
                                        </p:animEffect>
                                        <p:animScale>
                                          <p:cBhvr>
                                            <p:cTn id="24" dur="250" autoRev="1" fill="hold"/>
                                            <p:tgtEl>
                                              <p:spTgt spid="12"/>
                                            </p:tgtEl>
                                          </p:cBhvr>
                                          <p:by x="105000" y="105000"/>
                                        </p:animScale>
                                      </p:childTnLst>
                                    </p:cTn>
                                  </p:par>
                                  <p:par>
                                    <p:cTn id="25" presetID="16" presetClass="entr" presetSubtype="37"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outVertical)">
                                          <p:cBhvr>
                                            <p:cTn id="27" dur="7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 calcmode="lin" valueType="num">
                                          <p:cBhvr additive="base">
                                            <p:cTn id="32" dur="500" fill="hold"/>
                                            <p:tgtEl>
                                              <p:spTgt spid="2"/>
                                            </p:tgtEl>
                                            <p:attrNameLst>
                                              <p:attrName>ppt_x</p:attrName>
                                            </p:attrNameLst>
                                          </p:cBhvr>
                                          <p:tavLst>
                                            <p:tav tm="0">
                                              <p:val>
                                                <p:strVal val="#ppt_x"/>
                                              </p:val>
                                            </p:tav>
                                            <p:tav tm="100000">
                                              <p:val>
                                                <p:strVal val="#ppt_x"/>
                                              </p:val>
                                            </p:tav>
                                          </p:tavLst>
                                        </p:anim>
                                        <p:anim calcmode="lin" valueType="num">
                                          <p:cBhvr additive="base">
                                            <p:cTn id="33" dur="500" fill="hold"/>
                                            <p:tgtEl>
                                              <p:spTgt spid="2"/>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3"/>
                                            </p:tgtEl>
                                            <p:attrNameLst>
                                              <p:attrName>style.visibility</p:attrName>
                                            </p:attrNameLst>
                                          </p:cBhvr>
                                          <p:to>
                                            <p:strVal val="visible"/>
                                          </p:to>
                                        </p:set>
                                        <p:anim calcmode="lin" valueType="num">
                                          <p:cBhvr additive="base">
                                            <p:cTn id="36" dur="500" fill="hold"/>
                                            <p:tgtEl>
                                              <p:spTgt spid="3"/>
                                            </p:tgtEl>
                                            <p:attrNameLst>
                                              <p:attrName>ppt_x</p:attrName>
                                            </p:attrNameLst>
                                          </p:cBhvr>
                                          <p:tavLst>
                                            <p:tav tm="0">
                                              <p:val>
                                                <p:strVal val="#ppt_x"/>
                                              </p:val>
                                            </p:tav>
                                            <p:tav tm="100000">
                                              <p:val>
                                                <p:strVal val="#ppt_x"/>
                                              </p:val>
                                            </p:tav>
                                          </p:tavLst>
                                        </p:anim>
                                        <p:anim calcmode="lin" valueType="num">
                                          <p:cBhvr additive="base">
                                            <p:cTn id="37"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1" grpId="0"/>
        </p:bldLst>
      </p:timing>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MH_Number_1"/>
          <p:cNvSpPr/>
          <p:nvPr/>
        </p:nvSpPr>
        <p:spPr>
          <a:xfrm>
            <a:off x="519118" y="237521"/>
            <a:ext cx="833900" cy="736600"/>
          </a:xfrm>
          <a:prstGeom prst="roundRect">
            <a:avLst>
              <a:gd name="adj" fmla="val 7611"/>
            </a:avLst>
          </a:prstGeom>
          <a:solidFill>
            <a:srgbClr val="0895BE"/>
          </a:solidFill>
          <a:ln w="12700">
            <a:noFill/>
          </a:ln>
        </p:spPr>
        <p:txBody>
          <a:bodyPr lIns="0" tIns="0" rIns="0" bIns="0" anchor="ctr"/>
          <a:lstStyle/>
          <a:p>
            <a:pPr lvl="0" algn="ctr"/>
            <a:r>
              <a:rPr lang="en-US" altLang="zh-CN" sz="2800" b="1" dirty="0">
                <a:solidFill>
                  <a:srgbClr val="FFFFFF"/>
                </a:solidFill>
                <a:latin typeface="Arial" panose="020B0604020202020204" pitchFamily="34" charset="0"/>
                <a:ea typeface="微软雅黑" pitchFamily="34" charset="-122"/>
                <a:cs typeface="Arial" panose="020B0604020202020204" pitchFamily="34" charset="0"/>
                <a:sym typeface="Times New Roman" pitchFamily="18" charset="0"/>
              </a:rPr>
              <a:t>01</a:t>
            </a:r>
            <a:endParaRPr lang="zh-CN" altLang="en-US" sz="2800" b="1" dirty="0">
              <a:solidFill>
                <a:srgbClr val="FFFFFF"/>
              </a:solidFill>
              <a:latin typeface="Arial" panose="020B0604020202020204" pitchFamily="34" charset="0"/>
              <a:ea typeface="微软雅黑" pitchFamily="34" charset="-122"/>
              <a:cs typeface="Arial" panose="020B0604020202020204" pitchFamily="34" charset="0"/>
              <a:sym typeface="Times New Roman" pitchFamily="18" charset="0"/>
            </a:endParaRPr>
          </a:p>
        </p:txBody>
      </p:sp>
      <p:sp>
        <p:nvSpPr>
          <p:cNvPr id="53" name="MH_Entry_1"/>
          <p:cNvSpPr/>
          <p:nvPr/>
        </p:nvSpPr>
        <p:spPr>
          <a:xfrm>
            <a:off x="1524466" y="237520"/>
            <a:ext cx="6823119" cy="1681179"/>
          </a:xfrm>
          <a:prstGeom prst="roundRect">
            <a:avLst>
              <a:gd name="adj" fmla="val 9120"/>
            </a:avLst>
          </a:prstGeom>
          <a:solidFill>
            <a:srgbClr val="0895BE"/>
          </a:solidFill>
          <a:ln w="12700">
            <a:noFill/>
          </a:ln>
        </p:spPr>
        <p:txBody>
          <a:bodyPr anchor="ctr"/>
          <a:lstStyle/>
          <a:p>
            <a:pPr algn="just">
              <a:lnSpc>
                <a:spcPct val="107000"/>
              </a:lnSpc>
              <a:spcAft>
                <a:spcPts val="800"/>
              </a:spcAft>
              <a:tabLst>
                <a:tab pos="180340" algn="l"/>
              </a:tabLst>
            </a:pPr>
            <a:r>
              <a:rPr lang="vi-VN" sz="1600" dirty="0">
                <a:solidFill>
                  <a:schemeClr val="bg1"/>
                </a:solidFill>
                <a:ea typeface="Calibri" panose="020F0502020204030204" pitchFamily="34" charset="0"/>
                <a:cs typeface="Arial" panose="020B0604020202020204" pitchFamily="34" charset="0"/>
              </a:rPr>
              <a:t>Tối ưu hoá cấu trúc của phân tử và tính nhiệt tạo thành của phân tử, độ dài các liên kết và góc liên kết của các phân tử bằng phương pháp PM7. Xác định quy luật biến đổi các giá trị trong dãy các chất sau:</a:t>
            </a:r>
          </a:p>
          <a:p>
            <a:pPr algn="just">
              <a:lnSpc>
                <a:spcPct val="107000"/>
              </a:lnSpc>
              <a:spcAft>
                <a:spcPts val="800"/>
              </a:spcAft>
              <a:tabLst>
                <a:tab pos="180340" algn="l"/>
              </a:tabLst>
            </a:pPr>
            <a:r>
              <a:rPr lang="en-US" sz="1600" dirty="0">
                <a:solidFill>
                  <a:schemeClr val="bg1"/>
                </a:solidFill>
                <a:latin typeface="Arial" panose="020B0604020202020204" pitchFamily="34" charset="0"/>
                <a:ea typeface="Calibri" panose="020F0502020204030204" pitchFamily="34" charset="0"/>
                <a:cs typeface="Arial" panose="020B0604020202020204" pitchFamily="34" charset="0"/>
              </a:rPr>
              <a:t>b) CH</a:t>
            </a:r>
            <a:r>
              <a:rPr lang="en-US" sz="1600" baseline="-25000" dirty="0">
                <a:solidFill>
                  <a:schemeClr val="bg1"/>
                </a:solidFill>
                <a:latin typeface="Arial" panose="020B0604020202020204" pitchFamily="34" charset="0"/>
                <a:ea typeface="Calibri" panose="020F0502020204030204" pitchFamily="34" charset="0"/>
                <a:cs typeface="Arial" panose="020B0604020202020204" pitchFamily="34" charset="0"/>
              </a:rPr>
              <a:t>4</a:t>
            </a:r>
            <a:r>
              <a:rPr lang="en-US" sz="1600" dirty="0">
                <a:solidFill>
                  <a:schemeClr val="bg1"/>
                </a:solidFill>
                <a:latin typeface="Arial" panose="020B0604020202020204" pitchFamily="34" charset="0"/>
                <a:ea typeface="Calibri" panose="020F0502020204030204" pitchFamily="34" charset="0"/>
                <a:cs typeface="Arial" panose="020B0604020202020204" pitchFamily="34" charset="0"/>
              </a:rPr>
              <a:t>, NH</a:t>
            </a:r>
            <a:r>
              <a:rPr lang="en-US" sz="1600" baseline="-25000" dirty="0">
                <a:solidFill>
                  <a:schemeClr val="bg1"/>
                </a:solidFill>
                <a:latin typeface="Arial" panose="020B0604020202020204" pitchFamily="34" charset="0"/>
                <a:ea typeface="Calibri" panose="020F0502020204030204" pitchFamily="34" charset="0"/>
                <a:cs typeface="Arial" panose="020B0604020202020204" pitchFamily="34" charset="0"/>
              </a:rPr>
              <a:t>3</a:t>
            </a:r>
            <a:r>
              <a:rPr lang="en-US" sz="1600" dirty="0">
                <a:solidFill>
                  <a:schemeClr val="bg1"/>
                </a:solidFill>
                <a:latin typeface="Arial" panose="020B0604020202020204" pitchFamily="34" charset="0"/>
                <a:ea typeface="Calibri" panose="020F0502020204030204" pitchFamily="34" charset="0"/>
                <a:cs typeface="Arial" panose="020B0604020202020204" pitchFamily="34" charset="0"/>
              </a:rPr>
              <a:t>, H</a:t>
            </a:r>
            <a:r>
              <a:rPr lang="en-US" sz="1600" baseline="-25000" dirty="0">
                <a:solidFill>
                  <a:schemeClr val="bg1"/>
                </a:solidFill>
                <a:latin typeface="Arial" panose="020B0604020202020204" pitchFamily="34" charset="0"/>
                <a:ea typeface="Calibri" panose="020F0502020204030204" pitchFamily="34" charset="0"/>
                <a:cs typeface="Arial" panose="020B0604020202020204" pitchFamily="34" charset="0"/>
              </a:rPr>
              <a:t>2</a:t>
            </a:r>
            <a:r>
              <a:rPr lang="en-US" sz="1600" dirty="0">
                <a:solidFill>
                  <a:schemeClr val="bg1"/>
                </a:solidFill>
                <a:latin typeface="Arial" panose="020B0604020202020204" pitchFamily="34" charset="0"/>
                <a:ea typeface="Calibri" panose="020F0502020204030204" pitchFamily="34" charset="0"/>
                <a:cs typeface="Arial" panose="020B0604020202020204" pitchFamily="34" charset="0"/>
              </a:rPr>
              <a:t>O.</a:t>
            </a:r>
          </a:p>
        </p:txBody>
      </p:sp>
      <p:sp>
        <p:nvSpPr>
          <p:cNvPr id="54" name="Rectangle 53"/>
          <p:cNvSpPr/>
          <p:nvPr/>
        </p:nvSpPr>
        <p:spPr>
          <a:xfrm>
            <a:off x="1524465" y="2073870"/>
            <a:ext cx="6823119" cy="336631"/>
          </a:xfrm>
          <a:prstGeom prst="rect">
            <a:avLst/>
          </a:prstGeom>
        </p:spPr>
        <p:txBody>
          <a:bodyPr wrap="square">
            <a:spAutoFit/>
          </a:bodyPr>
          <a:lstStyle/>
          <a:p>
            <a:pPr algn="just">
              <a:lnSpc>
                <a:spcPct val="107000"/>
              </a:lnSpc>
              <a:spcAft>
                <a:spcPts val="800"/>
              </a:spcAft>
              <a:tabLst>
                <a:tab pos="180340" algn="l"/>
              </a:tabLst>
            </a:pPr>
            <a:r>
              <a:rPr lang="en-US" sz="1600" b="1" i="1" dirty="0" err="1">
                <a:solidFill>
                  <a:srgbClr val="0895BE"/>
                </a:solidFill>
                <a:latin typeface="Arial" panose="020B0604020202020204" pitchFamily="34" charset="0"/>
                <a:ea typeface="Calibri" panose="020F0502020204030204" pitchFamily="34" charset="0"/>
                <a:cs typeface="Arial" panose="020B0604020202020204" pitchFamily="34" charset="0"/>
              </a:rPr>
              <a:t>Gợi</a:t>
            </a:r>
            <a:r>
              <a:rPr lang="en-US" sz="1600" b="1" i="1" dirty="0">
                <a:solidFill>
                  <a:srgbClr val="0895BE"/>
                </a:solidFill>
                <a:latin typeface="Arial" panose="020B0604020202020204" pitchFamily="34" charset="0"/>
                <a:ea typeface="Calibri" panose="020F0502020204030204" pitchFamily="34" charset="0"/>
                <a:cs typeface="Arial" panose="020B0604020202020204" pitchFamily="34" charset="0"/>
              </a:rPr>
              <a:t> ý </a:t>
            </a:r>
            <a:r>
              <a:rPr lang="en-US" sz="1600" b="1" i="1" dirty="0" err="1">
                <a:solidFill>
                  <a:srgbClr val="0895BE"/>
                </a:solidFill>
                <a:latin typeface="Arial" panose="020B0604020202020204" pitchFamily="34" charset="0"/>
                <a:ea typeface="Calibri" panose="020F0502020204030204" pitchFamily="34" charset="0"/>
                <a:cs typeface="Arial" panose="020B0604020202020204" pitchFamily="34" charset="0"/>
              </a:rPr>
              <a:t>nội</a:t>
            </a:r>
            <a:r>
              <a:rPr lang="en-US" sz="1600" b="1" i="1" dirty="0">
                <a:solidFill>
                  <a:srgbClr val="0895BE"/>
                </a:solidFill>
                <a:latin typeface="Arial" panose="020B0604020202020204" pitchFamily="34" charset="0"/>
                <a:ea typeface="Calibri" panose="020F0502020204030204" pitchFamily="34" charset="0"/>
                <a:cs typeface="Arial" panose="020B0604020202020204" pitchFamily="34" charset="0"/>
              </a:rPr>
              <a:t> dung </a:t>
            </a:r>
            <a:r>
              <a:rPr lang="en-US" sz="1600" b="1" i="1" dirty="0" err="1">
                <a:solidFill>
                  <a:srgbClr val="0895BE"/>
                </a:solidFill>
                <a:latin typeface="Arial" panose="020B0604020202020204" pitchFamily="34" charset="0"/>
                <a:ea typeface="Calibri" panose="020F0502020204030204" pitchFamily="34" charset="0"/>
                <a:cs typeface="Arial" panose="020B0604020202020204" pitchFamily="34" charset="0"/>
              </a:rPr>
              <a:t>trình</a:t>
            </a:r>
            <a:r>
              <a:rPr lang="en-US" sz="1600" b="1" i="1" dirty="0">
                <a:solidFill>
                  <a:srgbClr val="0895BE"/>
                </a:solidFill>
                <a:latin typeface="Arial" panose="020B0604020202020204" pitchFamily="34" charset="0"/>
                <a:ea typeface="Calibri" panose="020F0502020204030204" pitchFamily="34" charset="0"/>
                <a:cs typeface="Arial" panose="020B0604020202020204" pitchFamily="34" charset="0"/>
              </a:rPr>
              <a:t> </a:t>
            </a:r>
            <a:r>
              <a:rPr lang="en-US" sz="1600" b="1" i="1" dirty="0" err="1">
                <a:solidFill>
                  <a:srgbClr val="0895BE"/>
                </a:solidFill>
                <a:latin typeface="Arial" panose="020B0604020202020204" pitchFamily="34" charset="0"/>
                <a:ea typeface="Calibri" panose="020F0502020204030204" pitchFamily="34" charset="0"/>
                <a:cs typeface="Arial" panose="020B0604020202020204" pitchFamily="34" charset="0"/>
              </a:rPr>
              <a:t>bày</a:t>
            </a:r>
            <a:endParaRPr lang="en-US" sz="1600" b="1" i="1" dirty="0">
              <a:solidFill>
                <a:srgbClr val="0895BE"/>
              </a:solidFill>
              <a:effectLst/>
              <a:latin typeface="Arial" panose="020B0604020202020204" pitchFamily="34" charset="0"/>
              <a:ea typeface="Calibri" panose="020F0502020204030204" pitchFamily="34" charset="0"/>
              <a:cs typeface="Arial" panose="020B0604020202020204" pitchFamily="34" charset="0"/>
            </a:endParaRPr>
          </a:p>
        </p:txBody>
      </p:sp>
      <p:graphicFrame>
        <p:nvGraphicFramePr>
          <p:cNvPr id="3" name="Table 2">
            <a:extLst>
              <a:ext uri="{FF2B5EF4-FFF2-40B4-BE49-F238E27FC236}">
                <a16:creationId xmlns:a16="http://schemas.microsoft.com/office/drawing/2014/main" id="{DCCAF1F2-321E-B2CD-BEAF-1D01DCE93750}"/>
              </a:ext>
            </a:extLst>
          </p:cNvPr>
          <p:cNvGraphicFramePr>
            <a:graphicFrameLocks noGrp="1"/>
          </p:cNvGraphicFramePr>
          <p:nvPr/>
        </p:nvGraphicFramePr>
        <p:xfrm>
          <a:off x="1353018" y="2728210"/>
          <a:ext cx="7153901" cy="1950203"/>
        </p:xfrm>
        <a:graphic>
          <a:graphicData uri="http://schemas.openxmlformats.org/drawingml/2006/table">
            <a:tbl>
              <a:tblPr firstRow="1" firstCol="1" bandRow="1">
                <a:tableStyleId>{5C22544A-7EE6-4342-B048-85BDC9FD1C3A}</a:tableStyleId>
              </a:tblPr>
              <a:tblGrid>
                <a:gridCol w="777149">
                  <a:extLst>
                    <a:ext uri="{9D8B030D-6E8A-4147-A177-3AD203B41FA5}">
                      <a16:colId xmlns:a16="http://schemas.microsoft.com/office/drawing/2014/main" val="3687868381"/>
                    </a:ext>
                  </a:extLst>
                </a:gridCol>
                <a:gridCol w="2314778">
                  <a:extLst>
                    <a:ext uri="{9D8B030D-6E8A-4147-A177-3AD203B41FA5}">
                      <a16:colId xmlns:a16="http://schemas.microsoft.com/office/drawing/2014/main" val="1155934803"/>
                    </a:ext>
                  </a:extLst>
                </a:gridCol>
                <a:gridCol w="1836104">
                  <a:extLst>
                    <a:ext uri="{9D8B030D-6E8A-4147-A177-3AD203B41FA5}">
                      <a16:colId xmlns:a16="http://schemas.microsoft.com/office/drawing/2014/main" val="2073547181"/>
                    </a:ext>
                  </a:extLst>
                </a:gridCol>
                <a:gridCol w="1320915">
                  <a:extLst>
                    <a:ext uri="{9D8B030D-6E8A-4147-A177-3AD203B41FA5}">
                      <a16:colId xmlns:a16="http://schemas.microsoft.com/office/drawing/2014/main" val="2738893250"/>
                    </a:ext>
                  </a:extLst>
                </a:gridCol>
                <a:gridCol w="904955">
                  <a:extLst>
                    <a:ext uri="{9D8B030D-6E8A-4147-A177-3AD203B41FA5}">
                      <a16:colId xmlns:a16="http://schemas.microsoft.com/office/drawing/2014/main" val="4284539542"/>
                    </a:ext>
                  </a:extLst>
                </a:gridCol>
              </a:tblGrid>
              <a:tr h="987311">
                <a:tc>
                  <a:txBody>
                    <a:bodyPr/>
                    <a:lstStyle/>
                    <a:p>
                      <a:pPr algn="ctr">
                        <a:lnSpc>
                          <a:spcPct val="115000"/>
                        </a:lnSpc>
                        <a:spcAft>
                          <a:spcPts val="800"/>
                        </a:spcAft>
                        <a:tabLst>
                          <a:tab pos="180340" algn="l"/>
                        </a:tabLst>
                      </a:pPr>
                      <a:r>
                        <a:rPr lang="en-US" sz="1600" dirty="0" err="1">
                          <a:effectLst/>
                          <a:latin typeface="Arial" panose="020B0604020202020204" pitchFamily="34" charset="0"/>
                          <a:cs typeface="Arial" panose="020B0604020202020204" pitchFamily="34" charset="0"/>
                        </a:rPr>
                        <a:t>Phân</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tử</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err="1">
                          <a:effectLst/>
                          <a:latin typeface="Arial" panose="020B0604020202020204" pitchFamily="34" charset="0"/>
                          <a:cs typeface="Arial" panose="020B0604020202020204" pitchFamily="34" charset="0"/>
                        </a:rPr>
                        <a:t>Cấu</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trúc</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phân</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tử</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err="1">
                          <a:effectLst/>
                          <a:latin typeface="Arial" panose="020B0604020202020204" pitchFamily="34" charset="0"/>
                          <a:cs typeface="Arial" panose="020B0604020202020204" pitchFamily="34" charset="0"/>
                        </a:rPr>
                        <a:t>Kết</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quả</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nhiệt</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tạo</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thành</a:t>
                      </a:r>
                      <a:r>
                        <a:rPr lang="en-US" sz="1600" dirty="0">
                          <a:effectLst/>
                          <a:latin typeface="Arial" panose="020B0604020202020204" pitchFamily="34" charset="0"/>
                          <a:cs typeface="Arial" panose="020B0604020202020204" pitchFamily="34" charset="0"/>
                        </a:rPr>
                        <a:t> (kJ.mol</a:t>
                      </a:r>
                      <a:r>
                        <a:rPr lang="en-US" sz="1600" baseline="30000" dirty="0">
                          <a:effectLst/>
                          <a:latin typeface="Arial" panose="020B0604020202020204" pitchFamily="34" charset="0"/>
                          <a:cs typeface="Arial" panose="020B0604020202020204" pitchFamily="34" charset="0"/>
                        </a:rPr>
                        <a:t>-1</a:t>
                      </a:r>
                      <a:r>
                        <a:rPr lang="en-US" sz="1600" dirty="0">
                          <a:effectLst/>
                          <a:latin typeface="Arial" panose="020B0604020202020204" pitchFamily="34" charset="0"/>
                          <a:cs typeface="Arial" panose="020B0604020202020204" pitchFamily="34" charset="0"/>
                        </a:rPr>
                        <a:t>)</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err="1">
                          <a:effectLst/>
                          <a:latin typeface="Arial" panose="020B0604020202020204" pitchFamily="34" charset="0"/>
                          <a:cs typeface="Arial" panose="020B0604020202020204" pitchFamily="34" charset="0"/>
                        </a:rPr>
                        <a:t>Độ</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dài</a:t>
                      </a:r>
                      <a:endParaRPr lang="en-US" sz="1600" dirty="0">
                        <a:effectLst/>
                        <a:latin typeface="Arial" panose="020B0604020202020204" pitchFamily="34" charset="0"/>
                        <a:cs typeface="Arial" panose="020B0604020202020204" pitchFamily="34" charset="0"/>
                      </a:endParaRPr>
                    </a:p>
                    <a:p>
                      <a:pPr algn="ctr">
                        <a:lnSpc>
                          <a:spcPct val="115000"/>
                        </a:lnSpc>
                        <a:spcAft>
                          <a:spcPts val="800"/>
                        </a:spcAft>
                        <a:tabLst>
                          <a:tab pos="180340" algn="l"/>
                        </a:tabLst>
                      </a:pPr>
                      <a:r>
                        <a:rPr lang="en-US" sz="1600" dirty="0" err="1">
                          <a:effectLst/>
                          <a:latin typeface="Arial" panose="020B0604020202020204" pitchFamily="34" charset="0"/>
                          <a:cs typeface="Arial" panose="020B0604020202020204" pitchFamily="34" charset="0"/>
                        </a:rPr>
                        <a:t>liên</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kết</a:t>
                      </a:r>
                      <a:endParaRPr lang="en-US" sz="1600" dirty="0">
                        <a:effectLst/>
                        <a:latin typeface="Arial" panose="020B0604020202020204" pitchFamily="34" charset="0"/>
                        <a:cs typeface="Arial" panose="020B0604020202020204" pitchFamily="34" charset="0"/>
                      </a:endParaRPr>
                    </a:p>
                    <a:p>
                      <a:pPr algn="ctr">
                        <a:lnSpc>
                          <a:spcPct val="115000"/>
                        </a:lnSpc>
                        <a:spcAft>
                          <a:spcPts val="800"/>
                        </a:spcAft>
                        <a:tabLst>
                          <a:tab pos="180340" algn="l"/>
                        </a:tabLst>
                      </a:pPr>
                      <a:r>
                        <a:rPr lang="en-US" sz="1600" dirty="0">
                          <a:effectLst/>
                          <a:latin typeface="Arial" panose="020B0604020202020204" pitchFamily="34" charset="0"/>
                          <a:cs typeface="Arial" panose="020B0604020202020204" pitchFamily="34" charset="0"/>
                        </a:rPr>
                        <a:t>(    )</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a:effectLst/>
                          <a:latin typeface="Arial" panose="020B0604020202020204" pitchFamily="34" charset="0"/>
                          <a:cs typeface="Arial" panose="020B0604020202020204" pitchFamily="34" charset="0"/>
                        </a:rPr>
                        <a:t>Góc liên kết (</a:t>
                      </a:r>
                      <a:r>
                        <a:rPr lang="en-US" sz="1600" baseline="30000">
                          <a:effectLst/>
                          <a:latin typeface="Arial" panose="020B0604020202020204" pitchFamily="34" charset="0"/>
                          <a:cs typeface="Arial" panose="020B0604020202020204" pitchFamily="34" charset="0"/>
                        </a:rPr>
                        <a:t>o</a:t>
                      </a:r>
                      <a:r>
                        <a:rPr lang="en-US" sz="1600">
                          <a:effectLst/>
                          <a:latin typeface="Arial" panose="020B0604020202020204" pitchFamily="34" charset="0"/>
                          <a:cs typeface="Arial" panose="020B0604020202020204" pitchFamily="34" charset="0"/>
                        </a:rPr>
                        <a:t>)</a:t>
                      </a:r>
                      <a:endParaRPr lang="vi-VN"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200891287"/>
                  </a:ext>
                </a:extLst>
              </a:tr>
              <a:tr h="309877">
                <a:tc>
                  <a:txBody>
                    <a:bodyPr/>
                    <a:lstStyle/>
                    <a:p>
                      <a:pPr algn="ctr">
                        <a:lnSpc>
                          <a:spcPct val="115000"/>
                        </a:lnSpc>
                        <a:spcAft>
                          <a:spcPts val="800"/>
                        </a:spcAft>
                        <a:tabLst>
                          <a:tab pos="180340" algn="l"/>
                        </a:tabLst>
                      </a:pPr>
                      <a:r>
                        <a:rPr lang="en-US" sz="1600">
                          <a:effectLst/>
                          <a:latin typeface="Arial" panose="020B0604020202020204" pitchFamily="34" charset="0"/>
                          <a:cs typeface="Arial" panose="020B0604020202020204" pitchFamily="34" charset="0"/>
                        </a:rPr>
                        <a:t>CH</a:t>
                      </a:r>
                      <a:r>
                        <a:rPr lang="en-US" sz="1600" baseline="-25000">
                          <a:effectLst/>
                          <a:latin typeface="Arial" panose="020B0604020202020204" pitchFamily="34" charset="0"/>
                          <a:cs typeface="Arial" panose="020B0604020202020204" pitchFamily="34" charset="0"/>
                        </a:rPr>
                        <a:t>4</a:t>
                      </a:r>
                      <a:endParaRPr lang="vi-VN"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a:effectLst/>
                          <a:latin typeface="Arial" panose="020B0604020202020204" pitchFamily="34" charset="0"/>
                          <a:cs typeface="Arial" panose="020B0604020202020204" pitchFamily="34" charset="0"/>
                        </a:rPr>
                        <a:t> </a:t>
                      </a:r>
                      <a:endParaRPr lang="vi-VN"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a:effectLst/>
                          <a:latin typeface="Arial" panose="020B0604020202020204" pitchFamily="34" charset="0"/>
                          <a:cs typeface="Arial" panose="020B0604020202020204" pitchFamily="34" charset="0"/>
                        </a:rPr>
                        <a:t> </a:t>
                      </a:r>
                      <a:endParaRPr lang="vi-VN"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a:effectLst/>
                          <a:latin typeface="Arial" panose="020B0604020202020204" pitchFamily="34" charset="0"/>
                          <a:cs typeface="Arial" panose="020B0604020202020204" pitchFamily="34" charset="0"/>
                        </a:rPr>
                        <a:t> </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a:effectLst/>
                          <a:latin typeface="Arial" panose="020B0604020202020204" pitchFamily="34" charset="0"/>
                          <a:cs typeface="Arial" panose="020B0604020202020204" pitchFamily="34" charset="0"/>
                        </a:rPr>
                        <a:t> </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3037154531"/>
                  </a:ext>
                </a:extLst>
              </a:tr>
              <a:tr h="309877">
                <a:tc>
                  <a:txBody>
                    <a:bodyPr/>
                    <a:lstStyle/>
                    <a:p>
                      <a:pPr algn="ctr">
                        <a:lnSpc>
                          <a:spcPct val="115000"/>
                        </a:lnSpc>
                        <a:spcAft>
                          <a:spcPts val="800"/>
                        </a:spcAft>
                        <a:tabLst>
                          <a:tab pos="180340" algn="l"/>
                        </a:tabLst>
                      </a:pPr>
                      <a:r>
                        <a:rPr lang="en-US" sz="1600">
                          <a:effectLst/>
                          <a:latin typeface="Arial" panose="020B0604020202020204" pitchFamily="34" charset="0"/>
                          <a:cs typeface="Arial" panose="020B0604020202020204" pitchFamily="34" charset="0"/>
                        </a:rPr>
                        <a:t>NH</a:t>
                      </a:r>
                      <a:r>
                        <a:rPr lang="en-US" sz="1600" baseline="-25000">
                          <a:effectLst/>
                          <a:latin typeface="Arial" panose="020B0604020202020204" pitchFamily="34" charset="0"/>
                          <a:cs typeface="Arial" panose="020B0604020202020204" pitchFamily="34" charset="0"/>
                        </a:rPr>
                        <a:t>3</a:t>
                      </a:r>
                      <a:endParaRPr lang="vi-VN"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a:effectLst/>
                          <a:latin typeface="Arial" panose="020B0604020202020204" pitchFamily="34" charset="0"/>
                          <a:cs typeface="Arial" panose="020B0604020202020204" pitchFamily="34" charset="0"/>
                        </a:rPr>
                        <a:t> </a:t>
                      </a:r>
                      <a:endParaRPr lang="vi-VN"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a:effectLst/>
                          <a:latin typeface="Arial" panose="020B0604020202020204" pitchFamily="34" charset="0"/>
                          <a:cs typeface="Arial" panose="020B0604020202020204" pitchFamily="34" charset="0"/>
                        </a:rPr>
                        <a:t> </a:t>
                      </a:r>
                      <a:endParaRPr lang="vi-VN"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a:effectLst/>
                          <a:latin typeface="Arial" panose="020B0604020202020204" pitchFamily="34" charset="0"/>
                          <a:cs typeface="Arial" panose="020B0604020202020204" pitchFamily="34" charset="0"/>
                        </a:rPr>
                        <a:t> </a:t>
                      </a:r>
                      <a:endParaRPr lang="vi-VN"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a:effectLst/>
                          <a:latin typeface="Arial" panose="020B0604020202020204" pitchFamily="34" charset="0"/>
                          <a:cs typeface="Arial" panose="020B0604020202020204" pitchFamily="34" charset="0"/>
                        </a:rPr>
                        <a:t> </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348944208"/>
                  </a:ext>
                </a:extLst>
              </a:tr>
              <a:tr h="309877">
                <a:tc>
                  <a:txBody>
                    <a:bodyPr/>
                    <a:lstStyle/>
                    <a:p>
                      <a:pPr algn="ctr">
                        <a:lnSpc>
                          <a:spcPct val="115000"/>
                        </a:lnSpc>
                        <a:spcAft>
                          <a:spcPts val="800"/>
                        </a:spcAft>
                        <a:tabLst>
                          <a:tab pos="180340" algn="l"/>
                        </a:tabLst>
                      </a:pPr>
                      <a:r>
                        <a:rPr lang="en-US" sz="1600">
                          <a:effectLst/>
                          <a:latin typeface="Arial" panose="020B0604020202020204" pitchFamily="34" charset="0"/>
                          <a:cs typeface="Arial" panose="020B0604020202020204" pitchFamily="34" charset="0"/>
                        </a:rPr>
                        <a:t>H</a:t>
                      </a:r>
                      <a:r>
                        <a:rPr lang="en-US" sz="1600" baseline="-25000">
                          <a:effectLst/>
                          <a:latin typeface="Arial" panose="020B0604020202020204" pitchFamily="34" charset="0"/>
                          <a:cs typeface="Arial" panose="020B0604020202020204" pitchFamily="34" charset="0"/>
                        </a:rPr>
                        <a:t>2</a:t>
                      </a:r>
                      <a:r>
                        <a:rPr lang="en-US" sz="1600">
                          <a:effectLst/>
                          <a:latin typeface="Arial" panose="020B0604020202020204" pitchFamily="34" charset="0"/>
                          <a:cs typeface="Arial" panose="020B0604020202020204" pitchFamily="34" charset="0"/>
                        </a:rPr>
                        <a:t>O</a:t>
                      </a:r>
                      <a:endParaRPr lang="vi-VN"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a:effectLst/>
                          <a:latin typeface="Arial" panose="020B0604020202020204" pitchFamily="34" charset="0"/>
                          <a:cs typeface="Arial" panose="020B0604020202020204" pitchFamily="34" charset="0"/>
                        </a:rPr>
                        <a:t> </a:t>
                      </a:r>
                      <a:endParaRPr lang="vi-VN"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a:effectLst/>
                          <a:latin typeface="Arial" panose="020B0604020202020204" pitchFamily="34" charset="0"/>
                          <a:cs typeface="Arial" panose="020B0604020202020204" pitchFamily="34" charset="0"/>
                        </a:rPr>
                        <a:t> </a:t>
                      </a:r>
                      <a:endParaRPr lang="vi-VN"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a:effectLst/>
                          <a:latin typeface="Arial" panose="020B0604020202020204" pitchFamily="34" charset="0"/>
                          <a:cs typeface="Arial" panose="020B0604020202020204" pitchFamily="34" charset="0"/>
                        </a:rPr>
                        <a:t> </a:t>
                      </a:r>
                      <a:endParaRPr lang="vi-VN"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a:effectLst/>
                          <a:latin typeface="Arial" panose="020B0604020202020204" pitchFamily="34" charset="0"/>
                          <a:cs typeface="Arial" panose="020B0604020202020204" pitchFamily="34" charset="0"/>
                        </a:rPr>
                        <a:t> </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3153387824"/>
                  </a:ext>
                </a:extLst>
              </a:tr>
            </a:tbl>
          </a:graphicData>
        </a:graphic>
      </p:graphicFrame>
      <p:graphicFrame>
        <p:nvGraphicFramePr>
          <p:cNvPr id="5" name="Object 4">
            <a:extLst>
              <a:ext uri="{FF2B5EF4-FFF2-40B4-BE49-F238E27FC236}">
                <a16:creationId xmlns:a16="http://schemas.microsoft.com/office/drawing/2014/main" id="{5D7C8C52-DEFF-932F-838C-9018C084EE56}"/>
              </a:ext>
            </a:extLst>
          </p:cNvPr>
          <p:cNvGraphicFramePr>
            <a:graphicFrameLocks noChangeAspect="1"/>
          </p:cNvGraphicFramePr>
          <p:nvPr/>
        </p:nvGraphicFramePr>
        <p:xfrm>
          <a:off x="6819302" y="3326277"/>
          <a:ext cx="243968" cy="412869"/>
        </p:xfrm>
        <a:graphic>
          <a:graphicData uri="http://schemas.openxmlformats.org/presentationml/2006/ole">
            <mc:AlternateContent xmlns:mc="http://schemas.openxmlformats.org/markup-compatibility/2006">
              <mc:Choice xmlns:v="urn:schemas-microsoft-com:vml" Requires="v">
                <p:oleObj spid="_x0000_s3074" name="Equation" r:id="rId4" imgW="164880" imgH="279360" progId="Equation.DSMT4">
                  <p:embed/>
                </p:oleObj>
              </mc:Choice>
              <mc:Fallback>
                <p:oleObj name="Equation" r:id="rId4" imgW="164880" imgH="279360" progId="Equation.DSMT4">
                  <p:embed/>
                  <p:pic>
                    <p:nvPicPr>
                      <p:cNvPr id="5" name="Object 4">
                        <a:extLst>
                          <a:ext uri="{FF2B5EF4-FFF2-40B4-BE49-F238E27FC236}">
                            <a16:creationId xmlns:a16="http://schemas.microsoft.com/office/drawing/2014/main" id="{5D7C8C52-DEFF-932F-838C-9018C084EE56}"/>
                          </a:ext>
                        </a:extLst>
                      </p:cNvPr>
                      <p:cNvPicPr>
                        <a:picLocks noChangeAspect="1" noChangeArrowheads="1"/>
                      </p:cNvPicPr>
                      <p:nvPr/>
                    </p:nvPicPr>
                    <p:blipFill>
                      <a:blip r:embed="rId5"/>
                      <a:srcRect/>
                      <a:stretch>
                        <a:fillRect/>
                      </a:stretch>
                    </p:blipFill>
                    <p:spPr bwMode="auto">
                      <a:xfrm>
                        <a:off x="6819302" y="3326277"/>
                        <a:ext cx="243968" cy="412869"/>
                      </a:xfrm>
                      <a:prstGeom prst="rect">
                        <a:avLst/>
                      </a:prstGeom>
                      <a:noFill/>
                    </p:spPr>
                  </p:pic>
                </p:oleObj>
              </mc:Fallback>
            </mc:AlternateContent>
          </a:graphicData>
        </a:graphic>
      </p:graphicFrame>
    </p:spTree>
    <p:extLst>
      <p:ext uri="{BB962C8B-B14F-4D97-AF65-F5344CB8AC3E}">
        <p14:creationId xmlns:p14="http://schemas.microsoft.com/office/powerpoint/2010/main" val="3293661833"/>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additive="base">
                                        <p:cTn id="7" dur="500" fill="hold"/>
                                        <p:tgtEl>
                                          <p:spTgt spid="52"/>
                                        </p:tgtEl>
                                        <p:attrNameLst>
                                          <p:attrName>ppt_x</p:attrName>
                                        </p:attrNameLst>
                                      </p:cBhvr>
                                      <p:tavLst>
                                        <p:tav tm="0">
                                          <p:val>
                                            <p:strVal val="#ppt_x"/>
                                          </p:val>
                                        </p:tav>
                                        <p:tav tm="100000">
                                          <p:val>
                                            <p:strVal val="#ppt_x"/>
                                          </p:val>
                                        </p:tav>
                                      </p:tavLst>
                                    </p:anim>
                                    <p:anim calcmode="lin" valueType="num">
                                      <p:cBhvr additive="base">
                                        <p:cTn id="8" dur="500" fill="hold"/>
                                        <p:tgtEl>
                                          <p:spTgt spid="5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3"/>
                                        </p:tgtEl>
                                        <p:attrNameLst>
                                          <p:attrName>style.visibility</p:attrName>
                                        </p:attrNameLst>
                                      </p:cBhvr>
                                      <p:to>
                                        <p:strVal val="visible"/>
                                      </p:to>
                                    </p:set>
                                    <p:anim calcmode="lin" valueType="num">
                                      <p:cBhvr additive="base">
                                        <p:cTn id="11" dur="500" fill="hold"/>
                                        <p:tgtEl>
                                          <p:spTgt spid="53"/>
                                        </p:tgtEl>
                                        <p:attrNameLst>
                                          <p:attrName>ppt_x</p:attrName>
                                        </p:attrNameLst>
                                      </p:cBhvr>
                                      <p:tavLst>
                                        <p:tav tm="0">
                                          <p:val>
                                            <p:strVal val="#ppt_x"/>
                                          </p:val>
                                        </p:tav>
                                        <p:tav tm="100000">
                                          <p:val>
                                            <p:strVal val="#ppt_x"/>
                                          </p:val>
                                        </p:tav>
                                      </p:tavLst>
                                    </p:anim>
                                    <p:anim calcmode="lin" valueType="num">
                                      <p:cBhvr additive="base">
                                        <p:cTn id="12"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54"/>
                                        </p:tgtEl>
                                        <p:attrNameLst>
                                          <p:attrName>style.visibility</p:attrName>
                                        </p:attrNameLst>
                                      </p:cBhvr>
                                      <p:to>
                                        <p:strVal val="visible"/>
                                      </p:to>
                                    </p:set>
                                    <p:anim calcmode="lin" valueType="num">
                                      <p:cBhvr>
                                        <p:cTn id="17" dur="500" fill="hold"/>
                                        <p:tgtEl>
                                          <p:spTgt spid="54"/>
                                        </p:tgtEl>
                                        <p:attrNameLst>
                                          <p:attrName>ppt_w</p:attrName>
                                        </p:attrNameLst>
                                      </p:cBhvr>
                                      <p:tavLst>
                                        <p:tav tm="0">
                                          <p:val>
                                            <p:fltVal val="0"/>
                                          </p:val>
                                        </p:tav>
                                        <p:tav tm="100000">
                                          <p:val>
                                            <p:strVal val="#ppt_w"/>
                                          </p:val>
                                        </p:tav>
                                      </p:tavLst>
                                    </p:anim>
                                    <p:anim calcmode="lin" valueType="num">
                                      <p:cBhvr>
                                        <p:cTn id="18" dur="500" fill="hold"/>
                                        <p:tgtEl>
                                          <p:spTgt spid="54"/>
                                        </p:tgtEl>
                                        <p:attrNameLst>
                                          <p:attrName>ppt_h</p:attrName>
                                        </p:attrNameLst>
                                      </p:cBhvr>
                                      <p:tavLst>
                                        <p:tav tm="0">
                                          <p:val>
                                            <p:fltVal val="0"/>
                                          </p:val>
                                        </p:tav>
                                        <p:tav tm="100000">
                                          <p:val>
                                            <p:strVal val="#ppt_h"/>
                                          </p:val>
                                        </p:tav>
                                      </p:tavLst>
                                    </p:anim>
                                    <p:animEffect transition="in" filter="fade">
                                      <p:cBhvr>
                                        <p:cTn id="19" dur="500"/>
                                        <p:tgtEl>
                                          <p:spTgt spid="54"/>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additive="base">
                                        <p:cTn id="24" dur="500" fill="hold"/>
                                        <p:tgtEl>
                                          <p:spTgt spid="3"/>
                                        </p:tgtEl>
                                        <p:attrNameLst>
                                          <p:attrName>ppt_x</p:attrName>
                                        </p:attrNameLst>
                                      </p:cBhvr>
                                      <p:tavLst>
                                        <p:tav tm="0">
                                          <p:val>
                                            <p:strVal val="#ppt_x"/>
                                          </p:val>
                                        </p:tav>
                                        <p:tav tm="100000">
                                          <p:val>
                                            <p:strVal val="#ppt_x"/>
                                          </p:val>
                                        </p:tav>
                                      </p:tavLst>
                                    </p:anim>
                                    <p:anim calcmode="lin" valueType="num">
                                      <p:cBhvr additive="base">
                                        <p:cTn id="25" dur="500" fill="hold"/>
                                        <p:tgtEl>
                                          <p:spTgt spid="3"/>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additive="base">
                                        <p:cTn id="28" dur="500" fill="hold"/>
                                        <p:tgtEl>
                                          <p:spTgt spid="5"/>
                                        </p:tgtEl>
                                        <p:attrNameLst>
                                          <p:attrName>ppt_x</p:attrName>
                                        </p:attrNameLst>
                                      </p:cBhvr>
                                      <p:tavLst>
                                        <p:tav tm="0">
                                          <p:val>
                                            <p:strVal val="#ppt_x"/>
                                          </p:val>
                                        </p:tav>
                                        <p:tav tm="100000">
                                          <p:val>
                                            <p:strVal val="#ppt_x"/>
                                          </p:val>
                                        </p:tav>
                                      </p:tavLst>
                                    </p:anim>
                                    <p:anim calcmode="lin" valueType="num">
                                      <p:cBhvr additive="base">
                                        <p:cTn id="2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3" grpId="0" animBg="1"/>
      <p:bldP spid="5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776463" y="100735"/>
            <a:ext cx="2065817" cy="2584754"/>
            <a:chOff x="3295850" y="1895995"/>
            <a:chExt cx="3725149" cy="4660916"/>
          </a:xfrm>
        </p:grpSpPr>
        <p:sp>
          <p:nvSpPr>
            <p:cNvPr id="3" name="圆角矩形 2"/>
            <p:cNvSpPr/>
            <p:nvPr/>
          </p:nvSpPr>
          <p:spPr>
            <a:xfrm rot="2760000">
              <a:off x="3086007" y="2621919"/>
              <a:ext cx="4660916" cy="3209068"/>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71510" y="2878566"/>
              <a:ext cx="3953505"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8" y="2523401"/>
              <a:ext cx="2056648"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EC8C8C"/>
                </a:gs>
                <a:gs pos="100000">
                  <a:srgbClr val="E35353"/>
                </a:gs>
              </a:gsLst>
              <a:lin ang="2700000" scaled="1"/>
              <a:tileRect/>
            </a:gradFill>
            <a:ln w="25400">
              <a:gradFill flip="none" rotWithShape="1">
                <a:gsLst>
                  <a:gs pos="0">
                    <a:srgbClr val="E35353"/>
                  </a:gs>
                  <a:gs pos="100000">
                    <a:srgbClr val="F1A9A9"/>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2329155" y="574694"/>
            <a:ext cx="3894951" cy="751080"/>
          </a:xfrm>
          <a:prstGeom prst="roundRect">
            <a:avLst>
              <a:gd name="adj" fmla="val 9976"/>
            </a:avLst>
          </a:prstGeom>
          <a:solidFill>
            <a:srgbClr val="E8797A"/>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2399444" y="888551"/>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2099939" y="888551"/>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2166498" y="922213"/>
            <a:ext cx="288238" cy="46073"/>
            <a:chOff x="4317617" y="3104300"/>
            <a:chExt cx="384317" cy="61430"/>
          </a:xfrm>
        </p:grpSpPr>
        <p:sp>
          <p:nvSpPr>
            <p:cNvPr id="15" name="圆角矩形 14"/>
            <p:cNvSpPr/>
            <p:nvPr/>
          </p:nvSpPr>
          <p:spPr>
            <a:xfrm rot="16200000">
              <a:off x="4498570" y="296236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8571" y="292334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20" name="组合 19"/>
          <p:cNvGrpSpPr/>
          <p:nvPr/>
        </p:nvGrpSpPr>
        <p:grpSpPr>
          <a:xfrm>
            <a:off x="1234560" y="748202"/>
            <a:ext cx="539637" cy="423360"/>
            <a:chOff x="4172643" y="3997027"/>
            <a:chExt cx="736426" cy="577745"/>
          </a:xfrm>
          <a:solidFill>
            <a:schemeClr val="bg1"/>
          </a:solidFill>
        </p:grpSpPr>
        <p:sp>
          <p:nvSpPr>
            <p:cNvPr id="21" name="Freeform 14"/>
            <p:cNvSpPr/>
            <p:nvPr/>
          </p:nvSpPr>
          <p:spPr bwMode="auto">
            <a:xfrm>
              <a:off x="4409944" y="4129742"/>
              <a:ext cx="499125" cy="385885"/>
            </a:xfrm>
            <a:custGeom>
              <a:avLst/>
              <a:gdLst>
                <a:gd name="T0" fmla="*/ 272 w 293"/>
                <a:gd name="T1" fmla="*/ 48 h 226"/>
                <a:gd name="T2" fmla="*/ 255 w 293"/>
                <a:gd name="T3" fmla="*/ 46 h 226"/>
                <a:gd name="T4" fmla="*/ 96 w 293"/>
                <a:gd name="T5" fmla="*/ 46 h 226"/>
                <a:gd name="T6" fmla="*/ 96 w 293"/>
                <a:gd name="T7" fmla="*/ 0 h 226"/>
                <a:gd name="T8" fmla="*/ 89 w 293"/>
                <a:gd name="T9" fmla="*/ 0 h 226"/>
                <a:gd name="T10" fmla="*/ 73 w 293"/>
                <a:gd name="T11" fmla="*/ 0 h 226"/>
                <a:gd name="T12" fmla="*/ 23 w 293"/>
                <a:gd name="T13" fmla="*/ 0 h 226"/>
                <a:gd name="T14" fmla="*/ 2 w 293"/>
                <a:gd name="T15" fmla="*/ 25 h 226"/>
                <a:gd name="T16" fmla="*/ 2 w 293"/>
                <a:gd name="T17" fmla="*/ 38 h 226"/>
                <a:gd name="T18" fmla="*/ 89 w 293"/>
                <a:gd name="T19" fmla="*/ 155 h 226"/>
                <a:gd name="T20" fmla="*/ 66 w 293"/>
                <a:gd name="T21" fmla="*/ 226 h 226"/>
                <a:gd name="T22" fmla="*/ 96 w 293"/>
                <a:gd name="T23" fmla="*/ 226 h 226"/>
                <a:gd name="T24" fmla="*/ 255 w 293"/>
                <a:gd name="T25" fmla="*/ 226 h 226"/>
                <a:gd name="T26" fmla="*/ 293 w 293"/>
                <a:gd name="T27" fmla="*/ 201 h 226"/>
                <a:gd name="T28" fmla="*/ 293 w 293"/>
                <a:gd name="T29" fmla="*/ 74 h 226"/>
                <a:gd name="T30" fmla="*/ 272 w 293"/>
                <a:gd name="T31" fmla="*/ 48 h 2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93" h="226">
                  <a:moveTo>
                    <a:pt x="272" y="48"/>
                  </a:moveTo>
                  <a:cubicBezTo>
                    <a:pt x="263" y="46"/>
                    <a:pt x="255" y="46"/>
                    <a:pt x="255" y="46"/>
                  </a:cubicBezTo>
                  <a:cubicBezTo>
                    <a:pt x="96" y="46"/>
                    <a:pt x="96" y="46"/>
                    <a:pt x="96" y="46"/>
                  </a:cubicBezTo>
                  <a:cubicBezTo>
                    <a:pt x="96" y="0"/>
                    <a:pt x="96" y="0"/>
                    <a:pt x="96" y="0"/>
                  </a:cubicBezTo>
                  <a:cubicBezTo>
                    <a:pt x="89" y="0"/>
                    <a:pt x="89" y="0"/>
                    <a:pt x="89" y="0"/>
                  </a:cubicBezTo>
                  <a:cubicBezTo>
                    <a:pt x="89" y="0"/>
                    <a:pt x="83" y="0"/>
                    <a:pt x="73" y="0"/>
                  </a:cubicBezTo>
                  <a:cubicBezTo>
                    <a:pt x="59" y="0"/>
                    <a:pt x="37" y="0"/>
                    <a:pt x="23" y="0"/>
                  </a:cubicBezTo>
                  <a:cubicBezTo>
                    <a:pt x="0" y="0"/>
                    <a:pt x="2" y="25"/>
                    <a:pt x="2" y="25"/>
                  </a:cubicBezTo>
                  <a:cubicBezTo>
                    <a:pt x="2" y="25"/>
                    <a:pt x="2" y="30"/>
                    <a:pt x="2" y="38"/>
                  </a:cubicBezTo>
                  <a:cubicBezTo>
                    <a:pt x="52" y="53"/>
                    <a:pt x="89" y="100"/>
                    <a:pt x="89" y="155"/>
                  </a:cubicBezTo>
                  <a:cubicBezTo>
                    <a:pt x="89" y="182"/>
                    <a:pt x="80" y="206"/>
                    <a:pt x="66" y="226"/>
                  </a:cubicBezTo>
                  <a:cubicBezTo>
                    <a:pt x="96" y="226"/>
                    <a:pt x="96" y="226"/>
                    <a:pt x="96" y="226"/>
                  </a:cubicBezTo>
                  <a:cubicBezTo>
                    <a:pt x="96" y="226"/>
                    <a:pt x="219" y="226"/>
                    <a:pt x="255" y="226"/>
                  </a:cubicBezTo>
                  <a:cubicBezTo>
                    <a:pt x="292" y="226"/>
                    <a:pt x="293" y="201"/>
                    <a:pt x="293" y="201"/>
                  </a:cubicBezTo>
                  <a:cubicBezTo>
                    <a:pt x="293" y="74"/>
                    <a:pt x="293" y="74"/>
                    <a:pt x="293" y="74"/>
                  </a:cubicBezTo>
                  <a:cubicBezTo>
                    <a:pt x="293" y="58"/>
                    <a:pt x="282" y="51"/>
                    <a:pt x="272" y="4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015">
                <a:latin typeface="Arial" panose="020B0604020202020204" pitchFamily="34" charset="0"/>
                <a:cs typeface="Arial" panose="020B0604020202020204" pitchFamily="34" charset="0"/>
              </a:endParaRPr>
            </a:p>
          </p:txBody>
        </p:sp>
        <p:sp>
          <p:nvSpPr>
            <p:cNvPr id="22" name="Freeform 15"/>
            <p:cNvSpPr>
              <a:spLocks noEditPoints="1"/>
            </p:cNvSpPr>
            <p:nvPr/>
          </p:nvSpPr>
          <p:spPr bwMode="auto">
            <a:xfrm>
              <a:off x="4534004" y="3997027"/>
              <a:ext cx="339001" cy="188975"/>
            </a:xfrm>
            <a:custGeom>
              <a:avLst/>
              <a:gdLst>
                <a:gd name="T0" fmla="*/ 83 w 470"/>
                <a:gd name="T1" fmla="*/ 262 h 262"/>
                <a:gd name="T2" fmla="*/ 397 w 470"/>
                <a:gd name="T3" fmla="*/ 262 h 262"/>
                <a:gd name="T4" fmla="*/ 470 w 470"/>
                <a:gd name="T5" fmla="*/ 262 h 262"/>
                <a:gd name="T6" fmla="*/ 470 w 470"/>
                <a:gd name="T7" fmla="*/ 0 h 262"/>
                <a:gd name="T8" fmla="*/ 0 w 470"/>
                <a:gd name="T9" fmla="*/ 0 h 262"/>
                <a:gd name="T10" fmla="*/ 0 w 470"/>
                <a:gd name="T11" fmla="*/ 158 h 262"/>
                <a:gd name="T12" fmla="*/ 83 w 470"/>
                <a:gd name="T13" fmla="*/ 158 h 262"/>
                <a:gd name="T14" fmla="*/ 83 w 470"/>
                <a:gd name="T15" fmla="*/ 262 h 262"/>
                <a:gd name="T16" fmla="*/ 123 w 470"/>
                <a:gd name="T17" fmla="*/ 83 h 262"/>
                <a:gd name="T18" fmla="*/ 362 w 470"/>
                <a:gd name="T19" fmla="*/ 83 h 262"/>
                <a:gd name="T20" fmla="*/ 362 w 470"/>
                <a:gd name="T21" fmla="*/ 102 h 262"/>
                <a:gd name="T22" fmla="*/ 123 w 470"/>
                <a:gd name="T23" fmla="*/ 102 h 262"/>
                <a:gd name="T24" fmla="*/ 123 w 470"/>
                <a:gd name="T25" fmla="*/ 83 h 262"/>
                <a:gd name="T26" fmla="*/ 121 w 470"/>
                <a:gd name="T27" fmla="*/ 140 h 262"/>
                <a:gd name="T28" fmla="*/ 362 w 470"/>
                <a:gd name="T29" fmla="*/ 140 h 262"/>
                <a:gd name="T30" fmla="*/ 362 w 470"/>
                <a:gd name="T31" fmla="*/ 158 h 262"/>
                <a:gd name="T32" fmla="*/ 121 w 470"/>
                <a:gd name="T33" fmla="*/ 158 h 262"/>
                <a:gd name="T34" fmla="*/ 121 w 470"/>
                <a:gd name="T35" fmla="*/ 140 h 262"/>
                <a:gd name="T36" fmla="*/ 121 w 470"/>
                <a:gd name="T37" fmla="*/ 196 h 262"/>
                <a:gd name="T38" fmla="*/ 362 w 470"/>
                <a:gd name="T39" fmla="*/ 196 h 262"/>
                <a:gd name="T40" fmla="*/ 362 w 470"/>
                <a:gd name="T41" fmla="*/ 215 h 262"/>
                <a:gd name="T42" fmla="*/ 121 w 470"/>
                <a:gd name="T43" fmla="*/ 215 h 262"/>
                <a:gd name="T44" fmla="*/ 121 w 470"/>
                <a:gd name="T45" fmla="*/ 196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70" h="262">
                  <a:moveTo>
                    <a:pt x="83" y="262"/>
                  </a:moveTo>
                  <a:lnTo>
                    <a:pt x="397" y="262"/>
                  </a:lnTo>
                  <a:lnTo>
                    <a:pt x="470" y="262"/>
                  </a:lnTo>
                  <a:lnTo>
                    <a:pt x="470" y="0"/>
                  </a:lnTo>
                  <a:lnTo>
                    <a:pt x="0" y="0"/>
                  </a:lnTo>
                  <a:lnTo>
                    <a:pt x="0" y="158"/>
                  </a:lnTo>
                  <a:lnTo>
                    <a:pt x="83" y="158"/>
                  </a:lnTo>
                  <a:lnTo>
                    <a:pt x="83" y="262"/>
                  </a:lnTo>
                  <a:close/>
                  <a:moveTo>
                    <a:pt x="123" y="83"/>
                  </a:moveTo>
                  <a:lnTo>
                    <a:pt x="362" y="83"/>
                  </a:lnTo>
                  <a:lnTo>
                    <a:pt x="362" y="102"/>
                  </a:lnTo>
                  <a:lnTo>
                    <a:pt x="123" y="102"/>
                  </a:lnTo>
                  <a:lnTo>
                    <a:pt x="123" y="83"/>
                  </a:lnTo>
                  <a:close/>
                  <a:moveTo>
                    <a:pt x="121" y="140"/>
                  </a:moveTo>
                  <a:lnTo>
                    <a:pt x="362" y="140"/>
                  </a:lnTo>
                  <a:lnTo>
                    <a:pt x="362" y="158"/>
                  </a:lnTo>
                  <a:lnTo>
                    <a:pt x="121" y="158"/>
                  </a:lnTo>
                  <a:lnTo>
                    <a:pt x="121" y="140"/>
                  </a:lnTo>
                  <a:close/>
                  <a:moveTo>
                    <a:pt x="121" y="196"/>
                  </a:moveTo>
                  <a:lnTo>
                    <a:pt x="362" y="196"/>
                  </a:lnTo>
                  <a:lnTo>
                    <a:pt x="362" y="215"/>
                  </a:lnTo>
                  <a:lnTo>
                    <a:pt x="121" y="215"/>
                  </a:lnTo>
                  <a:lnTo>
                    <a:pt x="121" y="19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015">
                <a:latin typeface="Arial" panose="020B0604020202020204" pitchFamily="34" charset="0"/>
                <a:cs typeface="Arial" panose="020B0604020202020204" pitchFamily="34" charset="0"/>
              </a:endParaRPr>
            </a:p>
          </p:txBody>
        </p:sp>
        <p:sp>
          <p:nvSpPr>
            <p:cNvPr id="23" name="Freeform 16"/>
            <p:cNvSpPr>
              <a:spLocks noEditPoints="1"/>
            </p:cNvSpPr>
            <p:nvPr/>
          </p:nvSpPr>
          <p:spPr bwMode="auto">
            <a:xfrm>
              <a:off x="4172643" y="4213411"/>
              <a:ext cx="361361" cy="361361"/>
            </a:xfrm>
            <a:custGeom>
              <a:avLst/>
              <a:gdLst>
                <a:gd name="T0" fmla="*/ 141 w 212"/>
                <a:gd name="T1" fmla="*/ 6 h 212"/>
                <a:gd name="T2" fmla="*/ 106 w 212"/>
                <a:gd name="T3" fmla="*/ 0 h 212"/>
                <a:gd name="T4" fmla="*/ 0 w 212"/>
                <a:gd name="T5" fmla="*/ 106 h 212"/>
                <a:gd name="T6" fmla="*/ 106 w 212"/>
                <a:gd name="T7" fmla="*/ 212 h 212"/>
                <a:gd name="T8" fmla="*/ 185 w 212"/>
                <a:gd name="T9" fmla="*/ 177 h 212"/>
                <a:gd name="T10" fmla="*/ 212 w 212"/>
                <a:gd name="T11" fmla="*/ 106 h 212"/>
                <a:gd name="T12" fmla="*/ 141 w 212"/>
                <a:gd name="T13" fmla="*/ 6 h 212"/>
                <a:gd name="T14" fmla="*/ 106 w 212"/>
                <a:gd name="T15" fmla="*/ 178 h 212"/>
                <a:gd name="T16" fmla="*/ 34 w 212"/>
                <a:gd name="T17" fmla="*/ 106 h 212"/>
                <a:gd name="T18" fmla="*/ 106 w 212"/>
                <a:gd name="T19" fmla="*/ 34 h 212"/>
                <a:gd name="T20" fmla="*/ 141 w 212"/>
                <a:gd name="T21" fmla="*/ 43 h 212"/>
                <a:gd name="T22" fmla="*/ 178 w 212"/>
                <a:gd name="T23" fmla="*/ 106 h 212"/>
                <a:gd name="T24" fmla="*/ 147 w 212"/>
                <a:gd name="T25" fmla="*/ 165 h 212"/>
                <a:gd name="T26" fmla="*/ 106 w 212"/>
                <a:gd name="T27" fmla="*/ 178 h 2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2" h="212">
                  <a:moveTo>
                    <a:pt x="141" y="6"/>
                  </a:moveTo>
                  <a:cubicBezTo>
                    <a:pt x="130" y="2"/>
                    <a:pt x="118" y="0"/>
                    <a:pt x="106" y="0"/>
                  </a:cubicBezTo>
                  <a:cubicBezTo>
                    <a:pt x="47" y="0"/>
                    <a:pt x="0" y="47"/>
                    <a:pt x="0" y="106"/>
                  </a:cubicBezTo>
                  <a:cubicBezTo>
                    <a:pt x="0" y="165"/>
                    <a:pt x="47" y="212"/>
                    <a:pt x="106" y="212"/>
                  </a:cubicBezTo>
                  <a:cubicBezTo>
                    <a:pt x="137" y="212"/>
                    <a:pt x="165" y="199"/>
                    <a:pt x="185" y="177"/>
                  </a:cubicBezTo>
                  <a:cubicBezTo>
                    <a:pt x="202" y="159"/>
                    <a:pt x="212" y="133"/>
                    <a:pt x="212" y="106"/>
                  </a:cubicBezTo>
                  <a:cubicBezTo>
                    <a:pt x="212" y="60"/>
                    <a:pt x="182" y="20"/>
                    <a:pt x="141" y="6"/>
                  </a:cubicBezTo>
                  <a:close/>
                  <a:moveTo>
                    <a:pt x="106" y="178"/>
                  </a:moveTo>
                  <a:cubicBezTo>
                    <a:pt x="66" y="178"/>
                    <a:pt x="34" y="146"/>
                    <a:pt x="34" y="106"/>
                  </a:cubicBezTo>
                  <a:cubicBezTo>
                    <a:pt x="34" y="66"/>
                    <a:pt x="66" y="34"/>
                    <a:pt x="106" y="34"/>
                  </a:cubicBezTo>
                  <a:cubicBezTo>
                    <a:pt x="119" y="34"/>
                    <a:pt x="131" y="38"/>
                    <a:pt x="141" y="43"/>
                  </a:cubicBezTo>
                  <a:cubicBezTo>
                    <a:pt x="163" y="56"/>
                    <a:pt x="178" y="79"/>
                    <a:pt x="178" y="106"/>
                  </a:cubicBezTo>
                  <a:cubicBezTo>
                    <a:pt x="178" y="130"/>
                    <a:pt x="166" y="152"/>
                    <a:pt x="147" y="165"/>
                  </a:cubicBezTo>
                  <a:cubicBezTo>
                    <a:pt x="136" y="173"/>
                    <a:pt x="121" y="178"/>
                    <a:pt x="106" y="17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015">
                <a:latin typeface="Arial" panose="020B0604020202020204" pitchFamily="34" charset="0"/>
                <a:cs typeface="Arial" panose="020B0604020202020204" pitchFamily="34" charset="0"/>
              </a:endParaRPr>
            </a:p>
          </p:txBody>
        </p:sp>
        <p:sp>
          <p:nvSpPr>
            <p:cNvPr id="24" name="Freeform 17"/>
            <p:cNvSpPr/>
            <p:nvPr/>
          </p:nvSpPr>
          <p:spPr bwMode="auto">
            <a:xfrm>
              <a:off x="4288769" y="4324488"/>
              <a:ext cx="83668" cy="102422"/>
            </a:xfrm>
            <a:custGeom>
              <a:avLst/>
              <a:gdLst>
                <a:gd name="T0" fmla="*/ 45 w 49"/>
                <a:gd name="T1" fmla="*/ 0 h 60"/>
                <a:gd name="T2" fmla="*/ 41 w 49"/>
                <a:gd name="T3" fmla="*/ 3 h 60"/>
                <a:gd name="T4" fmla="*/ 41 w 49"/>
                <a:gd name="T5" fmla="*/ 41 h 60"/>
                <a:gd name="T6" fmla="*/ 3 w 49"/>
                <a:gd name="T7" fmla="*/ 52 h 60"/>
                <a:gd name="T8" fmla="*/ 0 w 49"/>
                <a:gd name="T9" fmla="*/ 55 h 60"/>
                <a:gd name="T10" fmla="*/ 1 w 49"/>
                <a:gd name="T11" fmla="*/ 57 h 60"/>
                <a:gd name="T12" fmla="*/ 5 w 49"/>
                <a:gd name="T13" fmla="*/ 60 h 60"/>
                <a:gd name="T14" fmla="*/ 43 w 49"/>
                <a:gd name="T15" fmla="*/ 50 h 60"/>
                <a:gd name="T16" fmla="*/ 47 w 49"/>
                <a:gd name="T17" fmla="*/ 49 h 60"/>
                <a:gd name="T18" fmla="*/ 49 w 49"/>
                <a:gd name="T19" fmla="*/ 45 h 60"/>
                <a:gd name="T20" fmla="*/ 49 w 49"/>
                <a:gd name="T21" fmla="*/ 3 h 60"/>
                <a:gd name="T22" fmla="*/ 48 w 49"/>
                <a:gd name="T23" fmla="*/ 1 h 60"/>
                <a:gd name="T24" fmla="*/ 45 w 49"/>
                <a:gd name="T25" fmla="*/ 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9" h="60">
                  <a:moveTo>
                    <a:pt x="45" y="0"/>
                  </a:moveTo>
                  <a:cubicBezTo>
                    <a:pt x="43" y="0"/>
                    <a:pt x="41" y="1"/>
                    <a:pt x="41" y="3"/>
                  </a:cubicBezTo>
                  <a:cubicBezTo>
                    <a:pt x="41" y="41"/>
                    <a:pt x="41" y="41"/>
                    <a:pt x="41" y="41"/>
                  </a:cubicBezTo>
                  <a:cubicBezTo>
                    <a:pt x="3" y="52"/>
                    <a:pt x="3" y="52"/>
                    <a:pt x="3" y="52"/>
                  </a:cubicBezTo>
                  <a:cubicBezTo>
                    <a:pt x="1" y="52"/>
                    <a:pt x="0" y="53"/>
                    <a:pt x="0" y="55"/>
                  </a:cubicBezTo>
                  <a:cubicBezTo>
                    <a:pt x="0" y="56"/>
                    <a:pt x="0" y="56"/>
                    <a:pt x="1" y="57"/>
                  </a:cubicBezTo>
                  <a:cubicBezTo>
                    <a:pt x="1" y="59"/>
                    <a:pt x="3" y="60"/>
                    <a:pt x="5" y="60"/>
                  </a:cubicBezTo>
                  <a:cubicBezTo>
                    <a:pt x="43" y="50"/>
                    <a:pt x="43" y="50"/>
                    <a:pt x="43" y="50"/>
                  </a:cubicBezTo>
                  <a:cubicBezTo>
                    <a:pt x="47" y="49"/>
                    <a:pt x="47" y="49"/>
                    <a:pt x="47" y="49"/>
                  </a:cubicBezTo>
                  <a:cubicBezTo>
                    <a:pt x="49" y="48"/>
                    <a:pt x="49" y="47"/>
                    <a:pt x="49" y="45"/>
                  </a:cubicBezTo>
                  <a:cubicBezTo>
                    <a:pt x="49" y="3"/>
                    <a:pt x="49" y="3"/>
                    <a:pt x="49" y="3"/>
                  </a:cubicBezTo>
                  <a:cubicBezTo>
                    <a:pt x="49" y="2"/>
                    <a:pt x="49" y="1"/>
                    <a:pt x="48" y="1"/>
                  </a:cubicBezTo>
                  <a:cubicBezTo>
                    <a:pt x="47" y="0"/>
                    <a:pt x="46" y="0"/>
                    <a:pt x="4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015">
                <a:latin typeface="Arial" panose="020B0604020202020204" pitchFamily="34" charset="0"/>
                <a:cs typeface="Arial" panose="020B0604020202020204" pitchFamily="34" charset="0"/>
              </a:endParaRPr>
            </a:p>
          </p:txBody>
        </p:sp>
      </p:grpSp>
      <p:sp>
        <p:nvSpPr>
          <p:cNvPr id="25" name="文本框 24"/>
          <p:cNvSpPr txBox="1"/>
          <p:nvPr/>
        </p:nvSpPr>
        <p:spPr>
          <a:xfrm>
            <a:off x="2963834" y="709035"/>
            <a:ext cx="2629909" cy="507831"/>
          </a:xfrm>
          <a:prstGeom prst="rect">
            <a:avLst/>
          </a:prstGeom>
          <a:noFill/>
        </p:spPr>
        <p:txBody>
          <a:bodyPr wrap="square" rtlCol="0">
            <a:spAutoFit/>
          </a:bodyPr>
          <a:lstStyle/>
          <a:p>
            <a:pPr algn="ctr"/>
            <a:r>
              <a:rPr lang="en-US" altLang="zh-CN" sz="2700" b="1" dirty="0">
                <a:solidFill>
                  <a:schemeClr val="bg1"/>
                </a:solidFill>
                <a:latin typeface="Arial" panose="020B0604020202020204" pitchFamily="34" charset="0"/>
                <a:ea typeface="造字工房悦黑体验版细体" pitchFamily="50" charset="-122"/>
                <a:cs typeface="Arial" panose="020B0604020202020204" pitchFamily="34" charset="0"/>
              </a:rPr>
              <a:t>KHỞI ĐỘNG </a:t>
            </a:r>
            <a:endParaRPr lang="zh-CN" altLang="en-US" sz="2700" b="1" dirty="0">
              <a:solidFill>
                <a:schemeClr val="bg1"/>
              </a:solidFill>
              <a:latin typeface="Arial" panose="020B0604020202020204" pitchFamily="34" charset="0"/>
              <a:ea typeface="造字工房悦黑体验版细体" pitchFamily="50" charset="-122"/>
              <a:cs typeface="Arial" panose="020B0604020202020204" pitchFamily="34" charset="0"/>
            </a:endParaRPr>
          </a:p>
        </p:txBody>
      </p:sp>
      <p:sp>
        <p:nvSpPr>
          <p:cNvPr id="30" name="任意多边形 32"/>
          <p:cNvSpPr/>
          <p:nvPr/>
        </p:nvSpPr>
        <p:spPr>
          <a:xfrm>
            <a:off x="120928" y="1701052"/>
            <a:ext cx="1427163" cy="1664948"/>
          </a:xfrm>
          <a:custGeom>
            <a:avLst/>
            <a:gdLst>
              <a:gd name="txL" fmla="*/ 0 w 1426918"/>
              <a:gd name="txT" fmla="*/ 0 h 1426918"/>
              <a:gd name="txR" fmla="*/ 1426918 w 1426918"/>
              <a:gd name="txB" fmla="*/ 1426918 h 1426918"/>
            </a:gdLst>
            <a:ahLst/>
            <a:cxnLst>
              <a:cxn ang="0">
                <a:pos x="713582" y="0"/>
              </a:cxn>
              <a:cxn ang="0">
                <a:pos x="1427163" y="713582"/>
              </a:cxn>
              <a:cxn ang="0">
                <a:pos x="1427162" y="713582"/>
              </a:cxn>
              <a:cxn ang="0">
                <a:pos x="713580" y="1427163"/>
              </a:cxn>
              <a:cxn ang="0">
                <a:pos x="0" y="1427163"/>
              </a:cxn>
              <a:cxn ang="0">
                <a:pos x="0" y="713582"/>
              </a:cxn>
              <a:cxn ang="0">
                <a:pos x="713582" y="0"/>
              </a:cxn>
            </a:cxnLst>
            <a:rect l="txL" t="txT" r="txR" b="txB"/>
            <a:pathLst>
              <a:path w="1426918" h="1426918">
                <a:moveTo>
                  <a:pt x="713459" y="0"/>
                </a:moveTo>
                <a:cubicBezTo>
                  <a:pt x="1107492" y="0"/>
                  <a:pt x="1426918" y="319426"/>
                  <a:pt x="1426918" y="713459"/>
                </a:cubicBezTo>
                <a:lnTo>
                  <a:pt x="1426917" y="713459"/>
                </a:lnTo>
                <a:cubicBezTo>
                  <a:pt x="1426917" y="1107492"/>
                  <a:pt x="1107491" y="1426918"/>
                  <a:pt x="713458" y="1426918"/>
                </a:cubicBezTo>
                <a:lnTo>
                  <a:pt x="0" y="1426918"/>
                </a:lnTo>
                <a:lnTo>
                  <a:pt x="0" y="713459"/>
                </a:lnTo>
                <a:cubicBezTo>
                  <a:pt x="0" y="319426"/>
                  <a:pt x="319426" y="0"/>
                  <a:pt x="713459" y="0"/>
                </a:cubicBezTo>
                <a:close/>
              </a:path>
            </a:pathLst>
          </a:custGeom>
          <a:solidFill>
            <a:srgbClr val="B3D53D"/>
          </a:solidFill>
          <a:ln w="12700">
            <a:solidFill>
              <a:schemeClr val="tx1"/>
            </a:solidFill>
            <a:miter/>
          </a:ln>
        </p:spPr>
        <p:txBody>
          <a:bodyPr anchor="ctr"/>
          <a:lstStyle/>
          <a:p>
            <a:pPr lvl="0" algn="ctr"/>
            <a:r>
              <a:rPr lang="en-US" altLang="zh-CN" sz="5400" b="1" dirty="0">
                <a:solidFill>
                  <a:srgbClr val="FFFFFF"/>
                </a:solidFill>
                <a:latin typeface="Arial" panose="020B0604020202020204" pitchFamily="34" charset="0"/>
                <a:ea typeface="宋体" pitchFamily="2" charset="-122"/>
                <a:cs typeface="Arial" panose="020B0604020202020204" pitchFamily="34" charset="0"/>
                <a:sym typeface="Times New Roman" pitchFamily="18" charset="0"/>
              </a:rPr>
              <a:t>1</a:t>
            </a:r>
            <a:endParaRPr lang="zh-CN" altLang="en-US" sz="5400" b="1" dirty="0">
              <a:solidFill>
                <a:srgbClr val="FFFFFF"/>
              </a:solidFill>
              <a:latin typeface="Arial" panose="020B0604020202020204" pitchFamily="34" charset="0"/>
              <a:ea typeface="宋体" pitchFamily="2" charset="-122"/>
              <a:cs typeface="Arial" panose="020B0604020202020204" pitchFamily="34" charset="0"/>
              <a:sym typeface="Times New Roman" pitchFamily="18" charset="0"/>
            </a:endParaRPr>
          </a:p>
        </p:txBody>
      </p:sp>
      <p:sp>
        <p:nvSpPr>
          <p:cNvPr id="31" name="任意多边形 40"/>
          <p:cNvSpPr/>
          <p:nvPr/>
        </p:nvSpPr>
        <p:spPr>
          <a:xfrm>
            <a:off x="120928" y="3365999"/>
            <a:ext cx="1427163" cy="1693154"/>
          </a:xfrm>
          <a:custGeom>
            <a:avLst/>
            <a:gdLst>
              <a:gd name="txL" fmla="*/ 0 w 1426918"/>
              <a:gd name="txT" fmla="*/ 0 h 1426918"/>
              <a:gd name="txR" fmla="*/ 1426918 w 1426918"/>
              <a:gd name="txB" fmla="*/ 1426918 h 1426918"/>
            </a:gdLst>
            <a:ahLst/>
            <a:cxnLst>
              <a:cxn ang="0">
                <a:pos x="0" y="0"/>
              </a:cxn>
              <a:cxn ang="0">
                <a:pos x="713582" y="0"/>
              </a:cxn>
              <a:cxn ang="0">
                <a:pos x="1427163" y="713581"/>
              </a:cxn>
              <a:cxn ang="0">
                <a:pos x="713582" y="1427162"/>
              </a:cxn>
              <a:cxn ang="0">
                <a:pos x="713582" y="1427161"/>
              </a:cxn>
              <a:cxn ang="0">
                <a:pos x="0" y="713580"/>
              </a:cxn>
            </a:cxnLst>
            <a:rect l="txL" t="txT" r="txR" b="txB"/>
            <a:pathLst>
              <a:path w="1426918" h="1426918">
                <a:moveTo>
                  <a:pt x="0" y="0"/>
                </a:moveTo>
                <a:lnTo>
                  <a:pt x="713459" y="0"/>
                </a:lnTo>
                <a:cubicBezTo>
                  <a:pt x="1107492" y="0"/>
                  <a:pt x="1426918" y="319426"/>
                  <a:pt x="1426918" y="713459"/>
                </a:cubicBezTo>
                <a:cubicBezTo>
                  <a:pt x="1426918" y="1107492"/>
                  <a:pt x="1107492" y="1426918"/>
                  <a:pt x="713459" y="1426918"/>
                </a:cubicBezTo>
                <a:lnTo>
                  <a:pt x="713459" y="1426917"/>
                </a:lnTo>
                <a:cubicBezTo>
                  <a:pt x="319426" y="1426917"/>
                  <a:pt x="0" y="1107491"/>
                  <a:pt x="0" y="713458"/>
                </a:cubicBezTo>
                <a:lnTo>
                  <a:pt x="0" y="0"/>
                </a:lnTo>
                <a:close/>
              </a:path>
            </a:pathLst>
          </a:custGeom>
          <a:solidFill>
            <a:srgbClr val="FFBF17"/>
          </a:solidFill>
          <a:ln w="12700">
            <a:solidFill>
              <a:schemeClr val="tx1"/>
            </a:solidFill>
            <a:miter/>
          </a:ln>
        </p:spPr>
        <p:txBody>
          <a:bodyPr anchor="ctr"/>
          <a:lstStyle/>
          <a:p>
            <a:pPr lvl="0" algn="ctr"/>
            <a:r>
              <a:rPr lang="en-US" altLang="zh-CN" sz="5400" b="1" dirty="0">
                <a:solidFill>
                  <a:srgbClr val="FFFFFF"/>
                </a:solidFill>
                <a:latin typeface="Arial" panose="020B0604020202020204" pitchFamily="34" charset="0"/>
                <a:ea typeface="宋体" pitchFamily="2" charset="-122"/>
                <a:cs typeface="Arial" panose="020B0604020202020204" pitchFamily="34" charset="0"/>
                <a:sym typeface="Times New Roman" pitchFamily="18" charset="0"/>
              </a:rPr>
              <a:t>2</a:t>
            </a:r>
            <a:endParaRPr lang="zh-CN" altLang="en-US" sz="5400" b="1" dirty="0">
              <a:solidFill>
                <a:srgbClr val="FFFFFF"/>
              </a:solidFill>
              <a:latin typeface="Arial" panose="020B0604020202020204" pitchFamily="34" charset="0"/>
              <a:ea typeface="宋体" pitchFamily="2" charset="-122"/>
              <a:cs typeface="Arial" panose="020B0604020202020204" pitchFamily="34" charset="0"/>
              <a:sym typeface="Times New Roman" pitchFamily="18" charset="0"/>
            </a:endParaRPr>
          </a:p>
        </p:txBody>
      </p:sp>
      <p:sp>
        <p:nvSpPr>
          <p:cNvPr id="33" name="矩形 14">
            <a:extLst>
              <a:ext uri="{FF2B5EF4-FFF2-40B4-BE49-F238E27FC236}">
                <a16:creationId xmlns:a16="http://schemas.microsoft.com/office/drawing/2014/main" id="{86F13791-C9C2-49E1-A254-2F7734346765}"/>
              </a:ext>
            </a:extLst>
          </p:cNvPr>
          <p:cNvSpPr/>
          <p:nvPr/>
        </p:nvSpPr>
        <p:spPr>
          <a:xfrm>
            <a:off x="1637039" y="3638209"/>
            <a:ext cx="6503286" cy="336631"/>
          </a:xfrm>
          <a:prstGeom prst="rect">
            <a:avLst/>
          </a:prstGeom>
        </p:spPr>
        <p:txBody>
          <a:bodyPr wrap="square">
            <a:spAutoFit/>
          </a:bodyPr>
          <a:lstStyle/>
          <a:p>
            <a:pPr algn="just">
              <a:lnSpc>
                <a:spcPct val="107000"/>
              </a:lnSpc>
              <a:spcAft>
                <a:spcPts val="800"/>
              </a:spcAft>
              <a:tabLst>
                <a:tab pos="180340" algn="l"/>
              </a:tabLst>
            </a:pPr>
            <a:r>
              <a:rPr lang="en-US" sz="1600" dirty="0">
                <a:latin typeface="Arial" panose="020B0604020202020204" pitchFamily="34" charset="0"/>
                <a:ea typeface="Calibri" panose="020F0502020204030204" pitchFamily="34" charset="0"/>
                <a:cs typeface="Arial" panose="020B0604020202020204" pitchFamily="34" charset="0"/>
              </a:rPr>
              <a:t>----------------------</a:t>
            </a:r>
          </a:p>
        </p:txBody>
      </p:sp>
      <mc:AlternateContent xmlns:mc="http://schemas.openxmlformats.org/markup-compatibility/2006" xmlns:a14="http://schemas.microsoft.com/office/drawing/2010/main">
        <mc:Choice Requires="a14">
          <p:sp>
            <p:nvSpPr>
              <p:cNvPr id="34" name="TextBox 33"/>
              <p:cNvSpPr txBox="1"/>
              <p:nvPr/>
            </p:nvSpPr>
            <p:spPr>
              <a:xfrm>
                <a:off x="1562223" y="1248513"/>
                <a:ext cx="7190036" cy="3811364"/>
              </a:xfrm>
              <a:prstGeom prst="rect">
                <a:avLst/>
              </a:prstGeom>
              <a:solidFill>
                <a:srgbClr val="93D050"/>
              </a:solidFill>
              <a:ln w="38100">
                <a:solidFill>
                  <a:schemeClr val="accent5">
                    <a:lumMod val="75000"/>
                  </a:schemeClr>
                </a:solidFill>
              </a:ln>
            </p:spPr>
            <p:txBody>
              <a:bodyPr wrap="square" rtlCol="0">
                <a:spAutoFit/>
              </a:bodyPr>
              <a:lstStyle/>
              <a:p>
                <a:endParaRPr lang="en-US" dirty="0"/>
              </a:p>
              <a:p>
                <a:endParaRPr lang="en-US" dirty="0"/>
              </a:p>
              <a:p>
                <a:endParaRPr lang="en-US" dirty="0"/>
              </a:p>
              <a:p>
                <a:endParaRPr lang="en-US" dirty="0"/>
              </a:p>
              <a:p>
                <a:endParaRPr lang="en-US" dirty="0"/>
              </a:p>
              <a:p>
                <a:endParaRPr lang="en-US" dirty="0"/>
              </a:p>
              <a:p>
                <a:pPr algn="just"/>
                <a:r>
                  <a:rPr lang="en-US" sz="2000" dirty="0" err="1">
                    <a:latin typeface="Arial" panose="020B0604020202020204" pitchFamily="34" charset="0"/>
                    <a:cs typeface="Arial" panose="020B0604020202020204" pitchFamily="34" charset="0"/>
                  </a:rPr>
                  <a:t>Về</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bả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hất</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ó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ọ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nguyê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ử</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ru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âm</a:t>
                </a:r>
                <a:r>
                  <a:rPr lang="en-US" sz="2000" dirty="0">
                    <a:latin typeface="Arial" panose="020B0604020202020204" pitchFamily="34" charset="0"/>
                    <a:cs typeface="Arial" panose="020B0604020202020204" pitchFamily="34" charset="0"/>
                  </a:rPr>
                  <a:t> O </a:t>
                </a:r>
                <a:r>
                  <a:rPr lang="en-US" sz="2000" dirty="0" err="1">
                    <a:latin typeface="Arial" panose="020B0604020202020204" pitchFamily="34" charset="0"/>
                    <a:cs typeface="Arial" panose="020B0604020202020204" pitchFamily="34" charset="0"/>
                  </a:rPr>
                  <a:t>cũ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như</a:t>
                </a:r>
                <a:r>
                  <a:rPr lang="en-US" sz="2000" dirty="0">
                    <a:latin typeface="Arial" panose="020B0604020202020204" pitchFamily="34" charset="0"/>
                    <a:cs typeface="Arial" panose="020B0604020202020204" pitchFamily="34" charset="0"/>
                  </a:rPr>
                  <a:t> S </a:t>
                </a:r>
                <a:r>
                  <a:rPr lang="en-US" sz="2000" dirty="0" err="1">
                    <a:latin typeface="Arial" panose="020B0604020202020204" pitchFamily="34" charset="0"/>
                    <a:cs typeface="Arial" panose="020B0604020202020204" pitchFamily="34" charset="0"/>
                  </a:rPr>
                  <a:t>có</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lai</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óa</a:t>
                </a:r>
                <a:r>
                  <a:rPr lang="en-US" sz="2000" dirty="0">
                    <a:latin typeface="Arial" panose="020B0604020202020204" pitchFamily="34" charset="0"/>
                    <a:cs typeface="Arial" panose="020B0604020202020204" pitchFamily="34" charset="0"/>
                  </a:rPr>
                  <a:t> sp</a:t>
                </a:r>
                <a:r>
                  <a:rPr lang="en-US" sz="2000" baseline="30000" dirty="0">
                    <a:latin typeface="Arial" panose="020B0604020202020204" pitchFamily="34" charset="0"/>
                    <a:cs typeface="Arial" panose="020B0604020202020204" pitchFamily="34" charset="0"/>
                  </a:rPr>
                  <a:t>3</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ù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ó</a:t>
                </a:r>
                <a:r>
                  <a:rPr lang="en-US" sz="2000" dirty="0">
                    <a:latin typeface="Arial" panose="020B0604020202020204" pitchFamily="34" charset="0"/>
                    <a:cs typeface="Arial" panose="020B0604020202020204" pitchFamily="34" charset="0"/>
                  </a:rPr>
                  <a:t> 2 AO sp</a:t>
                </a:r>
                <a:r>
                  <a:rPr lang="en-US" sz="2000" baseline="30000" dirty="0">
                    <a:latin typeface="Arial" panose="020B0604020202020204" pitchFamily="34" charset="0"/>
                    <a:cs typeface="Arial" panose="020B0604020202020204" pitchFamily="34" charset="0"/>
                  </a:rPr>
                  <a:t>3</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hứa</a:t>
                </a:r>
                <a:r>
                  <a:rPr lang="en-US" sz="2000" dirty="0">
                    <a:latin typeface="Arial" panose="020B0604020202020204" pitchFamily="34" charset="0"/>
                    <a:cs typeface="Arial" panose="020B0604020202020204" pitchFamily="34" charset="0"/>
                  </a:rPr>
                  <a:t> electron </a:t>
                </a:r>
                <a:r>
                  <a:rPr lang="en-US" sz="2000" dirty="0" err="1">
                    <a:latin typeface="Arial" panose="020B0604020202020204" pitchFamily="34" charset="0"/>
                    <a:cs typeface="Arial" panose="020B0604020202020204" pitchFamily="34" charset="0"/>
                  </a:rPr>
                  <a:t>độ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hâ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sẽ</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rự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iếp</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xe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phủ</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với</a:t>
                </a:r>
                <a:r>
                  <a:rPr lang="en-US" sz="2000" dirty="0">
                    <a:latin typeface="Arial" panose="020B0604020202020204" pitchFamily="34" charset="0"/>
                    <a:cs typeface="Arial" panose="020B0604020202020204" pitchFamily="34" charset="0"/>
                  </a:rPr>
                  <a:t> 2 AO 1s </a:t>
                </a:r>
                <a:r>
                  <a:rPr lang="en-US" sz="2000" dirty="0" err="1">
                    <a:latin typeface="Arial" panose="020B0604020202020204" pitchFamily="34" charset="0"/>
                    <a:cs typeface="Arial" panose="020B0604020202020204" pitchFamily="34" charset="0"/>
                  </a:rPr>
                  <a:t>của</a:t>
                </a:r>
                <a:r>
                  <a:rPr lang="en-US" sz="2000" dirty="0">
                    <a:latin typeface="Arial" panose="020B0604020202020204" pitchFamily="34" charset="0"/>
                    <a:cs typeface="Arial" panose="020B0604020202020204" pitchFamily="34" charset="0"/>
                  </a:rPr>
                  <a:t> H </a:t>
                </a:r>
                <a:r>
                  <a:rPr lang="en-US" sz="2000" dirty="0" err="1">
                    <a:latin typeface="Arial" panose="020B0604020202020204" pitchFamily="34" charset="0"/>
                    <a:cs typeface="Arial" panose="020B0604020202020204" pitchFamily="34" charset="0"/>
                  </a:rPr>
                  <a:t>tạo</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hà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liê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kết</a:t>
                </a:r>
                <a:r>
                  <a:rPr lang="en-US" sz="2000" dirty="0">
                    <a:latin typeface="Arial" panose="020B0604020202020204" pitchFamily="34" charset="0"/>
                    <a:cs typeface="Arial" panose="020B0604020202020204" pitchFamily="34" charset="0"/>
                  </a:rPr>
                  <a:t> σ O – H (S – H), </a:t>
                </a:r>
                <a:r>
                  <a:rPr lang="en-US" sz="2000" dirty="0" err="1">
                    <a:latin typeface="Arial" panose="020B0604020202020204" pitchFamily="34" charset="0"/>
                    <a:cs typeface="Arial" panose="020B0604020202020204" pitchFamily="34" charset="0"/>
                  </a:rPr>
                  <a:t>cò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lại</a:t>
                </a:r>
                <a:r>
                  <a:rPr lang="en-US" sz="2000" dirty="0">
                    <a:latin typeface="Arial" panose="020B0604020202020204" pitchFamily="34" charset="0"/>
                    <a:cs typeface="Arial" panose="020B0604020202020204" pitchFamily="34" charset="0"/>
                  </a:rPr>
                  <a:t> 2 AO sp</a:t>
                </a:r>
                <a:r>
                  <a:rPr lang="en-US" sz="2000" baseline="30000" dirty="0">
                    <a:latin typeface="Arial" panose="020B0604020202020204" pitchFamily="34" charset="0"/>
                    <a:cs typeface="Arial" panose="020B0604020202020204" pitchFamily="34" charset="0"/>
                  </a:rPr>
                  <a:t>3</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hứ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ặp</a:t>
                </a:r>
                <a:r>
                  <a:rPr lang="en-US" sz="2000" dirty="0">
                    <a:latin typeface="Arial" panose="020B0604020202020204" pitchFamily="34" charset="0"/>
                    <a:cs typeface="Arial" panose="020B0604020202020204" pitchFamily="34" charset="0"/>
                  </a:rPr>
                  <a:t> electron </a:t>
                </a:r>
                <a:r>
                  <a:rPr lang="en-US" sz="2000" dirty="0" err="1">
                    <a:latin typeface="Arial" panose="020B0604020202020204" pitchFamily="34" charset="0"/>
                    <a:cs typeface="Arial" panose="020B0604020202020204" pitchFamily="34" charset="0"/>
                  </a:rPr>
                  <a:t>tự</a:t>
                </a:r>
                <a:r>
                  <a:rPr lang="en-US" sz="2000" dirty="0">
                    <a:latin typeface="Arial" panose="020B0604020202020204" pitchFamily="34" charset="0"/>
                    <a:cs typeface="Arial" panose="020B0604020202020204" pitchFamily="34" charset="0"/>
                  </a:rPr>
                  <a:t> do </a:t>
                </a:r>
                <a:r>
                  <a:rPr lang="en-US" sz="2000" dirty="0" err="1">
                    <a:latin typeface="Arial" panose="020B0604020202020204" pitchFamily="34" charset="0"/>
                    <a:cs typeface="Arial" panose="020B0604020202020204" pitchFamily="34" charset="0"/>
                  </a:rPr>
                  <a:t>nên</a:t>
                </a:r>
                <a:r>
                  <a:rPr lang="en-US" sz="2000" dirty="0">
                    <a:latin typeface="Arial" panose="020B0604020202020204" pitchFamily="34" charset="0"/>
                    <a:cs typeface="Arial" panose="020B0604020202020204" pitchFamily="34" charset="0"/>
                  </a:rPr>
                  <a:t> 2 </a:t>
                </a:r>
                <a:r>
                  <a:rPr lang="en-US" sz="2000" dirty="0" err="1">
                    <a:latin typeface="Arial" panose="020B0604020202020204" pitchFamily="34" charset="0"/>
                    <a:cs typeface="Arial" panose="020B0604020202020204" pitchFamily="34" charset="0"/>
                  </a:rPr>
                  <a:t>phâ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ử</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này</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đều</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ó</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ấu</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ạo</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gó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uy</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nhiên</a:t>
                </a:r>
                <a:r>
                  <a:rPr lang="en-US" sz="2000" dirty="0">
                    <a:latin typeface="Arial" panose="020B0604020202020204" pitchFamily="34" charset="0"/>
                    <a:cs typeface="Arial" panose="020B0604020202020204" pitchFamily="34" charset="0"/>
                  </a:rPr>
                  <a:t>, do </a:t>
                </a:r>
                <a:r>
                  <a:rPr lang="en-US" sz="2000" dirty="0" err="1">
                    <a:latin typeface="Arial" panose="020B0604020202020204" pitchFamily="34" charset="0"/>
                    <a:cs typeface="Arial" panose="020B0604020202020204" pitchFamily="34" charset="0"/>
                  </a:rPr>
                  <a:t>độ</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âm</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điệ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ủ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nguyê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ử</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ru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âm</a:t>
                </a:r>
                <a:r>
                  <a:rPr lang="en-US" sz="2000" dirty="0">
                    <a:latin typeface="Arial" panose="020B0604020202020204" pitchFamily="34" charset="0"/>
                    <a:cs typeface="Arial" panose="020B0604020202020204" pitchFamily="34" charset="0"/>
                  </a:rPr>
                  <a:t> S </a:t>
                </a:r>
                <a:r>
                  <a:rPr lang="en-US" sz="2000" dirty="0" err="1">
                    <a:latin typeface="Arial" panose="020B0604020202020204" pitchFamily="34" charset="0"/>
                    <a:cs typeface="Arial" panose="020B0604020202020204" pitchFamily="34" charset="0"/>
                  </a:rPr>
                  <a:t>giảm</a:t>
                </a:r>
                <a:r>
                  <a:rPr lang="en-US" sz="2000" dirty="0">
                    <a:latin typeface="Arial" panose="020B0604020202020204" pitchFamily="34" charset="0"/>
                    <a:cs typeface="Arial" panose="020B0604020202020204" pitchFamily="34" charset="0"/>
                  </a:rPr>
                  <a:t> (so </a:t>
                </a:r>
                <a:r>
                  <a:rPr lang="en-US" sz="2000" dirty="0" err="1">
                    <a:latin typeface="Arial" panose="020B0604020202020204" pitchFamily="34" charset="0"/>
                    <a:cs typeface="Arial" panose="020B0604020202020204" pitchFamily="34" charset="0"/>
                  </a:rPr>
                  <a:t>với</a:t>
                </a:r>
                <a:r>
                  <a:rPr lang="en-US" sz="2000" dirty="0">
                    <a:latin typeface="Arial" panose="020B0604020202020204" pitchFamily="34" charset="0"/>
                    <a:cs typeface="Arial" panose="020B0604020202020204" pitchFamily="34" charset="0"/>
                  </a:rPr>
                  <a:t> O) </a:t>
                </a:r>
                <a:r>
                  <a:rPr lang="en-US" sz="2000" dirty="0" err="1">
                    <a:latin typeface="Arial" panose="020B0604020202020204" pitchFamily="34" charset="0"/>
                    <a:cs typeface="Arial" panose="020B0604020202020204" pitchFamily="34" charset="0"/>
                  </a:rPr>
                  <a:t>thì</a:t>
                </a:r>
                <a:r>
                  <a:rPr lang="en-US" sz="2000" dirty="0">
                    <a:latin typeface="Arial" panose="020B0604020202020204" pitchFamily="34" charset="0"/>
                    <a:cs typeface="Arial" panose="020B0604020202020204" pitchFamily="34" charset="0"/>
                  </a:rPr>
                  <a:t> </a:t>
                </a:r>
                <a:r>
                  <a:rPr lang="en-US" sz="2000" err="1">
                    <a:latin typeface="Arial" panose="020B0604020202020204" pitchFamily="34" charset="0"/>
                    <a:cs typeface="Arial" panose="020B0604020202020204" pitchFamily="34" charset="0"/>
                  </a:rPr>
                  <a:t>các</a:t>
                </a:r>
                <a:r>
                  <a:rPr lang="en-US" sz="2000">
                    <a:latin typeface="Arial" panose="020B0604020202020204" pitchFamily="34" charset="0"/>
                    <a:cs typeface="Arial" panose="020B0604020202020204" pitchFamily="34" charset="0"/>
                  </a:rPr>
                  <a:t> cặp </a:t>
                </a:r>
                <a:r>
                  <a:rPr lang="en-US" sz="2000" dirty="0">
                    <a:latin typeface="Arial" panose="020B0604020202020204" pitchFamily="34" charset="0"/>
                    <a:cs typeface="Arial" panose="020B0604020202020204" pitchFamily="34" charset="0"/>
                  </a:rPr>
                  <a:t>electron </a:t>
                </a:r>
                <a:r>
                  <a:rPr lang="en-US" sz="2000" dirty="0" err="1">
                    <a:latin typeface="Arial" panose="020B0604020202020204" pitchFamily="34" charset="0"/>
                    <a:cs typeface="Arial" panose="020B0604020202020204" pitchFamily="34" charset="0"/>
                  </a:rPr>
                  <a:t>khô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liê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kết</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bị</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đẩy</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mạ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vào</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và</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làm</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khép</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gó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liê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kết</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nê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góc</a:t>
                </a:r>
                <a:r>
                  <a:rPr lang="en-US" sz="2000" dirty="0">
                    <a:latin typeface="Arial" panose="020B0604020202020204" pitchFamily="34" charset="0"/>
                    <a:cs typeface="Arial" panose="020B0604020202020204" pitchFamily="34" charset="0"/>
                  </a:rPr>
                  <a:t> </a:t>
                </a:r>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panose="02040503050406030204" pitchFamily="18" charset="0"/>
                          </a:rPr>
                          <m:t>𝐻𝑆𝐻</m:t>
                        </m:r>
                      </m:e>
                    </m:acc>
                  </m:oMath>
                </a14:m>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nhỏ</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ơ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góc</a:t>
                </a:r>
                <a:r>
                  <a:rPr lang="en-US" sz="2000" dirty="0">
                    <a:latin typeface="Arial" panose="020B0604020202020204" pitchFamily="34" charset="0"/>
                    <a:cs typeface="Arial" panose="020B0604020202020204" pitchFamily="34" charset="0"/>
                  </a:rPr>
                  <a:t> </a:t>
                </a:r>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panose="02040503050406030204" pitchFamily="18" charset="0"/>
                          </a:rPr>
                          <m:t>𝐻𝑂𝐻</m:t>
                        </m:r>
                      </m:e>
                    </m:acc>
                  </m:oMath>
                </a14:m>
                <a:r>
                  <a:rPr lang="en-US" sz="2000" dirty="0">
                    <a:latin typeface="Arial" panose="020B0604020202020204" pitchFamily="34" charset="0"/>
                    <a:cs typeface="Arial" panose="020B0604020202020204" pitchFamily="34" charset="0"/>
                  </a:rPr>
                  <a:t>.</a:t>
                </a:r>
              </a:p>
            </p:txBody>
          </p:sp>
        </mc:Choice>
        <mc:Fallback xmlns="">
          <p:sp>
            <p:nvSpPr>
              <p:cNvPr id="34" name="TextBox 33"/>
              <p:cNvSpPr txBox="1">
                <a:spLocks noRot="1" noChangeAspect="1" noMove="1" noResize="1" noEditPoints="1" noAdjustHandles="1" noChangeArrowheads="1" noChangeShapeType="1" noTextEdit="1"/>
              </p:cNvSpPr>
              <p:nvPr/>
            </p:nvSpPr>
            <p:spPr>
              <a:xfrm>
                <a:off x="1562223" y="1248513"/>
                <a:ext cx="7190036" cy="3811364"/>
              </a:xfrm>
              <a:prstGeom prst="rect">
                <a:avLst/>
              </a:prstGeom>
              <a:blipFill>
                <a:blip r:embed="rId2"/>
                <a:stretch>
                  <a:fillRect l="-590" r="-18550" b="-1743"/>
                </a:stretch>
              </a:blipFill>
              <a:ln w="38100">
                <a:solidFill>
                  <a:schemeClr val="accent5">
                    <a:lumMod val="75000"/>
                  </a:schemeClr>
                </a:solidFill>
              </a:ln>
            </p:spPr>
            <p:txBody>
              <a:bodyPr/>
              <a:lstStyle/>
              <a:p>
                <a:r>
                  <a:rPr lang="en-US">
                    <a:noFill/>
                  </a:rPr>
                  <a:t> </a:t>
                </a:r>
              </a:p>
            </p:txBody>
          </p:sp>
        </mc:Fallback>
      </mc:AlternateContent>
      <p:sp>
        <p:nvSpPr>
          <p:cNvPr id="35" name="Rectangle 34"/>
          <p:cNvSpPr/>
          <p:nvPr/>
        </p:nvSpPr>
        <p:spPr>
          <a:xfrm>
            <a:off x="1548091" y="3722473"/>
            <a:ext cx="7195859" cy="1323439"/>
          </a:xfrm>
          <a:prstGeom prst="rect">
            <a:avLst/>
          </a:prstGeom>
          <a:solidFill>
            <a:srgbClr val="FABE00"/>
          </a:solidFill>
          <a:ln w="38100">
            <a:solidFill>
              <a:schemeClr val="accent5">
                <a:lumMod val="75000"/>
              </a:schemeClr>
            </a:solidFill>
          </a:ln>
        </p:spPr>
        <p:txBody>
          <a:bodyPr wrap="square">
            <a:spAutoFit/>
          </a:bodyPr>
          <a:lstStyle/>
          <a:p>
            <a:pPr lvl="0"/>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Phầ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mềm</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vẽ</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rú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phâ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ử</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như</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yperChem</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hemsketc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gói</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phầ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mềm</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hemBioOffice</a:t>
            </a:r>
            <a:endParaRPr lang="en-US" sz="2000" dirty="0">
              <a:latin typeface="Arial" panose="020B0604020202020204" pitchFamily="34" charset="0"/>
              <a:cs typeface="Arial" panose="020B0604020202020204" pitchFamily="34" charset="0"/>
            </a:endParaRPr>
          </a:p>
          <a:p>
            <a:pPr lvl="0"/>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Phầ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mềm</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mô</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phỏ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hí</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nghiệm</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ảo</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như</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hemLab</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PhET</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Yenka</a:t>
            </a:r>
            <a:endParaRPr lang="en-US" sz="2000" dirty="0">
              <a:latin typeface="Arial" panose="020B0604020202020204" pitchFamily="34" charset="0"/>
              <a:cs typeface="Arial" panose="020B0604020202020204" pitchFamily="34" charset="0"/>
            </a:endParaRPr>
          </a:p>
        </p:txBody>
      </p:sp>
      <p:grpSp>
        <p:nvGrpSpPr>
          <p:cNvPr id="36" name="组合 16"/>
          <p:cNvGrpSpPr/>
          <p:nvPr/>
        </p:nvGrpSpPr>
        <p:grpSpPr>
          <a:xfrm>
            <a:off x="2631379" y="741895"/>
            <a:ext cx="491776" cy="429667"/>
            <a:chOff x="5030931" y="2884106"/>
            <a:chExt cx="655701" cy="572889"/>
          </a:xfrm>
        </p:grpSpPr>
        <p:sp>
          <p:nvSpPr>
            <p:cNvPr id="37" name="椭圆 1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38" name="文本框 18"/>
            <p:cNvSpPr txBox="1"/>
            <p:nvPr/>
          </p:nvSpPr>
          <p:spPr>
            <a:xfrm>
              <a:off x="5030931" y="2902999"/>
              <a:ext cx="655701" cy="553996"/>
            </a:xfrm>
            <a:prstGeom prst="rect">
              <a:avLst/>
            </a:prstGeom>
            <a:noFill/>
          </p:spPr>
          <p:txBody>
            <a:bodyPr wrap="square" rtlCol="0">
              <a:spAutoFit/>
            </a:bodyPr>
            <a:lstStyle/>
            <a:p>
              <a:pPr algn="ctr"/>
              <a:r>
                <a:rPr lang="en-US" altLang="zh-CN" sz="2100" dirty="0">
                  <a:solidFill>
                    <a:srgbClr val="E8797A"/>
                  </a:solidFill>
                  <a:latin typeface="Arial" panose="020B0604020202020204" pitchFamily="34" charset="0"/>
                  <a:cs typeface="Arial" panose="020B0604020202020204" pitchFamily="34" charset="0"/>
                </a:rPr>
                <a:t>01</a:t>
              </a:r>
              <a:endParaRPr lang="zh-CN" altLang="en-US" sz="2100" dirty="0">
                <a:solidFill>
                  <a:srgbClr val="E8797A"/>
                </a:solidFill>
                <a:latin typeface="Arial" panose="020B0604020202020204" pitchFamily="34" charset="0"/>
                <a:cs typeface="Arial" panose="020B0604020202020204" pitchFamily="34" charset="0"/>
              </a:endParaRPr>
            </a:p>
          </p:txBody>
        </p:sp>
      </p:grpSp>
      <p:pic>
        <p:nvPicPr>
          <p:cNvPr id="39" name="Picture 38" descr="C:\Users\Admin\Desktop\h2o.jpg"/>
          <p:cNvPicPr/>
          <p:nvPr/>
        </p:nvPicPr>
        <p:blipFill>
          <a:blip r:embed="rId3">
            <a:extLst>
              <a:ext uri="{28A0092B-C50C-407E-A947-70E740481C1C}">
                <a14:useLocalDpi xmlns:a14="http://schemas.microsoft.com/office/drawing/2010/main" val="0"/>
              </a:ext>
            </a:extLst>
          </a:blip>
          <a:srcRect/>
          <a:stretch>
            <a:fillRect/>
          </a:stretch>
        </p:blipFill>
        <p:spPr bwMode="auto">
          <a:xfrm>
            <a:off x="2809247" y="1403021"/>
            <a:ext cx="1391285" cy="1240155"/>
          </a:xfrm>
          <a:prstGeom prst="rect">
            <a:avLst/>
          </a:prstGeom>
          <a:noFill/>
          <a:ln>
            <a:noFill/>
          </a:ln>
        </p:spPr>
      </p:pic>
      <p:pic>
        <p:nvPicPr>
          <p:cNvPr id="40" name="Picture 39" descr="C:\Users\Admin\Desktop\h2s 6.jpg"/>
          <p:cNvPicPr/>
          <p:nvPr/>
        </p:nvPicPr>
        <p:blipFill>
          <a:blip r:embed="rId4">
            <a:extLst>
              <a:ext uri="{28A0092B-C50C-407E-A947-70E740481C1C}">
                <a14:useLocalDpi xmlns:a14="http://schemas.microsoft.com/office/drawing/2010/main" val="0"/>
              </a:ext>
            </a:extLst>
          </a:blip>
          <a:srcRect/>
          <a:stretch>
            <a:fillRect/>
          </a:stretch>
        </p:blipFill>
        <p:spPr bwMode="auto">
          <a:xfrm>
            <a:off x="6021206" y="1374444"/>
            <a:ext cx="1586012" cy="1155899"/>
          </a:xfrm>
          <a:prstGeom prst="rect">
            <a:avLst/>
          </a:prstGeom>
          <a:noFill/>
          <a:ln>
            <a:noFill/>
          </a:ln>
        </p:spPr>
      </p:pic>
      <p:pic>
        <p:nvPicPr>
          <p:cNvPr id="17" name="Picture 16"/>
          <p:cNvPicPr>
            <a:picLocks noChangeAspect="1"/>
          </p:cNvPicPr>
          <p:nvPr/>
        </p:nvPicPr>
        <p:blipFill>
          <a:blip r:embed="rId5"/>
          <a:stretch>
            <a:fillRect/>
          </a:stretch>
        </p:blipFill>
        <p:spPr>
          <a:xfrm>
            <a:off x="5541982" y="1372804"/>
            <a:ext cx="2156939" cy="1327347"/>
          </a:xfrm>
          <a:prstGeom prst="rect">
            <a:avLst/>
          </a:prstGeom>
        </p:spPr>
      </p:pic>
      <p:pic>
        <p:nvPicPr>
          <p:cNvPr id="18" name="Picture 1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953271" y="1372804"/>
            <a:ext cx="2373721" cy="1316981"/>
          </a:xfrm>
          <a:prstGeom prst="rect">
            <a:avLst/>
          </a:prstGeom>
        </p:spPr>
      </p:pic>
    </p:spTree>
    <p:extLst>
      <p:ext uri="{BB962C8B-B14F-4D97-AF65-F5344CB8AC3E}">
        <p14:creationId xmlns:p14="http://schemas.microsoft.com/office/powerpoint/2010/main" val="1489790783"/>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300" fill="hold"/>
                                            <p:tgtEl>
                                              <p:spTgt spid="2"/>
                                            </p:tgtEl>
                                            <p:attrNameLst>
                                              <p:attrName>ppt_w</p:attrName>
                                            </p:attrNameLst>
                                          </p:cBhvr>
                                          <p:tavLst>
                                            <p:tav tm="0">
                                              <p:val>
                                                <p:fltVal val="0"/>
                                              </p:val>
                                            </p:tav>
                                            <p:tav tm="100000">
                                              <p:val>
                                                <p:strVal val="#ppt_w"/>
                                              </p:val>
                                            </p:tav>
                                          </p:tavLst>
                                        </p:anim>
                                        <p:anim calcmode="lin" valueType="num">
                                          <p:cBhvr>
                                            <p:cTn id="8" dur="300" fill="hold"/>
                                            <p:tgtEl>
                                              <p:spTgt spid="2"/>
                                            </p:tgtEl>
                                            <p:attrNameLst>
                                              <p:attrName>ppt_h</p:attrName>
                                            </p:attrNameLst>
                                          </p:cBhvr>
                                          <p:tavLst>
                                            <p:tav tm="0">
                                              <p:val>
                                                <p:fltVal val="0"/>
                                              </p:val>
                                            </p:tav>
                                            <p:tav tm="100000">
                                              <p:val>
                                                <p:strVal val="#ppt_h"/>
                                              </p:val>
                                            </p:tav>
                                          </p:tavLst>
                                        </p:anim>
                                        <p:animEffect transition="in" filter="fade">
                                          <p:cBhvr>
                                            <p:cTn id="9" dur="300"/>
                                            <p:tgtEl>
                                              <p:spTgt spid="2"/>
                                            </p:tgtEl>
                                          </p:cBhvr>
                                        </p:animEffect>
                                      </p:childTnLst>
                                    </p:cTn>
                                  </p:par>
                                </p:childTnLst>
                              </p:cTn>
                            </p:par>
                            <p:par>
                              <p:cTn id="10" fill="hold">
                                <p:stCondLst>
                                  <p:cond delay="3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37"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fade">
                                          <p:cBhvr>
                                            <p:cTn id="19" dur="600"/>
                                            <p:tgtEl>
                                              <p:spTgt spid="20"/>
                                            </p:tgtEl>
                                          </p:cBhvr>
                                        </p:animEffect>
                                        <p:anim calcmode="lin" valueType="num">
                                          <p:cBhvr>
                                            <p:cTn id="20" dur="600" fill="hold"/>
                                            <p:tgtEl>
                                              <p:spTgt spid="20"/>
                                            </p:tgtEl>
                                            <p:attrNameLst>
                                              <p:attrName>ppt_x</p:attrName>
                                            </p:attrNameLst>
                                          </p:cBhvr>
                                          <p:tavLst>
                                            <p:tav tm="0">
                                              <p:val>
                                                <p:strVal val="#ppt_x"/>
                                              </p:val>
                                            </p:tav>
                                            <p:tav tm="100000">
                                              <p:val>
                                                <p:strVal val="#ppt_x"/>
                                              </p:val>
                                            </p:tav>
                                          </p:tavLst>
                                        </p:anim>
                                        <p:anim calcmode="lin" valueType="num">
                                          <p:cBhvr>
                                            <p:cTn id="21" dur="540" decel="100000" fill="hold"/>
                                            <p:tgtEl>
                                              <p:spTgt spid="20"/>
                                            </p:tgtEl>
                                            <p:attrNameLst>
                                              <p:attrName>ppt_y</p:attrName>
                                            </p:attrNameLst>
                                          </p:cBhvr>
                                          <p:tavLst>
                                            <p:tav tm="0">
                                              <p:val>
                                                <p:strVal val="#ppt_y+1"/>
                                              </p:val>
                                            </p:tav>
                                            <p:tav tm="100000">
                                              <p:val>
                                                <p:strVal val="#ppt_y-.03"/>
                                              </p:val>
                                            </p:tav>
                                          </p:tavLst>
                                        </p:anim>
                                        <p:anim calcmode="lin" valueType="num">
                                          <p:cBhvr>
                                            <p:cTn id="22" dur="60" accel="100000" fill="hold">
                                              <p:stCondLst>
                                                <p:cond delay="540"/>
                                              </p:stCondLst>
                                            </p:cTn>
                                            <p:tgtEl>
                                              <p:spTgt spid="20"/>
                                            </p:tgtEl>
                                            <p:attrNameLst>
                                              <p:attrName>ppt_y</p:attrName>
                                            </p:attrNameLst>
                                          </p:cBhvr>
                                          <p:tavLst>
                                            <p:tav tm="0">
                                              <p:val>
                                                <p:strVal val="#ppt_y-.03"/>
                                              </p:val>
                                            </p:tav>
                                            <p:tav tm="100000">
                                              <p:val>
                                                <p:strVal val="#ppt_y"/>
                                              </p:val>
                                            </p:tav>
                                          </p:tavLst>
                                        </p:anim>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22" presetClass="entr" presetSubtype="8"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par>
                                    <p:cTn id="28" presetID="1" presetClass="entr" presetSubtype="0" fill="hold" nodeType="withEffect">
                                      <p:stCondLst>
                                        <p:cond delay="0"/>
                                      </p:stCondLst>
                                      <p:childTnLst>
                                        <p:set>
                                          <p:cBhvr>
                                            <p:cTn id="29" dur="1" fill="hold">
                                              <p:stCondLst>
                                                <p:cond delay="0"/>
                                              </p:stCondLst>
                                            </p:cTn>
                                            <p:tgtEl>
                                              <p:spTgt spid="8"/>
                                            </p:tgtEl>
                                            <p:attrNameLst>
                                              <p:attrName>style.visibility</p:attrName>
                                            </p:attrNameLst>
                                          </p:cBhvr>
                                          <p:to>
                                            <p:strVal val="visible"/>
                                          </p:to>
                                        </p:set>
                                      </p:childTnLst>
                                    </p:cTn>
                                  </p:par>
                                  <p:par>
                                    <p:cTn id="30" presetID="2" presetClass="entr" presetSubtype="2" accel="70000" fill="hold" grpId="0" nodeType="withEffect" p14:presetBounceEnd="50000">
                                      <p:stCondLst>
                                        <p:cond delay="0"/>
                                      </p:stCondLst>
                                      <p:childTnLst>
                                        <p:set>
                                          <p:cBhvr>
                                            <p:cTn id="31" dur="1" fill="hold">
                                              <p:stCondLst>
                                                <p:cond delay="0"/>
                                              </p:stCondLst>
                                            </p:cTn>
                                            <p:tgtEl>
                                              <p:spTgt spid="7"/>
                                            </p:tgtEl>
                                            <p:attrNameLst>
                                              <p:attrName>style.visibility</p:attrName>
                                            </p:attrNameLst>
                                          </p:cBhvr>
                                          <p:to>
                                            <p:strVal val="visible"/>
                                          </p:to>
                                        </p:set>
                                        <p:anim calcmode="lin" valueType="num" p14:bounceEnd="50000">
                                          <p:cBhvr additive="base">
                                            <p:cTn id="32"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33" dur="500" fill="hold"/>
                                            <p:tgtEl>
                                              <p:spTgt spid="7"/>
                                            </p:tgtEl>
                                            <p:attrNameLst>
                                              <p:attrName>ppt_y</p:attrName>
                                            </p:attrNameLst>
                                          </p:cBhvr>
                                          <p:tavLst>
                                            <p:tav tm="0">
                                              <p:val>
                                                <p:strVal val="#ppt_y"/>
                                              </p:val>
                                            </p:tav>
                                            <p:tav tm="100000">
                                              <p:val>
                                                <p:strVal val="#ppt_y"/>
                                              </p:val>
                                            </p:tav>
                                          </p:tavLst>
                                        </p:anim>
                                      </p:childTnLst>
                                    </p:cTn>
                                  </p:par>
                                  <p:par>
                                    <p:cTn id="34" presetID="16" presetClass="entr" presetSubtype="37" fill="hold" grpId="0" nodeType="with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barn(outVertical)">
                                          <p:cBhvr>
                                            <p:cTn id="36" dur="500"/>
                                            <p:tgtEl>
                                              <p:spTgt spid="25"/>
                                            </p:tgtEl>
                                          </p:cBhvr>
                                        </p:animEffect>
                                      </p:childTnLst>
                                    </p:cTn>
                                  </p:par>
                                </p:childTnLst>
                              </p:cTn>
                            </p:par>
                            <p:par>
                              <p:cTn id="37" fill="hold">
                                <p:stCondLst>
                                  <p:cond delay="900"/>
                                </p:stCondLst>
                                <p:childTnLst>
                                  <p:par>
                                    <p:cTn id="38" presetID="53" presetClass="entr" presetSubtype="16" fill="hold" nodeType="afterEffect">
                                      <p:stCondLst>
                                        <p:cond delay="0"/>
                                      </p:stCondLst>
                                      <p:childTnLst>
                                        <p:set>
                                          <p:cBhvr>
                                            <p:cTn id="39" dur="1" fill="hold">
                                              <p:stCondLst>
                                                <p:cond delay="0"/>
                                              </p:stCondLst>
                                            </p:cTn>
                                            <p:tgtEl>
                                              <p:spTgt spid="36"/>
                                            </p:tgtEl>
                                            <p:attrNameLst>
                                              <p:attrName>style.visibility</p:attrName>
                                            </p:attrNameLst>
                                          </p:cBhvr>
                                          <p:to>
                                            <p:strVal val="visible"/>
                                          </p:to>
                                        </p:set>
                                        <p:anim calcmode="lin" valueType="num">
                                          <p:cBhvr>
                                            <p:cTn id="40" dur="200" fill="hold"/>
                                            <p:tgtEl>
                                              <p:spTgt spid="36"/>
                                            </p:tgtEl>
                                            <p:attrNameLst>
                                              <p:attrName>ppt_w</p:attrName>
                                            </p:attrNameLst>
                                          </p:cBhvr>
                                          <p:tavLst>
                                            <p:tav tm="0">
                                              <p:val>
                                                <p:fltVal val="0"/>
                                              </p:val>
                                            </p:tav>
                                            <p:tav tm="100000">
                                              <p:val>
                                                <p:strVal val="#ppt_w"/>
                                              </p:val>
                                            </p:tav>
                                          </p:tavLst>
                                        </p:anim>
                                        <p:anim calcmode="lin" valueType="num">
                                          <p:cBhvr>
                                            <p:cTn id="41" dur="200" fill="hold"/>
                                            <p:tgtEl>
                                              <p:spTgt spid="36"/>
                                            </p:tgtEl>
                                            <p:attrNameLst>
                                              <p:attrName>ppt_h</p:attrName>
                                            </p:attrNameLst>
                                          </p:cBhvr>
                                          <p:tavLst>
                                            <p:tav tm="0">
                                              <p:val>
                                                <p:fltVal val="0"/>
                                              </p:val>
                                            </p:tav>
                                            <p:tav tm="100000">
                                              <p:val>
                                                <p:strVal val="#ppt_h"/>
                                              </p:val>
                                            </p:tav>
                                          </p:tavLst>
                                        </p:anim>
                                        <p:animEffect transition="in" filter="fade">
                                          <p:cBhvr>
                                            <p:cTn id="42" dur="200"/>
                                            <p:tgtEl>
                                              <p:spTgt spid="36"/>
                                            </p:tgtEl>
                                          </p:cBhvr>
                                        </p:animEffect>
                                      </p:childTnLst>
                                    </p:cTn>
                                  </p:par>
                                </p:childTnLst>
                              </p:cTn>
                            </p:par>
                            <p:par>
                              <p:cTn id="43" fill="hold">
                                <p:stCondLst>
                                  <p:cond delay="1100"/>
                                </p:stCondLst>
                                <p:childTnLst>
                                  <p:par>
                                    <p:cTn id="44" presetID="26" presetClass="emph" presetSubtype="0" fill="hold" nodeType="afterEffect">
                                      <p:stCondLst>
                                        <p:cond delay="0"/>
                                      </p:stCondLst>
                                      <p:childTnLst>
                                        <p:animEffect transition="out" filter="fade">
                                          <p:cBhvr>
                                            <p:cTn id="45" dur="400" tmFilter="0, 0; .2, .5; .8, .5; 1, 0"/>
                                            <p:tgtEl>
                                              <p:spTgt spid="36"/>
                                            </p:tgtEl>
                                          </p:cBhvr>
                                        </p:animEffect>
                                        <p:animScale>
                                          <p:cBhvr>
                                            <p:cTn id="46" dur="200" autoRev="1" fill="hold"/>
                                            <p:tgtEl>
                                              <p:spTgt spid="36"/>
                                            </p:tgtEl>
                                          </p:cBhvr>
                                          <p:by x="105000" y="105000"/>
                                        </p:animScale>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53" presetClass="entr" presetSubtype="16" fill="hold" grpId="1" nodeType="clickEffect">
                                      <p:stCondLst>
                                        <p:cond delay="0"/>
                                      </p:stCondLst>
                                      <p:childTnLst>
                                        <p:set>
                                          <p:cBhvr>
                                            <p:cTn id="54" dur="1" fill="hold">
                                              <p:stCondLst>
                                                <p:cond delay="0"/>
                                              </p:stCondLst>
                                            </p:cTn>
                                            <p:tgtEl>
                                              <p:spTgt spid="34"/>
                                            </p:tgtEl>
                                            <p:attrNameLst>
                                              <p:attrName>style.visibility</p:attrName>
                                            </p:attrNameLst>
                                          </p:cBhvr>
                                          <p:to>
                                            <p:strVal val="visible"/>
                                          </p:to>
                                        </p:set>
                                        <p:anim calcmode="lin" valueType="num">
                                          <p:cBhvr>
                                            <p:cTn id="55" dur="500" fill="hold"/>
                                            <p:tgtEl>
                                              <p:spTgt spid="34"/>
                                            </p:tgtEl>
                                            <p:attrNameLst>
                                              <p:attrName>ppt_w</p:attrName>
                                            </p:attrNameLst>
                                          </p:cBhvr>
                                          <p:tavLst>
                                            <p:tav tm="0">
                                              <p:val>
                                                <p:fltVal val="0"/>
                                              </p:val>
                                            </p:tav>
                                            <p:tav tm="100000">
                                              <p:val>
                                                <p:strVal val="#ppt_w"/>
                                              </p:val>
                                            </p:tav>
                                          </p:tavLst>
                                        </p:anim>
                                        <p:anim calcmode="lin" valueType="num">
                                          <p:cBhvr>
                                            <p:cTn id="56" dur="500" fill="hold"/>
                                            <p:tgtEl>
                                              <p:spTgt spid="34"/>
                                            </p:tgtEl>
                                            <p:attrNameLst>
                                              <p:attrName>ppt_h</p:attrName>
                                            </p:attrNameLst>
                                          </p:cBhvr>
                                          <p:tavLst>
                                            <p:tav tm="0">
                                              <p:val>
                                                <p:fltVal val="0"/>
                                              </p:val>
                                            </p:tav>
                                            <p:tav tm="100000">
                                              <p:val>
                                                <p:strVal val="#ppt_h"/>
                                              </p:val>
                                            </p:tav>
                                          </p:tavLst>
                                        </p:anim>
                                        <p:animEffect transition="in" filter="fade">
                                          <p:cBhvr>
                                            <p:cTn id="57" dur="500"/>
                                            <p:tgtEl>
                                              <p:spTgt spid="34"/>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39"/>
                                            </p:tgtEl>
                                            <p:attrNameLst>
                                              <p:attrName>style.visibility</p:attrName>
                                            </p:attrNameLst>
                                          </p:cBhvr>
                                          <p:to>
                                            <p:strVal val="visible"/>
                                          </p:to>
                                        </p:set>
                                        <p:animEffect transition="in" filter="fade">
                                          <p:cBhvr>
                                            <p:cTn id="62" dur="500"/>
                                            <p:tgtEl>
                                              <p:spTgt spid="39"/>
                                            </p:tgtEl>
                                          </p:cBhvr>
                                        </p:animEffect>
                                      </p:childTnLst>
                                    </p:cTn>
                                  </p:par>
                                  <p:par>
                                    <p:cTn id="63" presetID="10" presetClass="entr" presetSubtype="0" fill="hold" nodeType="withEffect">
                                      <p:stCondLst>
                                        <p:cond delay="0"/>
                                      </p:stCondLst>
                                      <p:childTnLst>
                                        <p:set>
                                          <p:cBhvr>
                                            <p:cTn id="64" dur="1" fill="hold">
                                              <p:stCondLst>
                                                <p:cond delay="0"/>
                                              </p:stCondLst>
                                            </p:cTn>
                                            <p:tgtEl>
                                              <p:spTgt spid="40"/>
                                            </p:tgtEl>
                                            <p:attrNameLst>
                                              <p:attrName>style.visibility</p:attrName>
                                            </p:attrNameLst>
                                          </p:cBhvr>
                                          <p:to>
                                            <p:strVal val="visible"/>
                                          </p:to>
                                        </p:set>
                                        <p:animEffect transition="in" filter="fade">
                                          <p:cBhvr>
                                            <p:cTn id="65" dur="500"/>
                                            <p:tgtEl>
                                              <p:spTgt spid="40"/>
                                            </p:tgtEl>
                                          </p:cBhvr>
                                        </p:animEffect>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nodeType="clickEffect">
                                      <p:stCondLst>
                                        <p:cond delay="0"/>
                                      </p:stCondLst>
                                      <p:childTnLst>
                                        <p:set>
                                          <p:cBhvr>
                                            <p:cTn id="69" dur="1" fill="hold">
                                              <p:stCondLst>
                                                <p:cond delay="0"/>
                                              </p:stCondLst>
                                            </p:cTn>
                                            <p:tgtEl>
                                              <p:spTgt spid="18"/>
                                            </p:tgtEl>
                                            <p:attrNameLst>
                                              <p:attrName>style.visibility</p:attrName>
                                            </p:attrNameLst>
                                          </p:cBhvr>
                                          <p:to>
                                            <p:strVal val="visible"/>
                                          </p:to>
                                        </p:set>
                                        <p:anim calcmode="lin" valueType="num">
                                          <p:cBhvr additive="base">
                                            <p:cTn id="70" dur="500" fill="hold"/>
                                            <p:tgtEl>
                                              <p:spTgt spid="18"/>
                                            </p:tgtEl>
                                            <p:attrNameLst>
                                              <p:attrName>ppt_x</p:attrName>
                                            </p:attrNameLst>
                                          </p:cBhvr>
                                          <p:tavLst>
                                            <p:tav tm="0">
                                              <p:val>
                                                <p:strVal val="#ppt_x"/>
                                              </p:val>
                                            </p:tav>
                                            <p:tav tm="100000">
                                              <p:val>
                                                <p:strVal val="#ppt_x"/>
                                              </p:val>
                                            </p:tav>
                                          </p:tavLst>
                                        </p:anim>
                                        <p:anim calcmode="lin" valueType="num">
                                          <p:cBhvr additive="base">
                                            <p:cTn id="71" dur="500" fill="hold"/>
                                            <p:tgtEl>
                                              <p:spTgt spid="18"/>
                                            </p:tgtEl>
                                            <p:attrNameLst>
                                              <p:attrName>ppt_y</p:attrName>
                                            </p:attrNameLst>
                                          </p:cBhvr>
                                          <p:tavLst>
                                            <p:tav tm="0">
                                              <p:val>
                                                <p:strVal val="1+#ppt_h/2"/>
                                              </p:val>
                                            </p:tav>
                                            <p:tav tm="100000">
                                              <p:val>
                                                <p:strVal val="#ppt_y"/>
                                              </p:val>
                                            </p:tav>
                                          </p:tavLst>
                                        </p:anim>
                                      </p:childTnLst>
                                    </p:cTn>
                                  </p:par>
                                  <p:par>
                                    <p:cTn id="72" presetID="2" presetClass="entr" presetSubtype="4" fill="hold" nodeType="withEffect">
                                      <p:stCondLst>
                                        <p:cond delay="0"/>
                                      </p:stCondLst>
                                      <p:childTnLst>
                                        <p:set>
                                          <p:cBhvr>
                                            <p:cTn id="73" dur="1" fill="hold">
                                              <p:stCondLst>
                                                <p:cond delay="0"/>
                                              </p:stCondLst>
                                            </p:cTn>
                                            <p:tgtEl>
                                              <p:spTgt spid="17"/>
                                            </p:tgtEl>
                                            <p:attrNameLst>
                                              <p:attrName>style.visibility</p:attrName>
                                            </p:attrNameLst>
                                          </p:cBhvr>
                                          <p:to>
                                            <p:strVal val="visible"/>
                                          </p:to>
                                        </p:set>
                                        <p:anim calcmode="lin" valueType="num">
                                          <p:cBhvr additive="base">
                                            <p:cTn id="74" dur="500" fill="hold"/>
                                            <p:tgtEl>
                                              <p:spTgt spid="17"/>
                                            </p:tgtEl>
                                            <p:attrNameLst>
                                              <p:attrName>ppt_x</p:attrName>
                                            </p:attrNameLst>
                                          </p:cBhvr>
                                          <p:tavLst>
                                            <p:tav tm="0">
                                              <p:val>
                                                <p:strVal val="#ppt_x"/>
                                              </p:val>
                                            </p:tav>
                                            <p:tav tm="100000">
                                              <p:val>
                                                <p:strVal val="#ppt_x"/>
                                              </p:val>
                                            </p:tav>
                                          </p:tavLst>
                                        </p:anim>
                                        <p:anim calcmode="lin" valueType="num">
                                          <p:cBhvr additive="base">
                                            <p:cTn id="75"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1" presetClass="exit" presetSubtype="0" fill="hold" nodeType="clickEffect">
                                      <p:stCondLst>
                                        <p:cond delay="0"/>
                                      </p:stCondLst>
                                      <p:childTnLst>
                                        <p:set>
                                          <p:cBhvr>
                                            <p:cTn id="79" dur="1" fill="hold">
                                              <p:stCondLst>
                                                <p:cond delay="0"/>
                                              </p:stCondLst>
                                            </p:cTn>
                                            <p:tgtEl>
                                              <p:spTgt spid="18"/>
                                            </p:tgtEl>
                                            <p:attrNameLst>
                                              <p:attrName>style.visibility</p:attrName>
                                            </p:attrNameLst>
                                          </p:cBhvr>
                                          <p:to>
                                            <p:strVal val="hidden"/>
                                          </p:to>
                                        </p:set>
                                      </p:childTnLst>
                                    </p:cTn>
                                  </p:par>
                                  <p:par>
                                    <p:cTn id="80" presetID="1" presetClass="exit" presetSubtype="0" fill="hold" nodeType="withEffect">
                                      <p:stCondLst>
                                        <p:cond delay="0"/>
                                      </p:stCondLst>
                                      <p:childTnLst>
                                        <p:set>
                                          <p:cBhvr>
                                            <p:cTn id="81" dur="1" fill="hold">
                                              <p:stCondLst>
                                                <p:cond delay="0"/>
                                              </p:stCondLst>
                                            </p:cTn>
                                            <p:tgtEl>
                                              <p:spTgt spid="17"/>
                                            </p:tgtEl>
                                            <p:attrNameLst>
                                              <p:attrName>style.visibility</p:attrName>
                                            </p:attrNameLst>
                                          </p:cBhvr>
                                          <p:to>
                                            <p:strVal val="hidden"/>
                                          </p:to>
                                        </p:set>
                                      </p:childTnLst>
                                    </p:cTn>
                                  </p:par>
                                </p:childTnLst>
                              </p:cTn>
                            </p:par>
                          </p:childTnLst>
                        </p:cTn>
                      </p:par>
                      <p:par>
                        <p:cTn id="82" fill="hold">
                          <p:stCondLst>
                            <p:cond delay="indefinite"/>
                          </p:stCondLst>
                          <p:childTnLst>
                            <p:par>
                              <p:cTn id="83" fill="hold">
                                <p:stCondLst>
                                  <p:cond delay="0"/>
                                </p:stCondLst>
                                <p:childTnLst>
                                  <p:par>
                                    <p:cTn id="84" presetID="1" presetClass="exit" presetSubtype="0" fill="hold" nodeType="clickEffect">
                                      <p:stCondLst>
                                        <p:cond delay="0"/>
                                      </p:stCondLst>
                                      <p:childTnLst>
                                        <p:set>
                                          <p:cBhvr>
                                            <p:cTn id="85" dur="1" fill="hold">
                                              <p:stCondLst>
                                                <p:cond delay="0"/>
                                              </p:stCondLst>
                                            </p:cTn>
                                            <p:tgtEl>
                                              <p:spTgt spid="39"/>
                                            </p:tgtEl>
                                            <p:attrNameLst>
                                              <p:attrName>style.visibility</p:attrName>
                                            </p:attrNameLst>
                                          </p:cBhvr>
                                          <p:to>
                                            <p:strVal val="hidden"/>
                                          </p:to>
                                        </p:set>
                                      </p:childTnLst>
                                    </p:cTn>
                                  </p:par>
                                  <p:par>
                                    <p:cTn id="86" presetID="1" presetClass="exit" presetSubtype="0" fill="hold" nodeType="withEffect">
                                      <p:stCondLst>
                                        <p:cond delay="0"/>
                                      </p:stCondLst>
                                      <p:childTnLst>
                                        <p:set>
                                          <p:cBhvr>
                                            <p:cTn id="87" dur="1" fill="hold">
                                              <p:stCondLst>
                                                <p:cond delay="0"/>
                                              </p:stCondLst>
                                            </p:cTn>
                                            <p:tgtEl>
                                              <p:spTgt spid="40"/>
                                            </p:tgtEl>
                                            <p:attrNameLst>
                                              <p:attrName>style.visibility</p:attrName>
                                            </p:attrNameLst>
                                          </p:cBhvr>
                                          <p:to>
                                            <p:strVal val="hidden"/>
                                          </p:to>
                                        </p:set>
                                      </p:childTnLst>
                                    </p:cTn>
                                  </p:par>
                                </p:childTnLst>
                              </p:cTn>
                            </p:par>
                          </p:childTnLst>
                        </p:cTn>
                      </p:par>
                      <p:par>
                        <p:cTn id="88" fill="hold">
                          <p:stCondLst>
                            <p:cond delay="indefinite"/>
                          </p:stCondLst>
                          <p:childTnLst>
                            <p:par>
                              <p:cTn id="89" fill="hold">
                                <p:stCondLst>
                                  <p:cond delay="0"/>
                                </p:stCondLst>
                                <p:childTnLst>
                                  <p:par>
                                    <p:cTn id="90" presetID="53" presetClass="exit" presetSubtype="32" fill="hold" grpId="0" nodeType="clickEffect">
                                      <p:stCondLst>
                                        <p:cond delay="0"/>
                                      </p:stCondLst>
                                      <p:childTnLst>
                                        <p:anim calcmode="lin" valueType="num">
                                          <p:cBhvr>
                                            <p:cTn id="91" dur="500"/>
                                            <p:tgtEl>
                                              <p:spTgt spid="34"/>
                                            </p:tgtEl>
                                            <p:attrNameLst>
                                              <p:attrName>ppt_w</p:attrName>
                                            </p:attrNameLst>
                                          </p:cBhvr>
                                          <p:tavLst>
                                            <p:tav tm="0">
                                              <p:val>
                                                <p:strVal val="ppt_w"/>
                                              </p:val>
                                            </p:tav>
                                            <p:tav tm="100000">
                                              <p:val>
                                                <p:fltVal val="0"/>
                                              </p:val>
                                            </p:tav>
                                          </p:tavLst>
                                        </p:anim>
                                        <p:anim calcmode="lin" valueType="num">
                                          <p:cBhvr>
                                            <p:cTn id="92" dur="500"/>
                                            <p:tgtEl>
                                              <p:spTgt spid="34"/>
                                            </p:tgtEl>
                                            <p:attrNameLst>
                                              <p:attrName>ppt_h</p:attrName>
                                            </p:attrNameLst>
                                          </p:cBhvr>
                                          <p:tavLst>
                                            <p:tav tm="0">
                                              <p:val>
                                                <p:strVal val="ppt_h"/>
                                              </p:val>
                                            </p:tav>
                                            <p:tav tm="100000">
                                              <p:val>
                                                <p:fltVal val="0"/>
                                              </p:val>
                                            </p:tav>
                                          </p:tavLst>
                                        </p:anim>
                                        <p:animEffect transition="out" filter="fade">
                                          <p:cBhvr>
                                            <p:cTn id="93" dur="500"/>
                                            <p:tgtEl>
                                              <p:spTgt spid="34"/>
                                            </p:tgtEl>
                                          </p:cBhvr>
                                        </p:animEffect>
                                        <p:set>
                                          <p:cBhvr>
                                            <p:cTn id="94" dur="1" fill="hold">
                                              <p:stCondLst>
                                                <p:cond delay="499"/>
                                              </p:stCondLst>
                                            </p:cTn>
                                            <p:tgtEl>
                                              <p:spTgt spid="34"/>
                                            </p:tgtEl>
                                            <p:attrNameLst>
                                              <p:attrName>style.visibility</p:attrName>
                                            </p:attrNameLst>
                                          </p:cBhvr>
                                          <p:to>
                                            <p:strVal val="hidden"/>
                                          </p:to>
                                        </p:se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31"/>
                                            </p:tgtEl>
                                            <p:attrNameLst>
                                              <p:attrName>style.visibility</p:attrName>
                                            </p:attrNameLst>
                                          </p:cBhvr>
                                          <p:to>
                                            <p:strVal val="visible"/>
                                          </p:to>
                                        </p:set>
                                        <p:animEffect transition="in" filter="wipe(left)">
                                          <p:cBhvr>
                                            <p:cTn id="99" dur="500"/>
                                            <p:tgtEl>
                                              <p:spTgt spid="31"/>
                                            </p:tgtEl>
                                          </p:cBhvr>
                                        </p:animEffect>
                                      </p:childTnLst>
                                    </p:cTn>
                                  </p:par>
                                  <p:par>
                                    <p:cTn id="100" presetID="22" presetClass="entr" presetSubtype="8" fill="hold" grpId="0" nodeType="withEffect">
                                      <p:stCondLst>
                                        <p:cond delay="0"/>
                                      </p:stCondLst>
                                      <p:childTnLst>
                                        <p:set>
                                          <p:cBhvr>
                                            <p:cTn id="101" dur="1" fill="hold">
                                              <p:stCondLst>
                                                <p:cond delay="0"/>
                                              </p:stCondLst>
                                            </p:cTn>
                                            <p:tgtEl>
                                              <p:spTgt spid="33"/>
                                            </p:tgtEl>
                                            <p:attrNameLst>
                                              <p:attrName>style.visibility</p:attrName>
                                            </p:attrNameLst>
                                          </p:cBhvr>
                                          <p:to>
                                            <p:strVal val="visible"/>
                                          </p:to>
                                        </p:set>
                                        <p:animEffect transition="in" filter="wipe(left)">
                                          <p:cBhvr>
                                            <p:cTn id="102" dur="500"/>
                                            <p:tgtEl>
                                              <p:spTgt spid="33"/>
                                            </p:tgtEl>
                                          </p:cBhvr>
                                        </p:animEffect>
                                      </p:childTnLst>
                                    </p:cTn>
                                  </p:par>
                                </p:childTnLst>
                              </p:cTn>
                            </p:par>
                          </p:childTnLst>
                        </p:cTn>
                      </p:par>
                      <p:par>
                        <p:cTn id="103" fill="hold">
                          <p:stCondLst>
                            <p:cond delay="indefinite"/>
                          </p:stCondLst>
                          <p:childTnLst>
                            <p:par>
                              <p:cTn id="104" fill="hold">
                                <p:stCondLst>
                                  <p:cond delay="0"/>
                                </p:stCondLst>
                                <p:childTnLst>
                                  <p:par>
                                    <p:cTn id="105" presetID="53" presetClass="entr" presetSubtype="16" fill="hold" grpId="0" nodeType="clickEffect">
                                      <p:stCondLst>
                                        <p:cond delay="0"/>
                                      </p:stCondLst>
                                      <p:childTnLst>
                                        <p:set>
                                          <p:cBhvr>
                                            <p:cTn id="106" dur="1" fill="hold">
                                              <p:stCondLst>
                                                <p:cond delay="0"/>
                                              </p:stCondLst>
                                            </p:cTn>
                                            <p:tgtEl>
                                              <p:spTgt spid="35"/>
                                            </p:tgtEl>
                                            <p:attrNameLst>
                                              <p:attrName>style.visibility</p:attrName>
                                            </p:attrNameLst>
                                          </p:cBhvr>
                                          <p:to>
                                            <p:strVal val="visible"/>
                                          </p:to>
                                        </p:set>
                                        <p:anim calcmode="lin" valueType="num">
                                          <p:cBhvr>
                                            <p:cTn id="107" dur="500" fill="hold"/>
                                            <p:tgtEl>
                                              <p:spTgt spid="35"/>
                                            </p:tgtEl>
                                            <p:attrNameLst>
                                              <p:attrName>ppt_w</p:attrName>
                                            </p:attrNameLst>
                                          </p:cBhvr>
                                          <p:tavLst>
                                            <p:tav tm="0">
                                              <p:val>
                                                <p:fltVal val="0"/>
                                              </p:val>
                                            </p:tav>
                                            <p:tav tm="100000">
                                              <p:val>
                                                <p:strVal val="#ppt_w"/>
                                              </p:val>
                                            </p:tav>
                                          </p:tavLst>
                                        </p:anim>
                                        <p:anim calcmode="lin" valueType="num">
                                          <p:cBhvr>
                                            <p:cTn id="108" dur="500" fill="hold"/>
                                            <p:tgtEl>
                                              <p:spTgt spid="35"/>
                                            </p:tgtEl>
                                            <p:attrNameLst>
                                              <p:attrName>ppt_h</p:attrName>
                                            </p:attrNameLst>
                                          </p:cBhvr>
                                          <p:tavLst>
                                            <p:tav tm="0">
                                              <p:val>
                                                <p:fltVal val="0"/>
                                              </p:val>
                                            </p:tav>
                                            <p:tav tm="100000">
                                              <p:val>
                                                <p:strVal val="#ppt_h"/>
                                              </p:val>
                                            </p:tav>
                                          </p:tavLst>
                                        </p:anim>
                                        <p:animEffect transition="in" filter="fade">
                                          <p:cBhvr>
                                            <p:cTn id="109" dur="500"/>
                                            <p:tgtEl>
                                              <p:spTgt spid="35"/>
                                            </p:tgtEl>
                                          </p:cBhvr>
                                        </p:animEffect>
                                      </p:childTnLst>
                                    </p:cTn>
                                  </p:par>
                                </p:childTnLst>
                              </p:cTn>
                            </p:par>
                          </p:childTnLst>
                        </p:cTn>
                      </p:par>
                      <p:par>
                        <p:cTn id="110" fill="hold">
                          <p:stCondLst>
                            <p:cond delay="indefinite"/>
                          </p:stCondLst>
                          <p:childTnLst>
                            <p:par>
                              <p:cTn id="111" fill="hold">
                                <p:stCondLst>
                                  <p:cond delay="0"/>
                                </p:stCondLst>
                                <p:childTnLst>
                                  <p:par>
                                    <p:cTn id="112" presetID="53" presetClass="exit" presetSubtype="32" fill="hold" grpId="1" nodeType="clickEffect">
                                      <p:stCondLst>
                                        <p:cond delay="0"/>
                                      </p:stCondLst>
                                      <p:childTnLst>
                                        <p:anim calcmode="lin" valueType="num">
                                          <p:cBhvr>
                                            <p:cTn id="113" dur="500"/>
                                            <p:tgtEl>
                                              <p:spTgt spid="35"/>
                                            </p:tgtEl>
                                            <p:attrNameLst>
                                              <p:attrName>ppt_w</p:attrName>
                                            </p:attrNameLst>
                                          </p:cBhvr>
                                          <p:tavLst>
                                            <p:tav tm="0">
                                              <p:val>
                                                <p:strVal val="ppt_w"/>
                                              </p:val>
                                            </p:tav>
                                            <p:tav tm="100000">
                                              <p:val>
                                                <p:fltVal val="0"/>
                                              </p:val>
                                            </p:tav>
                                          </p:tavLst>
                                        </p:anim>
                                        <p:anim calcmode="lin" valueType="num">
                                          <p:cBhvr>
                                            <p:cTn id="114" dur="500"/>
                                            <p:tgtEl>
                                              <p:spTgt spid="35"/>
                                            </p:tgtEl>
                                            <p:attrNameLst>
                                              <p:attrName>ppt_h</p:attrName>
                                            </p:attrNameLst>
                                          </p:cBhvr>
                                          <p:tavLst>
                                            <p:tav tm="0">
                                              <p:val>
                                                <p:strVal val="ppt_h"/>
                                              </p:val>
                                            </p:tav>
                                            <p:tav tm="100000">
                                              <p:val>
                                                <p:fltVal val="0"/>
                                              </p:val>
                                            </p:tav>
                                          </p:tavLst>
                                        </p:anim>
                                        <p:animEffect transition="out" filter="fade">
                                          <p:cBhvr>
                                            <p:cTn id="115" dur="500"/>
                                            <p:tgtEl>
                                              <p:spTgt spid="35"/>
                                            </p:tgtEl>
                                          </p:cBhvr>
                                        </p:animEffect>
                                        <p:set>
                                          <p:cBhvr>
                                            <p:cTn id="116" dur="1" fill="hold">
                                              <p:stCondLst>
                                                <p:cond delay="499"/>
                                              </p:stCondLst>
                                            </p:cTn>
                                            <p:tgtEl>
                                              <p:spTgt spid="3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5" grpId="0"/>
          <p:bldP spid="30" grpId="0" animBg="1"/>
          <p:bldP spid="31" grpId="0" animBg="1"/>
          <p:bldP spid="33" grpId="0"/>
          <p:bldP spid="34" grpId="0" animBg="1"/>
          <p:bldP spid="34" grpId="1" animBg="1"/>
          <p:bldP spid="35" grpId="0" animBg="1"/>
          <p:bldP spid="35" grpId="1"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300" fill="hold"/>
                                            <p:tgtEl>
                                              <p:spTgt spid="2"/>
                                            </p:tgtEl>
                                            <p:attrNameLst>
                                              <p:attrName>ppt_w</p:attrName>
                                            </p:attrNameLst>
                                          </p:cBhvr>
                                          <p:tavLst>
                                            <p:tav tm="0">
                                              <p:val>
                                                <p:fltVal val="0"/>
                                              </p:val>
                                            </p:tav>
                                            <p:tav tm="100000">
                                              <p:val>
                                                <p:strVal val="#ppt_w"/>
                                              </p:val>
                                            </p:tav>
                                          </p:tavLst>
                                        </p:anim>
                                        <p:anim calcmode="lin" valueType="num">
                                          <p:cBhvr>
                                            <p:cTn id="8" dur="300" fill="hold"/>
                                            <p:tgtEl>
                                              <p:spTgt spid="2"/>
                                            </p:tgtEl>
                                            <p:attrNameLst>
                                              <p:attrName>ppt_h</p:attrName>
                                            </p:attrNameLst>
                                          </p:cBhvr>
                                          <p:tavLst>
                                            <p:tav tm="0">
                                              <p:val>
                                                <p:fltVal val="0"/>
                                              </p:val>
                                            </p:tav>
                                            <p:tav tm="100000">
                                              <p:val>
                                                <p:strVal val="#ppt_h"/>
                                              </p:val>
                                            </p:tav>
                                          </p:tavLst>
                                        </p:anim>
                                        <p:animEffect transition="in" filter="fade">
                                          <p:cBhvr>
                                            <p:cTn id="9" dur="300"/>
                                            <p:tgtEl>
                                              <p:spTgt spid="2"/>
                                            </p:tgtEl>
                                          </p:cBhvr>
                                        </p:animEffect>
                                      </p:childTnLst>
                                    </p:cTn>
                                  </p:par>
                                </p:childTnLst>
                              </p:cTn>
                            </p:par>
                            <p:par>
                              <p:cTn id="10" fill="hold">
                                <p:stCondLst>
                                  <p:cond delay="3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37"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fade">
                                          <p:cBhvr>
                                            <p:cTn id="19" dur="600"/>
                                            <p:tgtEl>
                                              <p:spTgt spid="20"/>
                                            </p:tgtEl>
                                          </p:cBhvr>
                                        </p:animEffect>
                                        <p:anim calcmode="lin" valueType="num">
                                          <p:cBhvr>
                                            <p:cTn id="20" dur="600" fill="hold"/>
                                            <p:tgtEl>
                                              <p:spTgt spid="20"/>
                                            </p:tgtEl>
                                            <p:attrNameLst>
                                              <p:attrName>ppt_x</p:attrName>
                                            </p:attrNameLst>
                                          </p:cBhvr>
                                          <p:tavLst>
                                            <p:tav tm="0">
                                              <p:val>
                                                <p:strVal val="#ppt_x"/>
                                              </p:val>
                                            </p:tav>
                                            <p:tav tm="100000">
                                              <p:val>
                                                <p:strVal val="#ppt_x"/>
                                              </p:val>
                                            </p:tav>
                                          </p:tavLst>
                                        </p:anim>
                                        <p:anim calcmode="lin" valueType="num">
                                          <p:cBhvr>
                                            <p:cTn id="21" dur="540" decel="100000" fill="hold"/>
                                            <p:tgtEl>
                                              <p:spTgt spid="20"/>
                                            </p:tgtEl>
                                            <p:attrNameLst>
                                              <p:attrName>ppt_y</p:attrName>
                                            </p:attrNameLst>
                                          </p:cBhvr>
                                          <p:tavLst>
                                            <p:tav tm="0">
                                              <p:val>
                                                <p:strVal val="#ppt_y+1"/>
                                              </p:val>
                                            </p:tav>
                                            <p:tav tm="100000">
                                              <p:val>
                                                <p:strVal val="#ppt_y-.03"/>
                                              </p:val>
                                            </p:tav>
                                          </p:tavLst>
                                        </p:anim>
                                        <p:anim calcmode="lin" valueType="num">
                                          <p:cBhvr>
                                            <p:cTn id="22" dur="60" accel="100000" fill="hold">
                                              <p:stCondLst>
                                                <p:cond delay="540"/>
                                              </p:stCondLst>
                                            </p:cTn>
                                            <p:tgtEl>
                                              <p:spTgt spid="20"/>
                                            </p:tgtEl>
                                            <p:attrNameLst>
                                              <p:attrName>ppt_y</p:attrName>
                                            </p:attrNameLst>
                                          </p:cBhvr>
                                          <p:tavLst>
                                            <p:tav tm="0">
                                              <p:val>
                                                <p:strVal val="#ppt_y-.03"/>
                                              </p:val>
                                            </p:tav>
                                            <p:tav tm="100000">
                                              <p:val>
                                                <p:strVal val="#ppt_y"/>
                                              </p:val>
                                            </p:tav>
                                          </p:tavLst>
                                        </p:anim>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22" presetClass="entr" presetSubtype="8"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par>
                                    <p:cTn id="28" presetID="1" presetClass="entr" presetSubtype="0" fill="hold" nodeType="withEffect">
                                      <p:stCondLst>
                                        <p:cond delay="0"/>
                                      </p:stCondLst>
                                      <p:childTnLst>
                                        <p:set>
                                          <p:cBhvr>
                                            <p:cTn id="29" dur="1" fill="hold">
                                              <p:stCondLst>
                                                <p:cond delay="0"/>
                                              </p:stCondLst>
                                            </p:cTn>
                                            <p:tgtEl>
                                              <p:spTgt spid="8"/>
                                            </p:tgtEl>
                                            <p:attrNameLst>
                                              <p:attrName>style.visibility</p:attrName>
                                            </p:attrNameLst>
                                          </p:cBhvr>
                                          <p:to>
                                            <p:strVal val="visible"/>
                                          </p:to>
                                        </p:set>
                                      </p:childTnLst>
                                    </p:cTn>
                                  </p:par>
                                  <p:par>
                                    <p:cTn id="30" presetID="2" presetClass="entr" presetSubtype="2" accel="70000" fill="hold" grpId="0" nodeType="withEffect">
                                      <p:stCondLst>
                                        <p:cond delay="0"/>
                                      </p:stCondLst>
                                      <p:childTnLst>
                                        <p:set>
                                          <p:cBhvr>
                                            <p:cTn id="31" dur="1" fill="hold">
                                              <p:stCondLst>
                                                <p:cond delay="0"/>
                                              </p:stCondLst>
                                            </p:cTn>
                                            <p:tgtEl>
                                              <p:spTgt spid="7"/>
                                            </p:tgtEl>
                                            <p:attrNameLst>
                                              <p:attrName>style.visibility</p:attrName>
                                            </p:attrNameLst>
                                          </p:cBhvr>
                                          <p:to>
                                            <p:strVal val="visible"/>
                                          </p:to>
                                        </p:set>
                                        <p:anim calcmode="lin" valueType="num">
                                          <p:cBhvr additive="base">
                                            <p:cTn id="32" dur="500" fill="hold"/>
                                            <p:tgtEl>
                                              <p:spTgt spid="7"/>
                                            </p:tgtEl>
                                            <p:attrNameLst>
                                              <p:attrName>ppt_x</p:attrName>
                                            </p:attrNameLst>
                                          </p:cBhvr>
                                          <p:tavLst>
                                            <p:tav tm="0">
                                              <p:val>
                                                <p:strVal val="1+#ppt_w/2"/>
                                              </p:val>
                                            </p:tav>
                                            <p:tav tm="100000">
                                              <p:val>
                                                <p:strVal val="#ppt_x"/>
                                              </p:val>
                                            </p:tav>
                                          </p:tavLst>
                                        </p:anim>
                                        <p:anim calcmode="lin" valueType="num">
                                          <p:cBhvr additive="base">
                                            <p:cTn id="33" dur="500" fill="hold"/>
                                            <p:tgtEl>
                                              <p:spTgt spid="7"/>
                                            </p:tgtEl>
                                            <p:attrNameLst>
                                              <p:attrName>ppt_y</p:attrName>
                                            </p:attrNameLst>
                                          </p:cBhvr>
                                          <p:tavLst>
                                            <p:tav tm="0">
                                              <p:val>
                                                <p:strVal val="#ppt_y"/>
                                              </p:val>
                                            </p:tav>
                                            <p:tav tm="100000">
                                              <p:val>
                                                <p:strVal val="#ppt_y"/>
                                              </p:val>
                                            </p:tav>
                                          </p:tavLst>
                                        </p:anim>
                                      </p:childTnLst>
                                    </p:cTn>
                                  </p:par>
                                  <p:par>
                                    <p:cTn id="34" presetID="16" presetClass="entr" presetSubtype="37" fill="hold" grpId="0" nodeType="with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barn(outVertical)">
                                          <p:cBhvr>
                                            <p:cTn id="36" dur="500"/>
                                            <p:tgtEl>
                                              <p:spTgt spid="25"/>
                                            </p:tgtEl>
                                          </p:cBhvr>
                                        </p:animEffect>
                                      </p:childTnLst>
                                    </p:cTn>
                                  </p:par>
                                </p:childTnLst>
                              </p:cTn>
                            </p:par>
                            <p:par>
                              <p:cTn id="37" fill="hold">
                                <p:stCondLst>
                                  <p:cond delay="900"/>
                                </p:stCondLst>
                                <p:childTnLst>
                                  <p:par>
                                    <p:cTn id="38" presetID="53" presetClass="entr" presetSubtype="16" fill="hold" nodeType="afterEffect">
                                      <p:stCondLst>
                                        <p:cond delay="0"/>
                                      </p:stCondLst>
                                      <p:childTnLst>
                                        <p:set>
                                          <p:cBhvr>
                                            <p:cTn id="39" dur="1" fill="hold">
                                              <p:stCondLst>
                                                <p:cond delay="0"/>
                                              </p:stCondLst>
                                            </p:cTn>
                                            <p:tgtEl>
                                              <p:spTgt spid="36"/>
                                            </p:tgtEl>
                                            <p:attrNameLst>
                                              <p:attrName>style.visibility</p:attrName>
                                            </p:attrNameLst>
                                          </p:cBhvr>
                                          <p:to>
                                            <p:strVal val="visible"/>
                                          </p:to>
                                        </p:set>
                                        <p:anim calcmode="lin" valueType="num">
                                          <p:cBhvr>
                                            <p:cTn id="40" dur="200" fill="hold"/>
                                            <p:tgtEl>
                                              <p:spTgt spid="36"/>
                                            </p:tgtEl>
                                            <p:attrNameLst>
                                              <p:attrName>ppt_w</p:attrName>
                                            </p:attrNameLst>
                                          </p:cBhvr>
                                          <p:tavLst>
                                            <p:tav tm="0">
                                              <p:val>
                                                <p:fltVal val="0"/>
                                              </p:val>
                                            </p:tav>
                                            <p:tav tm="100000">
                                              <p:val>
                                                <p:strVal val="#ppt_w"/>
                                              </p:val>
                                            </p:tav>
                                          </p:tavLst>
                                        </p:anim>
                                        <p:anim calcmode="lin" valueType="num">
                                          <p:cBhvr>
                                            <p:cTn id="41" dur="200" fill="hold"/>
                                            <p:tgtEl>
                                              <p:spTgt spid="36"/>
                                            </p:tgtEl>
                                            <p:attrNameLst>
                                              <p:attrName>ppt_h</p:attrName>
                                            </p:attrNameLst>
                                          </p:cBhvr>
                                          <p:tavLst>
                                            <p:tav tm="0">
                                              <p:val>
                                                <p:fltVal val="0"/>
                                              </p:val>
                                            </p:tav>
                                            <p:tav tm="100000">
                                              <p:val>
                                                <p:strVal val="#ppt_h"/>
                                              </p:val>
                                            </p:tav>
                                          </p:tavLst>
                                        </p:anim>
                                        <p:animEffect transition="in" filter="fade">
                                          <p:cBhvr>
                                            <p:cTn id="42" dur="200"/>
                                            <p:tgtEl>
                                              <p:spTgt spid="36"/>
                                            </p:tgtEl>
                                          </p:cBhvr>
                                        </p:animEffect>
                                      </p:childTnLst>
                                    </p:cTn>
                                  </p:par>
                                </p:childTnLst>
                              </p:cTn>
                            </p:par>
                            <p:par>
                              <p:cTn id="43" fill="hold">
                                <p:stCondLst>
                                  <p:cond delay="1100"/>
                                </p:stCondLst>
                                <p:childTnLst>
                                  <p:par>
                                    <p:cTn id="44" presetID="26" presetClass="emph" presetSubtype="0" fill="hold" nodeType="afterEffect">
                                      <p:stCondLst>
                                        <p:cond delay="0"/>
                                      </p:stCondLst>
                                      <p:childTnLst>
                                        <p:animEffect transition="out" filter="fade">
                                          <p:cBhvr>
                                            <p:cTn id="45" dur="400" tmFilter="0, 0; .2, .5; .8, .5; 1, 0"/>
                                            <p:tgtEl>
                                              <p:spTgt spid="36"/>
                                            </p:tgtEl>
                                          </p:cBhvr>
                                        </p:animEffect>
                                        <p:animScale>
                                          <p:cBhvr>
                                            <p:cTn id="46" dur="200" autoRev="1" fill="hold"/>
                                            <p:tgtEl>
                                              <p:spTgt spid="36"/>
                                            </p:tgtEl>
                                          </p:cBhvr>
                                          <p:by x="105000" y="105000"/>
                                        </p:animScale>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0"/>
                                            </p:tgtEl>
                                            <p:attrNameLst>
                                              <p:attrName>style.visibility</p:attrName>
                                            </p:attrNameLst>
                                          </p:cBhvr>
                                          <p:to>
                                            <p:strVal val="visible"/>
                                          </p:to>
                                        </p:set>
                                      </p:childTnLst>
                                    </p:cTn>
                                  </p:par>
                                  <p:par>
                                    <p:cTn id="51" presetID="22" presetClass="entr" presetSubtype="8" fill="hold" grpId="0" nodeType="withEffect">
                                      <p:stCondLst>
                                        <p:cond delay="0"/>
                                      </p:stCondLst>
                                      <p:childTnLst>
                                        <p:set>
                                          <p:cBhvr>
                                            <p:cTn id="52" dur="1" fill="hold">
                                              <p:stCondLst>
                                                <p:cond delay="0"/>
                                              </p:stCondLst>
                                            </p:cTn>
                                            <p:tgtEl>
                                              <p:spTgt spid="32"/>
                                            </p:tgtEl>
                                            <p:attrNameLst>
                                              <p:attrName>style.visibility</p:attrName>
                                            </p:attrNameLst>
                                          </p:cBhvr>
                                          <p:to>
                                            <p:strVal val="visible"/>
                                          </p:to>
                                        </p:set>
                                        <p:animEffect transition="in" filter="wipe(left)">
                                          <p:cBhvr>
                                            <p:cTn id="53" dur="500"/>
                                            <p:tgtEl>
                                              <p:spTgt spid="32"/>
                                            </p:tgtEl>
                                          </p:cBhvr>
                                        </p:animEffect>
                                      </p:childTnLst>
                                    </p:cTn>
                                  </p:par>
                                </p:childTnLst>
                              </p:cTn>
                            </p:par>
                          </p:childTnLst>
                        </p:cTn>
                      </p:par>
                      <p:par>
                        <p:cTn id="54" fill="hold">
                          <p:stCondLst>
                            <p:cond delay="indefinite"/>
                          </p:stCondLst>
                          <p:childTnLst>
                            <p:par>
                              <p:cTn id="55" fill="hold">
                                <p:stCondLst>
                                  <p:cond delay="0"/>
                                </p:stCondLst>
                                <p:childTnLst>
                                  <p:par>
                                    <p:cTn id="56" presetID="53" presetClass="entr" presetSubtype="16" fill="hold" grpId="1" nodeType="clickEffect">
                                      <p:stCondLst>
                                        <p:cond delay="0"/>
                                      </p:stCondLst>
                                      <p:childTnLst>
                                        <p:set>
                                          <p:cBhvr>
                                            <p:cTn id="57" dur="1" fill="hold">
                                              <p:stCondLst>
                                                <p:cond delay="0"/>
                                              </p:stCondLst>
                                            </p:cTn>
                                            <p:tgtEl>
                                              <p:spTgt spid="34"/>
                                            </p:tgtEl>
                                            <p:attrNameLst>
                                              <p:attrName>style.visibility</p:attrName>
                                            </p:attrNameLst>
                                          </p:cBhvr>
                                          <p:to>
                                            <p:strVal val="visible"/>
                                          </p:to>
                                        </p:set>
                                        <p:anim calcmode="lin" valueType="num">
                                          <p:cBhvr>
                                            <p:cTn id="58" dur="500" fill="hold"/>
                                            <p:tgtEl>
                                              <p:spTgt spid="34"/>
                                            </p:tgtEl>
                                            <p:attrNameLst>
                                              <p:attrName>ppt_w</p:attrName>
                                            </p:attrNameLst>
                                          </p:cBhvr>
                                          <p:tavLst>
                                            <p:tav tm="0">
                                              <p:val>
                                                <p:fltVal val="0"/>
                                              </p:val>
                                            </p:tav>
                                            <p:tav tm="100000">
                                              <p:val>
                                                <p:strVal val="#ppt_w"/>
                                              </p:val>
                                            </p:tav>
                                          </p:tavLst>
                                        </p:anim>
                                        <p:anim calcmode="lin" valueType="num">
                                          <p:cBhvr>
                                            <p:cTn id="59" dur="500" fill="hold"/>
                                            <p:tgtEl>
                                              <p:spTgt spid="34"/>
                                            </p:tgtEl>
                                            <p:attrNameLst>
                                              <p:attrName>ppt_h</p:attrName>
                                            </p:attrNameLst>
                                          </p:cBhvr>
                                          <p:tavLst>
                                            <p:tav tm="0">
                                              <p:val>
                                                <p:fltVal val="0"/>
                                              </p:val>
                                            </p:tav>
                                            <p:tav tm="100000">
                                              <p:val>
                                                <p:strVal val="#ppt_h"/>
                                              </p:val>
                                            </p:tav>
                                          </p:tavLst>
                                        </p:anim>
                                        <p:animEffect transition="in" filter="fade">
                                          <p:cBhvr>
                                            <p:cTn id="60" dur="500"/>
                                            <p:tgtEl>
                                              <p:spTgt spid="34"/>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39"/>
                                            </p:tgtEl>
                                            <p:attrNameLst>
                                              <p:attrName>style.visibility</p:attrName>
                                            </p:attrNameLst>
                                          </p:cBhvr>
                                          <p:to>
                                            <p:strVal val="visible"/>
                                          </p:to>
                                        </p:set>
                                        <p:animEffect transition="in" filter="fade">
                                          <p:cBhvr>
                                            <p:cTn id="65" dur="500"/>
                                            <p:tgtEl>
                                              <p:spTgt spid="39"/>
                                            </p:tgtEl>
                                          </p:cBhvr>
                                        </p:animEffect>
                                      </p:childTnLst>
                                    </p:cTn>
                                  </p:par>
                                  <p:par>
                                    <p:cTn id="66" presetID="10" presetClass="entr" presetSubtype="0" fill="hold" nodeType="withEffect">
                                      <p:stCondLst>
                                        <p:cond delay="0"/>
                                      </p:stCondLst>
                                      <p:childTnLst>
                                        <p:set>
                                          <p:cBhvr>
                                            <p:cTn id="67" dur="1" fill="hold">
                                              <p:stCondLst>
                                                <p:cond delay="0"/>
                                              </p:stCondLst>
                                            </p:cTn>
                                            <p:tgtEl>
                                              <p:spTgt spid="40"/>
                                            </p:tgtEl>
                                            <p:attrNameLst>
                                              <p:attrName>style.visibility</p:attrName>
                                            </p:attrNameLst>
                                          </p:cBhvr>
                                          <p:to>
                                            <p:strVal val="visible"/>
                                          </p:to>
                                        </p:set>
                                        <p:animEffect transition="in" filter="fade">
                                          <p:cBhvr>
                                            <p:cTn id="68" dur="500"/>
                                            <p:tgtEl>
                                              <p:spTgt spid="40"/>
                                            </p:tgtEl>
                                          </p:cBhvr>
                                        </p:animEffect>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18"/>
                                            </p:tgtEl>
                                            <p:attrNameLst>
                                              <p:attrName>style.visibility</p:attrName>
                                            </p:attrNameLst>
                                          </p:cBhvr>
                                          <p:to>
                                            <p:strVal val="visible"/>
                                          </p:to>
                                        </p:set>
                                        <p:anim calcmode="lin" valueType="num">
                                          <p:cBhvr additive="base">
                                            <p:cTn id="73" dur="500" fill="hold"/>
                                            <p:tgtEl>
                                              <p:spTgt spid="18"/>
                                            </p:tgtEl>
                                            <p:attrNameLst>
                                              <p:attrName>ppt_x</p:attrName>
                                            </p:attrNameLst>
                                          </p:cBhvr>
                                          <p:tavLst>
                                            <p:tav tm="0">
                                              <p:val>
                                                <p:strVal val="#ppt_x"/>
                                              </p:val>
                                            </p:tav>
                                            <p:tav tm="100000">
                                              <p:val>
                                                <p:strVal val="#ppt_x"/>
                                              </p:val>
                                            </p:tav>
                                          </p:tavLst>
                                        </p:anim>
                                        <p:anim calcmode="lin" valueType="num">
                                          <p:cBhvr additive="base">
                                            <p:cTn id="74" dur="500" fill="hold"/>
                                            <p:tgtEl>
                                              <p:spTgt spid="18"/>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17"/>
                                            </p:tgtEl>
                                            <p:attrNameLst>
                                              <p:attrName>style.visibility</p:attrName>
                                            </p:attrNameLst>
                                          </p:cBhvr>
                                          <p:to>
                                            <p:strVal val="visible"/>
                                          </p:to>
                                        </p:set>
                                        <p:anim calcmode="lin" valueType="num">
                                          <p:cBhvr additive="base">
                                            <p:cTn id="77" dur="500" fill="hold"/>
                                            <p:tgtEl>
                                              <p:spTgt spid="17"/>
                                            </p:tgtEl>
                                            <p:attrNameLst>
                                              <p:attrName>ppt_x</p:attrName>
                                            </p:attrNameLst>
                                          </p:cBhvr>
                                          <p:tavLst>
                                            <p:tav tm="0">
                                              <p:val>
                                                <p:strVal val="#ppt_x"/>
                                              </p:val>
                                            </p:tav>
                                            <p:tav tm="100000">
                                              <p:val>
                                                <p:strVal val="#ppt_x"/>
                                              </p:val>
                                            </p:tav>
                                          </p:tavLst>
                                        </p:anim>
                                        <p:anim calcmode="lin" valueType="num">
                                          <p:cBhvr additive="base">
                                            <p:cTn id="7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1" presetClass="exit" presetSubtype="0" fill="hold" nodeType="clickEffect">
                                      <p:stCondLst>
                                        <p:cond delay="0"/>
                                      </p:stCondLst>
                                      <p:childTnLst>
                                        <p:set>
                                          <p:cBhvr>
                                            <p:cTn id="82" dur="1" fill="hold">
                                              <p:stCondLst>
                                                <p:cond delay="0"/>
                                              </p:stCondLst>
                                            </p:cTn>
                                            <p:tgtEl>
                                              <p:spTgt spid="18"/>
                                            </p:tgtEl>
                                            <p:attrNameLst>
                                              <p:attrName>style.visibility</p:attrName>
                                            </p:attrNameLst>
                                          </p:cBhvr>
                                          <p:to>
                                            <p:strVal val="hidden"/>
                                          </p:to>
                                        </p:set>
                                      </p:childTnLst>
                                    </p:cTn>
                                  </p:par>
                                  <p:par>
                                    <p:cTn id="83" presetID="1" presetClass="exit" presetSubtype="0" fill="hold" nodeType="withEffect">
                                      <p:stCondLst>
                                        <p:cond delay="0"/>
                                      </p:stCondLst>
                                      <p:childTnLst>
                                        <p:set>
                                          <p:cBhvr>
                                            <p:cTn id="84" dur="1" fill="hold">
                                              <p:stCondLst>
                                                <p:cond delay="0"/>
                                              </p:stCondLst>
                                            </p:cTn>
                                            <p:tgtEl>
                                              <p:spTgt spid="17"/>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1" presetClass="exit" presetSubtype="0" fill="hold" nodeType="clickEffect">
                                      <p:stCondLst>
                                        <p:cond delay="0"/>
                                      </p:stCondLst>
                                      <p:childTnLst>
                                        <p:set>
                                          <p:cBhvr>
                                            <p:cTn id="88" dur="1" fill="hold">
                                              <p:stCondLst>
                                                <p:cond delay="0"/>
                                              </p:stCondLst>
                                            </p:cTn>
                                            <p:tgtEl>
                                              <p:spTgt spid="39"/>
                                            </p:tgtEl>
                                            <p:attrNameLst>
                                              <p:attrName>style.visibility</p:attrName>
                                            </p:attrNameLst>
                                          </p:cBhvr>
                                          <p:to>
                                            <p:strVal val="hidden"/>
                                          </p:to>
                                        </p:set>
                                      </p:childTnLst>
                                    </p:cTn>
                                  </p:par>
                                  <p:par>
                                    <p:cTn id="89" presetID="1" presetClass="exit" presetSubtype="0" fill="hold" nodeType="withEffect">
                                      <p:stCondLst>
                                        <p:cond delay="0"/>
                                      </p:stCondLst>
                                      <p:childTnLst>
                                        <p:set>
                                          <p:cBhvr>
                                            <p:cTn id="90" dur="1" fill="hold">
                                              <p:stCondLst>
                                                <p:cond delay="0"/>
                                              </p:stCondLst>
                                            </p:cTn>
                                            <p:tgtEl>
                                              <p:spTgt spid="40"/>
                                            </p:tgtEl>
                                            <p:attrNameLst>
                                              <p:attrName>style.visibility</p:attrName>
                                            </p:attrNameLst>
                                          </p:cBhvr>
                                          <p:to>
                                            <p:strVal val="hidden"/>
                                          </p:to>
                                        </p:set>
                                      </p:childTnLst>
                                    </p:cTn>
                                  </p:par>
                                </p:childTnLst>
                              </p:cTn>
                            </p:par>
                          </p:childTnLst>
                        </p:cTn>
                      </p:par>
                      <p:par>
                        <p:cTn id="91" fill="hold">
                          <p:stCondLst>
                            <p:cond delay="indefinite"/>
                          </p:stCondLst>
                          <p:childTnLst>
                            <p:par>
                              <p:cTn id="92" fill="hold">
                                <p:stCondLst>
                                  <p:cond delay="0"/>
                                </p:stCondLst>
                                <p:childTnLst>
                                  <p:par>
                                    <p:cTn id="93" presetID="53" presetClass="exit" presetSubtype="32" fill="hold" grpId="0" nodeType="clickEffect">
                                      <p:stCondLst>
                                        <p:cond delay="0"/>
                                      </p:stCondLst>
                                      <p:childTnLst>
                                        <p:anim calcmode="lin" valueType="num">
                                          <p:cBhvr>
                                            <p:cTn id="94" dur="500"/>
                                            <p:tgtEl>
                                              <p:spTgt spid="34"/>
                                            </p:tgtEl>
                                            <p:attrNameLst>
                                              <p:attrName>ppt_w</p:attrName>
                                            </p:attrNameLst>
                                          </p:cBhvr>
                                          <p:tavLst>
                                            <p:tav tm="0">
                                              <p:val>
                                                <p:strVal val="ppt_w"/>
                                              </p:val>
                                            </p:tav>
                                            <p:tav tm="100000">
                                              <p:val>
                                                <p:fltVal val="0"/>
                                              </p:val>
                                            </p:tav>
                                          </p:tavLst>
                                        </p:anim>
                                        <p:anim calcmode="lin" valueType="num">
                                          <p:cBhvr>
                                            <p:cTn id="95" dur="500"/>
                                            <p:tgtEl>
                                              <p:spTgt spid="34"/>
                                            </p:tgtEl>
                                            <p:attrNameLst>
                                              <p:attrName>ppt_h</p:attrName>
                                            </p:attrNameLst>
                                          </p:cBhvr>
                                          <p:tavLst>
                                            <p:tav tm="0">
                                              <p:val>
                                                <p:strVal val="ppt_h"/>
                                              </p:val>
                                            </p:tav>
                                            <p:tav tm="100000">
                                              <p:val>
                                                <p:fltVal val="0"/>
                                              </p:val>
                                            </p:tav>
                                          </p:tavLst>
                                        </p:anim>
                                        <p:animEffect transition="out" filter="fade">
                                          <p:cBhvr>
                                            <p:cTn id="96" dur="500"/>
                                            <p:tgtEl>
                                              <p:spTgt spid="34"/>
                                            </p:tgtEl>
                                          </p:cBhvr>
                                        </p:animEffect>
                                        <p:set>
                                          <p:cBhvr>
                                            <p:cTn id="97" dur="1" fill="hold">
                                              <p:stCondLst>
                                                <p:cond delay="499"/>
                                              </p:stCondLst>
                                            </p:cTn>
                                            <p:tgtEl>
                                              <p:spTgt spid="34"/>
                                            </p:tgtEl>
                                            <p:attrNameLst>
                                              <p:attrName>style.visibility</p:attrName>
                                            </p:attrNameLst>
                                          </p:cBhvr>
                                          <p:to>
                                            <p:strVal val="hidden"/>
                                          </p:to>
                                        </p:se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31"/>
                                            </p:tgtEl>
                                            <p:attrNameLst>
                                              <p:attrName>style.visibility</p:attrName>
                                            </p:attrNameLst>
                                          </p:cBhvr>
                                          <p:to>
                                            <p:strVal val="visible"/>
                                          </p:to>
                                        </p:set>
                                        <p:animEffect transition="in" filter="wipe(left)">
                                          <p:cBhvr>
                                            <p:cTn id="102" dur="500"/>
                                            <p:tgtEl>
                                              <p:spTgt spid="31"/>
                                            </p:tgtEl>
                                          </p:cBhvr>
                                        </p:animEffect>
                                      </p:childTnLst>
                                    </p:cTn>
                                  </p:par>
                                  <p:par>
                                    <p:cTn id="103" presetID="22" presetClass="entr" presetSubtype="8" fill="hold" grpId="0" nodeType="withEffect">
                                      <p:stCondLst>
                                        <p:cond delay="0"/>
                                      </p:stCondLst>
                                      <p:childTnLst>
                                        <p:set>
                                          <p:cBhvr>
                                            <p:cTn id="104" dur="1" fill="hold">
                                              <p:stCondLst>
                                                <p:cond delay="0"/>
                                              </p:stCondLst>
                                            </p:cTn>
                                            <p:tgtEl>
                                              <p:spTgt spid="33"/>
                                            </p:tgtEl>
                                            <p:attrNameLst>
                                              <p:attrName>style.visibility</p:attrName>
                                            </p:attrNameLst>
                                          </p:cBhvr>
                                          <p:to>
                                            <p:strVal val="visible"/>
                                          </p:to>
                                        </p:set>
                                        <p:animEffect transition="in" filter="wipe(left)">
                                          <p:cBhvr>
                                            <p:cTn id="105" dur="500"/>
                                            <p:tgtEl>
                                              <p:spTgt spid="33"/>
                                            </p:tgtEl>
                                          </p:cBhvr>
                                        </p:animEffect>
                                      </p:childTnLst>
                                    </p:cTn>
                                  </p:par>
                                </p:childTnLst>
                              </p:cTn>
                            </p:par>
                          </p:childTnLst>
                        </p:cTn>
                      </p:par>
                      <p:par>
                        <p:cTn id="106" fill="hold">
                          <p:stCondLst>
                            <p:cond delay="indefinite"/>
                          </p:stCondLst>
                          <p:childTnLst>
                            <p:par>
                              <p:cTn id="107" fill="hold">
                                <p:stCondLst>
                                  <p:cond delay="0"/>
                                </p:stCondLst>
                                <p:childTnLst>
                                  <p:par>
                                    <p:cTn id="108" presetID="53" presetClass="entr" presetSubtype="16" fill="hold" grpId="0" nodeType="clickEffect">
                                      <p:stCondLst>
                                        <p:cond delay="0"/>
                                      </p:stCondLst>
                                      <p:childTnLst>
                                        <p:set>
                                          <p:cBhvr>
                                            <p:cTn id="109" dur="1" fill="hold">
                                              <p:stCondLst>
                                                <p:cond delay="0"/>
                                              </p:stCondLst>
                                            </p:cTn>
                                            <p:tgtEl>
                                              <p:spTgt spid="35"/>
                                            </p:tgtEl>
                                            <p:attrNameLst>
                                              <p:attrName>style.visibility</p:attrName>
                                            </p:attrNameLst>
                                          </p:cBhvr>
                                          <p:to>
                                            <p:strVal val="visible"/>
                                          </p:to>
                                        </p:set>
                                        <p:anim calcmode="lin" valueType="num">
                                          <p:cBhvr>
                                            <p:cTn id="110" dur="500" fill="hold"/>
                                            <p:tgtEl>
                                              <p:spTgt spid="35"/>
                                            </p:tgtEl>
                                            <p:attrNameLst>
                                              <p:attrName>ppt_w</p:attrName>
                                            </p:attrNameLst>
                                          </p:cBhvr>
                                          <p:tavLst>
                                            <p:tav tm="0">
                                              <p:val>
                                                <p:fltVal val="0"/>
                                              </p:val>
                                            </p:tav>
                                            <p:tav tm="100000">
                                              <p:val>
                                                <p:strVal val="#ppt_w"/>
                                              </p:val>
                                            </p:tav>
                                          </p:tavLst>
                                        </p:anim>
                                        <p:anim calcmode="lin" valueType="num">
                                          <p:cBhvr>
                                            <p:cTn id="111" dur="500" fill="hold"/>
                                            <p:tgtEl>
                                              <p:spTgt spid="35"/>
                                            </p:tgtEl>
                                            <p:attrNameLst>
                                              <p:attrName>ppt_h</p:attrName>
                                            </p:attrNameLst>
                                          </p:cBhvr>
                                          <p:tavLst>
                                            <p:tav tm="0">
                                              <p:val>
                                                <p:fltVal val="0"/>
                                              </p:val>
                                            </p:tav>
                                            <p:tav tm="100000">
                                              <p:val>
                                                <p:strVal val="#ppt_h"/>
                                              </p:val>
                                            </p:tav>
                                          </p:tavLst>
                                        </p:anim>
                                        <p:animEffect transition="in" filter="fade">
                                          <p:cBhvr>
                                            <p:cTn id="112" dur="500"/>
                                            <p:tgtEl>
                                              <p:spTgt spid="35"/>
                                            </p:tgtEl>
                                          </p:cBhvr>
                                        </p:animEffect>
                                      </p:childTnLst>
                                    </p:cTn>
                                  </p:par>
                                </p:childTnLst>
                              </p:cTn>
                            </p:par>
                          </p:childTnLst>
                        </p:cTn>
                      </p:par>
                      <p:par>
                        <p:cTn id="113" fill="hold">
                          <p:stCondLst>
                            <p:cond delay="indefinite"/>
                          </p:stCondLst>
                          <p:childTnLst>
                            <p:par>
                              <p:cTn id="114" fill="hold">
                                <p:stCondLst>
                                  <p:cond delay="0"/>
                                </p:stCondLst>
                                <p:childTnLst>
                                  <p:par>
                                    <p:cTn id="115" presetID="53" presetClass="exit" presetSubtype="32" fill="hold" grpId="1" nodeType="clickEffect">
                                      <p:stCondLst>
                                        <p:cond delay="0"/>
                                      </p:stCondLst>
                                      <p:childTnLst>
                                        <p:anim calcmode="lin" valueType="num">
                                          <p:cBhvr>
                                            <p:cTn id="116" dur="500"/>
                                            <p:tgtEl>
                                              <p:spTgt spid="35"/>
                                            </p:tgtEl>
                                            <p:attrNameLst>
                                              <p:attrName>ppt_w</p:attrName>
                                            </p:attrNameLst>
                                          </p:cBhvr>
                                          <p:tavLst>
                                            <p:tav tm="0">
                                              <p:val>
                                                <p:strVal val="ppt_w"/>
                                              </p:val>
                                            </p:tav>
                                            <p:tav tm="100000">
                                              <p:val>
                                                <p:fltVal val="0"/>
                                              </p:val>
                                            </p:tav>
                                          </p:tavLst>
                                        </p:anim>
                                        <p:anim calcmode="lin" valueType="num">
                                          <p:cBhvr>
                                            <p:cTn id="117" dur="500"/>
                                            <p:tgtEl>
                                              <p:spTgt spid="35"/>
                                            </p:tgtEl>
                                            <p:attrNameLst>
                                              <p:attrName>ppt_h</p:attrName>
                                            </p:attrNameLst>
                                          </p:cBhvr>
                                          <p:tavLst>
                                            <p:tav tm="0">
                                              <p:val>
                                                <p:strVal val="ppt_h"/>
                                              </p:val>
                                            </p:tav>
                                            <p:tav tm="100000">
                                              <p:val>
                                                <p:fltVal val="0"/>
                                              </p:val>
                                            </p:tav>
                                          </p:tavLst>
                                        </p:anim>
                                        <p:animEffect transition="out" filter="fade">
                                          <p:cBhvr>
                                            <p:cTn id="118" dur="500"/>
                                            <p:tgtEl>
                                              <p:spTgt spid="35"/>
                                            </p:tgtEl>
                                          </p:cBhvr>
                                        </p:animEffect>
                                        <p:set>
                                          <p:cBhvr>
                                            <p:cTn id="119" dur="1" fill="hold">
                                              <p:stCondLst>
                                                <p:cond delay="499"/>
                                              </p:stCondLst>
                                            </p:cTn>
                                            <p:tgtEl>
                                              <p:spTgt spid="3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5" grpId="0"/>
          <p:bldP spid="30" grpId="0" animBg="1"/>
          <p:bldP spid="31" grpId="0" animBg="1"/>
          <p:bldP spid="32" grpId="0"/>
          <p:bldP spid="33" grpId="0"/>
          <p:bldP spid="34" grpId="0" animBg="1"/>
          <p:bldP spid="34" grpId="1" animBg="1"/>
          <p:bldP spid="35" grpId="0" animBg="1"/>
          <p:bldP spid="35" grpId="1" animBg="1"/>
        </p:bldLst>
      </p:timing>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id="{77E59285-662D-E2DA-00AA-1A28A4A19542}"/>
              </a:ext>
            </a:extLst>
          </p:cNvPr>
          <p:cNvGraphicFramePr>
            <a:graphicFrameLocks noChangeAspect="1"/>
          </p:cNvGraphicFramePr>
          <p:nvPr/>
        </p:nvGraphicFramePr>
        <p:xfrm>
          <a:off x="7426404" y="1783257"/>
          <a:ext cx="243968" cy="412869"/>
        </p:xfrm>
        <a:graphic>
          <a:graphicData uri="http://schemas.openxmlformats.org/presentationml/2006/ole">
            <mc:AlternateContent xmlns:mc="http://schemas.openxmlformats.org/markup-compatibility/2006">
              <mc:Choice xmlns:v="urn:schemas-microsoft-com:vml" Requires="v">
                <p:oleObj spid="_x0000_s4098" name="Equation" r:id="rId3" imgW="164880" imgH="279360" progId="Equation.DSMT4">
                  <p:embed/>
                </p:oleObj>
              </mc:Choice>
              <mc:Fallback>
                <p:oleObj name="Equation" r:id="rId3" imgW="164880" imgH="279360" progId="Equation.DSMT4">
                  <p:embed/>
                  <p:pic>
                    <p:nvPicPr>
                      <p:cNvPr id="3" name="Object 2">
                        <a:extLst>
                          <a:ext uri="{FF2B5EF4-FFF2-40B4-BE49-F238E27FC236}">
                            <a16:creationId xmlns:a16="http://schemas.microsoft.com/office/drawing/2014/main" id="{77E59285-662D-E2DA-00AA-1A28A4A19542}"/>
                          </a:ext>
                        </a:extLst>
                      </p:cNvPr>
                      <p:cNvPicPr>
                        <a:picLocks noChangeAspect="1" noChangeArrowheads="1"/>
                      </p:cNvPicPr>
                      <p:nvPr/>
                    </p:nvPicPr>
                    <p:blipFill>
                      <a:blip r:embed="rId4"/>
                      <a:srcRect/>
                      <a:stretch>
                        <a:fillRect/>
                      </a:stretch>
                    </p:blipFill>
                    <p:spPr bwMode="auto">
                      <a:xfrm>
                        <a:off x="7426404" y="1783257"/>
                        <a:ext cx="243968" cy="412869"/>
                      </a:xfrm>
                      <a:prstGeom prst="rect">
                        <a:avLst/>
                      </a:prstGeom>
                      <a:noFill/>
                    </p:spPr>
                  </p:pic>
                </p:oleObj>
              </mc:Fallback>
            </mc:AlternateContent>
          </a:graphicData>
        </a:graphic>
      </p:graphicFrame>
      <p:sp>
        <p:nvSpPr>
          <p:cNvPr id="4" name="圆角矩形 6">
            <a:extLst>
              <a:ext uri="{FF2B5EF4-FFF2-40B4-BE49-F238E27FC236}">
                <a16:creationId xmlns:a16="http://schemas.microsoft.com/office/drawing/2014/main" id="{5C64E846-BA66-055E-9330-18537E40FC24}"/>
              </a:ext>
            </a:extLst>
          </p:cNvPr>
          <p:cNvSpPr/>
          <p:nvPr/>
        </p:nvSpPr>
        <p:spPr>
          <a:xfrm>
            <a:off x="3181662" y="321112"/>
            <a:ext cx="2780675" cy="509528"/>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5" name="组合 7">
            <a:extLst>
              <a:ext uri="{FF2B5EF4-FFF2-40B4-BE49-F238E27FC236}">
                <a16:creationId xmlns:a16="http://schemas.microsoft.com/office/drawing/2014/main" id="{61D4DDA0-7B14-C28A-ED89-B70E709095E4}"/>
              </a:ext>
            </a:extLst>
          </p:cNvPr>
          <p:cNvGrpSpPr/>
          <p:nvPr/>
        </p:nvGrpSpPr>
        <p:grpSpPr>
          <a:xfrm>
            <a:off x="3587112" y="497802"/>
            <a:ext cx="118508" cy="118509"/>
            <a:chOff x="4486616" y="3001075"/>
            <a:chExt cx="274695" cy="274699"/>
          </a:xfrm>
        </p:grpSpPr>
        <p:sp>
          <p:nvSpPr>
            <p:cNvPr id="6" name="椭圆 8">
              <a:extLst>
                <a:ext uri="{FF2B5EF4-FFF2-40B4-BE49-F238E27FC236}">
                  <a16:creationId xmlns:a16="http://schemas.microsoft.com/office/drawing/2014/main" id="{12D01DC4-1E51-6B86-EF71-9FD8454E05A3}"/>
                </a:ext>
              </a:extLst>
            </p:cNvPr>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7" name="椭圆 9">
              <a:extLst>
                <a:ext uri="{FF2B5EF4-FFF2-40B4-BE49-F238E27FC236}">
                  <a16:creationId xmlns:a16="http://schemas.microsoft.com/office/drawing/2014/main" id="{26A0535A-DEBD-4D3B-93CB-CC8AF40AE323}"/>
                </a:ext>
              </a:extLst>
            </p:cNvPr>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8" name="组合 13">
            <a:extLst>
              <a:ext uri="{FF2B5EF4-FFF2-40B4-BE49-F238E27FC236}">
                <a16:creationId xmlns:a16="http://schemas.microsoft.com/office/drawing/2014/main" id="{A8AA8420-9C19-F652-AA88-147FD069F283}"/>
              </a:ext>
            </a:extLst>
          </p:cNvPr>
          <p:cNvGrpSpPr/>
          <p:nvPr/>
        </p:nvGrpSpPr>
        <p:grpSpPr>
          <a:xfrm>
            <a:off x="3354164" y="531464"/>
            <a:ext cx="288238" cy="46073"/>
            <a:chOff x="4318304" y="3089060"/>
            <a:chExt cx="384317" cy="61430"/>
          </a:xfrm>
        </p:grpSpPr>
        <p:sp>
          <p:nvSpPr>
            <p:cNvPr id="9" name="圆角矩形 14">
              <a:extLst>
                <a:ext uri="{FF2B5EF4-FFF2-40B4-BE49-F238E27FC236}">
                  <a16:creationId xmlns:a16="http://schemas.microsoft.com/office/drawing/2014/main" id="{7E864E22-A797-03FC-818B-E17886481B08}"/>
                </a:ext>
              </a:extLst>
            </p:cNvPr>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圆角矩形 15">
              <a:extLst>
                <a:ext uri="{FF2B5EF4-FFF2-40B4-BE49-F238E27FC236}">
                  <a16:creationId xmlns:a16="http://schemas.microsoft.com/office/drawing/2014/main" id="{EBBBE2AF-5031-322B-23DB-8BDAF93F2EB2}"/>
                </a:ext>
              </a:extLst>
            </p:cNvPr>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1" name="文本框 16">
            <a:extLst>
              <a:ext uri="{FF2B5EF4-FFF2-40B4-BE49-F238E27FC236}">
                <a16:creationId xmlns:a16="http://schemas.microsoft.com/office/drawing/2014/main" id="{5CB56A4A-AD05-F7B6-ECCE-2BE75B4F0029}"/>
              </a:ext>
            </a:extLst>
          </p:cNvPr>
          <p:cNvSpPr txBox="1"/>
          <p:nvPr/>
        </p:nvSpPr>
        <p:spPr>
          <a:xfrm>
            <a:off x="4361054" y="286662"/>
            <a:ext cx="1523503" cy="523220"/>
          </a:xfrm>
          <a:prstGeom prst="rect">
            <a:avLst/>
          </a:prstGeom>
          <a:noFill/>
        </p:spPr>
        <p:txBody>
          <a:bodyPr wrap="square" rtlCol="0">
            <a:spAutoFit/>
          </a:bodyPr>
          <a:lstStyle/>
          <a:p>
            <a:pPr algn="ctr"/>
            <a:r>
              <a:rPr lang="en-US" altLang="zh-CN" sz="2800" b="1" dirty="0" err="1">
                <a:solidFill>
                  <a:schemeClr val="bg1"/>
                </a:solidFill>
                <a:latin typeface="Arial" panose="020B0604020202020204" pitchFamily="34" charset="0"/>
                <a:cs typeface="Arial" panose="020B0604020202020204" pitchFamily="34" charset="0"/>
              </a:rPr>
              <a:t>Đáp</a:t>
            </a:r>
            <a:r>
              <a:rPr lang="en-US" altLang="zh-CN" sz="2800" b="1" dirty="0">
                <a:solidFill>
                  <a:schemeClr val="bg1"/>
                </a:solidFill>
                <a:latin typeface="Arial" panose="020B0604020202020204" pitchFamily="34" charset="0"/>
                <a:cs typeface="Arial" panose="020B0604020202020204" pitchFamily="34" charset="0"/>
              </a:rPr>
              <a:t> </a:t>
            </a:r>
            <a:r>
              <a:rPr lang="en-US" altLang="zh-CN" sz="2800" b="1" dirty="0" err="1">
                <a:solidFill>
                  <a:schemeClr val="bg1"/>
                </a:solidFill>
                <a:latin typeface="Arial" panose="020B0604020202020204" pitchFamily="34" charset="0"/>
                <a:cs typeface="Arial" panose="020B0604020202020204" pitchFamily="34" charset="0"/>
              </a:rPr>
              <a:t>án</a:t>
            </a:r>
            <a:endParaRPr lang="zh-CN" altLang="en-US" sz="3200" dirty="0">
              <a:solidFill>
                <a:schemeClr val="bg1"/>
              </a:solidFill>
              <a:latin typeface="Arial" panose="020B0604020202020204" pitchFamily="34" charset="0"/>
              <a:ea typeface="华文细黑" panose="02010600040101010101" pitchFamily="2" charset="-122"/>
              <a:cs typeface="Arial" panose="020B0604020202020204" pitchFamily="34" charset="0"/>
            </a:endParaRPr>
          </a:p>
        </p:txBody>
      </p:sp>
      <p:grpSp>
        <p:nvGrpSpPr>
          <p:cNvPr id="12" name="组合 26">
            <a:extLst>
              <a:ext uri="{FF2B5EF4-FFF2-40B4-BE49-F238E27FC236}">
                <a16:creationId xmlns:a16="http://schemas.microsoft.com/office/drawing/2014/main" id="{3E0CD1C9-192C-FDB9-A8BD-515870C731A9}"/>
              </a:ext>
            </a:extLst>
          </p:cNvPr>
          <p:cNvGrpSpPr/>
          <p:nvPr/>
        </p:nvGrpSpPr>
        <p:grpSpPr>
          <a:xfrm>
            <a:off x="3781298" y="353958"/>
            <a:ext cx="618730" cy="429667"/>
            <a:chOff x="5030931" y="2884106"/>
            <a:chExt cx="601529" cy="572889"/>
          </a:xfrm>
        </p:grpSpPr>
        <p:sp>
          <p:nvSpPr>
            <p:cNvPr id="13" name="椭圆 27">
              <a:extLst>
                <a:ext uri="{FF2B5EF4-FFF2-40B4-BE49-F238E27FC236}">
                  <a16:creationId xmlns:a16="http://schemas.microsoft.com/office/drawing/2014/main" id="{CA0F9BB7-4FE3-7F9D-6EFA-3B07436BDE38}"/>
                </a:ext>
              </a:extLst>
            </p:cNvPr>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14" name="文本框 28">
              <a:extLst>
                <a:ext uri="{FF2B5EF4-FFF2-40B4-BE49-F238E27FC236}">
                  <a16:creationId xmlns:a16="http://schemas.microsoft.com/office/drawing/2014/main" id="{7428DDDF-4839-4161-E57E-C5D8E1D8758E}"/>
                </a:ext>
              </a:extLst>
            </p:cNvPr>
            <p:cNvSpPr txBox="1"/>
            <p:nvPr/>
          </p:nvSpPr>
          <p:spPr>
            <a:xfrm>
              <a:off x="5030931" y="2902999"/>
              <a:ext cx="601529" cy="553996"/>
            </a:xfrm>
            <a:prstGeom prst="rect">
              <a:avLst/>
            </a:prstGeom>
            <a:noFill/>
          </p:spPr>
          <p:txBody>
            <a:bodyPr wrap="square" rtlCol="0">
              <a:spAutoFit/>
            </a:bodyPr>
            <a:lstStyle/>
            <a:p>
              <a:pPr algn="ctr"/>
              <a:r>
                <a:rPr lang="en-US" altLang="zh-CN" sz="2100" b="1" dirty="0">
                  <a:solidFill>
                    <a:srgbClr val="FFB850"/>
                  </a:solidFill>
                  <a:latin typeface="Arial" panose="020B0604020202020204" pitchFamily="34" charset="0"/>
                  <a:cs typeface="Arial" panose="020B0604020202020204" pitchFamily="34" charset="0"/>
                </a:rPr>
                <a:t>1b</a:t>
              </a:r>
              <a:endParaRPr lang="zh-CN" altLang="en-US" sz="2100" b="1" dirty="0">
                <a:solidFill>
                  <a:srgbClr val="FFB850"/>
                </a:solidFill>
                <a:latin typeface="Arial" panose="020B0604020202020204" pitchFamily="34" charset="0"/>
                <a:cs typeface="Arial" panose="020B0604020202020204" pitchFamily="34" charset="0"/>
              </a:endParaRPr>
            </a:p>
          </p:txBody>
        </p:sp>
      </p:grpSp>
      <p:graphicFrame>
        <p:nvGraphicFramePr>
          <p:cNvPr id="15" name="Table 14">
            <a:extLst>
              <a:ext uri="{FF2B5EF4-FFF2-40B4-BE49-F238E27FC236}">
                <a16:creationId xmlns:a16="http://schemas.microsoft.com/office/drawing/2014/main" id="{8D9A03C3-A5D4-C22A-B7B3-A20E312445D8}"/>
              </a:ext>
            </a:extLst>
          </p:cNvPr>
          <p:cNvGraphicFramePr>
            <a:graphicFrameLocks noGrp="1"/>
          </p:cNvGraphicFramePr>
          <p:nvPr/>
        </p:nvGraphicFramePr>
        <p:xfrm>
          <a:off x="995048" y="960315"/>
          <a:ext cx="7153901" cy="4082288"/>
        </p:xfrm>
        <a:graphic>
          <a:graphicData uri="http://schemas.openxmlformats.org/drawingml/2006/table">
            <a:tbl>
              <a:tblPr firstRow="1" firstCol="1" bandRow="1">
                <a:tableStyleId>{5C22544A-7EE6-4342-B048-85BDC9FD1C3A}</a:tableStyleId>
              </a:tblPr>
              <a:tblGrid>
                <a:gridCol w="777149">
                  <a:extLst>
                    <a:ext uri="{9D8B030D-6E8A-4147-A177-3AD203B41FA5}">
                      <a16:colId xmlns:a16="http://schemas.microsoft.com/office/drawing/2014/main" val="3687868381"/>
                    </a:ext>
                  </a:extLst>
                </a:gridCol>
                <a:gridCol w="2314778">
                  <a:extLst>
                    <a:ext uri="{9D8B030D-6E8A-4147-A177-3AD203B41FA5}">
                      <a16:colId xmlns:a16="http://schemas.microsoft.com/office/drawing/2014/main" val="1155934803"/>
                    </a:ext>
                  </a:extLst>
                </a:gridCol>
                <a:gridCol w="1836104">
                  <a:extLst>
                    <a:ext uri="{9D8B030D-6E8A-4147-A177-3AD203B41FA5}">
                      <a16:colId xmlns:a16="http://schemas.microsoft.com/office/drawing/2014/main" val="2073547181"/>
                    </a:ext>
                  </a:extLst>
                </a:gridCol>
                <a:gridCol w="1320915">
                  <a:extLst>
                    <a:ext uri="{9D8B030D-6E8A-4147-A177-3AD203B41FA5}">
                      <a16:colId xmlns:a16="http://schemas.microsoft.com/office/drawing/2014/main" val="2738893250"/>
                    </a:ext>
                  </a:extLst>
                </a:gridCol>
                <a:gridCol w="904955">
                  <a:extLst>
                    <a:ext uri="{9D8B030D-6E8A-4147-A177-3AD203B41FA5}">
                      <a16:colId xmlns:a16="http://schemas.microsoft.com/office/drawing/2014/main" val="4284539542"/>
                    </a:ext>
                  </a:extLst>
                </a:gridCol>
              </a:tblGrid>
              <a:tr h="987311">
                <a:tc>
                  <a:txBody>
                    <a:bodyPr/>
                    <a:lstStyle/>
                    <a:p>
                      <a:pPr algn="ctr">
                        <a:lnSpc>
                          <a:spcPct val="115000"/>
                        </a:lnSpc>
                        <a:spcAft>
                          <a:spcPts val="800"/>
                        </a:spcAft>
                        <a:tabLst>
                          <a:tab pos="180340" algn="l"/>
                        </a:tabLst>
                      </a:pPr>
                      <a:r>
                        <a:rPr lang="en-US" sz="1600" dirty="0" err="1">
                          <a:effectLst/>
                          <a:latin typeface="Arial" panose="020B0604020202020204" pitchFamily="34" charset="0"/>
                          <a:cs typeface="Arial" panose="020B0604020202020204" pitchFamily="34" charset="0"/>
                        </a:rPr>
                        <a:t>Phân</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tử</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err="1">
                          <a:effectLst/>
                          <a:latin typeface="Arial" panose="020B0604020202020204" pitchFamily="34" charset="0"/>
                          <a:cs typeface="Arial" panose="020B0604020202020204" pitchFamily="34" charset="0"/>
                        </a:rPr>
                        <a:t>Cấu</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trúc</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phân</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tử</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err="1">
                          <a:effectLst/>
                          <a:latin typeface="Arial" panose="020B0604020202020204" pitchFamily="34" charset="0"/>
                          <a:cs typeface="Arial" panose="020B0604020202020204" pitchFamily="34" charset="0"/>
                        </a:rPr>
                        <a:t>Kết</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quả</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nhiệt</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tạo</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thành</a:t>
                      </a:r>
                      <a:r>
                        <a:rPr lang="en-US" sz="1600" dirty="0">
                          <a:effectLst/>
                          <a:latin typeface="Arial" panose="020B0604020202020204" pitchFamily="34" charset="0"/>
                          <a:cs typeface="Arial" panose="020B0604020202020204" pitchFamily="34" charset="0"/>
                        </a:rPr>
                        <a:t> (kJ.mol</a:t>
                      </a:r>
                      <a:r>
                        <a:rPr lang="en-US" sz="1600" baseline="30000" dirty="0">
                          <a:effectLst/>
                          <a:latin typeface="Arial" panose="020B0604020202020204" pitchFamily="34" charset="0"/>
                          <a:cs typeface="Arial" panose="020B0604020202020204" pitchFamily="34" charset="0"/>
                        </a:rPr>
                        <a:t>-1</a:t>
                      </a:r>
                      <a:r>
                        <a:rPr lang="en-US" sz="1600" dirty="0">
                          <a:effectLst/>
                          <a:latin typeface="Arial" panose="020B0604020202020204" pitchFamily="34" charset="0"/>
                          <a:cs typeface="Arial" panose="020B0604020202020204" pitchFamily="34" charset="0"/>
                        </a:rPr>
                        <a:t>)</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err="1">
                          <a:effectLst/>
                          <a:latin typeface="Arial" panose="020B0604020202020204" pitchFamily="34" charset="0"/>
                          <a:cs typeface="Arial" panose="020B0604020202020204" pitchFamily="34" charset="0"/>
                        </a:rPr>
                        <a:t>Độ</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dài</a:t>
                      </a:r>
                      <a:endParaRPr lang="en-US" sz="1600" dirty="0">
                        <a:effectLst/>
                        <a:latin typeface="Arial" panose="020B0604020202020204" pitchFamily="34" charset="0"/>
                        <a:cs typeface="Arial" panose="020B0604020202020204" pitchFamily="34" charset="0"/>
                      </a:endParaRPr>
                    </a:p>
                    <a:p>
                      <a:pPr algn="ctr">
                        <a:lnSpc>
                          <a:spcPct val="115000"/>
                        </a:lnSpc>
                        <a:spcAft>
                          <a:spcPts val="800"/>
                        </a:spcAft>
                        <a:tabLst>
                          <a:tab pos="180340" algn="l"/>
                        </a:tabLst>
                      </a:pPr>
                      <a:r>
                        <a:rPr lang="en-US" sz="1600" dirty="0" err="1">
                          <a:effectLst/>
                          <a:latin typeface="Arial" panose="020B0604020202020204" pitchFamily="34" charset="0"/>
                          <a:cs typeface="Arial" panose="020B0604020202020204" pitchFamily="34" charset="0"/>
                        </a:rPr>
                        <a:t>liên</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kết</a:t>
                      </a:r>
                      <a:endParaRPr lang="en-US" sz="1600" dirty="0">
                        <a:effectLst/>
                        <a:latin typeface="Arial" panose="020B0604020202020204" pitchFamily="34" charset="0"/>
                        <a:cs typeface="Arial" panose="020B0604020202020204" pitchFamily="34" charset="0"/>
                      </a:endParaRPr>
                    </a:p>
                    <a:p>
                      <a:pPr algn="ctr">
                        <a:lnSpc>
                          <a:spcPct val="115000"/>
                        </a:lnSpc>
                        <a:spcAft>
                          <a:spcPts val="800"/>
                        </a:spcAft>
                        <a:tabLst>
                          <a:tab pos="180340" algn="l"/>
                        </a:tabLst>
                      </a:pPr>
                      <a:r>
                        <a:rPr lang="en-US" sz="1600" dirty="0">
                          <a:effectLst/>
                          <a:latin typeface="Arial" panose="020B0604020202020204" pitchFamily="34" charset="0"/>
                          <a:cs typeface="Arial" panose="020B0604020202020204" pitchFamily="34" charset="0"/>
                        </a:rPr>
                        <a:t>(    )</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a:effectLst/>
                          <a:latin typeface="Arial" panose="020B0604020202020204" pitchFamily="34" charset="0"/>
                          <a:cs typeface="Arial" panose="020B0604020202020204" pitchFamily="34" charset="0"/>
                        </a:rPr>
                        <a:t>Góc liên kết (</a:t>
                      </a:r>
                      <a:r>
                        <a:rPr lang="en-US" sz="1600" baseline="30000">
                          <a:effectLst/>
                          <a:latin typeface="Arial" panose="020B0604020202020204" pitchFamily="34" charset="0"/>
                          <a:cs typeface="Arial" panose="020B0604020202020204" pitchFamily="34" charset="0"/>
                        </a:rPr>
                        <a:t>o</a:t>
                      </a:r>
                      <a:r>
                        <a:rPr lang="en-US" sz="1600">
                          <a:effectLst/>
                          <a:latin typeface="Arial" panose="020B0604020202020204" pitchFamily="34" charset="0"/>
                          <a:cs typeface="Arial" panose="020B0604020202020204" pitchFamily="34" charset="0"/>
                        </a:rPr>
                        <a:t>)</a:t>
                      </a:r>
                      <a:endParaRPr lang="vi-VN"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200891287"/>
                  </a:ext>
                </a:extLst>
              </a:tr>
              <a:tr h="309877">
                <a:tc>
                  <a:txBody>
                    <a:bodyPr/>
                    <a:lstStyle/>
                    <a:p>
                      <a:pPr algn="ctr">
                        <a:lnSpc>
                          <a:spcPct val="115000"/>
                        </a:lnSpc>
                        <a:spcAft>
                          <a:spcPts val="800"/>
                        </a:spcAft>
                        <a:tabLst>
                          <a:tab pos="180340" algn="l"/>
                        </a:tabLst>
                      </a:pPr>
                      <a:r>
                        <a:rPr lang="en-US" sz="1600">
                          <a:effectLst/>
                          <a:latin typeface="Arial" panose="020B0604020202020204" pitchFamily="34" charset="0"/>
                          <a:cs typeface="Arial" panose="020B0604020202020204" pitchFamily="34" charset="0"/>
                        </a:rPr>
                        <a:t>CH</a:t>
                      </a:r>
                      <a:r>
                        <a:rPr lang="en-US" sz="1600" baseline="-25000">
                          <a:effectLst/>
                          <a:latin typeface="Arial" panose="020B0604020202020204" pitchFamily="34" charset="0"/>
                          <a:cs typeface="Arial" panose="020B0604020202020204" pitchFamily="34" charset="0"/>
                        </a:rPr>
                        <a:t>4</a:t>
                      </a:r>
                      <a:endParaRPr lang="vi-VN"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endParaRPr lang="en-US" sz="1600" dirty="0">
                        <a:effectLst/>
                        <a:latin typeface="Arial" panose="020B0604020202020204" pitchFamily="34" charset="0"/>
                        <a:ea typeface="Calibri" panose="020F0502020204030204" pitchFamily="34" charset="0"/>
                        <a:cs typeface="Arial" panose="020B0604020202020204" pitchFamily="34" charset="0"/>
                      </a:endParaRPr>
                    </a:p>
                    <a:p>
                      <a:pPr algn="ctr">
                        <a:lnSpc>
                          <a:spcPct val="115000"/>
                        </a:lnSpc>
                        <a:spcAft>
                          <a:spcPts val="800"/>
                        </a:spcAft>
                        <a:tabLst>
                          <a:tab pos="180340" algn="l"/>
                        </a:tabLst>
                      </a:pPr>
                      <a:endParaRPr lang="en-US" sz="1600" dirty="0">
                        <a:effectLst/>
                        <a:latin typeface="Arial" panose="020B0604020202020204" pitchFamily="34" charset="0"/>
                        <a:ea typeface="Calibri" panose="020F0502020204030204" pitchFamily="34" charset="0"/>
                        <a:cs typeface="Arial" panose="020B0604020202020204" pitchFamily="34" charset="0"/>
                      </a:endParaRPr>
                    </a:p>
                    <a:p>
                      <a:pPr algn="ctr">
                        <a:lnSpc>
                          <a:spcPct val="115000"/>
                        </a:lnSpc>
                        <a:spcAft>
                          <a:spcPts val="800"/>
                        </a:spcAft>
                        <a:tabLst>
                          <a:tab pos="180340" algn="l"/>
                        </a:tabLst>
                      </a:pP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solidFill>
                      <a:schemeClr val="bg1"/>
                    </a:solidFill>
                  </a:tcPr>
                </a:tc>
                <a:tc>
                  <a:txBody>
                    <a:bodyPr/>
                    <a:lstStyle/>
                    <a:p>
                      <a:pPr algn="ctr">
                        <a:lnSpc>
                          <a:spcPct val="115000"/>
                        </a:lnSpc>
                        <a:spcAft>
                          <a:spcPts val="800"/>
                        </a:spcAft>
                        <a:tabLst>
                          <a:tab pos="180340" algn="l"/>
                        </a:tabLst>
                      </a:pPr>
                      <a:r>
                        <a:rPr lang="en-US" sz="1600" b="1" dirty="0">
                          <a:effectLst/>
                          <a:latin typeface="Arial" panose="020B0604020202020204" pitchFamily="34" charset="0"/>
                          <a:ea typeface="Calibri" panose="020F0502020204030204" pitchFamily="34" charset="0"/>
                          <a:cs typeface="Arial" panose="020B0604020202020204" pitchFamily="34" charset="0"/>
                        </a:rPr>
                        <a:t>-60,266</a:t>
                      </a:r>
                      <a:endParaRPr lang="vi-VN" sz="16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solidFill>
                      <a:schemeClr val="bg1"/>
                    </a:solidFill>
                  </a:tcPr>
                </a:tc>
                <a:tc>
                  <a:txBody>
                    <a:bodyPr/>
                    <a:lstStyle/>
                    <a:p>
                      <a:pPr algn="ctr">
                        <a:lnSpc>
                          <a:spcPct val="115000"/>
                        </a:lnSpc>
                        <a:spcAft>
                          <a:spcPts val="800"/>
                        </a:spcAft>
                        <a:tabLst>
                          <a:tab pos="180340" algn="l"/>
                        </a:tabLst>
                      </a:pPr>
                      <a:r>
                        <a:rPr lang="en-US" sz="1600" b="1">
                          <a:effectLst/>
                          <a:latin typeface="Arial" panose="020B0604020202020204" pitchFamily="34" charset="0"/>
                          <a:ea typeface="Calibri" panose="020F0502020204030204" pitchFamily="34" charset="0"/>
                          <a:cs typeface="Arial" panose="020B0604020202020204" pitchFamily="34" charset="0"/>
                        </a:rPr>
                        <a:t>1,084</a:t>
                      </a:r>
                      <a:endParaRPr lang="vi-VN" sz="160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solidFill>
                      <a:schemeClr val="bg1"/>
                    </a:solidFill>
                  </a:tcPr>
                </a:tc>
                <a:tc>
                  <a:txBody>
                    <a:bodyPr/>
                    <a:lstStyle/>
                    <a:p>
                      <a:pPr algn="ctr">
                        <a:lnSpc>
                          <a:spcPct val="115000"/>
                        </a:lnSpc>
                        <a:spcAft>
                          <a:spcPts val="800"/>
                        </a:spcAft>
                        <a:tabLst>
                          <a:tab pos="180340" algn="l"/>
                        </a:tabLst>
                      </a:pPr>
                      <a:r>
                        <a:rPr lang="en-US" sz="1600" b="1">
                          <a:effectLst/>
                          <a:latin typeface="Arial" panose="020B0604020202020204" pitchFamily="34" charset="0"/>
                          <a:ea typeface="Calibri" panose="020F0502020204030204" pitchFamily="34" charset="0"/>
                          <a:cs typeface="Arial" panose="020B0604020202020204" pitchFamily="34" charset="0"/>
                        </a:rPr>
                        <a:t>109,47</a:t>
                      </a:r>
                      <a:endParaRPr lang="vi-VN" sz="160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solidFill>
                      <a:schemeClr val="bg1"/>
                    </a:solidFill>
                  </a:tcPr>
                </a:tc>
                <a:extLst>
                  <a:ext uri="{0D108BD9-81ED-4DB2-BD59-A6C34878D82A}">
                    <a16:rowId xmlns:a16="http://schemas.microsoft.com/office/drawing/2014/main" val="3037154531"/>
                  </a:ext>
                </a:extLst>
              </a:tr>
              <a:tr h="309877">
                <a:tc>
                  <a:txBody>
                    <a:bodyPr/>
                    <a:lstStyle/>
                    <a:p>
                      <a:pPr algn="ctr">
                        <a:lnSpc>
                          <a:spcPct val="115000"/>
                        </a:lnSpc>
                        <a:spcAft>
                          <a:spcPts val="800"/>
                        </a:spcAft>
                        <a:tabLst>
                          <a:tab pos="180340" algn="l"/>
                        </a:tabLst>
                      </a:pPr>
                      <a:r>
                        <a:rPr lang="en-US" sz="1600">
                          <a:effectLst/>
                          <a:latin typeface="Arial" panose="020B0604020202020204" pitchFamily="34" charset="0"/>
                          <a:cs typeface="Arial" panose="020B0604020202020204" pitchFamily="34" charset="0"/>
                        </a:rPr>
                        <a:t>NH</a:t>
                      </a:r>
                      <a:r>
                        <a:rPr lang="en-US" sz="1600" baseline="-25000">
                          <a:effectLst/>
                          <a:latin typeface="Arial" panose="020B0604020202020204" pitchFamily="34" charset="0"/>
                          <a:cs typeface="Arial" panose="020B0604020202020204" pitchFamily="34" charset="0"/>
                        </a:rPr>
                        <a:t>3</a:t>
                      </a:r>
                      <a:endParaRPr lang="vi-VN"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a:effectLst/>
                          <a:latin typeface="Arial" panose="020B0604020202020204" pitchFamily="34" charset="0"/>
                          <a:cs typeface="Arial" panose="020B0604020202020204" pitchFamily="34" charset="0"/>
                        </a:rPr>
                        <a:t> </a:t>
                      </a:r>
                    </a:p>
                    <a:p>
                      <a:pPr algn="ctr">
                        <a:lnSpc>
                          <a:spcPct val="115000"/>
                        </a:lnSpc>
                        <a:spcAft>
                          <a:spcPts val="800"/>
                        </a:spcAft>
                        <a:tabLst>
                          <a:tab pos="180340" algn="l"/>
                        </a:tabLst>
                      </a:pPr>
                      <a:endParaRPr lang="en-US" sz="1600" dirty="0">
                        <a:effectLst/>
                        <a:latin typeface="Arial" panose="020B0604020202020204" pitchFamily="34" charset="0"/>
                        <a:ea typeface="Calibri" panose="020F0502020204030204" pitchFamily="34" charset="0"/>
                        <a:cs typeface="Arial" panose="020B0604020202020204" pitchFamily="34" charset="0"/>
                      </a:endParaRPr>
                    </a:p>
                    <a:p>
                      <a:pPr algn="ctr">
                        <a:lnSpc>
                          <a:spcPct val="115000"/>
                        </a:lnSpc>
                        <a:spcAft>
                          <a:spcPts val="800"/>
                        </a:spcAft>
                        <a:tabLst>
                          <a:tab pos="180340" algn="l"/>
                        </a:tabLst>
                      </a:pP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solidFill>
                      <a:schemeClr val="bg1"/>
                    </a:solidFill>
                  </a:tcPr>
                </a:tc>
                <a:tc>
                  <a:txBody>
                    <a:bodyPr/>
                    <a:lstStyle/>
                    <a:p>
                      <a:pPr algn="ctr">
                        <a:lnSpc>
                          <a:spcPct val="115000"/>
                        </a:lnSpc>
                        <a:spcAft>
                          <a:spcPts val="800"/>
                        </a:spcAft>
                        <a:tabLst>
                          <a:tab pos="180340" algn="l"/>
                        </a:tabLst>
                      </a:pPr>
                      <a:r>
                        <a:rPr lang="en-US" sz="1600" b="1" dirty="0">
                          <a:effectLst/>
                          <a:latin typeface="Arial" panose="020B0604020202020204" pitchFamily="34" charset="0"/>
                          <a:ea typeface="Calibri" panose="020F0502020204030204" pitchFamily="34" charset="0"/>
                          <a:cs typeface="Arial" panose="020B0604020202020204" pitchFamily="34" charset="0"/>
                        </a:rPr>
                        <a:t>-17,822</a:t>
                      </a:r>
                      <a:endParaRPr lang="vi-VN" sz="16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solidFill>
                      <a:schemeClr val="bg1"/>
                    </a:solidFill>
                  </a:tcPr>
                </a:tc>
                <a:tc>
                  <a:txBody>
                    <a:bodyPr/>
                    <a:lstStyle/>
                    <a:p>
                      <a:pPr algn="ctr">
                        <a:lnSpc>
                          <a:spcPct val="115000"/>
                        </a:lnSpc>
                        <a:spcAft>
                          <a:spcPts val="800"/>
                        </a:spcAft>
                        <a:tabLst>
                          <a:tab pos="180340" algn="l"/>
                        </a:tabLst>
                      </a:pPr>
                      <a:r>
                        <a:rPr lang="en-US" sz="1600" b="1" dirty="0">
                          <a:effectLst/>
                          <a:latin typeface="Arial" panose="020B0604020202020204" pitchFamily="34" charset="0"/>
                          <a:ea typeface="Calibri" panose="020F0502020204030204" pitchFamily="34" charset="0"/>
                          <a:cs typeface="Arial" panose="020B0604020202020204" pitchFamily="34" charset="0"/>
                        </a:rPr>
                        <a:t>0,994</a:t>
                      </a:r>
                      <a:endParaRPr lang="vi-VN" sz="16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solidFill>
                      <a:schemeClr val="bg1"/>
                    </a:solidFill>
                  </a:tcPr>
                </a:tc>
                <a:tc>
                  <a:txBody>
                    <a:bodyPr/>
                    <a:lstStyle/>
                    <a:p>
                      <a:pPr algn="ctr">
                        <a:lnSpc>
                          <a:spcPct val="115000"/>
                        </a:lnSpc>
                        <a:spcAft>
                          <a:spcPts val="800"/>
                        </a:spcAft>
                        <a:tabLst>
                          <a:tab pos="180340" algn="l"/>
                        </a:tabLst>
                      </a:pPr>
                      <a:r>
                        <a:rPr lang="en-US" sz="1600" b="1" dirty="0">
                          <a:effectLst/>
                          <a:latin typeface="Arial" panose="020B0604020202020204" pitchFamily="34" charset="0"/>
                          <a:ea typeface="Calibri" panose="020F0502020204030204" pitchFamily="34" charset="0"/>
                          <a:cs typeface="Arial" panose="020B0604020202020204" pitchFamily="34" charset="0"/>
                        </a:rPr>
                        <a:t>109,91</a:t>
                      </a:r>
                      <a:endParaRPr lang="vi-VN" sz="16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solidFill>
                      <a:schemeClr val="bg1"/>
                    </a:solidFill>
                  </a:tcPr>
                </a:tc>
                <a:extLst>
                  <a:ext uri="{0D108BD9-81ED-4DB2-BD59-A6C34878D82A}">
                    <a16:rowId xmlns:a16="http://schemas.microsoft.com/office/drawing/2014/main" val="348944208"/>
                  </a:ext>
                </a:extLst>
              </a:tr>
              <a:tr h="309877">
                <a:tc>
                  <a:txBody>
                    <a:bodyPr/>
                    <a:lstStyle/>
                    <a:p>
                      <a:pPr algn="ctr">
                        <a:lnSpc>
                          <a:spcPct val="115000"/>
                        </a:lnSpc>
                        <a:spcAft>
                          <a:spcPts val="800"/>
                        </a:spcAft>
                        <a:tabLst>
                          <a:tab pos="180340" algn="l"/>
                        </a:tabLst>
                      </a:pPr>
                      <a:r>
                        <a:rPr lang="en-US" sz="1600">
                          <a:effectLst/>
                          <a:latin typeface="Arial" panose="020B0604020202020204" pitchFamily="34" charset="0"/>
                          <a:cs typeface="Arial" panose="020B0604020202020204" pitchFamily="34" charset="0"/>
                        </a:rPr>
                        <a:t>H</a:t>
                      </a:r>
                      <a:r>
                        <a:rPr lang="en-US" sz="1600" baseline="-25000">
                          <a:effectLst/>
                          <a:latin typeface="Arial" panose="020B0604020202020204" pitchFamily="34" charset="0"/>
                          <a:cs typeface="Arial" panose="020B0604020202020204" pitchFamily="34" charset="0"/>
                        </a:rPr>
                        <a:t>2</a:t>
                      </a:r>
                      <a:r>
                        <a:rPr lang="en-US" sz="1600">
                          <a:effectLst/>
                          <a:latin typeface="Arial" panose="020B0604020202020204" pitchFamily="34" charset="0"/>
                          <a:cs typeface="Arial" panose="020B0604020202020204" pitchFamily="34" charset="0"/>
                        </a:rPr>
                        <a:t>O</a:t>
                      </a:r>
                      <a:endParaRPr lang="vi-VN"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a:effectLst/>
                          <a:latin typeface="Arial" panose="020B0604020202020204" pitchFamily="34" charset="0"/>
                          <a:cs typeface="Arial" panose="020B0604020202020204" pitchFamily="34" charset="0"/>
                        </a:rPr>
                        <a:t> </a:t>
                      </a:r>
                    </a:p>
                    <a:p>
                      <a:pPr algn="ctr">
                        <a:lnSpc>
                          <a:spcPct val="115000"/>
                        </a:lnSpc>
                        <a:spcAft>
                          <a:spcPts val="800"/>
                        </a:spcAft>
                        <a:tabLst>
                          <a:tab pos="180340" algn="l"/>
                        </a:tabLst>
                      </a:pPr>
                      <a:endParaRPr lang="en-US" sz="1600" dirty="0">
                        <a:effectLst/>
                        <a:latin typeface="Arial" panose="020B0604020202020204" pitchFamily="34" charset="0"/>
                        <a:ea typeface="Calibri" panose="020F0502020204030204" pitchFamily="34" charset="0"/>
                        <a:cs typeface="Arial" panose="020B0604020202020204" pitchFamily="34" charset="0"/>
                      </a:endParaRPr>
                    </a:p>
                    <a:p>
                      <a:pPr algn="ctr">
                        <a:lnSpc>
                          <a:spcPct val="115000"/>
                        </a:lnSpc>
                        <a:spcAft>
                          <a:spcPts val="800"/>
                        </a:spcAft>
                        <a:tabLst>
                          <a:tab pos="180340" algn="l"/>
                        </a:tabLst>
                      </a:pP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solidFill>
                      <a:schemeClr val="bg1"/>
                    </a:solidFill>
                  </a:tcPr>
                </a:tc>
                <a:tc>
                  <a:txBody>
                    <a:bodyPr/>
                    <a:lstStyle/>
                    <a:p>
                      <a:pPr algn="ctr">
                        <a:lnSpc>
                          <a:spcPct val="115000"/>
                        </a:lnSpc>
                        <a:spcAft>
                          <a:spcPts val="800"/>
                        </a:spcAft>
                        <a:tabLst>
                          <a:tab pos="180340" algn="l"/>
                        </a:tabLst>
                      </a:pPr>
                      <a:r>
                        <a:rPr lang="en-US" sz="1600" b="1">
                          <a:effectLst/>
                          <a:latin typeface="Arial" panose="020B0604020202020204" pitchFamily="34" charset="0"/>
                          <a:ea typeface="Calibri" panose="020F0502020204030204" pitchFamily="34" charset="0"/>
                          <a:cs typeface="Arial" panose="020B0604020202020204" pitchFamily="34" charset="0"/>
                        </a:rPr>
                        <a:t>-241,833</a:t>
                      </a:r>
                      <a:endParaRPr lang="vi-VN" sz="160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solidFill>
                      <a:schemeClr val="bg1"/>
                    </a:solidFill>
                  </a:tcPr>
                </a:tc>
                <a:tc>
                  <a:txBody>
                    <a:bodyPr/>
                    <a:lstStyle/>
                    <a:p>
                      <a:pPr algn="ctr">
                        <a:lnSpc>
                          <a:spcPct val="115000"/>
                        </a:lnSpc>
                        <a:spcAft>
                          <a:spcPts val="800"/>
                        </a:spcAft>
                        <a:tabLst>
                          <a:tab pos="180340" algn="l"/>
                        </a:tabLst>
                      </a:pPr>
                      <a:r>
                        <a:rPr lang="en-US" sz="1600" b="1">
                          <a:effectLst/>
                          <a:latin typeface="Arial" panose="020B0604020202020204" pitchFamily="34" charset="0"/>
                          <a:ea typeface="Calibri" panose="020F0502020204030204" pitchFamily="34" charset="0"/>
                          <a:cs typeface="Arial" panose="020B0604020202020204" pitchFamily="34" charset="0"/>
                        </a:rPr>
                        <a:t>0,955</a:t>
                      </a:r>
                      <a:endParaRPr lang="vi-VN" sz="160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solidFill>
                      <a:schemeClr val="bg1"/>
                    </a:solidFill>
                  </a:tcPr>
                </a:tc>
                <a:tc>
                  <a:txBody>
                    <a:bodyPr/>
                    <a:lstStyle/>
                    <a:p>
                      <a:pPr algn="ctr">
                        <a:lnSpc>
                          <a:spcPct val="115000"/>
                        </a:lnSpc>
                        <a:spcAft>
                          <a:spcPts val="800"/>
                        </a:spcAft>
                        <a:tabLst>
                          <a:tab pos="180340" algn="l"/>
                        </a:tabLst>
                      </a:pPr>
                      <a:r>
                        <a:rPr lang="en-US" sz="1600" b="1" dirty="0">
                          <a:effectLst/>
                          <a:latin typeface="Arial" panose="020B0604020202020204" pitchFamily="34" charset="0"/>
                          <a:ea typeface="Calibri" panose="020F0502020204030204" pitchFamily="34" charset="0"/>
                          <a:cs typeface="Arial" panose="020B0604020202020204" pitchFamily="34" charset="0"/>
                        </a:rPr>
                        <a:t>105,39</a:t>
                      </a:r>
                      <a:endParaRPr lang="vi-VN" sz="16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solidFill>
                      <a:schemeClr val="bg1"/>
                    </a:solidFill>
                  </a:tcPr>
                </a:tc>
                <a:extLst>
                  <a:ext uri="{0D108BD9-81ED-4DB2-BD59-A6C34878D82A}">
                    <a16:rowId xmlns:a16="http://schemas.microsoft.com/office/drawing/2014/main" val="3153387824"/>
                  </a:ext>
                </a:extLst>
              </a:tr>
            </a:tbl>
          </a:graphicData>
        </a:graphic>
      </p:graphicFrame>
      <p:graphicFrame>
        <p:nvGraphicFramePr>
          <p:cNvPr id="16" name="Object 15">
            <a:extLst>
              <a:ext uri="{FF2B5EF4-FFF2-40B4-BE49-F238E27FC236}">
                <a16:creationId xmlns:a16="http://schemas.microsoft.com/office/drawing/2014/main" id="{631D7394-42E2-9FE3-406E-CE9184E29AB6}"/>
              </a:ext>
            </a:extLst>
          </p:cNvPr>
          <p:cNvGraphicFramePr>
            <a:graphicFrameLocks noChangeAspect="1"/>
          </p:cNvGraphicFramePr>
          <p:nvPr/>
        </p:nvGraphicFramePr>
        <p:xfrm>
          <a:off x="6549479" y="2314441"/>
          <a:ext cx="243968" cy="412869"/>
        </p:xfrm>
        <a:graphic>
          <a:graphicData uri="http://schemas.openxmlformats.org/presentationml/2006/ole">
            <mc:AlternateContent xmlns:mc="http://schemas.openxmlformats.org/markup-compatibility/2006">
              <mc:Choice xmlns:v="urn:schemas-microsoft-com:vml" Requires="v">
                <p:oleObj spid="_x0000_s4099" name="Equation" r:id="rId5" imgW="164880" imgH="279360" progId="Equation.DSMT4">
                  <p:embed/>
                </p:oleObj>
              </mc:Choice>
              <mc:Fallback>
                <p:oleObj name="Equation" r:id="rId5" imgW="164880" imgH="279360" progId="Equation.DSMT4">
                  <p:embed/>
                  <p:pic>
                    <p:nvPicPr>
                      <p:cNvPr id="16" name="Object 15">
                        <a:extLst>
                          <a:ext uri="{FF2B5EF4-FFF2-40B4-BE49-F238E27FC236}">
                            <a16:creationId xmlns:a16="http://schemas.microsoft.com/office/drawing/2014/main" id="{631D7394-42E2-9FE3-406E-CE9184E29AB6}"/>
                          </a:ext>
                        </a:extLst>
                      </p:cNvPr>
                      <p:cNvPicPr>
                        <a:picLocks noChangeAspect="1" noChangeArrowheads="1"/>
                      </p:cNvPicPr>
                      <p:nvPr/>
                    </p:nvPicPr>
                    <p:blipFill>
                      <a:blip r:embed="rId4"/>
                      <a:srcRect/>
                      <a:stretch>
                        <a:fillRect/>
                      </a:stretch>
                    </p:blipFill>
                    <p:spPr bwMode="auto">
                      <a:xfrm>
                        <a:off x="6549479" y="2314441"/>
                        <a:ext cx="243968" cy="412869"/>
                      </a:xfrm>
                      <a:prstGeom prst="rect">
                        <a:avLst/>
                      </a:prstGeom>
                      <a:noFill/>
                    </p:spPr>
                  </p:pic>
                </p:oleObj>
              </mc:Fallback>
            </mc:AlternateContent>
          </a:graphicData>
        </a:graphic>
      </p:graphicFrame>
      <p:pic>
        <p:nvPicPr>
          <p:cNvPr id="19" name="Picture 18">
            <a:extLst>
              <a:ext uri="{FF2B5EF4-FFF2-40B4-BE49-F238E27FC236}">
                <a16:creationId xmlns:a16="http://schemas.microsoft.com/office/drawing/2014/main" id="{F0F1A1DC-EB11-988F-76E0-AA88784FCE89}"/>
              </a:ext>
            </a:extLst>
          </p:cNvPr>
          <p:cNvPicPr>
            <a:picLocks noChangeAspect="1"/>
          </p:cNvPicPr>
          <p:nvPr/>
        </p:nvPicPr>
        <p:blipFill>
          <a:blip r:embed="rId6"/>
          <a:stretch>
            <a:fillRect/>
          </a:stretch>
        </p:blipFill>
        <p:spPr>
          <a:xfrm>
            <a:off x="2497015" y="2104333"/>
            <a:ext cx="781909" cy="777199"/>
          </a:xfrm>
          <a:prstGeom prst="rect">
            <a:avLst/>
          </a:prstGeom>
        </p:spPr>
      </p:pic>
      <p:pic>
        <p:nvPicPr>
          <p:cNvPr id="20" name="Picture 19">
            <a:extLst>
              <a:ext uri="{FF2B5EF4-FFF2-40B4-BE49-F238E27FC236}">
                <a16:creationId xmlns:a16="http://schemas.microsoft.com/office/drawing/2014/main" id="{64B9675E-7A1B-A101-890F-935447FFD4AB}"/>
              </a:ext>
            </a:extLst>
          </p:cNvPr>
          <p:cNvPicPr>
            <a:picLocks noChangeAspect="1"/>
          </p:cNvPicPr>
          <p:nvPr/>
        </p:nvPicPr>
        <p:blipFill rotWithShape="1">
          <a:blip r:embed="rId7"/>
          <a:srcRect t="2065"/>
          <a:stretch/>
        </p:blipFill>
        <p:spPr>
          <a:xfrm>
            <a:off x="2337189" y="3107267"/>
            <a:ext cx="1101560" cy="764860"/>
          </a:xfrm>
          <a:prstGeom prst="rect">
            <a:avLst/>
          </a:prstGeom>
        </p:spPr>
      </p:pic>
      <p:pic>
        <p:nvPicPr>
          <p:cNvPr id="21" name="Picture 20">
            <a:extLst>
              <a:ext uri="{FF2B5EF4-FFF2-40B4-BE49-F238E27FC236}">
                <a16:creationId xmlns:a16="http://schemas.microsoft.com/office/drawing/2014/main" id="{F5FEC44E-A68C-BED2-4550-68202504AB18}"/>
              </a:ext>
            </a:extLst>
          </p:cNvPr>
          <p:cNvPicPr>
            <a:picLocks noChangeAspect="1"/>
          </p:cNvPicPr>
          <p:nvPr/>
        </p:nvPicPr>
        <p:blipFill>
          <a:blip r:embed="rId8"/>
          <a:stretch>
            <a:fillRect/>
          </a:stretch>
        </p:blipFill>
        <p:spPr>
          <a:xfrm>
            <a:off x="2497015" y="4115730"/>
            <a:ext cx="786054" cy="780982"/>
          </a:xfrm>
          <a:prstGeom prst="rect">
            <a:avLst/>
          </a:prstGeom>
        </p:spPr>
      </p:pic>
    </p:spTree>
    <p:extLst>
      <p:ext uri="{BB962C8B-B14F-4D97-AF65-F5344CB8AC3E}">
        <p14:creationId xmlns:p14="http://schemas.microsoft.com/office/powerpoint/2010/main" val="1055395759"/>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par>
                              <p:cTn id="11" fill="hold">
                                <p:stCondLst>
                                  <p:cond delay="500"/>
                                </p:stCondLst>
                                <p:childTnLst>
                                  <p:par>
                                    <p:cTn id="12" presetID="2" presetClass="entr" presetSubtype="2" accel="70000" fill="hold" grpId="0" nodeType="afterEffect" p14:presetBounceEnd="50000">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14:bounceEnd="50000">
                                          <p:cBhvr additive="base">
                                            <p:cTn id="14" dur="500" fill="hold"/>
                                            <p:tgtEl>
                                              <p:spTgt spid="4"/>
                                            </p:tgtEl>
                                            <p:attrNameLst>
                                              <p:attrName>ppt_x</p:attrName>
                                            </p:attrNameLst>
                                          </p:cBhvr>
                                          <p:tavLst>
                                            <p:tav tm="0">
                                              <p:val>
                                                <p:strVal val="1+#ppt_w/2"/>
                                              </p:val>
                                            </p:tav>
                                            <p:tav tm="100000">
                                              <p:val>
                                                <p:strVal val="#ppt_x"/>
                                              </p:val>
                                            </p:tav>
                                          </p:tavLst>
                                        </p:anim>
                                        <p:anim calcmode="lin" valueType="num" p14:bounceEnd="50000">
                                          <p:cBhvr additive="base">
                                            <p:cTn id="15" dur="500" fill="hold"/>
                                            <p:tgtEl>
                                              <p:spTgt spid="4"/>
                                            </p:tgtEl>
                                            <p:attrNameLst>
                                              <p:attrName>ppt_y</p:attrName>
                                            </p:attrNameLst>
                                          </p:cBhvr>
                                          <p:tavLst>
                                            <p:tav tm="0">
                                              <p:val>
                                                <p:strVal val="#ppt_y"/>
                                              </p:val>
                                            </p:tav>
                                            <p:tav tm="100000">
                                              <p:val>
                                                <p:strVal val="#ppt_y"/>
                                              </p:val>
                                            </p:tav>
                                          </p:tavLst>
                                        </p:anim>
                                      </p:childTnLst>
                                    </p:cTn>
                                  </p:par>
                                  <p:par>
                                    <p:cTn id="16" presetID="53" presetClass="entr" presetSubtype="16"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 calcmode="lin" valueType="num">
                                          <p:cBhvr>
                                            <p:cTn id="18" dur="200" fill="hold"/>
                                            <p:tgtEl>
                                              <p:spTgt spid="12"/>
                                            </p:tgtEl>
                                            <p:attrNameLst>
                                              <p:attrName>ppt_w</p:attrName>
                                            </p:attrNameLst>
                                          </p:cBhvr>
                                          <p:tavLst>
                                            <p:tav tm="0">
                                              <p:val>
                                                <p:fltVal val="0"/>
                                              </p:val>
                                            </p:tav>
                                            <p:tav tm="100000">
                                              <p:val>
                                                <p:strVal val="#ppt_w"/>
                                              </p:val>
                                            </p:tav>
                                          </p:tavLst>
                                        </p:anim>
                                        <p:anim calcmode="lin" valueType="num">
                                          <p:cBhvr>
                                            <p:cTn id="19" dur="200" fill="hold"/>
                                            <p:tgtEl>
                                              <p:spTgt spid="12"/>
                                            </p:tgtEl>
                                            <p:attrNameLst>
                                              <p:attrName>ppt_h</p:attrName>
                                            </p:attrNameLst>
                                          </p:cBhvr>
                                          <p:tavLst>
                                            <p:tav tm="0">
                                              <p:val>
                                                <p:fltVal val="0"/>
                                              </p:val>
                                            </p:tav>
                                            <p:tav tm="100000">
                                              <p:val>
                                                <p:strVal val="#ppt_h"/>
                                              </p:val>
                                            </p:tav>
                                          </p:tavLst>
                                        </p:anim>
                                        <p:animEffect transition="in" filter="fade">
                                          <p:cBhvr>
                                            <p:cTn id="20" dur="200"/>
                                            <p:tgtEl>
                                              <p:spTgt spid="12"/>
                                            </p:tgtEl>
                                          </p:cBhvr>
                                        </p:animEffect>
                                      </p:childTnLst>
                                    </p:cTn>
                                  </p:par>
                                </p:childTnLst>
                              </p:cTn>
                            </p:par>
                            <p:par>
                              <p:cTn id="21" fill="hold">
                                <p:stCondLst>
                                  <p:cond delay="1000"/>
                                </p:stCondLst>
                                <p:childTnLst>
                                  <p:par>
                                    <p:cTn id="22" presetID="26" presetClass="emph" presetSubtype="0" fill="hold" nodeType="afterEffect">
                                      <p:stCondLst>
                                        <p:cond delay="0"/>
                                      </p:stCondLst>
                                      <p:childTnLst>
                                        <p:animEffect transition="out" filter="fade">
                                          <p:cBhvr>
                                            <p:cTn id="23" dur="500" tmFilter="0, 0; .2, .5; .8, .5; 1, 0"/>
                                            <p:tgtEl>
                                              <p:spTgt spid="12"/>
                                            </p:tgtEl>
                                          </p:cBhvr>
                                        </p:animEffect>
                                        <p:animScale>
                                          <p:cBhvr>
                                            <p:cTn id="24" dur="250" autoRev="1" fill="hold"/>
                                            <p:tgtEl>
                                              <p:spTgt spid="12"/>
                                            </p:tgtEl>
                                          </p:cBhvr>
                                          <p:by x="105000" y="105000"/>
                                        </p:animScale>
                                      </p:childTnLst>
                                    </p:cTn>
                                  </p:par>
                                  <p:par>
                                    <p:cTn id="25" presetID="16" presetClass="entr" presetSubtype="37"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outVertical)">
                                          <p:cBhvr>
                                            <p:cTn id="27" dur="7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 calcmode="lin" valueType="num">
                                          <p:cBhvr additive="base">
                                            <p:cTn id="32" dur="500" fill="hold"/>
                                            <p:tgtEl>
                                              <p:spTgt spid="3"/>
                                            </p:tgtEl>
                                            <p:attrNameLst>
                                              <p:attrName>ppt_x</p:attrName>
                                            </p:attrNameLst>
                                          </p:cBhvr>
                                          <p:tavLst>
                                            <p:tav tm="0">
                                              <p:val>
                                                <p:strVal val="#ppt_x"/>
                                              </p:val>
                                            </p:tav>
                                            <p:tav tm="100000">
                                              <p:val>
                                                <p:strVal val="#ppt_x"/>
                                              </p:val>
                                            </p:tav>
                                          </p:tavLst>
                                        </p:anim>
                                        <p:anim calcmode="lin" valueType="num">
                                          <p:cBhvr additive="base">
                                            <p:cTn id="33" dur="500" fill="hold"/>
                                            <p:tgtEl>
                                              <p:spTgt spid="3"/>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15"/>
                                            </p:tgtEl>
                                            <p:attrNameLst>
                                              <p:attrName>style.visibility</p:attrName>
                                            </p:attrNameLst>
                                          </p:cBhvr>
                                          <p:to>
                                            <p:strVal val="visible"/>
                                          </p:to>
                                        </p:set>
                                        <p:anim calcmode="lin" valueType="num">
                                          <p:cBhvr additive="base">
                                            <p:cTn id="36" dur="500" fill="hold"/>
                                            <p:tgtEl>
                                              <p:spTgt spid="15"/>
                                            </p:tgtEl>
                                            <p:attrNameLst>
                                              <p:attrName>ppt_x</p:attrName>
                                            </p:attrNameLst>
                                          </p:cBhvr>
                                          <p:tavLst>
                                            <p:tav tm="0">
                                              <p:val>
                                                <p:strVal val="#ppt_x"/>
                                              </p:val>
                                            </p:tav>
                                            <p:tav tm="100000">
                                              <p:val>
                                                <p:strVal val="#ppt_x"/>
                                              </p:val>
                                            </p:tav>
                                          </p:tavLst>
                                        </p:anim>
                                        <p:anim calcmode="lin" valueType="num">
                                          <p:cBhvr additive="base">
                                            <p:cTn id="37" dur="500" fill="hold"/>
                                            <p:tgtEl>
                                              <p:spTgt spid="15"/>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16"/>
                                            </p:tgtEl>
                                            <p:attrNameLst>
                                              <p:attrName>style.visibility</p:attrName>
                                            </p:attrNameLst>
                                          </p:cBhvr>
                                          <p:to>
                                            <p:strVal val="visible"/>
                                          </p:to>
                                        </p:set>
                                        <p:anim calcmode="lin" valueType="num">
                                          <p:cBhvr additive="base">
                                            <p:cTn id="40" dur="500" fill="hold"/>
                                            <p:tgtEl>
                                              <p:spTgt spid="16"/>
                                            </p:tgtEl>
                                            <p:attrNameLst>
                                              <p:attrName>ppt_x</p:attrName>
                                            </p:attrNameLst>
                                          </p:cBhvr>
                                          <p:tavLst>
                                            <p:tav tm="0">
                                              <p:val>
                                                <p:strVal val="#ppt_x"/>
                                              </p:val>
                                            </p:tav>
                                            <p:tav tm="100000">
                                              <p:val>
                                                <p:strVal val="#ppt_x"/>
                                              </p:val>
                                            </p:tav>
                                          </p:tavLst>
                                        </p:anim>
                                        <p:anim calcmode="lin" valueType="num">
                                          <p:cBhvr additive="base">
                                            <p:cTn id="41" dur="500" fill="hold"/>
                                            <p:tgtEl>
                                              <p:spTgt spid="16"/>
                                            </p:tgtEl>
                                            <p:attrNameLst>
                                              <p:attrName>ppt_y</p:attrName>
                                            </p:attrNameLst>
                                          </p:cBhvr>
                                          <p:tavLst>
                                            <p:tav tm="0">
                                              <p:val>
                                                <p:strVal val="1+#ppt_h/2"/>
                                              </p:val>
                                            </p:tav>
                                            <p:tav tm="100000">
                                              <p:val>
                                                <p:strVal val="#ppt_y"/>
                                              </p:val>
                                            </p:tav>
                                          </p:tavLst>
                                        </p:anim>
                                      </p:childTnLst>
                                    </p:cTn>
                                  </p:par>
                                  <p:par>
                                    <p:cTn id="42" presetID="2" presetClass="entr" presetSubtype="4" fill="hold" nodeType="withEffect">
                                      <p:stCondLst>
                                        <p:cond delay="0"/>
                                      </p:stCondLst>
                                      <p:childTnLst>
                                        <p:set>
                                          <p:cBhvr>
                                            <p:cTn id="43" dur="1" fill="hold">
                                              <p:stCondLst>
                                                <p:cond delay="0"/>
                                              </p:stCondLst>
                                            </p:cTn>
                                            <p:tgtEl>
                                              <p:spTgt spid="19"/>
                                            </p:tgtEl>
                                            <p:attrNameLst>
                                              <p:attrName>style.visibility</p:attrName>
                                            </p:attrNameLst>
                                          </p:cBhvr>
                                          <p:to>
                                            <p:strVal val="visible"/>
                                          </p:to>
                                        </p:set>
                                        <p:anim calcmode="lin" valueType="num">
                                          <p:cBhvr additive="base">
                                            <p:cTn id="44" dur="500" fill="hold"/>
                                            <p:tgtEl>
                                              <p:spTgt spid="19"/>
                                            </p:tgtEl>
                                            <p:attrNameLst>
                                              <p:attrName>ppt_x</p:attrName>
                                            </p:attrNameLst>
                                          </p:cBhvr>
                                          <p:tavLst>
                                            <p:tav tm="0">
                                              <p:val>
                                                <p:strVal val="#ppt_x"/>
                                              </p:val>
                                            </p:tav>
                                            <p:tav tm="100000">
                                              <p:val>
                                                <p:strVal val="#ppt_x"/>
                                              </p:val>
                                            </p:tav>
                                          </p:tavLst>
                                        </p:anim>
                                        <p:anim calcmode="lin" valueType="num">
                                          <p:cBhvr additive="base">
                                            <p:cTn id="45" dur="500" fill="hold"/>
                                            <p:tgtEl>
                                              <p:spTgt spid="19"/>
                                            </p:tgtEl>
                                            <p:attrNameLst>
                                              <p:attrName>ppt_y</p:attrName>
                                            </p:attrNameLst>
                                          </p:cBhvr>
                                          <p:tavLst>
                                            <p:tav tm="0">
                                              <p:val>
                                                <p:strVal val="1+#ppt_h/2"/>
                                              </p:val>
                                            </p:tav>
                                            <p:tav tm="100000">
                                              <p:val>
                                                <p:strVal val="#ppt_y"/>
                                              </p:val>
                                            </p:tav>
                                          </p:tavLst>
                                        </p:anim>
                                      </p:childTnLst>
                                    </p:cTn>
                                  </p:par>
                                  <p:par>
                                    <p:cTn id="46" presetID="2" presetClass="entr" presetSubtype="4" fill="hold" nodeType="withEffect">
                                      <p:stCondLst>
                                        <p:cond delay="0"/>
                                      </p:stCondLst>
                                      <p:childTnLst>
                                        <p:set>
                                          <p:cBhvr>
                                            <p:cTn id="47" dur="1" fill="hold">
                                              <p:stCondLst>
                                                <p:cond delay="0"/>
                                              </p:stCondLst>
                                            </p:cTn>
                                            <p:tgtEl>
                                              <p:spTgt spid="20"/>
                                            </p:tgtEl>
                                            <p:attrNameLst>
                                              <p:attrName>style.visibility</p:attrName>
                                            </p:attrNameLst>
                                          </p:cBhvr>
                                          <p:to>
                                            <p:strVal val="visible"/>
                                          </p:to>
                                        </p:set>
                                        <p:anim calcmode="lin" valueType="num">
                                          <p:cBhvr additive="base">
                                            <p:cTn id="48" dur="500" fill="hold"/>
                                            <p:tgtEl>
                                              <p:spTgt spid="20"/>
                                            </p:tgtEl>
                                            <p:attrNameLst>
                                              <p:attrName>ppt_x</p:attrName>
                                            </p:attrNameLst>
                                          </p:cBhvr>
                                          <p:tavLst>
                                            <p:tav tm="0">
                                              <p:val>
                                                <p:strVal val="#ppt_x"/>
                                              </p:val>
                                            </p:tav>
                                            <p:tav tm="100000">
                                              <p:val>
                                                <p:strVal val="#ppt_x"/>
                                              </p:val>
                                            </p:tav>
                                          </p:tavLst>
                                        </p:anim>
                                        <p:anim calcmode="lin" valueType="num">
                                          <p:cBhvr additive="base">
                                            <p:cTn id="49" dur="500" fill="hold"/>
                                            <p:tgtEl>
                                              <p:spTgt spid="20"/>
                                            </p:tgtEl>
                                            <p:attrNameLst>
                                              <p:attrName>ppt_y</p:attrName>
                                            </p:attrNameLst>
                                          </p:cBhvr>
                                          <p:tavLst>
                                            <p:tav tm="0">
                                              <p:val>
                                                <p:strVal val="1+#ppt_h/2"/>
                                              </p:val>
                                            </p:tav>
                                            <p:tav tm="100000">
                                              <p:val>
                                                <p:strVal val="#ppt_y"/>
                                              </p:val>
                                            </p:tav>
                                          </p:tavLst>
                                        </p:anim>
                                      </p:childTnLst>
                                    </p:cTn>
                                  </p:par>
                                  <p:par>
                                    <p:cTn id="50" presetID="2" presetClass="entr" presetSubtype="4" fill="hold" nodeType="withEffect">
                                      <p:stCondLst>
                                        <p:cond delay="0"/>
                                      </p:stCondLst>
                                      <p:childTnLst>
                                        <p:set>
                                          <p:cBhvr>
                                            <p:cTn id="51" dur="1" fill="hold">
                                              <p:stCondLst>
                                                <p:cond delay="0"/>
                                              </p:stCondLst>
                                            </p:cTn>
                                            <p:tgtEl>
                                              <p:spTgt spid="21"/>
                                            </p:tgtEl>
                                            <p:attrNameLst>
                                              <p:attrName>style.visibility</p:attrName>
                                            </p:attrNameLst>
                                          </p:cBhvr>
                                          <p:to>
                                            <p:strVal val="visible"/>
                                          </p:to>
                                        </p:set>
                                        <p:anim calcmode="lin" valueType="num">
                                          <p:cBhvr additive="base">
                                            <p:cTn id="52" dur="500" fill="hold"/>
                                            <p:tgtEl>
                                              <p:spTgt spid="21"/>
                                            </p:tgtEl>
                                            <p:attrNameLst>
                                              <p:attrName>ppt_x</p:attrName>
                                            </p:attrNameLst>
                                          </p:cBhvr>
                                          <p:tavLst>
                                            <p:tav tm="0">
                                              <p:val>
                                                <p:strVal val="#ppt_x"/>
                                              </p:val>
                                            </p:tav>
                                            <p:tav tm="100000">
                                              <p:val>
                                                <p:strVal val="#ppt_x"/>
                                              </p:val>
                                            </p:tav>
                                          </p:tavLst>
                                        </p:anim>
                                        <p:anim calcmode="lin" valueType="num">
                                          <p:cBhvr additive="base">
                                            <p:cTn id="53"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1"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par>
                              <p:cTn id="11" fill="hold">
                                <p:stCondLst>
                                  <p:cond delay="500"/>
                                </p:stCondLst>
                                <p:childTnLst>
                                  <p:par>
                                    <p:cTn id="12" presetID="2" presetClass="entr" presetSubtype="2" accel="70000" fill="hold" grpId="0" nodeType="afterEffect">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cBhvr additive="base">
                                            <p:cTn id="14" dur="500" fill="hold"/>
                                            <p:tgtEl>
                                              <p:spTgt spid="4"/>
                                            </p:tgtEl>
                                            <p:attrNameLst>
                                              <p:attrName>ppt_x</p:attrName>
                                            </p:attrNameLst>
                                          </p:cBhvr>
                                          <p:tavLst>
                                            <p:tav tm="0">
                                              <p:val>
                                                <p:strVal val="1+#ppt_w/2"/>
                                              </p:val>
                                            </p:tav>
                                            <p:tav tm="100000">
                                              <p:val>
                                                <p:strVal val="#ppt_x"/>
                                              </p:val>
                                            </p:tav>
                                          </p:tavLst>
                                        </p:anim>
                                        <p:anim calcmode="lin" valueType="num">
                                          <p:cBhvr additive="base">
                                            <p:cTn id="15" dur="500" fill="hold"/>
                                            <p:tgtEl>
                                              <p:spTgt spid="4"/>
                                            </p:tgtEl>
                                            <p:attrNameLst>
                                              <p:attrName>ppt_y</p:attrName>
                                            </p:attrNameLst>
                                          </p:cBhvr>
                                          <p:tavLst>
                                            <p:tav tm="0">
                                              <p:val>
                                                <p:strVal val="#ppt_y"/>
                                              </p:val>
                                            </p:tav>
                                            <p:tav tm="100000">
                                              <p:val>
                                                <p:strVal val="#ppt_y"/>
                                              </p:val>
                                            </p:tav>
                                          </p:tavLst>
                                        </p:anim>
                                      </p:childTnLst>
                                    </p:cTn>
                                  </p:par>
                                  <p:par>
                                    <p:cTn id="16" presetID="53" presetClass="entr" presetSubtype="16"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 calcmode="lin" valueType="num">
                                          <p:cBhvr>
                                            <p:cTn id="18" dur="200" fill="hold"/>
                                            <p:tgtEl>
                                              <p:spTgt spid="12"/>
                                            </p:tgtEl>
                                            <p:attrNameLst>
                                              <p:attrName>ppt_w</p:attrName>
                                            </p:attrNameLst>
                                          </p:cBhvr>
                                          <p:tavLst>
                                            <p:tav tm="0">
                                              <p:val>
                                                <p:fltVal val="0"/>
                                              </p:val>
                                            </p:tav>
                                            <p:tav tm="100000">
                                              <p:val>
                                                <p:strVal val="#ppt_w"/>
                                              </p:val>
                                            </p:tav>
                                          </p:tavLst>
                                        </p:anim>
                                        <p:anim calcmode="lin" valueType="num">
                                          <p:cBhvr>
                                            <p:cTn id="19" dur="200" fill="hold"/>
                                            <p:tgtEl>
                                              <p:spTgt spid="12"/>
                                            </p:tgtEl>
                                            <p:attrNameLst>
                                              <p:attrName>ppt_h</p:attrName>
                                            </p:attrNameLst>
                                          </p:cBhvr>
                                          <p:tavLst>
                                            <p:tav tm="0">
                                              <p:val>
                                                <p:fltVal val="0"/>
                                              </p:val>
                                            </p:tav>
                                            <p:tav tm="100000">
                                              <p:val>
                                                <p:strVal val="#ppt_h"/>
                                              </p:val>
                                            </p:tav>
                                          </p:tavLst>
                                        </p:anim>
                                        <p:animEffect transition="in" filter="fade">
                                          <p:cBhvr>
                                            <p:cTn id="20" dur="200"/>
                                            <p:tgtEl>
                                              <p:spTgt spid="12"/>
                                            </p:tgtEl>
                                          </p:cBhvr>
                                        </p:animEffect>
                                      </p:childTnLst>
                                    </p:cTn>
                                  </p:par>
                                </p:childTnLst>
                              </p:cTn>
                            </p:par>
                            <p:par>
                              <p:cTn id="21" fill="hold">
                                <p:stCondLst>
                                  <p:cond delay="1000"/>
                                </p:stCondLst>
                                <p:childTnLst>
                                  <p:par>
                                    <p:cTn id="22" presetID="26" presetClass="emph" presetSubtype="0" fill="hold" nodeType="afterEffect">
                                      <p:stCondLst>
                                        <p:cond delay="0"/>
                                      </p:stCondLst>
                                      <p:childTnLst>
                                        <p:animEffect transition="out" filter="fade">
                                          <p:cBhvr>
                                            <p:cTn id="23" dur="500" tmFilter="0, 0; .2, .5; .8, .5; 1, 0"/>
                                            <p:tgtEl>
                                              <p:spTgt spid="12"/>
                                            </p:tgtEl>
                                          </p:cBhvr>
                                        </p:animEffect>
                                        <p:animScale>
                                          <p:cBhvr>
                                            <p:cTn id="24" dur="250" autoRev="1" fill="hold"/>
                                            <p:tgtEl>
                                              <p:spTgt spid="12"/>
                                            </p:tgtEl>
                                          </p:cBhvr>
                                          <p:by x="105000" y="105000"/>
                                        </p:animScale>
                                      </p:childTnLst>
                                    </p:cTn>
                                  </p:par>
                                  <p:par>
                                    <p:cTn id="25" presetID="16" presetClass="entr" presetSubtype="37"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outVertical)">
                                          <p:cBhvr>
                                            <p:cTn id="27" dur="7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 calcmode="lin" valueType="num">
                                          <p:cBhvr additive="base">
                                            <p:cTn id="32" dur="500" fill="hold"/>
                                            <p:tgtEl>
                                              <p:spTgt spid="3"/>
                                            </p:tgtEl>
                                            <p:attrNameLst>
                                              <p:attrName>ppt_x</p:attrName>
                                            </p:attrNameLst>
                                          </p:cBhvr>
                                          <p:tavLst>
                                            <p:tav tm="0">
                                              <p:val>
                                                <p:strVal val="#ppt_x"/>
                                              </p:val>
                                            </p:tav>
                                            <p:tav tm="100000">
                                              <p:val>
                                                <p:strVal val="#ppt_x"/>
                                              </p:val>
                                            </p:tav>
                                          </p:tavLst>
                                        </p:anim>
                                        <p:anim calcmode="lin" valueType="num">
                                          <p:cBhvr additive="base">
                                            <p:cTn id="33" dur="500" fill="hold"/>
                                            <p:tgtEl>
                                              <p:spTgt spid="3"/>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15"/>
                                            </p:tgtEl>
                                            <p:attrNameLst>
                                              <p:attrName>style.visibility</p:attrName>
                                            </p:attrNameLst>
                                          </p:cBhvr>
                                          <p:to>
                                            <p:strVal val="visible"/>
                                          </p:to>
                                        </p:set>
                                        <p:anim calcmode="lin" valueType="num">
                                          <p:cBhvr additive="base">
                                            <p:cTn id="36" dur="500" fill="hold"/>
                                            <p:tgtEl>
                                              <p:spTgt spid="15"/>
                                            </p:tgtEl>
                                            <p:attrNameLst>
                                              <p:attrName>ppt_x</p:attrName>
                                            </p:attrNameLst>
                                          </p:cBhvr>
                                          <p:tavLst>
                                            <p:tav tm="0">
                                              <p:val>
                                                <p:strVal val="#ppt_x"/>
                                              </p:val>
                                            </p:tav>
                                            <p:tav tm="100000">
                                              <p:val>
                                                <p:strVal val="#ppt_x"/>
                                              </p:val>
                                            </p:tav>
                                          </p:tavLst>
                                        </p:anim>
                                        <p:anim calcmode="lin" valueType="num">
                                          <p:cBhvr additive="base">
                                            <p:cTn id="37" dur="500" fill="hold"/>
                                            <p:tgtEl>
                                              <p:spTgt spid="15"/>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16"/>
                                            </p:tgtEl>
                                            <p:attrNameLst>
                                              <p:attrName>style.visibility</p:attrName>
                                            </p:attrNameLst>
                                          </p:cBhvr>
                                          <p:to>
                                            <p:strVal val="visible"/>
                                          </p:to>
                                        </p:set>
                                        <p:anim calcmode="lin" valueType="num">
                                          <p:cBhvr additive="base">
                                            <p:cTn id="40" dur="500" fill="hold"/>
                                            <p:tgtEl>
                                              <p:spTgt spid="16"/>
                                            </p:tgtEl>
                                            <p:attrNameLst>
                                              <p:attrName>ppt_x</p:attrName>
                                            </p:attrNameLst>
                                          </p:cBhvr>
                                          <p:tavLst>
                                            <p:tav tm="0">
                                              <p:val>
                                                <p:strVal val="#ppt_x"/>
                                              </p:val>
                                            </p:tav>
                                            <p:tav tm="100000">
                                              <p:val>
                                                <p:strVal val="#ppt_x"/>
                                              </p:val>
                                            </p:tav>
                                          </p:tavLst>
                                        </p:anim>
                                        <p:anim calcmode="lin" valueType="num">
                                          <p:cBhvr additive="base">
                                            <p:cTn id="41" dur="500" fill="hold"/>
                                            <p:tgtEl>
                                              <p:spTgt spid="16"/>
                                            </p:tgtEl>
                                            <p:attrNameLst>
                                              <p:attrName>ppt_y</p:attrName>
                                            </p:attrNameLst>
                                          </p:cBhvr>
                                          <p:tavLst>
                                            <p:tav tm="0">
                                              <p:val>
                                                <p:strVal val="1+#ppt_h/2"/>
                                              </p:val>
                                            </p:tav>
                                            <p:tav tm="100000">
                                              <p:val>
                                                <p:strVal val="#ppt_y"/>
                                              </p:val>
                                            </p:tav>
                                          </p:tavLst>
                                        </p:anim>
                                      </p:childTnLst>
                                    </p:cTn>
                                  </p:par>
                                  <p:par>
                                    <p:cTn id="42" presetID="2" presetClass="entr" presetSubtype="4" fill="hold" nodeType="withEffect">
                                      <p:stCondLst>
                                        <p:cond delay="0"/>
                                      </p:stCondLst>
                                      <p:childTnLst>
                                        <p:set>
                                          <p:cBhvr>
                                            <p:cTn id="43" dur="1" fill="hold">
                                              <p:stCondLst>
                                                <p:cond delay="0"/>
                                              </p:stCondLst>
                                            </p:cTn>
                                            <p:tgtEl>
                                              <p:spTgt spid="19"/>
                                            </p:tgtEl>
                                            <p:attrNameLst>
                                              <p:attrName>style.visibility</p:attrName>
                                            </p:attrNameLst>
                                          </p:cBhvr>
                                          <p:to>
                                            <p:strVal val="visible"/>
                                          </p:to>
                                        </p:set>
                                        <p:anim calcmode="lin" valueType="num">
                                          <p:cBhvr additive="base">
                                            <p:cTn id="44" dur="500" fill="hold"/>
                                            <p:tgtEl>
                                              <p:spTgt spid="19"/>
                                            </p:tgtEl>
                                            <p:attrNameLst>
                                              <p:attrName>ppt_x</p:attrName>
                                            </p:attrNameLst>
                                          </p:cBhvr>
                                          <p:tavLst>
                                            <p:tav tm="0">
                                              <p:val>
                                                <p:strVal val="#ppt_x"/>
                                              </p:val>
                                            </p:tav>
                                            <p:tav tm="100000">
                                              <p:val>
                                                <p:strVal val="#ppt_x"/>
                                              </p:val>
                                            </p:tav>
                                          </p:tavLst>
                                        </p:anim>
                                        <p:anim calcmode="lin" valueType="num">
                                          <p:cBhvr additive="base">
                                            <p:cTn id="45" dur="500" fill="hold"/>
                                            <p:tgtEl>
                                              <p:spTgt spid="19"/>
                                            </p:tgtEl>
                                            <p:attrNameLst>
                                              <p:attrName>ppt_y</p:attrName>
                                            </p:attrNameLst>
                                          </p:cBhvr>
                                          <p:tavLst>
                                            <p:tav tm="0">
                                              <p:val>
                                                <p:strVal val="1+#ppt_h/2"/>
                                              </p:val>
                                            </p:tav>
                                            <p:tav tm="100000">
                                              <p:val>
                                                <p:strVal val="#ppt_y"/>
                                              </p:val>
                                            </p:tav>
                                          </p:tavLst>
                                        </p:anim>
                                      </p:childTnLst>
                                    </p:cTn>
                                  </p:par>
                                  <p:par>
                                    <p:cTn id="46" presetID="2" presetClass="entr" presetSubtype="4" fill="hold" nodeType="withEffect">
                                      <p:stCondLst>
                                        <p:cond delay="0"/>
                                      </p:stCondLst>
                                      <p:childTnLst>
                                        <p:set>
                                          <p:cBhvr>
                                            <p:cTn id="47" dur="1" fill="hold">
                                              <p:stCondLst>
                                                <p:cond delay="0"/>
                                              </p:stCondLst>
                                            </p:cTn>
                                            <p:tgtEl>
                                              <p:spTgt spid="20"/>
                                            </p:tgtEl>
                                            <p:attrNameLst>
                                              <p:attrName>style.visibility</p:attrName>
                                            </p:attrNameLst>
                                          </p:cBhvr>
                                          <p:to>
                                            <p:strVal val="visible"/>
                                          </p:to>
                                        </p:set>
                                        <p:anim calcmode="lin" valueType="num">
                                          <p:cBhvr additive="base">
                                            <p:cTn id="48" dur="500" fill="hold"/>
                                            <p:tgtEl>
                                              <p:spTgt spid="20"/>
                                            </p:tgtEl>
                                            <p:attrNameLst>
                                              <p:attrName>ppt_x</p:attrName>
                                            </p:attrNameLst>
                                          </p:cBhvr>
                                          <p:tavLst>
                                            <p:tav tm="0">
                                              <p:val>
                                                <p:strVal val="#ppt_x"/>
                                              </p:val>
                                            </p:tav>
                                            <p:tav tm="100000">
                                              <p:val>
                                                <p:strVal val="#ppt_x"/>
                                              </p:val>
                                            </p:tav>
                                          </p:tavLst>
                                        </p:anim>
                                        <p:anim calcmode="lin" valueType="num">
                                          <p:cBhvr additive="base">
                                            <p:cTn id="49" dur="500" fill="hold"/>
                                            <p:tgtEl>
                                              <p:spTgt spid="20"/>
                                            </p:tgtEl>
                                            <p:attrNameLst>
                                              <p:attrName>ppt_y</p:attrName>
                                            </p:attrNameLst>
                                          </p:cBhvr>
                                          <p:tavLst>
                                            <p:tav tm="0">
                                              <p:val>
                                                <p:strVal val="1+#ppt_h/2"/>
                                              </p:val>
                                            </p:tav>
                                            <p:tav tm="100000">
                                              <p:val>
                                                <p:strVal val="#ppt_y"/>
                                              </p:val>
                                            </p:tav>
                                          </p:tavLst>
                                        </p:anim>
                                      </p:childTnLst>
                                    </p:cTn>
                                  </p:par>
                                  <p:par>
                                    <p:cTn id="50" presetID="2" presetClass="entr" presetSubtype="4" fill="hold" nodeType="withEffect">
                                      <p:stCondLst>
                                        <p:cond delay="0"/>
                                      </p:stCondLst>
                                      <p:childTnLst>
                                        <p:set>
                                          <p:cBhvr>
                                            <p:cTn id="51" dur="1" fill="hold">
                                              <p:stCondLst>
                                                <p:cond delay="0"/>
                                              </p:stCondLst>
                                            </p:cTn>
                                            <p:tgtEl>
                                              <p:spTgt spid="21"/>
                                            </p:tgtEl>
                                            <p:attrNameLst>
                                              <p:attrName>style.visibility</p:attrName>
                                            </p:attrNameLst>
                                          </p:cBhvr>
                                          <p:to>
                                            <p:strVal val="visible"/>
                                          </p:to>
                                        </p:set>
                                        <p:anim calcmode="lin" valueType="num">
                                          <p:cBhvr additive="base">
                                            <p:cTn id="52" dur="500" fill="hold"/>
                                            <p:tgtEl>
                                              <p:spTgt spid="21"/>
                                            </p:tgtEl>
                                            <p:attrNameLst>
                                              <p:attrName>ppt_x</p:attrName>
                                            </p:attrNameLst>
                                          </p:cBhvr>
                                          <p:tavLst>
                                            <p:tav tm="0">
                                              <p:val>
                                                <p:strVal val="#ppt_x"/>
                                              </p:val>
                                            </p:tav>
                                            <p:tav tm="100000">
                                              <p:val>
                                                <p:strVal val="#ppt_x"/>
                                              </p:val>
                                            </p:tav>
                                          </p:tavLst>
                                        </p:anim>
                                        <p:anim calcmode="lin" valueType="num">
                                          <p:cBhvr additive="base">
                                            <p:cTn id="53"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1" grpId="0"/>
        </p:bldLst>
      </p:timing>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MH_Number_1"/>
          <p:cNvSpPr/>
          <p:nvPr/>
        </p:nvSpPr>
        <p:spPr>
          <a:xfrm>
            <a:off x="519118" y="237521"/>
            <a:ext cx="833900" cy="736600"/>
          </a:xfrm>
          <a:prstGeom prst="roundRect">
            <a:avLst>
              <a:gd name="adj" fmla="val 7611"/>
            </a:avLst>
          </a:prstGeom>
          <a:solidFill>
            <a:srgbClr val="0895BE"/>
          </a:solidFill>
          <a:ln w="12700">
            <a:noFill/>
          </a:ln>
        </p:spPr>
        <p:txBody>
          <a:bodyPr lIns="0" tIns="0" rIns="0" bIns="0" anchor="ctr"/>
          <a:lstStyle/>
          <a:p>
            <a:pPr lvl="0" algn="ctr"/>
            <a:r>
              <a:rPr lang="en-US" altLang="zh-CN" sz="2800" b="1" dirty="0">
                <a:solidFill>
                  <a:srgbClr val="FFFFFF"/>
                </a:solidFill>
                <a:latin typeface="Arial" panose="020B0604020202020204" pitchFamily="34" charset="0"/>
                <a:ea typeface="微软雅黑" pitchFamily="34" charset="-122"/>
                <a:cs typeface="Arial" panose="020B0604020202020204" pitchFamily="34" charset="0"/>
                <a:sym typeface="Times New Roman" pitchFamily="18" charset="0"/>
              </a:rPr>
              <a:t>02</a:t>
            </a:r>
            <a:endParaRPr lang="zh-CN" altLang="en-US" sz="2800" b="1" dirty="0">
              <a:solidFill>
                <a:srgbClr val="FFFFFF"/>
              </a:solidFill>
              <a:latin typeface="Arial" panose="020B0604020202020204" pitchFamily="34" charset="0"/>
              <a:ea typeface="微软雅黑" pitchFamily="34" charset="-122"/>
              <a:cs typeface="Arial" panose="020B0604020202020204" pitchFamily="34" charset="0"/>
              <a:sym typeface="Times New Roman" pitchFamily="18" charset="0"/>
            </a:endParaRPr>
          </a:p>
        </p:txBody>
      </p:sp>
      <p:sp>
        <p:nvSpPr>
          <p:cNvPr id="53" name="MH_Entry_1"/>
          <p:cNvSpPr/>
          <p:nvPr/>
        </p:nvSpPr>
        <p:spPr>
          <a:xfrm>
            <a:off x="1524466" y="237520"/>
            <a:ext cx="6823119" cy="1681179"/>
          </a:xfrm>
          <a:prstGeom prst="roundRect">
            <a:avLst>
              <a:gd name="adj" fmla="val 9120"/>
            </a:avLst>
          </a:prstGeom>
          <a:solidFill>
            <a:srgbClr val="0895BE"/>
          </a:solidFill>
          <a:ln w="12700">
            <a:noFill/>
          </a:ln>
        </p:spPr>
        <p:txBody>
          <a:bodyPr anchor="ctr"/>
          <a:lstStyle/>
          <a:p>
            <a:pPr algn="just">
              <a:lnSpc>
                <a:spcPct val="107000"/>
              </a:lnSpc>
              <a:spcAft>
                <a:spcPts val="800"/>
              </a:spcAft>
              <a:tabLst>
                <a:tab pos="180340" algn="l"/>
              </a:tabLst>
            </a:pPr>
            <a:r>
              <a:rPr lang="vi-VN" sz="1600" dirty="0">
                <a:solidFill>
                  <a:schemeClr val="bg1"/>
                </a:solidFill>
                <a:ea typeface="Calibri" panose="020F0502020204030204" pitchFamily="34" charset="0"/>
                <a:cs typeface="Arial" panose="020B0604020202020204" pitchFamily="34" charset="0"/>
              </a:rPr>
              <a:t>Tối ưu hoá cấu trúc của phân tử và tính độ dài các liên kết H–X (Với X là F, Cl, Br, I).</a:t>
            </a:r>
            <a:endParaRPr lang="en-US" sz="1600" dirty="0">
              <a:solidFill>
                <a:schemeClr val="bg1"/>
              </a:solidFill>
              <a:latin typeface="Arial" panose="020B0604020202020204" pitchFamily="34" charset="0"/>
              <a:ea typeface="Calibri" panose="020F0502020204030204" pitchFamily="34" charset="0"/>
              <a:cs typeface="Arial" panose="020B0604020202020204" pitchFamily="34" charset="0"/>
            </a:endParaRPr>
          </a:p>
        </p:txBody>
      </p:sp>
      <p:sp>
        <p:nvSpPr>
          <p:cNvPr id="54" name="Rectangle 53"/>
          <p:cNvSpPr/>
          <p:nvPr/>
        </p:nvSpPr>
        <p:spPr>
          <a:xfrm>
            <a:off x="1524465" y="2073870"/>
            <a:ext cx="6823119" cy="336631"/>
          </a:xfrm>
          <a:prstGeom prst="rect">
            <a:avLst/>
          </a:prstGeom>
        </p:spPr>
        <p:txBody>
          <a:bodyPr wrap="square">
            <a:spAutoFit/>
          </a:bodyPr>
          <a:lstStyle/>
          <a:p>
            <a:pPr algn="just">
              <a:lnSpc>
                <a:spcPct val="107000"/>
              </a:lnSpc>
              <a:spcAft>
                <a:spcPts val="800"/>
              </a:spcAft>
              <a:tabLst>
                <a:tab pos="180340" algn="l"/>
              </a:tabLst>
            </a:pPr>
            <a:r>
              <a:rPr lang="en-US" sz="1600" b="1" i="1" dirty="0" err="1">
                <a:solidFill>
                  <a:srgbClr val="0895BE"/>
                </a:solidFill>
                <a:latin typeface="Arial" panose="020B0604020202020204" pitchFamily="34" charset="0"/>
                <a:ea typeface="Calibri" panose="020F0502020204030204" pitchFamily="34" charset="0"/>
                <a:cs typeface="Arial" panose="020B0604020202020204" pitchFamily="34" charset="0"/>
              </a:rPr>
              <a:t>Gợi</a:t>
            </a:r>
            <a:r>
              <a:rPr lang="en-US" sz="1600" b="1" i="1" dirty="0">
                <a:solidFill>
                  <a:srgbClr val="0895BE"/>
                </a:solidFill>
                <a:latin typeface="Arial" panose="020B0604020202020204" pitchFamily="34" charset="0"/>
                <a:ea typeface="Calibri" panose="020F0502020204030204" pitchFamily="34" charset="0"/>
                <a:cs typeface="Arial" panose="020B0604020202020204" pitchFamily="34" charset="0"/>
              </a:rPr>
              <a:t> ý </a:t>
            </a:r>
            <a:r>
              <a:rPr lang="en-US" sz="1600" b="1" i="1" dirty="0" err="1">
                <a:solidFill>
                  <a:srgbClr val="0895BE"/>
                </a:solidFill>
                <a:latin typeface="Arial" panose="020B0604020202020204" pitchFamily="34" charset="0"/>
                <a:ea typeface="Calibri" panose="020F0502020204030204" pitchFamily="34" charset="0"/>
                <a:cs typeface="Arial" panose="020B0604020202020204" pitchFamily="34" charset="0"/>
              </a:rPr>
              <a:t>nội</a:t>
            </a:r>
            <a:r>
              <a:rPr lang="en-US" sz="1600" b="1" i="1" dirty="0">
                <a:solidFill>
                  <a:srgbClr val="0895BE"/>
                </a:solidFill>
                <a:latin typeface="Arial" panose="020B0604020202020204" pitchFamily="34" charset="0"/>
                <a:ea typeface="Calibri" panose="020F0502020204030204" pitchFamily="34" charset="0"/>
                <a:cs typeface="Arial" panose="020B0604020202020204" pitchFamily="34" charset="0"/>
              </a:rPr>
              <a:t> dung </a:t>
            </a:r>
            <a:r>
              <a:rPr lang="en-US" sz="1600" b="1" i="1" dirty="0" err="1">
                <a:solidFill>
                  <a:srgbClr val="0895BE"/>
                </a:solidFill>
                <a:latin typeface="Arial" panose="020B0604020202020204" pitchFamily="34" charset="0"/>
                <a:ea typeface="Calibri" panose="020F0502020204030204" pitchFamily="34" charset="0"/>
                <a:cs typeface="Arial" panose="020B0604020202020204" pitchFamily="34" charset="0"/>
              </a:rPr>
              <a:t>trình</a:t>
            </a:r>
            <a:r>
              <a:rPr lang="en-US" sz="1600" b="1" i="1" dirty="0">
                <a:solidFill>
                  <a:srgbClr val="0895BE"/>
                </a:solidFill>
                <a:latin typeface="Arial" panose="020B0604020202020204" pitchFamily="34" charset="0"/>
                <a:ea typeface="Calibri" panose="020F0502020204030204" pitchFamily="34" charset="0"/>
                <a:cs typeface="Arial" panose="020B0604020202020204" pitchFamily="34" charset="0"/>
              </a:rPr>
              <a:t> </a:t>
            </a:r>
            <a:r>
              <a:rPr lang="en-US" sz="1600" b="1" i="1" dirty="0" err="1">
                <a:solidFill>
                  <a:srgbClr val="0895BE"/>
                </a:solidFill>
                <a:latin typeface="Arial" panose="020B0604020202020204" pitchFamily="34" charset="0"/>
                <a:ea typeface="Calibri" panose="020F0502020204030204" pitchFamily="34" charset="0"/>
                <a:cs typeface="Arial" panose="020B0604020202020204" pitchFamily="34" charset="0"/>
              </a:rPr>
              <a:t>bày</a:t>
            </a:r>
            <a:endParaRPr lang="en-US" sz="1600" b="1" i="1" dirty="0">
              <a:solidFill>
                <a:srgbClr val="0895BE"/>
              </a:solidFill>
              <a:effectLst/>
              <a:latin typeface="Arial" panose="020B0604020202020204" pitchFamily="34" charset="0"/>
              <a:ea typeface="Calibri" panose="020F0502020204030204" pitchFamily="34" charset="0"/>
              <a:cs typeface="Arial" panose="020B0604020202020204" pitchFamily="34" charset="0"/>
            </a:endParaRPr>
          </a:p>
        </p:txBody>
      </p:sp>
      <p:graphicFrame>
        <p:nvGraphicFramePr>
          <p:cNvPr id="4" name="Table 3">
            <a:extLst>
              <a:ext uri="{FF2B5EF4-FFF2-40B4-BE49-F238E27FC236}">
                <a16:creationId xmlns:a16="http://schemas.microsoft.com/office/drawing/2014/main" id="{AF3C36EC-1A6F-7803-645B-6D9CE88DABC9}"/>
              </a:ext>
            </a:extLst>
          </p:cNvPr>
          <p:cNvGraphicFramePr>
            <a:graphicFrameLocks noGrp="1"/>
          </p:cNvGraphicFramePr>
          <p:nvPr/>
        </p:nvGraphicFramePr>
        <p:xfrm>
          <a:off x="1766271" y="2779644"/>
          <a:ext cx="6339506" cy="2126336"/>
        </p:xfrm>
        <a:graphic>
          <a:graphicData uri="http://schemas.openxmlformats.org/drawingml/2006/table">
            <a:tbl>
              <a:tblPr firstRow="1" firstCol="1" bandRow="1">
                <a:tableStyleId>{5C22544A-7EE6-4342-B048-85BDC9FD1C3A}</a:tableStyleId>
              </a:tblPr>
              <a:tblGrid>
                <a:gridCol w="954785">
                  <a:extLst>
                    <a:ext uri="{9D8B030D-6E8A-4147-A177-3AD203B41FA5}">
                      <a16:colId xmlns:a16="http://schemas.microsoft.com/office/drawing/2014/main" val="3502965623"/>
                    </a:ext>
                  </a:extLst>
                </a:gridCol>
                <a:gridCol w="3356850">
                  <a:extLst>
                    <a:ext uri="{9D8B030D-6E8A-4147-A177-3AD203B41FA5}">
                      <a16:colId xmlns:a16="http://schemas.microsoft.com/office/drawing/2014/main" val="4227576652"/>
                    </a:ext>
                  </a:extLst>
                </a:gridCol>
                <a:gridCol w="2027871">
                  <a:extLst>
                    <a:ext uri="{9D8B030D-6E8A-4147-A177-3AD203B41FA5}">
                      <a16:colId xmlns:a16="http://schemas.microsoft.com/office/drawing/2014/main" val="3093491903"/>
                    </a:ext>
                  </a:extLst>
                </a:gridCol>
              </a:tblGrid>
              <a:tr h="531584">
                <a:tc>
                  <a:txBody>
                    <a:bodyPr/>
                    <a:lstStyle/>
                    <a:p>
                      <a:pPr algn="ctr">
                        <a:lnSpc>
                          <a:spcPct val="115000"/>
                        </a:lnSpc>
                        <a:spcAft>
                          <a:spcPts val="800"/>
                        </a:spcAft>
                        <a:tabLst>
                          <a:tab pos="180340" algn="l"/>
                        </a:tabLst>
                      </a:pPr>
                      <a:r>
                        <a:rPr lang="en-US" sz="1600" dirty="0" err="1">
                          <a:effectLst/>
                          <a:latin typeface="Arial" panose="020B0604020202020204" pitchFamily="34" charset="0"/>
                          <a:cs typeface="Arial" panose="020B0604020202020204" pitchFamily="34" charset="0"/>
                        </a:rPr>
                        <a:t>Phân</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tử</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err="1">
                          <a:effectLst/>
                          <a:latin typeface="Arial" panose="020B0604020202020204" pitchFamily="34" charset="0"/>
                          <a:cs typeface="Arial" panose="020B0604020202020204" pitchFamily="34" charset="0"/>
                        </a:rPr>
                        <a:t>Kết</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quả</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nhiệt</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tạo</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thành</a:t>
                      </a:r>
                      <a:r>
                        <a:rPr lang="en-US" sz="1600" dirty="0">
                          <a:effectLst/>
                          <a:latin typeface="Arial" panose="020B0604020202020204" pitchFamily="34" charset="0"/>
                          <a:cs typeface="Arial" panose="020B0604020202020204" pitchFamily="34" charset="0"/>
                        </a:rPr>
                        <a:t> (kJ.mol</a:t>
                      </a:r>
                      <a:r>
                        <a:rPr lang="en-US" sz="1600" baseline="30000" dirty="0">
                          <a:effectLst/>
                          <a:latin typeface="Arial" panose="020B0604020202020204" pitchFamily="34" charset="0"/>
                          <a:cs typeface="Arial" panose="020B0604020202020204" pitchFamily="34" charset="0"/>
                        </a:rPr>
                        <a:t>-1</a:t>
                      </a:r>
                      <a:r>
                        <a:rPr lang="en-US" sz="1600" dirty="0">
                          <a:effectLst/>
                          <a:latin typeface="Arial" panose="020B0604020202020204" pitchFamily="34" charset="0"/>
                          <a:cs typeface="Arial" panose="020B0604020202020204" pitchFamily="34" charset="0"/>
                        </a:rPr>
                        <a:t>)</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err="1">
                          <a:effectLst/>
                          <a:latin typeface="Arial" panose="020B0604020202020204" pitchFamily="34" charset="0"/>
                          <a:cs typeface="Arial" panose="020B0604020202020204" pitchFamily="34" charset="0"/>
                        </a:rPr>
                        <a:t>Độ</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dài</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liên</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kết</a:t>
                      </a:r>
                      <a:r>
                        <a:rPr lang="en-US" sz="1600" dirty="0">
                          <a:effectLst/>
                          <a:latin typeface="Arial" panose="020B0604020202020204" pitchFamily="34" charset="0"/>
                          <a:cs typeface="Arial" panose="020B0604020202020204" pitchFamily="34" charset="0"/>
                        </a:rPr>
                        <a:t> ( </a:t>
                      </a:r>
                      <a:r>
                        <a:rPr lang="vi-VN" sz="1600" dirty="0">
                          <a:effectLst/>
                          <a:latin typeface="Arial" panose="020B0604020202020204" pitchFamily="34" charset="0"/>
                          <a:cs typeface="Arial" panose="020B0604020202020204" pitchFamily="34" charset="0"/>
                        </a:rPr>
                        <a:t>   </a:t>
                      </a:r>
                      <a:r>
                        <a:rPr lang="en-US" sz="1600" dirty="0">
                          <a:effectLst/>
                          <a:latin typeface="Arial" panose="020B0604020202020204" pitchFamily="34" charset="0"/>
                          <a:cs typeface="Arial" panose="020B0604020202020204" pitchFamily="34" charset="0"/>
                        </a:rPr>
                        <a:t>)</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660690172"/>
                  </a:ext>
                </a:extLst>
              </a:tr>
              <a:tr h="531584">
                <a:tc>
                  <a:txBody>
                    <a:bodyPr/>
                    <a:lstStyle/>
                    <a:p>
                      <a:pPr algn="ctr">
                        <a:lnSpc>
                          <a:spcPct val="115000"/>
                        </a:lnSpc>
                        <a:spcAft>
                          <a:spcPts val="800"/>
                        </a:spcAft>
                        <a:tabLst>
                          <a:tab pos="180340" algn="l"/>
                        </a:tabLst>
                      </a:pP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a:effectLst/>
                          <a:latin typeface="Arial" panose="020B0604020202020204" pitchFamily="34" charset="0"/>
                          <a:cs typeface="Arial" panose="020B0604020202020204" pitchFamily="34" charset="0"/>
                        </a:rPr>
                        <a:t> </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15000"/>
                        </a:lnSpc>
                        <a:spcAft>
                          <a:spcPts val="800"/>
                        </a:spcAft>
                        <a:tabLst>
                          <a:tab pos="180340" algn="l"/>
                        </a:tabLst>
                      </a:pPr>
                      <a:r>
                        <a:rPr lang="en-US" sz="1600" dirty="0">
                          <a:effectLst/>
                          <a:latin typeface="Arial" panose="020B0604020202020204" pitchFamily="34" charset="0"/>
                          <a:cs typeface="Arial" panose="020B0604020202020204" pitchFamily="34" charset="0"/>
                        </a:rPr>
                        <a:t> </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097469453"/>
                  </a:ext>
                </a:extLst>
              </a:tr>
              <a:tr h="531584">
                <a:tc>
                  <a:txBody>
                    <a:bodyPr/>
                    <a:lstStyle/>
                    <a:p>
                      <a:pPr algn="ctr">
                        <a:lnSpc>
                          <a:spcPct val="115000"/>
                        </a:lnSpc>
                        <a:spcAft>
                          <a:spcPts val="800"/>
                        </a:spcAft>
                        <a:tabLst>
                          <a:tab pos="180340" algn="l"/>
                        </a:tabLst>
                      </a:pP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a:effectLst/>
                          <a:latin typeface="Arial" panose="020B0604020202020204" pitchFamily="34" charset="0"/>
                          <a:cs typeface="Arial" panose="020B0604020202020204" pitchFamily="34" charset="0"/>
                        </a:rPr>
                        <a:t> </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15000"/>
                        </a:lnSpc>
                        <a:spcAft>
                          <a:spcPts val="800"/>
                        </a:spcAft>
                        <a:tabLst>
                          <a:tab pos="180340" algn="l"/>
                        </a:tabLst>
                      </a:pPr>
                      <a:r>
                        <a:rPr lang="en-US" sz="1600" dirty="0">
                          <a:effectLst/>
                          <a:latin typeface="Arial" panose="020B0604020202020204" pitchFamily="34" charset="0"/>
                          <a:cs typeface="Arial" panose="020B0604020202020204" pitchFamily="34" charset="0"/>
                        </a:rPr>
                        <a:t> </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2444701009"/>
                  </a:ext>
                </a:extLst>
              </a:tr>
              <a:tr h="531584">
                <a:tc>
                  <a:txBody>
                    <a:bodyPr/>
                    <a:lstStyle/>
                    <a:p>
                      <a:pPr algn="ctr">
                        <a:lnSpc>
                          <a:spcPct val="115000"/>
                        </a:lnSpc>
                        <a:spcAft>
                          <a:spcPts val="800"/>
                        </a:spcAft>
                        <a:tabLst>
                          <a:tab pos="180340" algn="l"/>
                        </a:tabLst>
                      </a:pP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a:effectLst/>
                          <a:latin typeface="Arial" panose="020B0604020202020204" pitchFamily="34" charset="0"/>
                          <a:cs typeface="Arial" panose="020B0604020202020204" pitchFamily="34" charset="0"/>
                        </a:rPr>
                        <a:t> </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15000"/>
                        </a:lnSpc>
                        <a:spcAft>
                          <a:spcPts val="800"/>
                        </a:spcAft>
                        <a:tabLst>
                          <a:tab pos="180340" algn="l"/>
                        </a:tabLst>
                      </a:pPr>
                      <a:r>
                        <a:rPr lang="en-US" sz="1600" dirty="0">
                          <a:effectLst/>
                          <a:latin typeface="Arial" panose="020B0604020202020204" pitchFamily="34" charset="0"/>
                          <a:cs typeface="Arial" panose="020B0604020202020204" pitchFamily="34" charset="0"/>
                        </a:rPr>
                        <a:t> </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3696110911"/>
                  </a:ext>
                </a:extLst>
              </a:tr>
            </a:tbl>
          </a:graphicData>
        </a:graphic>
      </p:graphicFrame>
      <p:graphicFrame>
        <p:nvGraphicFramePr>
          <p:cNvPr id="5" name="Object 4">
            <a:extLst>
              <a:ext uri="{FF2B5EF4-FFF2-40B4-BE49-F238E27FC236}">
                <a16:creationId xmlns:a16="http://schemas.microsoft.com/office/drawing/2014/main" id="{5D7C8C52-DEFF-932F-838C-9018C084EE56}"/>
              </a:ext>
            </a:extLst>
          </p:cNvPr>
          <p:cNvGraphicFramePr>
            <a:graphicFrameLocks noChangeAspect="1"/>
          </p:cNvGraphicFramePr>
          <p:nvPr/>
        </p:nvGraphicFramePr>
        <p:xfrm>
          <a:off x="7688732" y="2757617"/>
          <a:ext cx="243968" cy="412869"/>
        </p:xfrm>
        <a:graphic>
          <a:graphicData uri="http://schemas.openxmlformats.org/presentationml/2006/ole">
            <mc:AlternateContent xmlns:mc="http://schemas.openxmlformats.org/markup-compatibility/2006">
              <mc:Choice xmlns:v="urn:schemas-microsoft-com:vml" Requires="v">
                <p:oleObj spid="_x0000_s5122" name="Equation" r:id="rId4" imgW="164880" imgH="279360" progId="Equation.DSMT4">
                  <p:embed/>
                </p:oleObj>
              </mc:Choice>
              <mc:Fallback>
                <p:oleObj name="Equation" r:id="rId4" imgW="164880" imgH="279360" progId="Equation.DSMT4">
                  <p:embed/>
                  <p:pic>
                    <p:nvPicPr>
                      <p:cNvPr id="5" name="Object 4">
                        <a:extLst>
                          <a:ext uri="{FF2B5EF4-FFF2-40B4-BE49-F238E27FC236}">
                            <a16:creationId xmlns:a16="http://schemas.microsoft.com/office/drawing/2014/main" id="{5D7C8C52-DEFF-932F-838C-9018C084EE56}"/>
                          </a:ext>
                        </a:extLst>
                      </p:cNvPr>
                      <p:cNvPicPr>
                        <a:picLocks noChangeAspect="1" noChangeArrowheads="1"/>
                      </p:cNvPicPr>
                      <p:nvPr/>
                    </p:nvPicPr>
                    <p:blipFill>
                      <a:blip r:embed="rId5"/>
                      <a:srcRect/>
                      <a:stretch>
                        <a:fillRect/>
                      </a:stretch>
                    </p:blipFill>
                    <p:spPr bwMode="auto">
                      <a:xfrm>
                        <a:off x="7688732" y="2757617"/>
                        <a:ext cx="243968" cy="412869"/>
                      </a:xfrm>
                      <a:prstGeom prst="rect">
                        <a:avLst/>
                      </a:prstGeom>
                      <a:noFill/>
                    </p:spPr>
                  </p:pic>
                </p:oleObj>
              </mc:Fallback>
            </mc:AlternateContent>
          </a:graphicData>
        </a:graphic>
      </p:graphicFrame>
    </p:spTree>
    <p:extLst>
      <p:ext uri="{BB962C8B-B14F-4D97-AF65-F5344CB8AC3E}">
        <p14:creationId xmlns:p14="http://schemas.microsoft.com/office/powerpoint/2010/main" val="3033199248"/>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additive="base">
                                        <p:cTn id="7" dur="500" fill="hold"/>
                                        <p:tgtEl>
                                          <p:spTgt spid="52"/>
                                        </p:tgtEl>
                                        <p:attrNameLst>
                                          <p:attrName>ppt_x</p:attrName>
                                        </p:attrNameLst>
                                      </p:cBhvr>
                                      <p:tavLst>
                                        <p:tav tm="0">
                                          <p:val>
                                            <p:strVal val="#ppt_x"/>
                                          </p:val>
                                        </p:tav>
                                        <p:tav tm="100000">
                                          <p:val>
                                            <p:strVal val="#ppt_x"/>
                                          </p:val>
                                        </p:tav>
                                      </p:tavLst>
                                    </p:anim>
                                    <p:anim calcmode="lin" valueType="num">
                                      <p:cBhvr additive="base">
                                        <p:cTn id="8" dur="500" fill="hold"/>
                                        <p:tgtEl>
                                          <p:spTgt spid="5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3"/>
                                        </p:tgtEl>
                                        <p:attrNameLst>
                                          <p:attrName>style.visibility</p:attrName>
                                        </p:attrNameLst>
                                      </p:cBhvr>
                                      <p:to>
                                        <p:strVal val="visible"/>
                                      </p:to>
                                    </p:set>
                                    <p:anim calcmode="lin" valueType="num">
                                      <p:cBhvr additive="base">
                                        <p:cTn id="11" dur="500" fill="hold"/>
                                        <p:tgtEl>
                                          <p:spTgt spid="53"/>
                                        </p:tgtEl>
                                        <p:attrNameLst>
                                          <p:attrName>ppt_x</p:attrName>
                                        </p:attrNameLst>
                                      </p:cBhvr>
                                      <p:tavLst>
                                        <p:tav tm="0">
                                          <p:val>
                                            <p:strVal val="#ppt_x"/>
                                          </p:val>
                                        </p:tav>
                                        <p:tav tm="100000">
                                          <p:val>
                                            <p:strVal val="#ppt_x"/>
                                          </p:val>
                                        </p:tav>
                                      </p:tavLst>
                                    </p:anim>
                                    <p:anim calcmode="lin" valueType="num">
                                      <p:cBhvr additive="base">
                                        <p:cTn id="12"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54"/>
                                        </p:tgtEl>
                                        <p:attrNameLst>
                                          <p:attrName>style.visibility</p:attrName>
                                        </p:attrNameLst>
                                      </p:cBhvr>
                                      <p:to>
                                        <p:strVal val="visible"/>
                                      </p:to>
                                    </p:set>
                                    <p:anim calcmode="lin" valueType="num">
                                      <p:cBhvr>
                                        <p:cTn id="17" dur="500" fill="hold"/>
                                        <p:tgtEl>
                                          <p:spTgt spid="54"/>
                                        </p:tgtEl>
                                        <p:attrNameLst>
                                          <p:attrName>ppt_w</p:attrName>
                                        </p:attrNameLst>
                                      </p:cBhvr>
                                      <p:tavLst>
                                        <p:tav tm="0">
                                          <p:val>
                                            <p:fltVal val="0"/>
                                          </p:val>
                                        </p:tav>
                                        <p:tav tm="100000">
                                          <p:val>
                                            <p:strVal val="#ppt_w"/>
                                          </p:val>
                                        </p:tav>
                                      </p:tavLst>
                                    </p:anim>
                                    <p:anim calcmode="lin" valueType="num">
                                      <p:cBhvr>
                                        <p:cTn id="18" dur="500" fill="hold"/>
                                        <p:tgtEl>
                                          <p:spTgt spid="54"/>
                                        </p:tgtEl>
                                        <p:attrNameLst>
                                          <p:attrName>ppt_h</p:attrName>
                                        </p:attrNameLst>
                                      </p:cBhvr>
                                      <p:tavLst>
                                        <p:tav tm="0">
                                          <p:val>
                                            <p:fltVal val="0"/>
                                          </p:val>
                                        </p:tav>
                                        <p:tav tm="100000">
                                          <p:val>
                                            <p:strVal val="#ppt_h"/>
                                          </p:val>
                                        </p:tav>
                                      </p:tavLst>
                                    </p:anim>
                                    <p:animEffect transition="in" filter="fade">
                                      <p:cBhvr>
                                        <p:cTn id="19" dur="500"/>
                                        <p:tgtEl>
                                          <p:spTgt spid="54"/>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additive="base">
                                        <p:cTn id="24" dur="500" fill="hold"/>
                                        <p:tgtEl>
                                          <p:spTgt spid="4"/>
                                        </p:tgtEl>
                                        <p:attrNameLst>
                                          <p:attrName>ppt_x</p:attrName>
                                        </p:attrNameLst>
                                      </p:cBhvr>
                                      <p:tavLst>
                                        <p:tav tm="0">
                                          <p:val>
                                            <p:strVal val="#ppt_x"/>
                                          </p:val>
                                        </p:tav>
                                        <p:tav tm="100000">
                                          <p:val>
                                            <p:strVal val="#ppt_x"/>
                                          </p:val>
                                        </p:tav>
                                      </p:tavLst>
                                    </p:anim>
                                    <p:anim calcmode="lin" valueType="num">
                                      <p:cBhvr additive="base">
                                        <p:cTn id="25" dur="500" fill="hold"/>
                                        <p:tgtEl>
                                          <p:spTgt spid="4"/>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additive="base">
                                        <p:cTn id="28" dur="500" fill="hold"/>
                                        <p:tgtEl>
                                          <p:spTgt spid="5"/>
                                        </p:tgtEl>
                                        <p:attrNameLst>
                                          <p:attrName>ppt_x</p:attrName>
                                        </p:attrNameLst>
                                      </p:cBhvr>
                                      <p:tavLst>
                                        <p:tav tm="0">
                                          <p:val>
                                            <p:strVal val="#ppt_x"/>
                                          </p:val>
                                        </p:tav>
                                        <p:tav tm="100000">
                                          <p:val>
                                            <p:strVal val="#ppt_x"/>
                                          </p:val>
                                        </p:tav>
                                      </p:tavLst>
                                    </p:anim>
                                    <p:anim calcmode="lin" valueType="num">
                                      <p:cBhvr additive="base">
                                        <p:cTn id="2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3" grpId="0" animBg="1"/>
      <p:bldP spid="5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id="{77E59285-662D-E2DA-00AA-1A28A4A19542}"/>
              </a:ext>
            </a:extLst>
          </p:cNvPr>
          <p:cNvGraphicFramePr>
            <a:graphicFrameLocks noChangeAspect="1"/>
          </p:cNvGraphicFramePr>
          <p:nvPr/>
        </p:nvGraphicFramePr>
        <p:xfrm>
          <a:off x="7369677" y="1173657"/>
          <a:ext cx="243968" cy="412869"/>
        </p:xfrm>
        <a:graphic>
          <a:graphicData uri="http://schemas.openxmlformats.org/presentationml/2006/ole">
            <mc:AlternateContent xmlns:mc="http://schemas.openxmlformats.org/markup-compatibility/2006">
              <mc:Choice xmlns:v="urn:schemas-microsoft-com:vml" Requires="v">
                <p:oleObj spid="_x0000_s6146" name="Equation" r:id="rId3" imgW="164880" imgH="279360" progId="Equation.DSMT4">
                  <p:embed/>
                </p:oleObj>
              </mc:Choice>
              <mc:Fallback>
                <p:oleObj name="Equation" r:id="rId3" imgW="164880" imgH="279360" progId="Equation.DSMT4">
                  <p:embed/>
                  <p:pic>
                    <p:nvPicPr>
                      <p:cNvPr id="3" name="Object 2">
                        <a:extLst>
                          <a:ext uri="{FF2B5EF4-FFF2-40B4-BE49-F238E27FC236}">
                            <a16:creationId xmlns:a16="http://schemas.microsoft.com/office/drawing/2014/main" id="{77E59285-662D-E2DA-00AA-1A28A4A19542}"/>
                          </a:ext>
                        </a:extLst>
                      </p:cNvPr>
                      <p:cNvPicPr>
                        <a:picLocks noChangeAspect="1" noChangeArrowheads="1"/>
                      </p:cNvPicPr>
                      <p:nvPr/>
                    </p:nvPicPr>
                    <p:blipFill>
                      <a:blip r:embed="rId4"/>
                      <a:srcRect/>
                      <a:stretch>
                        <a:fillRect/>
                      </a:stretch>
                    </p:blipFill>
                    <p:spPr bwMode="auto">
                      <a:xfrm>
                        <a:off x="7369677" y="1173657"/>
                        <a:ext cx="243968" cy="412869"/>
                      </a:xfrm>
                      <a:prstGeom prst="rect">
                        <a:avLst/>
                      </a:prstGeom>
                      <a:noFill/>
                    </p:spPr>
                  </p:pic>
                </p:oleObj>
              </mc:Fallback>
            </mc:AlternateContent>
          </a:graphicData>
        </a:graphic>
      </p:graphicFrame>
      <p:sp>
        <p:nvSpPr>
          <p:cNvPr id="4" name="圆角矩形 6">
            <a:extLst>
              <a:ext uri="{FF2B5EF4-FFF2-40B4-BE49-F238E27FC236}">
                <a16:creationId xmlns:a16="http://schemas.microsoft.com/office/drawing/2014/main" id="{5C64E846-BA66-055E-9330-18537E40FC24}"/>
              </a:ext>
            </a:extLst>
          </p:cNvPr>
          <p:cNvSpPr/>
          <p:nvPr/>
        </p:nvSpPr>
        <p:spPr>
          <a:xfrm>
            <a:off x="3181662" y="321112"/>
            <a:ext cx="2780675" cy="509528"/>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5" name="组合 7">
            <a:extLst>
              <a:ext uri="{FF2B5EF4-FFF2-40B4-BE49-F238E27FC236}">
                <a16:creationId xmlns:a16="http://schemas.microsoft.com/office/drawing/2014/main" id="{61D4DDA0-7B14-C28A-ED89-B70E709095E4}"/>
              </a:ext>
            </a:extLst>
          </p:cNvPr>
          <p:cNvGrpSpPr/>
          <p:nvPr/>
        </p:nvGrpSpPr>
        <p:grpSpPr>
          <a:xfrm>
            <a:off x="3587112" y="497802"/>
            <a:ext cx="118508" cy="118509"/>
            <a:chOff x="4486616" y="3001075"/>
            <a:chExt cx="274695" cy="274699"/>
          </a:xfrm>
        </p:grpSpPr>
        <p:sp>
          <p:nvSpPr>
            <p:cNvPr id="6" name="椭圆 8">
              <a:extLst>
                <a:ext uri="{FF2B5EF4-FFF2-40B4-BE49-F238E27FC236}">
                  <a16:creationId xmlns:a16="http://schemas.microsoft.com/office/drawing/2014/main" id="{12D01DC4-1E51-6B86-EF71-9FD8454E05A3}"/>
                </a:ext>
              </a:extLst>
            </p:cNvPr>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7" name="椭圆 9">
              <a:extLst>
                <a:ext uri="{FF2B5EF4-FFF2-40B4-BE49-F238E27FC236}">
                  <a16:creationId xmlns:a16="http://schemas.microsoft.com/office/drawing/2014/main" id="{26A0535A-DEBD-4D3B-93CB-CC8AF40AE323}"/>
                </a:ext>
              </a:extLst>
            </p:cNvPr>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8" name="组合 13">
            <a:extLst>
              <a:ext uri="{FF2B5EF4-FFF2-40B4-BE49-F238E27FC236}">
                <a16:creationId xmlns:a16="http://schemas.microsoft.com/office/drawing/2014/main" id="{A8AA8420-9C19-F652-AA88-147FD069F283}"/>
              </a:ext>
            </a:extLst>
          </p:cNvPr>
          <p:cNvGrpSpPr/>
          <p:nvPr/>
        </p:nvGrpSpPr>
        <p:grpSpPr>
          <a:xfrm>
            <a:off x="3354164" y="531464"/>
            <a:ext cx="288238" cy="46073"/>
            <a:chOff x="4318304" y="3089060"/>
            <a:chExt cx="384317" cy="61430"/>
          </a:xfrm>
        </p:grpSpPr>
        <p:sp>
          <p:nvSpPr>
            <p:cNvPr id="9" name="圆角矩形 14">
              <a:extLst>
                <a:ext uri="{FF2B5EF4-FFF2-40B4-BE49-F238E27FC236}">
                  <a16:creationId xmlns:a16="http://schemas.microsoft.com/office/drawing/2014/main" id="{7E864E22-A797-03FC-818B-E17886481B08}"/>
                </a:ext>
              </a:extLst>
            </p:cNvPr>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圆角矩形 15">
              <a:extLst>
                <a:ext uri="{FF2B5EF4-FFF2-40B4-BE49-F238E27FC236}">
                  <a16:creationId xmlns:a16="http://schemas.microsoft.com/office/drawing/2014/main" id="{EBBBE2AF-5031-322B-23DB-8BDAF93F2EB2}"/>
                </a:ext>
              </a:extLst>
            </p:cNvPr>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1" name="文本框 16">
            <a:extLst>
              <a:ext uri="{FF2B5EF4-FFF2-40B4-BE49-F238E27FC236}">
                <a16:creationId xmlns:a16="http://schemas.microsoft.com/office/drawing/2014/main" id="{5CB56A4A-AD05-F7B6-ECCE-2BE75B4F0029}"/>
              </a:ext>
            </a:extLst>
          </p:cNvPr>
          <p:cNvSpPr txBox="1"/>
          <p:nvPr/>
        </p:nvSpPr>
        <p:spPr>
          <a:xfrm>
            <a:off x="4361054" y="286662"/>
            <a:ext cx="1523503" cy="523220"/>
          </a:xfrm>
          <a:prstGeom prst="rect">
            <a:avLst/>
          </a:prstGeom>
          <a:noFill/>
        </p:spPr>
        <p:txBody>
          <a:bodyPr wrap="square" rtlCol="0">
            <a:spAutoFit/>
          </a:bodyPr>
          <a:lstStyle/>
          <a:p>
            <a:pPr algn="ctr"/>
            <a:r>
              <a:rPr lang="en-US" altLang="zh-CN" sz="2800" b="1" dirty="0" err="1">
                <a:solidFill>
                  <a:schemeClr val="bg1"/>
                </a:solidFill>
                <a:latin typeface="Arial" panose="020B0604020202020204" pitchFamily="34" charset="0"/>
                <a:cs typeface="Arial" panose="020B0604020202020204" pitchFamily="34" charset="0"/>
              </a:rPr>
              <a:t>Đáp</a:t>
            </a:r>
            <a:r>
              <a:rPr lang="en-US" altLang="zh-CN" sz="2800" b="1" dirty="0">
                <a:solidFill>
                  <a:schemeClr val="bg1"/>
                </a:solidFill>
                <a:latin typeface="Arial" panose="020B0604020202020204" pitchFamily="34" charset="0"/>
                <a:cs typeface="Arial" panose="020B0604020202020204" pitchFamily="34" charset="0"/>
              </a:rPr>
              <a:t> </a:t>
            </a:r>
            <a:r>
              <a:rPr lang="en-US" altLang="zh-CN" sz="2800" b="1" dirty="0" err="1">
                <a:solidFill>
                  <a:schemeClr val="bg1"/>
                </a:solidFill>
                <a:latin typeface="Arial" panose="020B0604020202020204" pitchFamily="34" charset="0"/>
                <a:cs typeface="Arial" panose="020B0604020202020204" pitchFamily="34" charset="0"/>
              </a:rPr>
              <a:t>án</a:t>
            </a:r>
            <a:endParaRPr lang="zh-CN" altLang="en-US" sz="3200" dirty="0">
              <a:solidFill>
                <a:schemeClr val="bg1"/>
              </a:solidFill>
              <a:latin typeface="Arial" panose="020B0604020202020204" pitchFamily="34" charset="0"/>
              <a:ea typeface="华文细黑" panose="02010600040101010101" pitchFamily="2" charset="-122"/>
              <a:cs typeface="Arial" panose="020B0604020202020204" pitchFamily="34" charset="0"/>
            </a:endParaRPr>
          </a:p>
        </p:txBody>
      </p:sp>
      <p:grpSp>
        <p:nvGrpSpPr>
          <p:cNvPr id="12" name="组合 26">
            <a:extLst>
              <a:ext uri="{FF2B5EF4-FFF2-40B4-BE49-F238E27FC236}">
                <a16:creationId xmlns:a16="http://schemas.microsoft.com/office/drawing/2014/main" id="{3E0CD1C9-192C-FDB9-A8BD-515870C731A9}"/>
              </a:ext>
            </a:extLst>
          </p:cNvPr>
          <p:cNvGrpSpPr/>
          <p:nvPr/>
        </p:nvGrpSpPr>
        <p:grpSpPr>
          <a:xfrm>
            <a:off x="3781298" y="353958"/>
            <a:ext cx="618730" cy="429667"/>
            <a:chOff x="5030931" y="2884106"/>
            <a:chExt cx="601529" cy="572889"/>
          </a:xfrm>
        </p:grpSpPr>
        <p:sp>
          <p:nvSpPr>
            <p:cNvPr id="13" name="椭圆 27">
              <a:extLst>
                <a:ext uri="{FF2B5EF4-FFF2-40B4-BE49-F238E27FC236}">
                  <a16:creationId xmlns:a16="http://schemas.microsoft.com/office/drawing/2014/main" id="{CA0F9BB7-4FE3-7F9D-6EFA-3B07436BDE38}"/>
                </a:ext>
              </a:extLst>
            </p:cNvPr>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14" name="文本框 28">
              <a:extLst>
                <a:ext uri="{FF2B5EF4-FFF2-40B4-BE49-F238E27FC236}">
                  <a16:creationId xmlns:a16="http://schemas.microsoft.com/office/drawing/2014/main" id="{7428DDDF-4839-4161-E57E-C5D8E1D8758E}"/>
                </a:ext>
              </a:extLst>
            </p:cNvPr>
            <p:cNvSpPr txBox="1"/>
            <p:nvPr/>
          </p:nvSpPr>
          <p:spPr>
            <a:xfrm>
              <a:off x="5030931" y="2902999"/>
              <a:ext cx="601529" cy="553996"/>
            </a:xfrm>
            <a:prstGeom prst="rect">
              <a:avLst/>
            </a:prstGeom>
            <a:noFill/>
          </p:spPr>
          <p:txBody>
            <a:bodyPr wrap="square" rtlCol="0">
              <a:spAutoFit/>
            </a:bodyPr>
            <a:lstStyle/>
            <a:p>
              <a:pPr algn="ctr"/>
              <a:r>
                <a:rPr lang="en-US" altLang="zh-CN" sz="2100" b="1" dirty="0">
                  <a:solidFill>
                    <a:srgbClr val="FFB850"/>
                  </a:solidFill>
                  <a:latin typeface="Arial" panose="020B0604020202020204" pitchFamily="34" charset="0"/>
                  <a:cs typeface="Arial" panose="020B0604020202020204" pitchFamily="34" charset="0"/>
                </a:rPr>
                <a:t>2</a:t>
              </a:r>
              <a:endParaRPr lang="zh-CN" altLang="en-US" sz="2100" b="1" dirty="0">
                <a:solidFill>
                  <a:srgbClr val="FFB850"/>
                </a:solidFill>
                <a:latin typeface="Arial" panose="020B0604020202020204" pitchFamily="34" charset="0"/>
                <a:cs typeface="Arial" panose="020B0604020202020204" pitchFamily="34" charset="0"/>
              </a:endParaRPr>
            </a:p>
          </p:txBody>
        </p:sp>
      </p:grpSp>
      <p:graphicFrame>
        <p:nvGraphicFramePr>
          <p:cNvPr id="15" name="Table 14">
            <a:extLst>
              <a:ext uri="{FF2B5EF4-FFF2-40B4-BE49-F238E27FC236}">
                <a16:creationId xmlns:a16="http://schemas.microsoft.com/office/drawing/2014/main" id="{D9A08B21-836B-4460-8C85-BD9AEEBCBED6}"/>
              </a:ext>
            </a:extLst>
          </p:cNvPr>
          <p:cNvGraphicFramePr>
            <a:graphicFrameLocks noGrp="1"/>
          </p:cNvGraphicFramePr>
          <p:nvPr/>
        </p:nvGraphicFramePr>
        <p:xfrm>
          <a:off x="1402246" y="1338733"/>
          <a:ext cx="6339506" cy="1600257"/>
        </p:xfrm>
        <a:graphic>
          <a:graphicData uri="http://schemas.openxmlformats.org/drawingml/2006/table">
            <a:tbl>
              <a:tblPr firstRow="1" firstCol="1" bandRow="1">
                <a:tableStyleId>{5C22544A-7EE6-4342-B048-85BDC9FD1C3A}</a:tableStyleId>
              </a:tblPr>
              <a:tblGrid>
                <a:gridCol w="954785">
                  <a:extLst>
                    <a:ext uri="{9D8B030D-6E8A-4147-A177-3AD203B41FA5}">
                      <a16:colId xmlns:a16="http://schemas.microsoft.com/office/drawing/2014/main" val="3502965623"/>
                    </a:ext>
                  </a:extLst>
                </a:gridCol>
                <a:gridCol w="3356850">
                  <a:extLst>
                    <a:ext uri="{9D8B030D-6E8A-4147-A177-3AD203B41FA5}">
                      <a16:colId xmlns:a16="http://schemas.microsoft.com/office/drawing/2014/main" val="4227576652"/>
                    </a:ext>
                  </a:extLst>
                </a:gridCol>
                <a:gridCol w="2027871">
                  <a:extLst>
                    <a:ext uri="{9D8B030D-6E8A-4147-A177-3AD203B41FA5}">
                      <a16:colId xmlns:a16="http://schemas.microsoft.com/office/drawing/2014/main" val="3093491903"/>
                    </a:ext>
                  </a:extLst>
                </a:gridCol>
              </a:tblGrid>
              <a:tr h="557800">
                <a:tc>
                  <a:txBody>
                    <a:bodyPr/>
                    <a:lstStyle/>
                    <a:p>
                      <a:pPr algn="ctr">
                        <a:lnSpc>
                          <a:spcPct val="115000"/>
                        </a:lnSpc>
                        <a:spcAft>
                          <a:spcPts val="800"/>
                        </a:spcAft>
                        <a:tabLst>
                          <a:tab pos="180340" algn="l"/>
                        </a:tabLst>
                      </a:pPr>
                      <a:r>
                        <a:rPr lang="en-US" sz="1600" dirty="0" err="1">
                          <a:effectLst/>
                          <a:latin typeface="Arial" panose="020B0604020202020204" pitchFamily="34" charset="0"/>
                          <a:cs typeface="Arial" panose="020B0604020202020204" pitchFamily="34" charset="0"/>
                        </a:rPr>
                        <a:t>Phân</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tử</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err="1">
                          <a:effectLst/>
                          <a:latin typeface="Arial" panose="020B0604020202020204" pitchFamily="34" charset="0"/>
                          <a:cs typeface="Arial" panose="020B0604020202020204" pitchFamily="34" charset="0"/>
                        </a:rPr>
                        <a:t>Kết</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quả</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nhiệt</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tạo</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thành</a:t>
                      </a:r>
                      <a:r>
                        <a:rPr lang="en-US" sz="1600" dirty="0">
                          <a:effectLst/>
                          <a:latin typeface="Arial" panose="020B0604020202020204" pitchFamily="34" charset="0"/>
                          <a:cs typeface="Arial" panose="020B0604020202020204" pitchFamily="34" charset="0"/>
                        </a:rPr>
                        <a:t> (kJ.mol</a:t>
                      </a:r>
                      <a:r>
                        <a:rPr lang="en-US" sz="1600" baseline="30000" dirty="0">
                          <a:effectLst/>
                          <a:latin typeface="Arial" panose="020B0604020202020204" pitchFamily="34" charset="0"/>
                          <a:cs typeface="Arial" panose="020B0604020202020204" pitchFamily="34" charset="0"/>
                        </a:rPr>
                        <a:t>-1</a:t>
                      </a:r>
                      <a:r>
                        <a:rPr lang="en-US" sz="1600" dirty="0">
                          <a:effectLst/>
                          <a:latin typeface="Arial" panose="020B0604020202020204" pitchFamily="34" charset="0"/>
                          <a:cs typeface="Arial" panose="020B0604020202020204" pitchFamily="34" charset="0"/>
                        </a:rPr>
                        <a:t>)</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err="1">
                          <a:effectLst/>
                          <a:latin typeface="Arial" panose="020B0604020202020204" pitchFamily="34" charset="0"/>
                          <a:cs typeface="Arial" panose="020B0604020202020204" pitchFamily="34" charset="0"/>
                        </a:rPr>
                        <a:t>Độ</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dài</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liên</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kết</a:t>
                      </a:r>
                      <a:r>
                        <a:rPr lang="en-US" sz="1600" dirty="0">
                          <a:effectLst/>
                          <a:latin typeface="Arial" panose="020B0604020202020204" pitchFamily="34" charset="0"/>
                          <a:cs typeface="Arial" panose="020B0604020202020204" pitchFamily="34" charset="0"/>
                        </a:rPr>
                        <a:t> ( </a:t>
                      </a:r>
                      <a:r>
                        <a:rPr lang="vi-VN" sz="1600" dirty="0">
                          <a:effectLst/>
                          <a:latin typeface="Arial" panose="020B0604020202020204" pitchFamily="34" charset="0"/>
                          <a:cs typeface="Arial" panose="020B0604020202020204" pitchFamily="34" charset="0"/>
                        </a:rPr>
                        <a:t>   </a:t>
                      </a:r>
                      <a:r>
                        <a:rPr lang="en-US" sz="1600" dirty="0">
                          <a:effectLst/>
                          <a:latin typeface="Arial" panose="020B0604020202020204" pitchFamily="34" charset="0"/>
                          <a:cs typeface="Arial" panose="020B0604020202020204" pitchFamily="34" charset="0"/>
                        </a:rPr>
                        <a:t>)</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660690172"/>
                  </a:ext>
                </a:extLst>
              </a:tr>
              <a:tr h="174401">
                <a:tc>
                  <a:txBody>
                    <a:bodyPr/>
                    <a:lstStyle/>
                    <a:p>
                      <a:pPr algn="ctr">
                        <a:lnSpc>
                          <a:spcPct val="115000"/>
                        </a:lnSpc>
                        <a:spcAft>
                          <a:spcPts val="800"/>
                        </a:spcAft>
                        <a:tabLst>
                          <a:tab pos="180340" algn="l"/>
                        </a:tabLst>
                      </a:pPr>
                      <a:r>
                        <a:rPr lang="en-US" sz="1600" b="1" dirty="0">
                          <a:effectLst/>
                          <a:latin typeface="Arial" panose="020B0604020202020204" pitchFamily="34" charset="0"/>
                          <a:ea typeface="Calibri" panose="020F0502020204030204" pitchFamily="34" charset="0"/>
                          <a:cs typeface="Arial" panose="020B0604020202020204" pitchFamily="34" charset="0"/>
                        </a:rPr>
                        <a:t>HF</a:t>
                      </a:r>
                      <a:endParaRPr lang="vi-VN" sz="16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b="1" dirty="0">
                          <a:effectLst/>
                          <a:latin typeface="Arial" panose="020B0604020202020204" pitchFamily="34" charset="0"/>
                          <a:ea typeface="Calibri" panose="020F0502020204030204" pitchFamily="34" charset="0"/>
                          <a:cs typeface="Arial" panose="020B0604020202020204" pitchFamily="34" charset="0"/>
                        </a:rPr>
                        <a:t>-259,138</a:t>
                      </a:r>
                      <a:endParaRPr lang="vi-VN" sz="16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b="1">
                          <a:effectLst/>
                          <a:latin typeface="Arial" panose="020B0604020202020204" pitchFamily="34" charset="0"/>
                          <a:ea typeface="Calibri" panose="020F0502020204030204" pitchFamily="34" charset="0"/>
                          <a:cs typeface="Arial" panose="020B0604020202020204" pitchFamily="34" charset="0"/>
                        </a:rPr>
                        <a:t>0,895</a:t>
                      </a:r>
                      <a:endParaRPr lang="vi-VN" sz="160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097469453"/>
                  </a:ext>
                </a:extLst>
              </a:tr>
              <a:tr h="155567">
                <a:tc>
                  <a:txBody>
                    <a:bodyPr/>
                    <a:lstStyle/>
                    <a:p>
                      <a:pPr algn="ctr">
                        <a:lnSpc>
                          <a:spcPct val="115000"/>
                        </a:lnSpc>
                        <a:spcAft>
                          <a:spcPts val="800"/>
                        </a:spcAft>
                        <a:tabLst>
                          <a:tab pos="180340" algn="l"/>
                        </a:tabLst>
                      </a:pPr>
                      <a:r>
                        <a:rPr lang="en-US" sz="1600" b="1">
                          <a:effectLst/>
                          <a:latin typeface="Arial" panose="020B0604020202020204" pitchFamily="34" charset="0"/>
                          <a:ea typeface="Calibri" panose="020F0502020204030204" pitchFamily="34" charset="0"/>
                          <a:cs typeface="Arial" panose="020B0604020202020204" pitchFamily="34" charset="0"/>
                        </a:rPr>
                        <a:t>HCl</a:t>
                      </a:r>
                      <a:endParaRPr lang="vi-VN" sz="160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b="1" dirty="0">
                          <a:effectLst/>
                          <a:latin typeface="Arial" panose="020B0604020202020204" pitchFamily="34" charset="0"/>
                          <a:ea typeface="Calibri" panose="020F0502020204030204" pitchFamily="34" charset="0"/>
                          <a:cs typeface="Arial" panose="020B0604020202020204" pitchFamily="34" charset="0"/>
                        </a:rPr>
                        <a:t>-85,713</a:t>
                      </a:r>
                      <a:endParaRPr lang="vi-VN" sz="16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b="1" dirty="0">
                          <a:effectLst/>
                          <a:latin typeface="Arial" panose="020B0604020202020204" pitchFamily="34" charset="0"/>
                          <a:ea typeface="Calibri" panose="020F0502020204030204" pitchFamily="34" charset="0"/>
                          <a:cs typeface="Arial" panose="020B0604020202020204" pitchFamily="34" charset="0"/>
                        </a:rPr>
                        <a:t>1,272</a:t>
                      </a:r>
                      <a:endParaRPr lang="vi-VN" sz="16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2444701009"/>
                  </a:ext>
                </a:extLst>
              </a:tr>
              <a:tr h="272837">
                <a:tc>
                  <a:txBody>
                    <a:bodyPr/>
                    <a:lstStyle/>
                    <a:p>
                      <a:pPr algn="ctr">
                        <a:lnSpc>
                          <a:spcPct val="115000"/>
                        </a:lnSpc>
                        <a:spcAft>
                          <a:spcPts val="800"/>
                        </a:spcAft>
                        <a:tabLst>
                          <a:tab pos="180340" algn="l"/>
                        </a:tabLst>
                      </a:pPr>
                      <a:r>
                        <a:rPr lang="en-US" sz="1600" b="1">
                          <a:effectLst/>
                          <a:latin typeface="Arial" panose="020B0604020202020204" pitchFamily="34" charset="0"/>
                          <a:ea typeface="Calibri" panose="020F0502020204030204" pitchFamily="34" charset="0"/>
                          <a:cs typeface="Arial" panose="020B0604020202020204" pitchFamily="34" charset="0"/>
                        </a:rPr>
                        <a:t>HBr</a:t>
                      </a:r>
                      <a:endParaRPr lang="vi-VN" sz="160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b="1" dirty="0">
                          <a:effectLst/>
                          <a:latin typeface="Arial" panose="020B0604020202020204" pitchFamily="34" charset="0"/>
                          <a:ea typeface="Calibri" panose="020F0502020204030204" pitchFamily="34" charset="0"/>
                          <a:cs typeface="Arial" panose="020B0604020202020204" pitchFamily="34" charset="0"/>
                        </a:rPr>
                        <a:t>-17,059</a:t>
                      </a:r>
                      <a:endParaRPr lang="vi-VN" sz="16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b="1" dirty="0">
                          <a:effectLst/>
                          <a:latin typeface="Arial" panose="020B0604020202020204" pitchFamily="34" charset="0"/>
                          <a:ea typeface="Calibri" panose="020F0502020204030204" pitchFamily="34" charset="0"/>
                          <a:cs typeface="Arial" panose="020B0604020202020204" pitchFamily="34" charset="0"/>
                        </a:rPr>
                        <a:t>1,459</a:t>
                      </a:r>
                      <a:endParaRPr lang="vi-VN" sz="16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3696110911"/>
                  </a:ext>
                </a:extLst>
              </a:tr>
              <a:tr h="176910">
                <a:tc>
                  <a:txBody>
                    <a:bodyPr/>
                    <a:lstStyle/>
                    <a:p>
                      <a:pPr algn="ctr">
                        <a:lnSpc>
                          <a:spcPct val="115000"/>
                        </a:lnSpc>
                        <a:spcAft>
                          <a:spcPts val="800"/>
                        </a:spcAft>
                        <a:tabLst>
                          <a:tab pos="180340" algn="l"/>
                        </a:tabLst>
                      </a:pPr>
                      <a:r>
                        <a:rPr lang="en-US" sz="1600" b="1">
                          <a:effectLst/>
                          <a:latin typeface="Arial" panose="020B0604020202020204" pitchFamily="34" charset="0"/>
                          <a:ea typeface="Calibri" panose="020F0502020204030204" pitchFamily="34" charset="0"/>
                          <a:cs typeface="Arial" panose="020B0604020202020204" pitchFamily="34" charset="0"/>
                        </a:rPr>
                        <a:t>HI</a:t>
                      </a:r>
                      <a:endParaRPr lang="vi-VN" sz="160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b="1" dirty="0">
                          <a:effectLst/>
                          <a:latin typeface="Arial" panose="020B0604020202020204" pitchFamily="34" charset="0"/>
                          <a:ea typeface="Calibri" panose="020F0502020204030204" pitchFamily="34" charset="0"/>
                          <a:cs typeface="Arial" panose="020B0604020202020204" pitchFamily="34" charset="0"/>
                        </a:rPr>
                        <a:t>-0,649</a:t>
                      </a:r>
                      <a:endParaRPr lang="vi-VN" sz="16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b="1" dirty="0">
                          <a:effectLst/>
                          <a:latin typeface="Arial" panose="020B0604020202020204" pitchFamily="34" charset="0"/>
                          <a:ea typeface="Calibri" panose="020F0502020204030204" pitchFamily="34" charset="0"/>
                          <a:cs typeface="Arial" panose="020B0604020202020204" pitchFamily="34" charset="0"/>
                        </a:rPr>
                        <a:t>1,637</a:t>
                      </a:r>
                      <a:endParaRPr lang="vi-VN" sz="16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611879808"/>
                  </a:ext>
                </a:extLst>
              </a:tr>
            </a:tbl>
          </a:graphicData>
        </a:graphic>
      </p:graphicFrame>
      <p:graphicFrame>
        <p:nvGraphicFramePr>
          <p:cNvPr id="16" name="Object 15">
            <a:extLst>
              <a:ext uri="{FF2B5EF4-FFF2-40B4-BE49-F238E27FC236}">
                <a16:creationId xmlns:a16="http://schemas.microsoft.com/office/drawing/2014/main" id="{EC09C122-7653-4DAC-2CC4-C1D191E8156D}"/>
              </a:ext>
            </a:extLst>
          </p:cNvPr>
          <p:cNvGraphicFramePr>
            <a:graphicFrameLocks noChangeAspect="1"/>
          </p:cNvGraphicFramePr>
          <p:nvPr/>
        </p:nvGraphicFramePr>
        <p:xfrm>
          <a:off x="7324707" y="1337250"/>
          <a:ext cx="243968" cy="412869"/>
        </p:xfrm>
        <a:graphic>
          <a:graphicData uri="http://schemas.openxmlformats.org/presentationml/2006/ole">
            <mc:AlternateContent xmlns:mc="http://schemas.openxmlformats.org/markup-compatibility/2006">
              <mc:Choice xmlns:v="urn:schemas-microsoft-com:vml" Requires="v">
                <p:oleObj spid="_x0000_s6147" name="Equation" r:id="rId5" imgW="164880" imgH="279360" progId="Equation.DSMT4">
                  <p:embed/>
                </p:oleObj>
              </mc:Choice>
              <mc:Fallback>
                <p:oleObj name="Equation" r:id="rId5" imgW="164880" imgH="279360" progId="Equation.DSMT4">
                  <p:embed/>
                  <p:pic>
                    <p:nvPicPr>
                      <p:cNvPr id="16" name="Object 15">
                        <a:extLst>
                          <a:ext uri="{FF2B5EF4-FFF2-40B4-BE49-F238E27FC236}">
                            <a16:creationId xmlns:a16="http://schemas.microsoft.com/office/drawing/2014/main" id="{EC09C122-7653-4DAC-2CC4-C1D191E8156D}"/>
                          </a:ext>
                        </a:extLst>
                      </p:cNvPr>
                      <p:cNvPicPr>
                        <a:picLocks noChangeAspect="1" noChangeArrowheads="1"/>
                      </p:cNvPicPr>
                      <p:nvPr/>
                    </p:nvPicPr>
                    <p:blipFill>
                      <a:blip r:embed="rId4"/>
                      <a:srcRect/>
                      <a:stretch>
                        <a:fillRect/>
                      </a:stretch>
                    </p:blipFill>
                    <p:spPr bwMode="auto">
                      <a:xfrm>
                        <a:off x="7324707" y="1337250"/>
                        <a:ext cx="243968" cy="412869"/>
                      </a:xfrm>
                      <a:prstGeom prst="rect">
                        <a:avLst/>
                      </a:prstGeom>
                      <a:noFill/>
                    </p:spPr>
                  </p:pic>
                </p:oleObj>
              </mc:Fallback>
            </mc:AlternateContent>
          </a:graphicData>
        </a:graphic>
      </p:graphicFrame>
    </p:spTree>
    <p:extLst>
      <p:ext uri="{BB962C8B-B14F-4D97-AF65-F5344CB8AC3E}">
        <p14:creationId xmlns:p14="http://schemas.microsoft.com/office/powerpoint/2010/main" val="1343262243"/>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par>
                              <p:cTn id="11" fill="hold">
                                <p:stCondLst>
                                  <p:cond delay="500"/>
                                </p:stCondLst>
                                <p:childTnLst>
                                  <p:par>
                                    <p:cTn id="12" presetID="2" presetClass="entr" presetSubtype="2" accel="70000" fill="hold" grpId="0" nodeType="afterEffect" p14:presetBounceEnd="50000">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14:bounceEnd="50000">
                                          <p:cBhvr additive="base">
                                            <p:cTn id="14" dur="500" fill="hold"/>
                                            <p:tgtEl>
                                              <p:spTgt spid="4"/>
                                            </p:tgtEl>
                                            <p:attrNameLst>
                                              <p:attrName>ppt_x</p:attrName>
                                            </p:attrNameLst>
                                          </p:cBhvr>
                                          <p:tavLst>
                                            <p:tav tm="0">
                                              <p:val>
                                                <p:strVal val="1+#ppt_w/2"/>
                                              </p:val>
                                            </p:tav>
                                            <p:tav tm="100000">
                                              <p:val>
                                                <p:strVal val="#ppt_x"/>
                                              </p:val>
                                            </p:tav>
                                          </p:tavLst>
                                        </p:anim>
                                        <p:anim calcmode="lin" valueType="num" p14:bounceEnd="50000">
                                          <p:cBhvr additive="base">
                                            <p:cTn id="15" dur="500" fill="hold"/>
                                            <p:tgtEl>
                                              <p:spTgt spid="4"/>
                                            </p:tgtEl>
                                            <p:attrNameLst>
                                              <p:attrName>ppt_y</p:attrName>
                                            </p:attrNameLst>
                                          </p:cBhvr>
                                          <p:tavLst>
                                            <p:tav tm="0">
                                              <p:val>
                                                <p:strVal val="#ppt_y"/>
                                              </p:val>
                                            </p:tav>
                                            <p:tav tm="100000">
                                              <p:val>
                                                <p:strVal val="#ppt_y"/>
                                              </p:val>
                                            </p:tav>
                                          </p:tavLst>
                                        </p:anim>
                                      </p:childTnLst>
                                    </p:cTn>
                                  </p:par>
                                  <p:par>
                                    <p:cTn id="16" presetID="53" presetClass="entr" presetSubtype="16"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 calcmode="lin" valueType="num">
                                          <p:cBhvr>
                                            <p:cTn id="18" dur="200" fill="hold"/>
                                            <p:tgtEl>
                                              <p:spTgt spid="12"/>
                                            </p:tgtEl>
                                            <p:attrNameLst>
                                              <p:attrName>ppt_w</p:attrName>
                                            </p:attrNameLst>
                                          </p:cBhvr>
                                          <p:tavLst>
                                            <p:tav tm="0">
                                              <p:val>
                                                <p:fltVal val="0"/>
                                              </p:val>
                                            </p:tav>
                                            <p:tav tm="100000">
                                              <p:val>
                                                <p:strVal val="#ppt_w"/>
                                              </p:val>
                                            </p:tav>
                                          </p:tavLst>
                                        </p:anim>
                                        <p:anim calcmode="lin" valueType="num">
                                          <p:cBhvr>
                                            <p:cTn id="19" dur="200" fill="hold"/>
                                            <p:tgtEl>
                                              <p:spTgt spid="12"/>
                                            </p:tgtEl>
                                            <p:attrNameLst>
                                              <p:attrName>ppt_h</p:attrName>
                                            </p:attrNameLst>
                                          </p:cBhvr>
                                          <p:tavLst>
                                            <p:tav tm="0">
                                              <p:val>
                                                <p:fltVal val="0"/>
                                              </p:val>
                                            </p:tav>
                                            <p:tav tm="100000">
                                              <p:val>
                                                <p:strVal val="#ppt_h"/>
                                              </p:val>
                                            </p:tav>
                                          </p:tavLst>
                                        </p:anim>
                                        <p:animEffect transition="in" filter="fade">
                                          <p:cBhvr>
                                            <p:cTn id="20" dur="200"/>
                                            <p:tgtEl>
                                              <p:spTgt spid="12"/>
                                            </p:tgtEl>
                                          </p:cBhvr>
                                        </p:animEffect>
                                      </p:childTnLst>
                                    </p:cTn>
                                  </p:par>
                                </p:childTnLst>
                              </p:cTn>
                            </p:par>
                            <p:par>
                              <p:cTn id="21" fill="hold">
                                <p:stCondLst>
                                  <p:cond delay="1000"/>
                                </p:stCondLst>
                                <p:childTnLst>
                                  <p:par>
                                    <p:cTn id="22" presetID="26" presetClass="emph" presetSubtype="0" fill="hold" nodeType="afterEffect">
                                      <p:stCondLst>
                                        <p:cond delay="0"/>
                                      </p:stCondLst>
                                      <p:childTnLst>
                                        <p:animEffect transition="out" filter="fade">
                                          <p:cBhvr>
                                            <p:cTn id="23" dur="500" tmFilter="0, 0; .2, .5; .8, .5; 1, 0"/>
                                            <p:tgtEl>
                                              <p:spTgt spid="12"/>
                                            </p:tgtEl>
                                          </p:cBhvr>
                                        </p:animEffect>
                                        <p:animScale>
                                          <p:cBhvr>
                                            <p:cTn id="24" dur="250" autoRev="1" fill="hold"/>
                                            <p:tgtEl>
                                              <p:spTgt spid="12"/>
                                            </p:tgtEl>
                                          </p:cBhvr>
                                          <p:by x="105000" y="105000"/>
                                        </p:animScale>
                                      </p:childTnLst>
                                    </p:cTn>
                                  </p:par>
                                  <p:par>
                                    <p:cTn id="25" presetID="16" presetClass="entr" presetSubtype="37"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outVertical)">
                                          <p:cBhvr>
                                            <p:cTn id="27" dur="7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 calcmode="lin" valueType="num">
                                          <p:cBhvr additive="base">
                                            <p:cTn id="32" dur="500" fill="hold"/>
                                            <p:tgtEl>
                                              <p:spTgt spid="3"/>
                                            </p:tgtEl>
                                            <p:attrNameLst>
                                              <p:attrName>ppt_x</p:attrName>
                                            </p:attrNameLst>
                                          </p:cBhvr>
                                          <p:tavLst>
                                            <p:tav tm="0">
                                              <p:val>
                                                <p:strVal val="#ppt_x"/>
                                              </p:val>
                                            </p:tav>
                                            <p:tav tm="100000">
                                              <p:val>
                                                <p:strVal val="#ppt_x"/>
                                              </p:val>
                                            </p:tav>
                                          </p:tavLst>
                                        </p:anim>
                                        <p:anim calcmode="lin" valueType="num">
                                          <p:cBhvr additive="base">
                                            <p:cTn id="33" dur="500" fill="hold"/>
                                            <p:tgtEl>
                                              <p:spTgt spid="3"/>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15"/>
                                            </p:tgtEl>
                                            <p:attrNameLst>
                                              <p:attrName>style.visibility</p:attrName>
                                            </p:attrNameLst>
                                          </p:cBhvr>
                                          <p:to>
                                            <p:strVal val="visible"/>
                                          </p:to>
                                        </p:set>
                                        <p:anim calcmode="lin" valueType="num">
                                          <p:cBhvr additive="base">
                                            <p:cTn id="36" dur="500" fill="hold"/>
                                            <p:tgtEl>
                                              <p:spTgt spid="15"/>
                                            </p:tgtEl>
                                            <p:attrNameLst>
                                              <p:attrName>ppt_x</p:attrName>
                                            </p:attrNameLst>
                                          </p:cBhvr>
                                          <p:tavLst>
                                            <p:tav tm="0">
                                              <p:val>
                                                <p:strVal val="#ppt_x"/>
                                              </p:val>
                                            </p:tav>
                                            <p:tav tm="100000">
                                              <p:val>
                                                <p:strVal val="#ppt_x"/>
                                              </p:val>
                                            </p:tav>
                                          </p:tavLst>
                                        </p:anim>
                                        <p:anim calcmode="lin" valueType="num">
                                          <p:cBhvr additive="base">
                                            <p:cTn id="37" dur="500" fill="hold"/>
                                            <p:tgtEl>
                                              <p:spTgt spid="15"/>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16"/>
                                            </p:tgtEl>
                                            <p:attrNameLst>
                                              <p:attrName>style.visibility</p:attrName>
                                            </p:attrNameLst>
                                          </p:cBhvr>
                                          <p:to>
                                            <p:strVal val="visible"/>
                                          </p:to>
                                        </p:set>
                                        <p:anim calcmode="lin" valueType="num">
                                          <p:cBhvr additive="base">
                                            <p:cTn id="40" dur="500" fill="hold"/>
                                            <p:tgtEl>
                                              <p:spTgt spid="16"/>
                                            </p:tgtEl>
                                            <p:attrNameLst>
                                              <p:attrName>ppt_x</p:attrName>
                                            </p:attrNameLst>
                                          </p:cBhvr>
                                          <p:tavLst>
                                            <p:tav tm="0">
                                              <p:val>
                                                <p:strVal val="#ppt_x"/>
                                              </p:val>
                                            </p:tav>
                                            <p:tav tm="100000">
                                              <p:val>
                                                <p:strVal val="#ppt_x"/>
                                              </p:val>
                                            </p:tav>
                                          </p:tavLst>
                                        </p:anim>
                                        <p:anim calcmode="lin" valueType="num">
                                          <p:cBhvr additive="base">
                                            <p:cTn id="41"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1"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par>
                              <p:cTn id="11" fill="hold">
                                <p:stCondLst>
                                  <p:cond delay="500"/>
                                </p:stCondLst>
                                <p:childTnLst>
                                  <p:par>
                                    <p:cTn id="12" presetID="2" presetClass="entr" presetSubtype="2" accel="70000" fill="hold" grpId="0" nodeType="afterEffect">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cBhvr additive="base">
                                            <p:cTn id="14" dur="500" fill="hold"/>
                                            <p:tgtEl>
                                              <p:spTgt spid="4"/>
                                            </p:tgtEl>
                                            <p:attrNameLst>
                                              <p:attrName>ppt_x</p:attrName>
                                            </p:attrNameLst>
                                          </p:cBhvr>
                                          <p:tavLst>
                                            <p:tav tm="0">
                                              <p:val>
                                                <p:strVal val="1+#ppt_w/2"/>
                                              </p:val>
                                            </p:tav>
                                            <p:tav tm="100000">
                                              <p:val>
                                                <p:strVal val="#ppt_x"/>
                                              </p:val>
                                            </p:tav>
                                          </p:tavLst>
                                        </p:anim>
                                        <p:anim calcmode="lin" valueType="num">
                                          <p:cBhvr additive="base">
                                            <p:cTn id="15" dur="500" fill="hold"/>
                                            <p:tgtEl>
                                              <p:spTgt spid="4"/>
                                            </p:tgtEl>
                                            <p:attrNameLst>
                                              <p:attrName>ppt_y</p:attrName>
                                            </p:attrNameLst>
                                          </p:cBhvr>
                                          <p:tavLst>
                                            <p:tav tm="0">
                                              <p:val>
                                                <p:strVal val="#ppt_y"/>
                                              </p:val>
                                            </p:tav>
                                            <p:tav tm="100000">
                                              <p:val>
                                                <p:strVal val="#ppt_y"/>
                                              </p:val>
                                            </p:tav>
                                          </p:tavLst>
                                        </p:anim>
                                      </p:childTnLst>
                                    </p:cTn>
                                  </p:par>
                                  <p:par>
                                    <p:cTn id="16" presetID="53" presetClass="entr" presetSubtype="16"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 calcmode="lin" valueType="num">
                                          <p:cBhvr>
                                            <p:cTn id="18" dur="200" fill="hold"/>
                                            <p:tgtEl>
                                              <p:spTgt spid="12"/>
                                            </p:tgtEl>
                                            <p:attrNameLst>
                                              <p:attrName>ppt_w</p:attrName>
                                            </p:attrNameLst>
                                          </p:cBhvr>
                                          <p:tavLst>
                                            <p:tav tm="0">
                                              <p:val>
                                                <p:fltVal val="0"/>
                                              </p:val>
                                            </p:tav>
                                            <p:tav tm="100000">
                                              <p:val>
                                                <p:strVal val="#ppt_w"/>
                                              </p:val>
                                            </p:tav>
                                          </p:tavLst>
                                        </p:anim>
                                        <p:anim calcmode="lin" valueType="num">
                                          <p:cBhvr>
                                            <p:cTn id="19" dur="200" fill="hold"/>
                                            <p:tgtEl>
                                              <p:spTgt spid="12"/>
                                            </p:tgtEl>
                                            <p:attrNameLst>
                                              <p:attrName>ppt_h</p:attrName>
                                            </p:attrNameLst>
                                          </p:cBhvr>
                                          <p:tavLst>
                                            <p:tav tm="0">
                                              <p:val>
                                                <p:fltVal val="0"/>
                                              </p:val>
                                            </p:tav>
                                            <p:tav tm="100000">
                                              <p:val>
                                                <p:strVal val="#ppt_h"/>
                                              </p:val>
                                            </p:tav>
                                          </p:tavLst>
                                        </p:anim>
                                        <p:animEffect transition="in" filter="fade">
                                          <p:cBhvr>
                                            <p:cTn id="20" dur="200"/>
                                            <p:tgtEl>
                                              <p:spTgt spid="12"/>
                                            </p:tgtEl>
                                          </p:cBhvr>
                                        </p:animEffect>
                                      </p:childTnLst>
                                    </p:cTn>
                                  </p:par>
                                </p:childTnLst>
                              </p:cTn>
                            </p:par>
                            <p:par>
                              <p:cTn id="21" fill="hold">
                                <p:stCondLst>
                                  <p:cond delay="1000"/>
                                </p:stCondLst>
                                <p:childTnLst>
                                  <p:par>
                                    <p:cTn id="22" presetID="26" presetClass="emph" presetSubtype="0" fill="hold" nodeType="afterEffect">
                                      <p:stCondLst>
                                        <p:cond delay="0"/>
                                      </p:stCondLst>
                                      <p:childTnLst>
                                        <p:animEffect transition="out" filter="fade">
                                          <p:cBhvr>
                                            <p:cTn id="23" dur="500" tmFilter="0, 0; .2, .5; .8, .5; 1, 0"/>
                                            <p:tgtEl>
                                              <p:spTgt spid="12"/>
                                            </p:tgtEl>
                                          </p:cBhvr>
                                        </p:animEffect>
                                        <p:animScale>
                                          <p:cBhvr>
                                            <p:cTn id="24" dur="250" autoRev="1" fill="hold"/>
                                            <p:tgtEl>
                                              <p:spTgt spid="12"/>
                                            </p:tgtEl>
                                          </p:cBhvr>
                                          <p:by x="105000" y="105000"/>
                                        </p:animScale>
                                      </p:childTnLst>
                                    </p:cTn>
                                  </p:par>
                                  <p:par>
                                    <p:cTn id="25" presetID="16" presetClass="entr" presetSubtype="37"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outVertical)">
                                          <p:cBhvr>
                                            <p:cTn id="27" dur="7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 calcmode="lin" valueType="num">
                                          <p:cBhvr additive="base">
                                            <p:cTn id="32" dur="500" fill="hold"/>
                                            <p:tgtEl>
                                              <p:spTgt spid="3"/>
                                            </p:tgtEl>
                                            <p:attrNameLst>
                                              <p:attrName>ppt_x</p:attrName>
                                            </p:attrNameLst>
                                          </p:cBhvr>
                                          <p:tavLst>
                                            <p:tav tm="0">
                                              <p:val>
                                                <p:strVal val="#ppt_x"/>
                                              </p:val>
                                            </p:tav>
                                            <p:tav tm="100000">
                                              <p:val>
                                                <p:strVal val="#ppt_x"/>
                                              </p:val>
                                            </p:tav>
                                          </p:tavLst>
                                        </p:anim>
                                        <p:anim calcmode="lin" valueType="num">
                                          <p:cBhvr additive="base">
                                            <p:cTn id="33" dur="500" fill="hold"/>
                                            <p:tgtEl>
                                              <p:spTgt spid="3"/>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15"/>
                                            </p:tgtEl>
                                            <p:attrNameLst>
                                              <p:attrName>style.visibility</p:attrName>
                                            </p:attrNameLst>
                                          </p:cBhvr>
                                          <p:to>
                                            <p:strVal val="visible"/>
                                          </p:to>
                                        </p:set>
                                        <p:anim calcmode="lin" valueType="num">
                                          <p:cBhvr additive="base">
                                            <p:cTn id="36" dur="500" fill="hold"/>
                                            <p:tgtEl>
                                              <p:spTgt spid="15"/>
                                            </p:tgtEl>
                                            <p:attrNameLst>
                                              <p:attrName>ppt_x</p:attrName>
                                            </p:attrNameLst>
                                          </p:cBhvr>
                                          <p:tavLst>
                                            <p:tav tm="0">
                                              <p:val>
                                                <p:strVal val="#ppt_x"/>
                                              </p:val>
                                            </p:tav>
                                            <p:tav tm="100000">
                                              <p:val>
                                                <p:strVal val="#ppt_x"/>
                                              </p:val>
                                            </p:tav>
                                          </p:tavLst>
                                        </p:anim>
                                        <p:anim calcmode="lin" valueType="num">
                                          <p:cBhvr additive="base">
                                            <p:cTn id="37" dur="500" fill="hold"/>
                                            <p:tgtEl>
                                              <p:spTgt spid="15"/>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16"/>
                                            </p:tgtEl>
                                            <p:attrNameLst>
                                              <p:attrName>style.visibility</p:attrName>
                                            </p:attrNameLst>
                                          </p:cBhvr>
                                          <p:to>
                                            <p:strVal val="visible"/>
                                          </p:to>
                                        </p:set>
                                        <p:anim calcmode="lin" valueType="num">
                                          <p:cBhvr additive="base">
                                            <p:cTn id="40" dur="500" fill="hold"/>
                                            <p:tgtEl>
                                              <p:spTgt spid="16"/>
                                            </p:tgtEl>
                                            <p:attrNameLst>
                                              <p:attrName>ppt_x</p:attrName>
                                            </p:attrNameLst>
                                          </p:cBhvr>
                                          <p:tavLst>
                                            <p:tav tm="0">
                                              <p:val>
                                                <p:strVal val="#ppt_x"/>
                                              </p:val>
                                            </p:tav>
                                            <p:tav tm="100000">
                                              <p:val>
                                                <p:strVal val="#ppt_x"/>
                                              </p:val>
                                            </p:tav>
                                          </p:tavLst>
                                        </p:anim>
                                        <p:anim calcmode="lin" valueType="num">
                                          <p:cBhvr additive="base">
                                            <p:cTn id="41"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1" grpId="0"/>
        </p:bldLst>
      </p:timing>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MH_Number_1"/>
          <p:cNvSpPr/>
          <p:nvPr/>
        </p:nvSpPr>
        <p:spPr>
          <a:xfrm>
            <a:off x="519118" y="237521"/>
            <a:ext cx="833900" cy="736600"/>
          </a:xfrm>
          <a:prstGeom prst="roundRect">
            <a:avLst>
              <a:gd name="adj" fmla="val 7611"/>
            </a:avLst>
          </a:prstGeom>
          <a:solidFill>
            <a:srgbClr val="0895BE"/>
          </a:solidFill>
          <a:ln w="12700">
            <a:noFill/>
          </a:ln>
        </p:spPr>
        <p:txBody>
          <a:bodyPr lIns="0" tIns="0" rIns="0" bIns="0" anchor="ctr"/>
          <a:lstStyle/>
          <a:p>
            <a:pPr lvl="0" algn="ctr"/>
            <a:r>
              <a:rPr lang="en-US" altLang="zh-CN" sz="2800" b="1" dirty="0">
                <a:solidFill>
                  <a:srgbClr val="FFFFFF"/>
                </a:solidFill>
                <a:latin typeface="Arial" panose="020B0604020202020204" pitchFamily="34" charset="0"/>
                <a:ea typeface="微软雅黑" pitchFamily="34" charset="-122"/>
                <a:cs typeface="Arial" panose="020B0604020202020204" pitchFamily="34" charset="0"/>
                <a:sym typeface="Times New Roman" pitchFamily="18" charset="0"/>
              </a:rPr>
              <a:t>03</a:t>
            </a:r>
            <a:endParaRPr lang="zh-CN" altLang="en-US" sz="2800" b="1" dirty="0">
              <a:solidFill>
                <a:srgbClr val="FFFFFF"/>
              </a:solidFill>
              <a:latin typeface="Arial" panose="020B0604020202020204" pitchFamily="34" charset="0"/>
              <a:ea typeface="微软雅黑" pitchFamily="34" charset="-122"/>
              <a:cs typeface="Arial" panose="020B0604020202020204" pitchFamily="34" charset="0"/>
              <a:sym typeface="Times New Roman" pitchFamily="18" charset="0"/>
            </a:endParaRPr>
          </a:p>
        </p:txBody>
      </p:sp>
      <p:sp>
        <p:nvSpPr>
          <p:cNvPr id="53" name="MH_Entry_1"/>
          <p:cNvSpPr/>
          <p:nvPr/>
        </p:nvSpPr>
        <p:spPr>
          <a:xfrm>
            <a:off x="1524466" y="237520"/>
            <a:ext cx="6823119" cy="1681179"/>
          </a:xfrm>
          <a:prstGeom prst="roundRect">
            <a:avLst>
              <a:gd name="adj" fmla="val 9120"/>
            </a:avLst>
          </a:prstGeom>
          <a:solidFill>
            <a:srgbClr val="0895BE"/>
          </a:solidFill>
          <a:ln w="12700">
            <a:noFill/>
          </a:ln>
        </p:spPr>
        <p:txBody>
          <a:bodyPr anchor="ctr"/>
          <a:lstStyle/>
          <a:p>
            <a:pPr algn="just">
              <a:lnSpc>
                <a:spcPct val="107000"/>
              </a:lnSpc>
              <a:spcAft>
                <a:spcPts val="800"/>
              </a:spcAft>
              <a:tabLst>
                <a:tab pos="180340" algn="l"/>
              </a:tabLst>
            </a:pPr>
            <a:r>
              <a:rPr lang="vi-VN" sz="1600" dirty="0">
                <a:solidFill>
                  <a:schemeClr val="bg1"/>
                </a:solidFill>
                <a:ea typeface="Calibri" panose="020F0502020204030204" pitchFamily="34" charset="0"/>
                <a:cs typeface="Arial" panose="020B0604020202020204" pitchFamily="34" charset="0"/>
              </a:rPr>
              <a:t>a) Bằng phương pháp PM7, tối ưu hoá cấu trúc của phân tử CH</a:t>
            </a:r>
            <a:r>
              <a:rPr lang="vi-VN" sz="1600" baseline="-25000" dirty="0">
                <a:solidFill>
                  <a:schemeClr val="bg1"/>
                </a:solidFill>
                <a:ea typeface="Calibri" panose="020F0502020204030204" pitchFamily="34" charset="0"/>
                <a:cs typeface="Arial" panose="020B0604020202020204" pitchFamily="34" charset="0"/>
              </a:rPr>
              <a:t>4</a:t>
            </a:r>
            <a:r>
              <a:rPr lang="vi-VN" sz="1600" dirty="0">
                <a:solidFill>
                  <a:schemeClr val="bg1"/>
                </a:solidFill>
                <a:ea typeface="Calibri" panose="020F0502020204030204" pitchFamily="34" charset="0"/>
                <a:cs typeface="Arial" panose="020B0604020202020204" pitchFamily="34" charset="0"/>
              </a:rPr>
              <a:t>, C</a:t>
            </a:r>
            <a:r>
              <a:rPr lang="vi-VN" sz="1600" baseline="-25000" dirty="0">
                <a:solidFill>
                  <a:schemeClr val="bg1"/>
                </a:solidFill>
                <a:ea typeface="Calibri" panose="020F0502020204030204" pitchFamily="34" charset="0"/>
                <a:cs typeface="Arial" panose="020B0604020202020204" pitchFamily="34" charset="0"/>
              </a:rPr>
              <a:t>2</a:t>
            </a:r>
            <a:r>
              <a:rPr lang="vi-VN" sz="1600" dirty="0">
                <a:solidFill>
                  <a:schemeClr val="bg1"/>
                </a:solidFill>
                <a:ea typeface="Calibri" panose="020F0502020204030204" pitchFamily="34" charset="0"/>
                <a:cs typeface="Arial" panose="020B0604020202020204" pitchFamily="34" charset="0"/>
              </a:rPr>
              <a:t>H</a:t>
            </a:r>
            <a:r>
              <a:rPr lang="vi-VN" sz="1600" baseline="-25000" dirty="0">
                <a:solidFill>
                  <a:schemeClr val="bg1"/>
                </a:solidFill>
                <a:ea typeface="Calibri" panose="020F0502020204030204" pitchFamily="34" charset="0"/>
                <a:cs typeface="Arial" panose="020B0604020202020204" pitchFamily="34" charset="0"/>
              </a:rPr>
              <a:t>6</a:t>
            </a:r>
            <a:r>
              <a:rPr lang="vi-VN" sz="1600" dirty="0">
                <a:solidFill>
                  <a:schemeClr val="bg1"/>
                </a:solidFill>
                <a:ea typeface="Calibri" panose="020F0502020204030204" pitchFamily="34" charset="0"/>
                <a:cs typeface="Arial" panose="020B0604020202020204" pitchFamily="34" charset="0"/>
              </a:rPr>
              <a:t>, C</a:t>
            </a:r>
            <a:r>
              <a:rPr lang="vi-VN" sz="1600" baseline="-25000" dirty="0">
                <a:solidFill>
                  <a:schemeClr val="bg1"/>
                </a:solidFill>
                <a:ea typeface="Calibri" panose="020F0502020204030204" pitchFamily="34" charset="0"/>
                <a:cs typeface="Arial" panose="020B0604020202020204" pitchFamily="34" charset="0"/>
              </a:rPr>
              <a:t>3</a:t>
            </a:r>
            <a:r>
              <a:rPr lang="vi-VN" sz="1600" dirty="0">
                <a:solidFill>
                  <a:schemeClr val="bg1"/>
                </a:solidFill>
                <a:ea typeface="Calibri" panose="020F0502020204030204" pitchFamily="34" charset="0"/>
                <a:cs typeface="Arial" panose="020B0604020202020204" pitchFamily="34" charset="0"/>
              </a:rPr>
              <a:t>H</a:t>
            </a:r>
            <a:r>
              <a:rPr lang="vi-VN" sz="1600" baseline="-25000" dirty="0">
                <a:solidFill>
                  <a:schemeClr val="bg1"/>
                </a:solidFill>
                <a:ea typeface="Calibri" panose="020F0502020204030204" pitchFamily="34" charset="0"/>
                <a:cs typeface="Arial" panose="020B0604020202020204" pitchFamily="34" charset="0"/>
              </a:rPr>
              <a:t>8</a:t>
            </a:r>
            <a:r>
              <a:rPr lang="vi-VN" sz="1600" dirty="0">
                <a:solidFill>
                  <a:schemeClr val="bg1"/>
                </a:solidFill>
                <a:ea typeface="Calibri" panose="020F0502020204030204" pitchFamily="34" charset="0"/>
                <a:cs typeface="Arial" panose="020B0604020202020204" pitchFamily="34" charset="0"/>
              </a:rPr>
              <a:t> và C</a:t>
            </a:r>
            <a:r>
              <a:rPr lang="vi-VN" sz="1600" baseline="-25000" dirty="0">
                <a:solidFill>
                  <a:schemeClr val="bg1"/>
                </a:solidFill>
                <a:ea typeface="Calibri" panose="020F0502020204030204" pitchFamily="34" charset="0"/>
                <a:cs typeface="Arial" panose="020B0604020202020204" pitchFamily="34" charset="0"/>
              </a:rPr>
              <a:t>4</a:t>
            </a:r>
            <a:r>
              <a:rPr lang="vi-VN" sz="1600" dirty="0">
                <a:solidFill>
                  <a:schemeClr val="bg1"/>
                </a:solidFill>
                <a:ea typeface="Calibri" panose="020F0502020204030204" pitchFamily="34" charset="0"/>
                <a:cs typeface="Arial" panose="020B0604020202020204" pitchFamily="34" charset="0"/>
              </a:rPr>
              <a:t>H</a:t>
            </a:r>
            <a:r>
              <a:rPr lang="vi-VN" sz="1600" baseline="-25000" dirty="0">
                <a:solidFill>
                  <a:schemeClr val="bg1"/>
                </a:solidFill>
                <a:ea typeface="Calibri" panose="020F0502020204030204" pitchFamily="34" charset="0"/>
                <a:cs typeface="Arial" panose="020B0604020202020204" pitchFamily="34" charset="0"/>
              </a:rPr>
              <a:t>10</a:t>
            </a:r>
            <a:r>
              <a:rPr lang="vi-VN" sz="1600" dirty="0">
                <a:solidFill>
                  <a:schemeClr val="bg1"/>
                </a:solidFill>
                <a:ea typeface="Calibri" panose="020F0502020204030204" pitchFamily="34" charset="0"/>
                <a:cs typeface="Arial" panose="020B0604020202020204" pitchFamily="34" charset="0"/>
              </a:rPr>
              <a:t>. So sánh giá trị nhiệt tạo thành của phân tử tính được với giá trị thực nghiệm, đưa ra kết luận. Biết giá trị thực nghiệm của phân tử CH</a:t>
            </a:r>
            <a:r>
              <a:rPr lang="vi-VN" sz="1600" baseline="-25000" dirty="0">
                <a:solidFill>
                  <a:schemeClr val="bg1"/>
                </a:solidFill>
                <a:ea typeface="Calibri" panose="020F0502020204030204" pitchFamily="34" charset="0"/>
                <a:cs typeface="Arial" panose="020B0604020202020204" pitchFamily="34" charset="0"/>
              </a:rPr>
              <a:t>4</a:t>
            </a:r>
            <a:r>
              <a:rPr lang="vi-VN" sz="1600" dirty="0">
                <a:solidFill>
                  <a:schemeClr val="bg1"/>
                </a:solidFill>
                <a:ea typeface="Calibri" panose="020F0502020204030204" pitchFamily="34" charset="0"/>
                <a:cs typeface="Arial" panose="020B0604020202020204" pitchFamily="34" charset="0"/>
              </a:rPr>
              <a:t>, C</a:t>
            </a:r>
            <a:r>
              <a:rPr lang="vi-VN" sz="1600" baseline="-25000" dirty="0">
                <a:solidFill>
                  <a:schemeClr val="bg1"/>
                </a:solidFill>
                <a:ea typeface="Calibri" panose="020F0502020204030204" pitchFamily="34" charset="0"/>
                <a:cs typeface="Arial" panose="020B0604020202020204" pitchFamily="34" charset="0"/>
              </a:rPr>
              <a:t>2</a:t>
            </a:r>
            <a:r>
              <a:rPr lang="vi-VN" sz="1600" dirty="0">
                <a:solidFill>
                  <a:schemeClr val="bg1"/>
                </a:solidFill>
                <a:ea typeface="Calibri" panose="020F0502020204030204" pitchFamily="34" charset="0"/>
                <a:cs typeface="Arial" panose="020B0604020202020204" pitchFamily="34" charset="0"/>
              </a:rPr>
              <a:t>H</a:t>
            </a:r>
            <a:r>
              <a:rPr lang="vi-VN" sz="1600" baseline="-25000" dirty="0">
                <a:solidFill>
                  <a:schemeClr val="bg1"/>
                </a:solidFill>
                <a:ea typeface="Calibri" panose="020F0502020204030204" pitchFamily="34" charset="0"/>
                <a:cs typeface="Arial" panose="020B0604020202020204" pitchFamily="34" charset="0"/>
              </a:rPr>
              <a:t>6</a:t>
            </a:r>
            <a:r>
              <a:rPr lang="vi-VN" sz="1600" dirty="0">
                <a:solidFill>
                  <a:schemeClr val="bg1"/>
                </a:solidFill>
                <a:ea typeface="Calibri" panose="020F0502020204030204" pitchFamily="34" charset="0"/>
                <a:cs typeface="Arial" panose="020B0604020202020204" pitchFamily="34" charset="0"/>
              </a:rPr>
              <a:t>, C</a:t>
            </a:r>
            <a:r>
              <a:rPr lang="vi-VN" sz="1600" baseline="-25000" dirty="0">
                <a:solidFill>
                  <a:schemeClr val="bg1"/>
                </a:solidFill>
                <a:ea typeface="Calibri" panose="020F0502020204030204" pitchFamily="34" charset="0"/>
                <a:cs typeface="Arial" panose="020B0604020202020204" pitchFamily="34" charset="0"/>
              </a:rPr>
              <a:t>3</a:t>
            </a:r>
            <a:r>
              <a:rPr lang="vi-VN" sz="1600" dirty="0">
                <a:solidFill>
                  <a:schemeClr val="bg1"/>
                </a:solidFill>
                <a:ea typeface="Calibri" panose="020F0502020204030204" pitchFamily="34" charset="0"/>
                <a:cs typeface="Arial" panose="020B0604020202020204" pitchFamily="34" charset="0"/>
              </a:rPr>
              <a:t>H</a:t>
            </a:r>
            <a:r>
              <a:rPr lang="vi-VN" sz="1600" baseline="-25000" dirty="0">
                <a:solidFill>
                  <a:schemeClr val="bg1"/>
                </a:solidFill>
                <a:ea typeface="Calibri" panose="020F0502020204030204" pitchFamily="34" charset="0"/>
                <a:cs typeface="Arial" panose="020B0604020202020204" pitchFamily="34" charset="0"/>
              </a:rPr>
              <a:t>8</a:t>
            </a:r>
            <a:r>
              <a:rPr lang="vi-VN" sz="1600" dirty="0">
                <a:solidFill>
                  <a:schemeClr val="bg1"/>
                </a:solidFill>
                <a:ea typeface="Calibri" panose="020F0502020204030204" pitchFamily="34" charset="0"/>
                <a:cs typeface="Arial" panose="020B0604020202020204" pitchFamily="34" charset="0"/>
              </a:rPr>
              <a:t> và C</a:t>
            </a:r>
            <a:r>
              <a:rPr lang="vi-VN" sz="1600" baseline="-25000" dirty="0">
                <a:solidFill>
                  <a:schemeClr val="bg1"/>
                </a:solidFill>
                <a:ea typeface="Calibri" panose="020F0502020204030204" pitchFamily="34" charset="0"/>
                <a:cs typeface="Arial" panose="020B0604020202020204" pitchFamily="34" charset="0"/>
              </a:rPr>
              <a:t>4</a:t>
            </a:r>
            <a:r>
              <a:rPr lang="vi-VN" sz="1600" dirty="0">
                <a:solidFill>
                  <a:schemeClr val="bg1"/>
                </a:solidFill>
                <a:ea typeface="Calibri" panose="020F0502020204030204" pitchFamily="34" charset="0"/>
                <a:cs typeface="Arial" panose="020B0604020202020204" pitchFamily="34" charset="0"/>
              </a:rPr>
              <a:t>H</a:t>
            </a:r>
            <a:r>
              <a:rPr lang="vi-VN" sz="1600" baseline="-25000" dirty="0">
                <a:solidFill>
                  <a:schemeClr val="bg1"/>
                </a:solidFill>
                <a:ea typeface="Calibri" panose="020F0502020204030204" pitchFamily="34" charset="0"/>
                <a:cs typeface="Arial" panose="020B0604020202020204" pitchFamily="34" charset="0"/>
              </a:rPr>
              <a:t>10</a:t>
            </a:r>
            <a:r>
              <a:rPr lang="vi-VN" sz="1600" dirty="0">
                <a:solidFill>
                  <a:schemeClr val="bg1"/>
                </a:solidFill>
                <a:ea typeface="Calibri" panose="020F0502020204030204" pitchFamily="34" charset="0"/>
                <a:cs typeface="Arial" panose="020B0604020202020204" pitchFamily="34" charset="0"/>
              </a:rPr>
              <a:t> lần lượt là –74,8; -84,66; -105,00 và –126,00 kJ.mol</a:t>
            </a:r>
            <a:r>
              <a:rPr lang="vi-VN" sz="1600" baseline="30000" dirty="0">
                <a:solidFill>
                  <a:schemeClr val="bg1"/>
                </a:solidFill>
                <a:ea typeface="Calibri" panose="020F0502020204030204" pitchFamily="34" charset="0"/>
                <a:cs typeface="Arial" panose="020B0604020202020204" pitchFamily="34" charset="0"/>
              </a:rPr>
              <a:t>-1</a:t>
            </a:r>
            <a:r>
              <a:rPr lang="vi-VN" sz="1600" dirty="0">
                <a:solidFill>
                  <a:schemeClr val="bg1"/>
                </a:solidFill>
                <a:ea typeface="Calibri" panose="020F0502020204030204" pitchFamily="34" charset="0"/>
                <a:cs typeface="Arial" panose="020B0604020202020204" pitchFamily="34" charset="0"/>
              </a:rPr>
              <a:t>.</a:t>
            </a:r>
            <a:endParaRPr lang="en-US" sz="1600" dirty="0">
              <a:solidFill>
                <a:schemeClr val="bg1"/>
              </a:solidFill>
              <a:latin typeface="Arial" panose="020B0604020202020204" pitchFamily="34" charset="0"/>
              <a:ea typeface="Calibri" panose="020F0502020204030204" pitchFamily="34" charset="0"/>
              <a:cs typeface="Arial" panose="020B0604020202020204" pitchFamily="34" charset="0"/>
            </a:endParaRPr>
          </a:p>
        </p:txBody>
      </p:sp>
      <p:sp>
        <p:nvSpPr>
          <p:cNvPr id="54" name="Rectangle 53"/>
          <p:cNvSpPr/>
          <p:nvPr/>
        </p:nvSpPr>
        <p:spPr>
          <a:xfrm>
            <a:off x="1524465" y="2073870"/>
            <a:ext cx="6823119" cy="336631"/>
          </a:xfrm>
          <a:prstGeom prst="rect">
            <a:avLst/>
          </a:prstGeom>
        </p:spPr>
        <p:txBody>
          <a:bodyPr wrap="square">
            <a:spAutoFit/>
          </a:bodyPr>
          <a:lstStyle/>
          <a:p>
            <a:pPr algn="just">
              <a:lnSpc>
                <a:spcPct val="107000"/>
              </a:lnSpc>
              <a:spcAft>
                <a:spcPts val="800"/>
              </a:spcAft>
              <a:tabLst>
                <a:tab pos="180340" algn="l"/>
              </a:tabLst>
            </a:pPr>
            <a:r>
              <a:rPr lang="en-US" sz="1600" b="1" i="1" dirty="0" err="1">
                <a:solidFill>
                  <a:srgbClr val="0895BE"/>
                </a:solidFill>
                <a:latin typeface="Arial" panose="020B0604020202020204" pitchFamily="34" charset="0"/>
                <a:ea typeface="Calibri" panose="020F0502020204030204" pitchFamily="34" charset="0"/>
                <a:cs typeface="Arial" panose="020B0604020202020204" pitchFamily="34" charset="0"/>
              </a:rPr>
              <a:t>Gợi</a:t>
            </a:r>
            <a:r>
              <a:rPr lang="en-US" sz="1600" b="1" i="1" dirty="0">
                <a:solidFill>
                  <a:srgbClr val="0895BE"/>
                </a:solidFill>
                <a:latin typeface="Arial" panose="020B0604020202020204" pitchFamily="34" charset="0"/>
                <a:ea typeface="Calibri" panose="020F0502020204030204" pitchFamily="34" charset="0"/>
                <a:cs typeface="Arial" panose="020B0604020202020204" pitchFamily="34" charset="0"/>
              </a:rPr>
              <a:t> ý </a:t>
            </a:r>
            <a:r>
              <a:rPr lang="en-US" sz="1600" b="1" i="1" dirty="0" err="1">
                <a:solidFill>
                  <a:srgbClr val="0895BE"/>
                </a:solidFill>
                <a:latin typeface="Arial" panose="020B0604020202020204" pitchFamily="34" charset="0"/>
                <a:ea typeface="Calibri" panose="020F0502020204030204" pitchFamily="34" charset="0"/>
                <a:cs typeface="Arial" panose="020B0604020202020204" pitchFamily="34" charset="0"/>
              </a:rPr>
              <a:t>nội</a:t>
            </a:r>
            <a:r>
              <a:rPr lang="en-US" sz="1600" b="1" i="1" dirty="0">
                <a:solidFill>
                  <a:srgbClr val="0895BE"/>
                </a:solidFill>
                <a:latin typeface="Arial" panose="020B0604020202020204" pitchFamily="34" charset="0"/>
                <a:ea typeface="Calibri" panose="020F0502020204030204" pitchFamily="34" charset="0"/>
                <a:cs typeface="Arial" panose="020B0604020202020204" pitchFamily="34" charset="0"/>
              </a:rPr>
              <a:t> dung </a:t>
            </a:r>
            <a:r>
              <a:rPr lang="en-US" sz="1600" b="1" i="1" dirty="0" err="1">
                <a:solidFill>
                  <a:srgbClr val="0895BE"/>
                </a:solidFill>
                <a:latin typeface="Arial" panose="020B0604020202020204" pitchFamily="34" charset="0"/>
                <a:ea typeface="Calibri" panose="020F0502020204030204" pitchFamily="34" charset="0"/>
                <a:cs typeface="Arial" panose="020B0604020202020204" pitchFamily="34" charset="0"/>
              </a:rPr>
              <a:t>trình</a:t>
            </a:r>
            <a:r>
              <a:rPr lang="en-US" sz="1600" b="1" i="1" dirty="0">
                <a:solidFill>
                  <a:srgbClr val="0895BE"/>
                </a:solidFill>
                <a:latin typeface="Arial" panose="020B0604020202020204" pitchFamily="34" charset="0"/>
                <a:ea typeface="Calibri" panose="020F0502020204030204" pitchFamily="34" charset="0"/>
                <a:cs typeface="Arial" panose="020B0604020202020204" pitchFamily="34" charset="0"/>
              </a:rPr>
              <a:t> </a:t>
            </a:r>
            <a:r>
              <a:rPr lang="en-US" sz="1600" b="1" i="1" dirty="0" err="1">
                <a:solidFill>
                  <a:srgbClr val="0895BE"/>
                </a:solidFill>
                <a:latin typeface="Arial" panose="020B0604020202020204" pitchFamily="34" charset="0"/>
                <a:ea typeface="Calibri" panose="020F0502020204030204" pitchFamily="34" charset="0"/>
                <a:cs typeface="Arial" panose="020B0604020202020204" pitchFamily="34" charset="0"/>
              </a:rPr>
              <a:t>bày</a:t>
            </a:r>
            <a:endParaRPr lang="en-US" sz="1600" b="1" i="1" dirty="0">
              <a:solidFill>
                <a:srgbClr val="0895BE"/>
              </a:solidFill>
              <a:effectLst/>
              <a:latin typeface="Arial" panose="020B0604020202020204" pitchFamily="34" charset="0"/>
              <a:ea typeface="Calibri" panose="020F0502020204030204" pitchFamily="34" charset="0"/>
              <a:cs typeface="Arial" panose="020B0604020202020204" pitchFamily="34" charset="0"/>
            </a:endParaRPr>
          </a:p>
        </p:txBody>
      </p:sp>
      <p:graphicFrame>
        <p:nvGraphicFramePr>
          <p:cNvPr id="3" name="Table 2">
            <a:extLst>
              <a:ext uri="{FF2B5EF4-FFF2-40B4-BE49-F238E27FC236}">
                <a16:creationId xmlns:a16="http://schemas.microsoft.com/office/drawing/2014/main" id="{B8BC51DB-DC6B-5E77-4931-CA40BF6CDEA6}"/>
              </a:ext>
            </a:extLst>
          </p:cNvPr>
          <p:cNvGraphicFramePr>
            <a:graphicFrameLocks noGrp="1"/>
          </p:cNvGraphicFramePr>
          <p:nvPr/>
        </p:nvGraphicFramePr>
        <p:xfrm>
          <a:off x="1616037" y="2638678"/>
          <a:ext cx="6639974" cy="1670812"/>
        </p:xfrm>
        <a:graphic>
          <a:graphicData uri="http://schemas.openxmlformats.org/drawingml/2006/table">
            <a:tbl>
              <a:tblPr firstRow="1" firstCol="1" bandRow="1">
                <a:tableStyleId>{5C22544A-7EE6-4342-B048-85BDC9FD1C3A}</a:tableStyleId>
              </a:tblPr>
              <a:tblGrid>
                <a:gridCol w="970519">
                  <a:extLst>
                    <a:ext uri="{9D8B030D-6E8A-4147-A177-3AD203B41FA5}">
                      <a16:colId xmlns:a16="http://schemas.microsoft.com/office/drawing/2014/main" val="1175595641"/>
                    </a:ext>
                  </a:extLst>
                </a:gridCol>
                <a:gridCol w="1592087">
                  <a:extLst>
                    <a:ext uri="{9D8B030D-6E8A-4147-A177-3AD203B41FA5}">
                      <a16:colId xmlns:a16="http://schemas.microsoft.com/office/drawing/2014/main" val="972296269"/>
                    </a:ext>
                  </a:extLst>
                </a:gridCol>
                <a:gridCol w="1297660">
                  <a:extLst>
                    <a:ext uri="{9D8B030D-6E8A-4147-A177-3AD203B41FA5}">
                      <a16:colId xmlns:a16="http://schemas.microsoft.com/office/drawing/2014/main" val="3800940285"/>
                    </a:ext>
                  </a:extLst>
                </a:gridCol>
                <a:gridCol w="1649585">
                  <a:extLst>
                    <a:ext uri="{9D8B030D-6E8A-4147-A177-3AD203B41FA5}">
                      <a16:colId xmlns:a16="http://schemas.microsoft.com/office/drawing/2014/main" val="2835583081"/>
                    </a:ext>
                  </a:extLst>
                </a:gridCol>
                <a:gridCol w="1130123">
                  <a:extLst>
                    <a:ext uri="{9D8B030D-6E8A-4147-A177-3AD203B41FA5}">
                      <a16:colId xmlns:a16="http://schemas.microsoft.com/office/drawing/2014/main" val="3994154905"/>
                    </a:ext>
                  </a:extLst>
                </a:gridCol>
              </a:tblGrid>
              <a:tr h="0">
                <a:tc>
                  <a:txBody>
                    <a:bodyPr/>
                    <a:lstStyle/>
                    <a:p>
                      <a:pPr algn="ctr">
                        <a:lnSpc>
                          <a:spcPct val="115000"/>
                        </a:lnSpc>
                        <a:spcAft>
                          <a:spcPts val="800"/>
                        </a:spcAft>
                        <a:tabLst>
                          <a:tab pos="180340" algn="l"/>
                        </a:tabLst>
                      </a:pPr>
                      <a:r>
                        <a:rPr lang="en-US" sz="1600" dirty="0" err="1">
                          <a:effectLst/>
                          <a:latin typeface="Arial" panose="020B0604020202020204" pitchFamily="34" charset="0"/>
                          <a:cs typeface="Arial" panose="020B0604020202020204" pitchFamily="34" charset="0"/>
                        </a:rPr>
                        <a:t>Phân</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tử</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err="1">
                          <a:effectLst/>
                          <a:latin typeface="Arial" panose="020B0604020202020204" pitchFamily="34" charset="0"/>
                          <a:cs typeface="Arial" panose="020B0604020202020204" pitchFamily="34" charset="0"/>
                        </a:rPr>
                        <a:t>Kết</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quả</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nhiệt</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tạo</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thành</a:t>
                      </a:r>
                      <a:r>
                        <a:rPr lang="en-US" sz="1600" dirty="0">
                          <a:effectLst/>
                          <a:latin typeface="Arial" panose="020B0604020202020204" pitchFamily="34" charset="0"/>
                          <a:cs typeface="Arial" panose="020B0604020202020204" pitchFamily="34" charset="0"/>
                        </a:rPr>
                        <a:t> (kJ.mol</a:t>
                      </a:r>
                      <a:r>
                        <a:rPr lang="en-US" sz="1600" baseline="30000" dirty="0">
                          <a:effectLst/>
                          <a:latin typeface="Arial" panose="020B0604020202020204" pitchFamily="34" charset="0"/>
                          <a:cs typeface="Arial" panose="020B0604020202020204" pitchFamily="34" charset="0"/>
                        </a:rPr>
                        <a:t>-1</a:t>
                      </a:r>
                      <a:r>
                        <a:rPr lang="en-US" sz="1600" dirty="0">
                          <a:effectLst/>
                          <a:latin typeface="Arial" panose="020B0604020202020204" pitchFamily="34" charset="0"/>
                          <a:cs typeface="Arial" panose="020B0604020202020204" pitchFamily="34" charset="0"/>
                        </a:rPr>
                        <a:t>)</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err="1">
                          <a:effectLst/>
                          <a:latin typeface="Arial" panose="020B0604020202020204" pitchFamily="34" charset="0"/>
                          <a:cs typeface="Arial" panose="020B0604020202020204" pitchFamily="34" charset="0"/>
                        </a:rPr>
                        <a:t>Giá</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trị</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thực</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nghiệm</a:t>
                      </a:r>
                      <a:r>
                        <a:rPr lang="en-US" sz="1600" dirty="0">
                          <a:effectLst/>
                          <a:latin typeface="Arial" panose="020B0604020202020204" pitchFamily="34" charset="0"/>
                          <a:cs typeface="Arial" panose="020B0604020202020204" pitchFamily="34" charset="0"/>
                        </a:rPr>
                        <a:t> (kJ.mol</a:t>
                      </a:r>
                      <a:r>
                        <a:rPr lang="en-US" sz="1600" baseline="30000" dirty="0">
                          <a:effectLst/>
                          <a:latin typeface="Arial" panose="020B0604020202020204" pitchFamily="34" charset="0"/>
                          <a:cs typeface="Arial" panose="020B0604020202020204" pitchFamily="34" charset="0"/>
                        </a:rPr>
                        <a:t>-1</a:t>
                      </a:r>
                      <a:r>
                        <a:rPr lang="en-US" sz="1600" dirty="0">
                          <a:effectLst/>
                          <a:latin typeface="Arial" panose="020B0604020202020204" pitchFamily="34" charset="0"/>
                          <a:cs typeface="Arial" panose="020B0604020202020204" pitchFamily="34" charset="0"/>
                        </a:rPr>
                        <a:t>)</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err="1">
                          <a:effectLst/>
                          <a:latin typeface="Arial" panose="020B0604020202020204" pitchFamily="34" charset="0"/>
                          <a:cs typeface="Arial" panose="020B0604020202020204" pitchFamily="34" charset="0"/>
                        </a:rPr>
                        <a:t>Độ</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dài</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liên</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kết</a:t>
                      </a:r>
                      <a:endParaRPr lang="en-US" sz="1600" dirty="0">
                        <a:effectLst/>
                        <a:latin typeface="Arial" panose="020B0604020202020204" pitchFamily="34" charset="0"/>
                        <a:cs typeface="Arial" panose="020B0604020202020204" pitchFamily="34" charset="0"/>
                      </a:endParaRPr>
                    </a:p>
                    <a:p>
                      <a:pPr algn="ctr">
                        <a:lnSpc>
                          <a:spcPct val="115000"/>
                        </a:lnSpc>
                        <a:spcAft>
                          <a:spcPts val="800"/>
                        </a:spcAft>
                        <a:tabLst>
                          <a:tab pos="180340" algn="l"/>
                        </a:tabLst>
                      </a:pPr>
                      <a:r>
                        <a:rPr lang="en-US" sz="1600" dirty="0">
                          <a:effectLst/>
                          <a:latin typeface="Arial" panose="020B0604020202020204" pitchFamily="34" charset="0"/>
                          <a:cs typeface="Arial" panose="020B0604020202020204" pitchFamily="34" charset="0"/>
                        </a:rPr>
                        <a:t>(    )</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err="1">
                          <a:effectLst/>
                          <a:latin typeface="Arial" panose="020B0604020202020204" pitchFamily="34" charset="0"/>
                          <a:cs typeface="Arial" panose="020B0604020202020204" pitchFamily="34" charset="0"/>
                        </a:rPr>
                        <a:t>Góc</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liên</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kết</a:t>
                      </a:r>
                      <a:r>
                        <a:rPr lang="en-US" sz="1600" dirty="0">
                          <a:effectLst/>
                          <a:latin typeface="Arial" panose="020B0604020202020204" pitchFamily="34" charset="0"/>
                          <a:cs typeface="Arial" panose="020B0604020202020204" pitchFamily="34" charset="0"/>
                        </a:rPr>
                        <a:t> (</a:t>
                      </a:r>
                      <a:r>
                        <a:rPr lang="en-US" sz="1600" baseline="30000" dirty="0">
                          <a:effectLst/>
                          <a:latin typeface="Arial" panose="020B0604020202020204" pitchFamily="34" charset="0"/>
                          <a:cs typeface="Arial" panose="020B0604020202020204" pitchFamily="34" charset="0"/>
                        </a:rPr>
                        <a:t>o</a:t>
                      </a:r>
                      <a:r>
                        <a:rPr lang="en-US" sz="1600" dirty="0">
                          <a:effectLst/>
                          <a:latin typeface="Arial" panose="020B0604020202020204" pitchFamily="34" charset="0"/>
                          <a:cs typeface="Arial" panose="020B0604020202020204" pitchFamily="34" charset="0"/>
                        </a:rPr>
                        <a:t>)</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3356268811"/>
                  </a:ext>
                </a:extLst>
              </a:tr>
              <a:tr h="0">
                <a:tc>
                  <a:txBody>
                    <a:bodyPr/>
                    <a:lstStyle/>
                    <a:p>
                      <a:pPr algn="ctr">
                        <a:lnSpc>
                          <a:spcPct val="115000"/>
                        </a:lnSpc>
                        <a:spcAft>
                          <a:spcPts val="800"/>
                        </a:spcAft>
                        <a:tabLst>
                          <a:tab pos="180340" algn="l"/>
                        </a:tabLst>
                      </a:pPr>
                      <a:r>
                        <a:rPr lang="en-US" sz="1300">
                          <a:effectLst/>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80340" algn="l"/>
                        </a:tabLst>
                      </a:pPr>
                      <a:r>
                        <a:rPr lang="en-US" sz="1300">
                          <a:effectLst/>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80340" algn="l"/>
                        </a:tabLst>
                      </a:pPr>
                      <a:r>
                        <a:rPr lang="en-US" sz="1300">
                          <a:effectLst/>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80340" algn="l"/>
                        </a:tabLst>
                      </a:pPr>
                      <a:r>
                        <a:rPr lang="en-US" sz="1300">
                          <a:effectLst/>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80340" algn="l"/>
                        </a:tabLst>
                      </a:pPr>
                      <a:r>
                        <a:rPr lang="en-US" sz="1300">
                          <a:effectLst/>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4039473917"/>
                  </a:ext>
                </a:extLst>
              </a:tr>
              <a:tr h="0">
                <a:tc>
                  <a:txBody>
                    <a:bodyPr/>
                    <a:lstStyle/>
                    <a:p>
                      <a:pPr algn="ctr">
                        <a:lnSpc>
                          <a:spcPct val="115000"/>
                        </a:lnSpc>
                        <a:spcAft>
                          <a:spcPts val="800"/>
                        </a:spcAft>
                        <a:tabLst>
                          <a:tab pos="180340" algn="l"/>
                        </a:tabLst>
                      </a:pPr>
                      <a:r>
                        <a:rPr lang="en-US" sz="1300">
                          <a:effectLst/>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80340" algn="l"/>
                        </a:tabLst>
                      </a:pPr>
                      <a:r>
                        <a:rPr lang="en-US" sz="1300">
                          <a:effectLst/>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80340" algn="l"/>
                        </a:tabLst>
                      </a:pPr>
                      <a:r>
                        <a:rPr lang="en-US" sz="1300">
                          <a:effectLst/>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80340" algn="l"/>
                        </a:tabLst>
                      </a:pPr>
                      <a:r>
                        <a:rPr lang="en-US" sz="1300">
                          <a:effectLst/>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80340" algn="l"/>
                        </a:tabLst>
                      </a:pPr>
                      <a:r>
                        <a:rPr lang="en-US" sz="1300">
                          <a:effectLst/>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10195048"/>
                  </a:ext>
                </a:extLst>
              </a:tr>
              <a:tr h="0">
                <a:tc>
                  <a:txBody>
                    <a:bodyPr/>
                    <a:lstStyle/>
                    <a:p>
                      <a:pPr algn="ctr">
                        <a:lnSpc>
                          <a:spcPct val="115000"/>
                        </a:lnSpc>
                        <a:spcAft>
                          <a:spcPts val="800"/>
                        </a:spcAft>
                        <a:tabLst>
                          <a:tab pos="180340" algn="l"/>
                        </a:tabLst>
                      </a:pPr>
                      <a:r>
                        <a:rPr lang="en-US" sz="1300">
                          <a:effectLst/>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80340" algn="l"/>
                        </a:tabLst>
                      </a:pPr>
                      <a:r>
                        <a:rPr lang="en-US" sz="1300">
                          <a:effectLst/>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80340" algn="l"/>
                        </a:tabLst>
                      </a:pPr>
                      <a:r>
                        <a:rPr lang="en-US" sz="1300">
                          <a:effectLst/>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80340" algn="l"/>
                        </a:tabLst>
                      </a:pPr>
                      <a:r>
                        <a:rPr lang="en-US" sz="1300">
                          <a:effectLst/>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80340" algn="l"/>
                        </a:tabLst>
                      </a:pPr>
                      <a:r>
                        <a:rPr lang="en-US" sz="1300">
                          <a:effectLst/>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4018004877"/>
                  </a:ext>
                </a:extLst>
              </a:tr>
              <a:tr h="0">
                <a:tc>
                  <a:txBody>
                    <a:bodyPr/>
                    <a:lstStyle/>
                    <a:p>
                      <a:pPr algn="ctr">
                        <a:lnSpc>
                          <a:spcPct val="115000"/>
                        </a:lnSpc>
                        <a:spcAft>
                          <a:spcPts val="800"/>
                        </a:spcAft>
                        <a:tabLst>
                          <a:tab pos="180340" algn="l"/>
                        </a:tabLst>
                      </a:pPr>
                      <a:r>
                        <a:rPr lang="en-US" sz="1300">
                          <a:effectLst/>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80340" algn="l"/>
                        </a:tabLst>
                      </a:pPr>
                      <a:r>
                        <a:rPr lang="en-US" sz="1300" dirty="0">
                          <a:effectLst/>
                        </a:rPr>
                        <a:t> </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80340" algn="l"/>
                        </a:tabLst>
                      </a:pPr>
                      <a:r>
                        <a:rPr lang="en-US" sz="1300">
                          <a:effectLst/>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80340" algn="l"/>
                        </a:tabLst>
                      </a:pPr>
                      <a:r>
                        <a:rPr lang="en-US" sz="1300">
                          <a:effectLst/>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80340" algn="l"/>
                        </a:tabLst>
                      </a:pPr>
                      <a:r>
                        <a:rPr lang="en-US" sz="1300" dirty="0">
                          <a:effectLst/>
                        </a:rPr>
                        <a:t> </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667367859"/>
                  </a:ext>
                </a:extLst>
              </a:tr>
            </a:tbl>
          </a:graphicData>
        </a:graphic>
      </p:graphicFrame>
      <p:graphicFrame>
        <p:nvGraphicFramePr>
          <p:cNvPr id="5" name="Object 4">
            <a:extLst>
              <a:ext uri="{FF2B5EF4-FFF2-40B4-BE49-F238E27FC236}">
                <a16:creationId xmlns:a16="http://schemas.microsoft.com/office/drawing/2014/main" id="{5D7C8C52-DEFF-932F-838C-9018C084EE56}"/>
              </a:ext>
            </a:extLst>
          </p:cNvPr>
          <p:cNvGraphicFramePr>
            <a:graphicFrameLocks noChangeAspect="1"/>
          </p:cNvGraphicFramePr>
          <p:nvPr/>
        </p:nvGraphicFramePr>
        <p:xfrm>
          <a:off x="6199016" y="2968043"/>
          <a:ext cx="243968" cy="412869"/>
        </p:xfrm>
        <a:graphic>
          <a:graphicData uri="http://schemas.openxmlformats.org/presentationml/2006/ole">
            <mc:AlternateContent xmlns:mc="http://schemas.openxmlformats.org/markup-compatibility/2006">
              <mc:Choice xmlns:v="urn:schemas-microsoft-com:vml" Requires="v">
                <p:oleObj spid="_x0000_s7170" name="Equation" r:id="rId4" imgW="164880" imgH="279360" progId="Equation.DSMT4">
                  <p:embed/>
                </p:oleObj>
              </mc:Choice>
              <mc:Fallback>
                <p:oleObj name="Equation" r:id="rId4" imgW="164880" imgH="279360" progId="Equation.DSMT4">
                  <p:embed/>
                  <p:pic>
                    <p:nvPicPr>
                      <p:cNvPr id="5" name="Object 4">
                        <a:extLst>
                          <a:ext uri="{FF2B5EF4-FFF2-40B4-BE49-F238E27FC236}">
                            <a16:creationId xmlns:a16="http://schemas.microsoft.com/office/drawing/2014/main" id="{5D7C8C52-DEFF-932F-838C-9018C084EE56}"/>
                          </a:ext>
                        </a:extLst>
                      </p:cNvPr>
                      <p:cNvPicPr>
                        <a:picLocks noChangeAspect="1" noChangeArrowheads="1"/>
                      </p:cNvPicPr>
                      <p:nvPr/>
                    </p:nvPicPr>
                    <p:blipFill>
                      <a:blip r:embed="rId5"/>
                      <a:srcRect/>
                      <a:stretch>
                        <a:fillRect/>
                      </a:stretch>
                    </p:blipFill>
                    <p:spPr bwMode="auto">
                      <a:xfrm>
                        <a:off x="6199016" y="2968043"/>
                        <a:ext cx="243968" cy="412869"/>
                      </a:xfrm>
                      <a:prstGeom prst="rect">
                        <a:avLst/>
                      </a:prstGeom>
                      <a:noFill/>
                    </p:spPr>
                  </p:pic>
                </p:oleObj>
              </mc:Fallback>
            </mc:AlternateContent>
          </a:graphicData>
        </a:graphic>
      </p:graphicFrame>
    </p:spTree>
    <p:extLst>
      <p:ext uri="{BB962C8B-B14F-4D97-AF65-F5344CB8AC3E}">
        <p14:creationId xmlns:p14="http://schemas.microsoft.com/office/powerpoint/2010/main" val="1217778654"/>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additive="base">
                                        <p:cTn id="7" dur="500" fill="hold"/>
                                        <p:tgtEl>
                                          <p:spTgt spid="52"/>
                                        </p:tgtEl>
                                        <p:attrNameLst>
                                          <p:attrName>ppt_x</p:attrName>
                                        </p:attrNameLst>
                                      </p:cBhvr>
                                      <p:tavLst>
                                        <p:tav tm="0">
                                          <p:val>
                                            <p:strVal val="#ppt_x"/>
                                          </p:val>
                                        </p:tav>
                                        <p:tav tm="100000">
                                          <p:val>
                                            <p:strVal val="#ppt_x"/>
                                          </p:val>
                                        </p:tav>
                                      </p:tavLst>
                                    </p:anim>
                                    <p:anim calcmode="lin" valueType="num">
                                      <p:cBhvr additive="base">
                                        <p:cTn id="8" dur="500" fill="hold"/>
                                        <p:tgtEl>
                                          <p:spTgt spid="5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3"/>
                                        </p:tgtEl>
                                        <p:attrNameLst>
                                          <p:attrName>style.visibility</p:attrName>
                                        </p:attrNameLst>
                                      </p:cBhvr>
                                      <p:to>
                                        <p:strVal val="visible"/>
                                      </p:to>
                                    </p:set>
                                    <p:anim calcmode="lin" valueType="num">
                                      <p:cBhvr additive="base">
                                        <p:cTn id="11" dur="500" fill="hold"/>
                                        <p:tgtEl>
                                          <p:spTgt spid="53"/>
                                        </p:tgtEl>
                                        <p:attrNameLst>
                                          <p:attrName>ppt_x</p:attrName>
                                        </p:attrNameLst>
                                      </p:cBhvr>
                                      <p:tavLst>
                                        <p:tav tm="0">
                                          <p:val>
                                            <p:strVal val="#ppt_x"/>
                                          </p:val>
                                        </p:tav>
                                        <p:tav tm="100000">
                                          <p:val>
                                            <p:strVal val="#ppt_x"/>
                                          </p:val>
                                        </p:tav>
                                      </p:tavLst>
                                    </p:anim>
                                    <p:anim calcmode="lin" valueType="num">
                                      <p:cBhvr additive="base">
                                        <p:cTn id="12"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54"/>
                                        </p:tgtEl>
                                        <p:attrNameLst>
                                          <p:attrName>style.visibility</p:attrName>
                                        </p:attrNameLst>
                                      </p:cBhvr>
                                      <p:to>
                                        <p:strVal val="visible"/>
                                      </p:to>
                                    </p:set>
                                    <p:anim calcmode="lin" valueType="num">
                                      <p:cBhvr>
                                        <p:cTn id="17" dur="500" fill="hold"/>
                                        <p:tgtEl>
                                          <p:spTgt spid="54"/>
                                        </p:tgtEl>
                                        <p:attrNameLst>
                                          <p:attrName>ppt_w</p:attrName>
                                        </p:attrNameLst>
                                      </p:cBhvr>
                                      <p:tavLst>
                                        <p:tav tm="0">
                                          <p:val>
                                            <p:fltVal val="0"/>
                                          </p:val>
                                        </p:tav>
                                        <p:tav tm="100000">
                                          <p:val>
                                            <p:strVal val="#ppt_w"/>
                                          </p:val>
                                        </p:tav>
                                      </p:tavLst>
                                    </p:anim>
                                    <p:anim calcmode="lin" valueType="num">
                                      <p:cBhvr>
                                        <p:cTn id="18" dur="500" fill="hold"/>
                                        <p:tgtEl>
                                          <p:spTgt spid="54"/>
                                        </p:tgtEl>
                                        <p:attrNameLst>
                                          <p:attrName>ppt_h</p:attrName>
                                        </p:attrNameLst>
                                      </p:cBhvr>
                                      <p:tavLst>
                                        <p:tav tm="0">
                                          <p:val>
                                            <p:fltVal val="0"/>
                                          </p:val>
                                        </p:tav>
                                        <p:tav tm="100000">
                                          <p:val>
                                            <p:strVal val="#ppt_h"/>
                                          </p:val>
                                        </p:tav>
                                      </p:tavLst>
                                    </p:anim>
                                    <p:animEffect transition="in" filter="fade">
                                      <p:cBhvr>
                                        <p:cTn id="19" dur="500"/>
                                        <p:tgtEl>
                                          <p:spTgt spid="54"/>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additive="base">
                                        <p:cTn id="24" dur="500" fill="hold"/>
                                        <p:tgtEl>
                                          <p:spTgt spid="3"/>
                                        </p:tgtEl>
                                        <p:attrNameLst>
                                          <p:attrName>ppt_x</p:attrName>
                                        </p:attrNameLst>
                                      </p:cBhvr>
                                      <p:tavLst>
                                        <p:tav tm="0">
                                          <p:val>
                                            <p:strVal val="#ppt_x"/>
                                          </p:val>
                                        </p:tav>
                                        <p:tav tm="100000">
                                          <p:val>
                                            <p:strVal val="#ppt_x"/>
                                          </p:val>
                                        </p:tav>
                                      </p:tavLst>
                                    </p:anim>
                                    <p:anim calcmode="lin" valueType="num">
                                      <p:cBhvr additive="base">
                                        <p:cTn id="25" dur="500" fill="hold"/>
                                        <p:tgtEl>
                                          <p:spTgt spid="3"/>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additive="base">
                                        <p:cTn id="28" dur="500" fill="hold"/>
                                        <p:tgtEl>
                                          <p:spTgt spid="5"/>
                                        </p:tgtEl>
                                        <p:attrNameLst>
                                          <p:attrName>ppt_x</p:attrName>
                                        </p:attrNameLst>
                                      </p:cBhvr>
                                      <p:tavLst>
                                        <p:tav tm="0">
                                          <p:val>
                                            <p:strVal val="#ppt_x"/>
                                          </p:val>
                                        </p:tav>
                                        <p:tav tm="100000">
                                          <p:val>
                                            <p:strVal val="#ppt_x"/>
                                          </p:val>
                                        </p:tav>
                                      </p:tavLst>
                                    </p:anim>
                                    <p:anim calcmode="lin" valueType="num">
                                      <p:cBhvr additive="base">
                                        <p:cTn id="2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3" grpId="0" animBg="1"/>
      <p:bldP spid="54"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MH_Number_1"/>
          <p:cNvSpPr/>
          <p:nvPr/>
        </p:nvSpPr>
        <p:spPr>
          <a:xfrm>
            <a:off x="519118" y="237521"/>
            <a:ext cx="833900" cy="736600"/>
          </a:xfrm>
          <a:prstGeom prst="roundRect">
            <a:avLst>
              <a:gd name="adj" fmla="val 7611"/>
            </a:avLst>
          </a:prstGeom>
          <a:solidFill>
            <a:srgbClr val="0895BE"/>
          </a:solidFill>
          <a:ln w="12700">
            <a:noFill/>
          </a:ln>
        </p:spPr>
        <p:txBody>
          <a:bodyPr lIns="0" tIns="0" rIns="0" bIns="0" anchor="ctr"/>
          <a:lstStyle/>
          <a:p>
            <a:pPr lvl="0" algn="ctr"/>
            <a:r>
              <a:rPr lang="en-US" altLang="zh-CN" sz="2800" b="1" dirty="0">
                <a:solidFill>
                  <a:srgbClr val="FFFFFF"/>
                </a:solidFill>
                <a:latin typeface="Arial" panose="020B0604020202020204" pitchFamily="34" charset="0"/>
                <a:ea typeface="微软雅黑" pitchFamily="34" charset="-122"/>
                <a:cs typeface="Arial" panose="020B0604020202020204" pitchFamily="34" charset="0"/>
                <a:sym typeface="Times New Roman" pitchFamily="18" charset="0"/>
              </a:rPr>
              <a:t>03</a:t>
            </a:r>
            <a:endParaRPr lang="zh-CN" altLang="en-US" sz="2800" b="1" dirty="0">
              <a:solidFill>
                <a:srgbClr val="FFFFFF"/>
              </a:solidFill>
              <a:latin typeface="Arial" panose="020B0604020202020204" pitchFamily="34" charset="0"/>
              <a:ea typeface="微软雅黑" pitchFamily="34" charset="-122"/>
              <a:cs typeface="Arial" panose="020B0604020202020204" pitchFamily="34" charset="0"/>
              <a:sym typeface="Times New Roman" pitchFamily="18" charset="0"/>
            </a:endParaRPr>
          </a:p>
        </p:txBody>
      </p:sp>
      <p:sp>
        <p:nvSpPr>
          <p:cNvPr id="53" name="MH_Entry_1"/>
          <p:cNvSpPr/>
          <p:nvPr/>
        </p:nvSpPr>
        <p:spPr>
          <a:xfrm>
            <a:off x="1524466" y="237520"/>
            <a:ext cx="6823119" cy="1681179"/>
          </a:xfrm>
          <a:prstGeom prst="roundRect">
            <a:avLst>
              <a:gd name="adj" fmla="val 9120"/>
            </a:avLst>
          </a:prstGeom>
          <a:solidFill>
            <a:srgbClr val="0895BE"/>
          </a:solidFill>
          <a:ln w="12700">
            <a:noFill/>
          </a:ln>
        </p:spPr>
        <p:txBody>
          <a:bodyPr anchor="ctr"/>
          <a:lstStyle/>
          <a:p>
            <a:pPr algn="just">
              <a:lnSpc>
                <a:spcPct val="107000"/>
              </a:lnSpc>
              <a:spcAft>
                <a:spcPts val="800"/>
              </a:spcAft>
              <a:tabLst>
                <a:tab pos="180340" algn="l"/>
              </a:tabLst>
            </a:pPr>
            <a:r>
              <a:rPr lang="vi-VN" sz="1600" dirty="0">
                <a:solidFill>
                  <a:schemeClr val="bg1"/>
                </a:solidFill>
                <a:ea typeface="Calibri" panose="020F0502020204030204" pitchFamily="34" charset="0"/>
                <a:cs typeface="Arial" panose="020B0604020202020204" pitchFamily="34" charset="0"/>
              </a:rPr>
              <a:t>b) Sử dụng kết quả tính toán ở trên để xác định quy luật biến đổi giá trị nhiệt tạo thành của phân tử trong dãy chất: CH</a:t>
            </a:r>
            <a:r>
              <a:rPr lang="vi-VN" sz="1600" baseline="-25000" dirty="0">
                <a:solidFill>
                  <a:schemeClr val="bg1"/>
                </a:solidFill>
                <a:ea typeface="Calibri" panose="020F0502020204030204" pitchFamily="34" charset="0"/>
                <a:cs typeface="Arial" panose="020B0604020202020204" pitchFamily="34" charset="0"/>
              </a:rPr>
              <a:t>4</a:t>
            </a:r>
            <a:r>
              <a:rPr lang="vi-VN" sz="1600" dirty="0">
                <a:solidFill>
                  <a:schemeClr val="bg1"/>
                </a:solidFill>
                <a:ea typeface="Calibri" panose="020F0502020204030204" pitchFamily="34" charset="0"/>
                <a:cs typeface="Arial" panose="020B0604020202020204" pitchFamily="34" charset="0"/>
              </a:rPr>
              <a:t>, C</a:t>
            </a:r>
            <a:r>
              <a:rPr lang="vi-VN" sz="1600" baseline="-25000" dirty="0">
                <a:solidFill>
                  <a:schemeClr val="bg1"/>
                </a:solidFill>
                <a:ea typeface="Calibri" panose="020F0502020204030204" pitchFamily="34" charset="0"/>
                <a:cs typeface="Arial" panose="020B0604020202020204" pitchFamily="34" charset="0"/>
              </a:rPr>
              <a:t>2</a:t>
            </a:r>
            <a:r>
              <a:rPr lang="vi-VN" sz="1600" dirty="0">
                <a:solidFill>
                  <a:schemeClr val="bg1"/>
                </a:solidFill>
                <a:ea typeface="Calibri" panose="020F0502020204030204" pitchFamily="34" charset="0"/>
                <a:cs typeface="Arial" panose="020B0604020202020204" pitchFamily="34" charset="0"/>
              </a:rPr>
              <a:t>H</a:t>
            </a:r>
            <a:r>
              <a:rPr lang="vi-VN" sz="1600" baseline="-25000" dirty="0">
                <a:solidFill>
                  <a:schemeClr val="bg1"/>
                </a:solidFill>
                <a:ea typeface="Calibri" panose="020F0502020204030204" pitchFamily="34" charset="0"/>
                <a:cs typeface="Arial" panose="020B0604020202020204" pitchFamily="34" charset="0"/>
              </a:rPr>
              <a:t>6</a:t>
            </a:r>
            <a:r>
              <a:rPr lang="vi-VN" sz="1600" dirty="0">
                <a:solidFill>
                  <a:schemeClr val="bg1"/>
                </a:solidFill>
                <a:ea typeface="Calibri" panose="020F0502020204030204" pitchFamily="34" charset="0"/>
                <a:cs typeface="Arial" panose="020B0604020202020204" pitchFamily="34" charset="0"/>
              </a:rPr>
              <a:t>, C</a:t>
            </a:r>
            <a:r>
              <a:rPr lang="vi-VN" sz="1600" baseline="-25000" dirty="0">
                <a:solidFill>
                  <a:schemeClr val="bg1"/>
                </a:solidFill>
                <a:ea typeface="Calibri" panose="020F0502020204030204" pitchFamily="34" charset="0"/>
                <a:cs typeface="Arial" panose="020B0604020202020204" pitchFamily="34" charset="0"/>
              </a:rPr>
              <a:t>3</a:t>
            </a:r>
            <a:r>
              <a:rPr lang="vi-VN" sz="1600" dirty="0">
                <a:solidFill>
                  <a:schemeClr val="bg1"/>
                </a:solidFill>
                <a:ea typeface="Calibri" panose="020F0502020204030204" pitchFamily="34" charset="0"/>
                <a:cs typeface="Arial" panose="020B0604020202020204" pitchFamily="34" charset="0"/>
              </a:rPr>
              <a:t>H</a:t>
            </a:r>
            <a:r>
              <a:rPr lang="vi-VN" sz="1600" baseline="-25000" dirty="0">
                <a:solidFill>
                  <a:schemeClr val="bg1"/>
                </a:solidFill>
                <a:ea typeface="Calibri" panose="020F0502020204030204" pitchFamily="34" charset="0"/>
                <a:cs typeface="Arial" panose="020B0604020202020204" pitchFamily="34" charset="0"/>
              </a:rPr>
              <a:t>8</a:t>
            </a:r>
            <a:r>
              <a:rPr lang="vi-VN" sz="1600" dirty="0">
                <a:solidFill>
                  <a:schemeClr val="bg1"/>
                </a:solidFill>
                <a:ea typeface="Calibri" panose="020F0502020204030204" pitchFamily="34" charset="0"/>
                <a:cs typeface="Arial" panose="020B0604020202020204" pitchFamily="34" charset="0"/>
              </a:rPr>
              <a:t> và C</a:t>
            </a:r>
            <a:r>
              <a:rPr lang="vi-VN" sz="1600" baseline="-25000" dirty="0">
                <a:solidFill>
                  <a:schemeClr val="bg1"/>
                </a:solidFill>
                <a:ea typeface="Calibri" panose="020F0502020204030204" pitchFamily="34" charset="0"/>
                <a:cs typeface="Arial" panose="020B0604020202020204" pitchFamily="34" charset="0"/>
              </a:rPr>
              <a:t>4</a:t>
            </a:r>
            <a:r>
              <a:rPr lang="vi-VN" sz="1600" dirty="0">
                <a:solidFill>
                  <a:schemeClr val="bg1"/>
                </a:solidFill>
                <a:ea typeface="Calibri" panose="020F0502020204030204" pitchFamily="34" charset="0"/>
                <a:cs typeface="Arial" panose="020B0604020202020204" pitchFamily="34" charset="0"/>
              </a:rPr>
              <a:t>H</a:t>
            </a:r>
            <a:r>
              <a:rPr lang="vi-VN" sz="1600" baseline="-25000" dirty="0">
                <a:solidFill>
                  <a:schemeClr val="bg1"/>
                </a:solidFill>
                <a:ea typeface="Calibri" panose="020F0502020204030204" pitchFamily="34" charset="0"/>
                <a:cs typeface="Arial" panose="020B0604020202020204" pitchFamily="34" charset="0"/>
              </a:rPr>
              <a:t>10</a:t>
            </a:r>
            <a:r>
              <a:rPr lang="vi-VN" sz="1600" dirty="0">
                <a:solidFill>
                  <a:schemeClr val="bg1"/>
                </a:solidFill>
                <a:ea typeface="Calibri" panose="020F0502020204030204" pitchFamily="34" charset="0"/>
                <a:cs typeface="Arial" panose="020B0604020202020204" pitchFamily="34" charset="0"/>
              </a:rPr>
              <a:t>.</a:t>
            </a:r>
            <a:endParaRPr lang="en-US" sz="1600" dirty="0">
              <a:solidFill>
                <a:schemeClr val="bg1"/>
              </a:solidFill>
              <a:latin typeface="Arial" panose="020B0604020202020204" pitchFamily="34" charset="0"/>
              <a:ea typeface="Calibri" panose="020F0502020204030204" pitchFamily="34" charset="0"/>
              <a:cs typeface="Arial" panose="020B0604020202020204" pitchFamily="34" charset="0"/>
            </a:endParaRPr>
          </a:p>
        </p:txBody>
      </p:sp>
      <p:graphicFrame>
        <p:nvGraphicFramePr>
          <p:cNvPr id="5" name="Object 4">
            <a:extLst>
              <a:ext uri="{FF2B5EF4-FFF2-40B4-BE49-F238E27FC236}">
                <a16:creationId xmlns:a16="http://schemas.microsoft.com/office/drawing/2014/main" id="{5D7C8C52-DEFF-932F-838C-9018C084EE56}"/>
              </a:ext>
            </a:extLst>
          </p:cNvPr>
          <p:cNvGraphicFramePr>
            <a:graphicFrameLocks noChangeAspect="1"/>
          </p:cNvGraphicFramePr>
          <p:nvPr/>
        </p:nvGraphicFramePr>
        <p:xfrm>
          <a:off x="6901749" y="2968044"/>
          <a:ext cx="243968" cy="412869"/>
        </p:xfrm>
        <a:graphic>
          <a:graphicData uri="http://schemas.openxmlformats.org/presentationml/2006/ole">
            <mc:AlternateContent xmlns:mc="http://schemas.openxmlformats.org/markup-compatibility/2006">
              <mc:Choice xmlns:v="urn:schemas-microsoft-com:vml" Requires="v">
                <p:oleObj spid="_x0000_s8194" name="Equation" r:id="rId4" imgW="164880" imgH="279360" progId="Equation.DSMT4">
                  <p:embed/>
                </p:oleObj>
              </mc:Choice>
              <mc:Fallback>
                <p:oleObj name="Equation" r:id="rId4" imgW="164880" imgH="279360" progId="Equation.DSMT4">
                  <p:embed/>
                  <p:pic>
                    <p:nvPicPr>
                      <p:cNvPr id="5" name="Object 4">
                        <a:extLst>
                          <a:ext uri="{FF2B5EF4-FFF2-40B4-BE49-F238E27FC236}">
                            <a16:creationId xmlns:a16="http://schemas.microsoft.com/office/drawing/2014/main" id="{5D7C8C52-DEFF-932F-838C-9018C084EE56}"/>
                          </a:ext>
                        </a:extLst>
                      </p:cNvPr>
                      <p:cNvPicPr>
                        <a:picLocks noChangeAspect="1" noChangeArrowheads="1"/>
                      </p:cNvPicPr>
                      <p:nvPr/>
                    </p:nvPicPr>
                    <p:blipFill>
                      <a:blip r:embed="rId5"/>
                      <a:srcRect/>
                      <a:stretch>
                        <a:fillRect/>
                      </a:stretch>
                    </p:blipFill>
                    <p:spPr bwMode="auto">
                      <a:xfrm>
                        <a:off x="6901749" y="2968044"/>
                        <a:ext cx="243968" cy="412869"/>
                      </a:xfrm>
                      <a:prstGeom prst="rect">
                        <a:avLst/>
                      </a:prstGeom>
                      <a:noFill/>
                    </p:spPr>
                  </p:pic>
                </p:oleObj>
              </mc:Fallback>
            </mc:AlternateContent>
          </a:graphicData>
        </a:graphic>
      </p:graphicFrame>
    </p:spTree>
    <p:extLst>
      <p:ext uri="{BB962C8B-B14F-4D97-AF65-F5344CB8AC3E}">
        <p14:creationId xmlns:p14="http://schemas.microsoft.com/office/powerpoint/2010/main" val="2207977919"/>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additive="base">
                                        <p:cTn id="7" dur="500" fill="hold"/>
                                        <p:tgtEl>
                                          <p:spTgt spid="52"/>
                                        </p:tgtEl>
                                        <p:attrNameLst>
                                          <p:attrName>ppt_x</p:attrName>
                                        </p:attrNameLst>
                                      </p:cBhvr>
                                      <p:tavLst>
                                        <p:tav tm="0">
                                          <p:val>
                                            <p:strVal val="#ppt_x"/>
                                          </p:val>
                                        </p:tav>
                                        <p:tav tm="100000">
                                          <p:val>
                                            <p:strVal val="#ppt_x"/>
                                          </p:val>
                                        </p:tav>
                                      </p:tavLst>
                                    </p:anim>
                                    <p:anim calcmode="lin" valueType="num">
                                      <p:cBhvr additive="base">
                                        <p:cTn id="8" dur="500" fill="hold"/>
                                        <p:tgtEl>
                                          <p:spTgt spid="5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3"/>
                                        </p:tgtEl>
                                        <p:attrNameLst>
                                          <p:attrName>style.visibility</p:attrName>
                                        </p:attrNameLst>
                                      </p:cBhvr>
                                      <p:to>
                                        <p:strVal val="visible"/>
                                      </p:to>
                                    </p:set>
                                    <p:anim calcmode="lin" valueType="num">
                                      <p:cBhvr additive="base">
                                        <p:cTn id="11" dur="500" fill="hold"/>
                                        <p:tgtEl>
                                          <p:spTgt spid="53"/>
                                        </p:tgtEl>
                                        <p:attrNameLst>
                                          <p:attrName>ppt_x</p:attrName>
                                        </p:attrNameLst>
                                      </p:cBhvr>
                                      <p:tavLst>
                                        <p:tav tm="0">
                                          <p:val>
                                            <p:strVal val="#ppt_x"/>
                                          </p:val>
                                        </p:tav>
                                        <p:tav tm="100000">
                                          <p:val>
                                            <p:strVal val="#ppt_x"/>
                                          </p:val>
                                        </p:tav>
                                      </p:tavLst>
                                    </p:anim>
                                    <p:anim calcmode="lin" valueType="num">
                                      <p:cBhvr additive="base">
                                        <p:cTn id="12"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3"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id="{77E59285-662D-E2DA-00AA-1A28A4A19542}"/>
              </a:ext>
            </a:extLst>
          </p:cNvPr>
          <p:cNvGraphicFramePr>
            <a:graphicFrameLocks noChangeAspect="1"/>
          </p:cNvGraphicFramePr>
          <p:nvPr/>
        </p:nvGraphicFramePr>
        <p:xfrm>
          <a:off x="7426404" y="1097453"/>
          <a:ext cx="243968" cy="412869"/>
        </p:xfrm>
        <a:graphic>
          <a:graphicData uri="http://schemas.openxmlformats.org/presentationml/2006/ole">
            <mc:AlternateContent xmlns:mc="http://schemas.openxmlformats.org/markup-compatibility/2006">
              <mc:Choice xmlns:v="urn:schemas-microsoft-com:vml" Requires="v">
                <p:oleObj spid="_x0000_s9218" name="Equation" r:id="rId3" imgW="164880" imgH="279360" progId="Equation.DSMT4">
                  <p:embed/>
                </p:oleObj>
              </mc:Choice>
              <mc:Fallback>
                <p:oleObj name="Equation" r:id="rId3" imgW="164880" imgH="279360" progId="Equation.DSMT4">
                  <p:embed/>
                  <p:pic>
                    <p:nvPicPr>
                      <p:cNvPr id="3" name="Object 2">
                        <a:extLst>
                          <a:ext uri="{FF2B5EF4-FFF2-40B4-BE49-F238E27FC236}">
                            <a16:creationId xmlns:a16="http://schemas.microsoft.com/office/drawing/2014/main" id="{77E59285-662D-E2DA-00AA-1A28A4A19542}"/>
                          </a:ext>
                        </a:extLst>
                      </p:cNvPr>
                      <p:cNvPicPr>
                        <a:picLocks noChangeAspect="1" noChangeArrowheads="1"/>
                      </p:cNvPicPr>
                      <p:nvPr/>
                    </p:nvPicPr>
                    <p:blipFill>
                      <a:blip r:embed="rId4"/>
                      <a:srcRect/>
                      <a:stretch>
                        <a:fillRect/>
                      </a:stretch>
                    </p:blipFill>
                    <p:spPr bwMode="auto">
                      <a:xfrm>
                        <a:off x="7426404" y="1097453"/>
                        <a:ext cx="243968" cy="412869"/>
                      </a:xfrm>
                      <a:prstGeom prst="rect">
                        <a:avLst/>
                      </a:prstGeom>
                      <a:noFill/>
                    </p:spPr>
                  </p:pic>
                </p:oleObj>
              </mc:Fallback>
            </mc:AlternateContent>
          </a:graphicData>
        </a:graphic>
      </p:graphicFrame>
      <p:sp>
        <p:nvSpPr>
          <p:cNvPr id="4" name="圆角矩形 6">
            <a:extLst>
              <a:ext uri="{FF2B5EF4-FFF2-40B4-BE49-F238E27FC236}">
                <a16:creationId xmlns:a16="http://schemas.microsoft.com/office/drawing/2014/main" id="{5C64E846-BA66-055E-9330-18537E40FC24}"/>
              </a:ext>
            </a:extLst>
          </p:cNvPr>
          <p:cNvSpPr/>
          <p:nvPr/>
        </p:nvSpPr>
        <p:spPr>
          <a:xfrm>
            <a:off x="3181662" y="321112"/>
            <a:ext cx="2780675" cy="509528"/>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5" name="组合 7">
            <a:extLst>
              <a:ext uri="{FF2B5EF4-FFF2-40B4-BE49-F238E27FC236}">
                <a16:creationId xmlns:a16="http://schemas.microsoft.com/office/drawing/2014/main" id="{61D4DDA0-7B14-C28A-ED89-B70E709095E4}"/>
              </a:ext>
            </a:extLst>
          </p:cNvPr>
          <p:cNvGrpSpPr/>
          <p:nvPr/>
        </p:nvGrpSpPr>
        <p:grpSpPr>
          <a:xfrm>
            <a:off x="3587112" y="497802"/>
            <a:ext cx="118508" cy="118509"/>
            <a:chOff x="4486616" y="3001075"/>
            <a:chExt cx="274695" cy="274699"/>
          </a:xfrm>
        </p:grpSpPr>
        <p:sp>
          <p:nvSpPr>
            <p:cNvPr id="6" name="椭圆 8">
              <a:extLst>
                <a:ext uri="{FF2B5EF4-FFF2-40B4-BE49-F238E27FC236}">
                  <a16:creationId xmlns:a16="http://schemas.microsoft.com/office/drawing/2014/main" id="{12D01DC4-1E51-6B86-EF71-9FD8454E05A3}"/>
                </a:ext>
              </a:extLst>
            </p:cNvPr>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7" name="椭圆 9">
              <a:extLst>
                <a:ext uri="{FF2B5EF4-FFF2-40B4-BE49-F238E27FC236}">
                  <a16:creationId xmlns:a16="http://schemas.microsoft.com/office/drawing/2014/main" id="{26A0535A-DEBD-4D3B-93CB-CC8AF40AE323}"/>
                </a:ext>
              </a:extLst>
            </p:cNvPr>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8" name="组合 13">
            <a:extLst>
              <a:ext uri="{FF2B5EF4-FFF2-40B4-BE49-F238E27FC236}">
                <a16:creationId xmlns:a16="http://schemas.microsoft.com/office/drawing/2014/main" id="{A8AA8420-9C19-F652-AA88-147FD069F283}"/>
              </a:ext>
            </a:extLst>
          </p:cNvPr>
          <p:cNvGrpSpPr/>
          <p:nvPr/>
        </p:nvGrpSpPr>
        <p:grpSpPr>
          <a:xfrm>
            <a:off x="3354164" y="531464"/>
            <a:ext cx="288238" cy="46073"/>
            <a:chOff x="4318304" y="3089060"/>
            <a:chExt cx="384317" cy="61430"/>
          </a:xfrm>
        </p:grpSpPr>
        <p:sp>
          <p:nvSpPr>
            <p:cNvPr id="9" name="圆角矩形 14">
              <a:extLst>
                <a:ext uri="{FF2B5EF4-FFF2-40B4-BE49-F238E27FC236}">
                  <a16:creationId xmlns:a16="http://schemas.microsoft.com/office/drawing/2014/main" id="{7E864E22-A797-03FC-818B-E17886481B08}"/>
                </a:ext>
              </a:extLst>
            </p:cNvPr>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圆角矩形 15">
              <a:extLst>
                <a:ext uri="{FF2B5EF4-FFF2-40B4-BE49-F238E27FC236}">
                  <a16:creationId xmlns:a16="http://schemas.microsoft.com/office/drawing/2014/main" id="{EBBBE2AF-5031-322B-23DB-8BDAF93F2EB2}"/>
                </a:ext>
              </a:extLst>
            </p:cNvPr>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1" name="文本框 16">
            <a:extLst>
              <a:ext uri="{FF2B5EF4-FFF2-40B4-BE49-F238E27FC236}">
                <a16:creationId xmlns:a16="http://schemas.microsoft.com/office/drawing/2014/main" id="{5CB56A4A-AD05-F7B6-ECCE-2BE75B4F0029}"/>
              </a:ext>
            </a:extLst>
          </p:cNvPr>
          <p:cNvSpPr txBox="1"/>
          <p:nvPr/>
        </p:nvSpPr>
        <p:spPr>
          <a:xfrm>
            <a:off x="4361054" y="286662"/>
            <a:ext cx="1523503" cy="523220"/>
          </a:xfrm>
          <a:prstGeom prst="rect">
            <a:avLst/>
          </a:prstGeom>
          <a:noFill/>
        </p:spPr>
        <p:txBody>
          <a:bodyPr wrap="square" rtlCol="0">
            <a:spAutoFit/>
          </a:bodyPr>
          <a:lstStyle/>
          <a:p>
            <a:pPr algn="ctr"/>
            <a:r>
              <a:rPr lang="en-US" altLang="zh-CN" sz="2800" b="1" dirty="0" err="1">
                <a:solidFill>
                  <a:schemeClr val="bg1"/>
                </a:solidFill>
                <a:latin typeface="Arial" panose="020B0604020202020204" pitchFamily="34" charset="0"/>
                <a:cs typeface="Arial" panose="020B0604020202020204" pitchFamily="34" charset="0"/>
              </a:rPr>
              <a:t>Đáp</a:t>
            </a:r>
            <a:r>
              <a:rPr lang="en-US" altLang="zh-CN" sz="2800" b="1" dirty="0">
                <a:solidFill>
                  <a:schemeClr val="bg1"/>
                </a:solidFill>
                <a:latin typeface="Arial" panose="020B0604020202020204" pitchFamily="34" charset="0"/>
                <a:cs typeface="Arial" panose="020B0604020202020204" pitchFamily="34" charset="0"/>
              </a:rPr>
              <a:t> </a:t>
            </a:r>
            <a:r>
              <a:rPr lang="en-US" altLang="zh-CN" sz="2800" b="1" dirty="0" err="1">
                <a:solidFill>
                  <a:schemeClr val="bg1"/>
                </a:solidFill>
                <a:latin typeface="Arial" panose="020B0604020202020204" pitchFamily="34" charset="0"/>
                <a:cs typeface="Arial" panose="020B0604020202020204" pitchFamily="34" charset="0"/>
              </a:rPr>
              <a:t>án</a:t>
            </a:r>
            <a:endParaRPr lang="zh-CN" altLang="en-US" sz="3200" dirty="0">
              <a:solidFill>
                <a:schemeClr val="bg1"/>
              </a:solidFill>
              <a:latin typeface="Arial" panose="020B0604020202020204" pitchFamily="34" charset="0"/>
              <a:ea typeface="华文细黑" panose="02010600040101010101" pitchFamily="2" charset="-122"/>
              <a:cs typeface="Arial" panose="020B0604020202020204" pitchFamily="34" charset="0"/>
            </a:endParaRPr>
          </a:p>
        </p:txBody>
      </p:sp>
      <p:grpSp>
        <p:nvGrpSpPr>
          <p:cNvPr id="12" name="组合 26">
            <a:extLst>
              <a:ext uri="{FF2B5EF4-FFF2-40B4-BE49-F238E27FC236}">
                <a16:creationId xmlns:a16="http://schemas.microsoft.com/office/drawing/2014/main" id="{3E0CD1C9-192C-FDB9-A8BD-515870C731A9}"/>
              </a:ext>
            </a:extLst>
          </p:cNvPr>
          <p:cNvGrpSpPr/>
          <p:nvPr/>
        </p:nvGrpSpPr>
        <p:grpSpPr>
          <a:xfrm>
            <a:off x="3781298" y="353958"/>
            <a:ext cx="618730" cy="429667"/>
            <a:chOff x="5030931" y="2884106"/>
            <a:chExt cx="601529" cy="572889"/>
          </a:xfrm>
        </p:grpSpPr>
        <p:sp>
          <p:nvSpPr>
            <p:cNvPr id="13" name="椭圆 27">
              <a:extLst>
                <a:ext uri="{FF2B5EF4-FFF2-40B4-BE49-F238E27FC236}">
                  <a16:creationId xmlns:a16="http://schemas.microsoft.com/office/drawing/2014/main" id="{CA0F9BB7-4FE3-7F9D-6EFA-3B07436BDE38}"/>
                </a:ext>
              </a:extLst>
            </p:cNvPr>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14" name="文本框 28">
              <a:extLst>
                <a:ext uri="{FF2B5EF4-FFF2-40B4-BE49-F238E27FC236}">
                  <a16:creationId xmlns:a16="http://schemas.microsoft.com/office/drawing/2014/main" id="{7428DDDF-4839-4161-E57E-C5D8E1D8758E}"/>
                </a:ext>
              </a:extLst>
            </p:cNvPr>
            <p:cNvSpPr txBox="1"/>
            <p:nvPr/>
          </p:nvSpPr>
          <p:spPr>
            <a:xfrm>
              <a:off x="5030931" y="2902999"/>
              <a:ext cx="601529" cy="553996"/>
            </a:xfrm>
            <a:prstGeom prst="rect">
              <a:avLst/>
            </a:prstGeom>
            <a:noFill/>
          </p:spPr>
          <p:txBody>
            <a:bodyPr wrap="square" rtlCol="0">
              <a:spAutoFit/>
            </a:bodyPr>
            <a:lstStyle/>
            <a:p>
              <a:pPr algn="ctr"/>
              <a:r>
                <a:rPr lang="en-US" altLang="zh-CN" sz="2100" b="1" dirty="0">
                  <a:solidFill>
                    <a:srgbClr val="FFB850"/>
                  </a:solidFill>
                  <a:latin typeface="Arial" panose="020B0604020202020204" pitchFamily="34" charset="0"/>
                  <a:cs typeface="Arial" panose="020B0604020202020204" pitchFamily="34" charset="0"/>
                </a:rPr>
                <a:t>3</a:t>
              </a:r>
              <a:endParaRPr lang="zh-CN" altLang="en-US" sz="2100" b="1" dirty="0">
                <a:solidFill>
                  <a:srgbClr val="FFB850"/>
                </a:solidFill>
                <a:latin typeface="Arial" panose="020B0604020202020204" pitchFamily="34" charset="0"/>
                <a:cs typeface="Arial" panose="020B0604020202020204" pitchFamily="34" charset="0"/>
              </a:endParaRPr>
            </a:p>
          </p:txBody>
        </p:sp>
      </p:grpSp>
      <p:graphicFrame>
        <p:nvGraphicFramePr>
          <p:cNvPr id="15" name="Table 14">
            <a:extLst>
              <a:ext uri="{FF2B5EF4-FFF2-40B4-BE49-F238E27FC236}">
                <a16:creationId xmlns:a16="http://schemas.microsoft.com/office/drawing/2014/main" id="{79E262C0-F79A-9D94-D556-E887CEDDD769}"/>
              </a:ext>
            </a:extLst>
          </p:cNvPr>
          <p:cNvGraphicFramePr>
            <a:graphicFrameLocks noGrp="1"/>
          </p:cNvGraphicFramePr>
          <p:nvPr/>
        </p:nvGraphicFramePr>
        <p:xfrm>
          <a:off x="179881" y="1097453"/>
          <a:ext cx="8540786" cy="2786380"/>
        </p:xfrm>
        <a:graphic>
          <a:graphicData uri="http://schemas.openxmlformats.org/drawingml/2006/table">
            <a:tbl>
              <a:tblPr firstRow="1" firstCol="1" bandRow="1">
                <a:tableStyleId>{5C22544A-7EE6-4342-B048-85BDC9FD1C3A}</a:tableStyleId>
              </a:tblPr>
              <a:tblGrid>
                <a:gridCol w="1248348">
                  <a:extLst>
                    <a:ext uri="{9D8B030D-6E8A-4147-A177-3AD203B41FA5}">
                      <a16:colId xmlns:a16="http://schemas.microsoft.com/office/drawing/2014/main" val="1175595641"/>
                    </a:ext>
                  </a:extLst>
                </a:gridCol>
                <a:gridCol w="2047850">
                  <a:extLst>
                    <a:ext uri="{9D8B030D-6E8A-4147-A177-3AD203B41FA5}">
                      <a16:colId xmlns:a16="http://schemas.microsoft.com/office/drawing/2014/main" val="972296269"/>
                    </a:ext>
                  </a:extLst>
                </a:gridCol>
                <a:gridCol w="1669139">
                  <a:extLst>
                    <a:ext uri="{9D8B030D-6E8A-4147-A177-3AD203B41FA5}">
                      <a16:colId xmlns:a16="http://schemas.microsoft.com/office/drawing/2014/main" val="3800940285"/>
                    </a:ext>
                  </a:extLst>
                </a:gridCol>
                <a:gridCol w="2121808">
                  <a:extLst>
                    <a:ext uri="{9D8B030D-6E8A-4147-A177-3AD203B41FA5}">
                      <a16:colId xmlns:a16="http://schemas.microsoft.com/office/drawing/2014/main" val="2835583081"/>
                    </a:ext>
                  </a:extLst>
                </a:gridCol>
                <a:gridCol w="1453641">
                  <a:extLst>
                    <a:ext uri="{9D8B030D-6E8A-4147-A177-3AD203B41FA5}">
                      <a16:colId xmlns:a16="http://schemas.microsoft.com/office/drawing/2014/main" val="3994154905"/>
                    </a:ext>
                  </a:extLst>
                </a:gridCol>
              </a:tblGrid>
              <a:tr h="0">
                <a:tc>
                  <a:txBody>
                    <a:bodyPr/>
                    <a:lstStyle/>
                    <a:p>
                      <a:pPr algn="ctr">
                        <a:lnSpc>
                          <a:spcPct val="115000"/>
                        </a:lnSpc>
                        <a:spcAft>
                          <a:spcPts val="800"/>
                        </a:spcAft>
                        <a:tabLst>
                          <a:tab pos="180340" algn="l"/>
                        </a:tabLst>
                      </a:pPr>
                      <a:r>
                        <a:rPr lang="en-US" sz="1600" dirty="0" err="1">
                          <a:effectLst/>
                          <a:latin typeface="Arial" panose="020B0604020202020204" pitchFamily="34" charset="0"/>
                          <a:cs typeface="Arial" panose="020B0604020202020204" pitchFamily="34" charset="0"/>
                        </a:rPr>
                        <a:t>Phân</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tử</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err="1">
                          <a:effectLst/>
                          <a:latin typeface="Arial" panose="020B0604020202020204" pitchFamily="34" charset="0"/>
                          <a:cs typeface="Arial" panose="020B0604020202020204" pitchFamily="34" charset="0"/>
                        </a:rPr>
                        <a:t>Kết</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quả</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nhiệt</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tạo</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thành</a:t>
                      </a:r>
                      <a:r>
                        <a:rPr lang="en-US" sz="1600" dirty="0">
                          <a:effectLst/>
                          <a:latin typeface="Arial" panose="020B0604020202020204" pitchFamily="34" charset="0"/>
                          <a:cs typeface="Arial" panose="020B0604020202020204" pitchFamily="34" charset="0"/>
                        </a:rPr>
                        <a:t> (kJ.mol</a:t>
                      </a:r>
                      <a:r>
                        <a:rPr lang="en-US" sz="1600" baseline="30000" dirty="0">
                          <a:effectLst/>
                          <a:latin typeface="Arial" panose="020B0604020202020204" pitchFamily="34" charset="0"/>
                          <a:cs typeface="Arial" panose="020B0604020202020204" pitchFamily="34" charset="0"/>
                        </a:rPr>
                        <a:t>-1</a:t>
                      </a:r>
                      <a:r>
                        <a:rPr lang="en-US" sz="1600" dirty="0">
                          <a:effectLst/>
                          <a:latin typeface="Arial" panose="020B0604020202020204" pitchFamily="34" charset="0"/>
                          <a:cs typeface="Arial" panose="020B0604020202020204" pitchFamily="34" charset="0"/>
                        </a:rPr>
                        <a:t>)</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err="1">
                          <a:effectLst/>
                          <a:latin typeface="Arial" panose="020B0604020202020204" pitchFamily="34" charset="0"/>
                          <a:cs typeface="Arial" panose="020B0604020202020204" pitchFamily="34" charset="0"/>
                        </a:rPr>
                        <a:t>Giá</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trị</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thực</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nghiệm</a:t>
                      </a:r>
                      <a:r>
                        <a:rPr lang="en-US" sz="1600" dirty="0">
                          <a:effectLst/>
                          <a:latin typeface="Arial" panose="020B0604020202020204" pitchFamily="34" charset="0"/>
                          <a:cs typeface="Arial" panose="020B0604020202020204" pitchFamily="34" charset="0"/>
                        </a:rPr>
                        <a:t> (kJ.mol</a:t>
                      </a:r>
                      <a:r>
                        <a:rPr lang="en-US" sz="1600" baseline="30000" dirty="0">
                          <a:effectLst/>
                          <a:latin typeface="Arial" panose="020B0604020202020204" pitchFamily="34" charset="0"/>
                          <a:cs typeface="Arial" panose="020B0604020202020204" pitchFamily="34" charset="0"/>
                        </a:rPr>
                        <a:t>-1</a:t>
                      </a:r>
                      <a:r>
                        <a:rPr lang="en-US" sz="1600" dirty="0">
                          <a:effectLst/>
                          <a:latin typeface="Arial" panose="020B0604020202020204" pitchFamily="34" charset="0"/>
                          <a:cs typeface="Arial" panose="020B0604020202020204" pitchFamily="34" charset="0"/>
                        </a:rPr>
                        <a:t>)</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err="1">
                          <a:effectLst/>
                          <a:latin typeface="Arial" panose="020B0604020202020204" pitchFamily="34" charset="0"/>
                          <a:cs typeface="Arial" panose="020B0604020202020204" pitchFamily="34" charset="0"/>
                        </a:rPr>
                        <a:t>Độ</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dài</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liên</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kết</a:t>
                      </a:r>
                      <a:endParaRPr lang="en-US" sz="1600" dirty="0">
                        <a:effectLst/>
                        <a:latin typeface="Arial" panose="020B0604020202020204" pitchFamily="34" charset="0"/>
                        <a:cs typeface="Arial" panose="020B0604020202020204" pitchFamily="34" charset="0"/>
                      </a:endParaRPr>
                    </a:p>
                    <a:p>
                      <a:pPr algn="ctr">
                        <a:lnSpc>
                          <a:spcPct val="115000"/>
                        </a:lnSpc>
                        <a:spcAft>
                          <a:spcPts val="800"/>
                        </a:spcAft>
                        <a:tabLst>
                          <a:tab pos="180340" algn="l"/>
                        </a:tabLst>
                      </a:pPr>
                      <a:r>
                        <a:rPr lang="en-US" sz="1600" dirty="0">
                          <a:effectLst/>
                          <a:latin typeface="Arial" panose="020B0604020202020204" pitchFamily="34" charset="0"/>
                          <a:cs typeface="Arial" panose="020B0604020202020204" pitchFamily="34" charset="0"/>
                        </a:rPr>
                        <a:t>(    )</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err="1">
                          <a:effectLst/>
                          <a:latin typeface="Arial" panose="020B0604020202020204" pitchFamily="34" charset="0"/>
                          <a:cs typeface="Arial" panose="020B0604020202020204" pitchFamily="34" charset="0"/>
                        </a:rPr>
                        <a:t>Góc</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liên</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kết</a:t>
                      </a:r>
                      <a:r>
                        <a:rPr lang="en-US" sz="1600" dirty="0">
                          <a:effectLst/>
                          <a:latin typeface="Arial" panose="020B0604020202020204" pitchFamily="34" charset="0"/>
                          <a:cs typeface="Arial" panose="020B0604020202020204" pitchFamily="34" charset="0"/>
                        </a:rPr>
                        <a:t> (</a:t>
                      </a:r>
                      <a:r>
                        <a:rPr lang="en-US" sz="1600" baseline="30000" dirty="0">
                          <a:effectLst/>
                          <a:latin typeface="Arial" panose="020B0604020202020204" pitchFamily="34" charset="0"/>
                          <a:cs typeface="Arial" panose="020B0604020202020204" pitchFamily="34" charset="0"/>
                        </a:rPr>
                        <a:t>o</a:t>
                      </a:r>
                      <a:r>
                        <a:rPr lang="en-US" sz="1600" dirty="0">
                          <a:effectLst/>
                          <a:latin typeface="Arial" panose="020B0604020202020204" pitchFamily="34" charset="0"/>
                          <a:cs typeface="Arial" panose="020B0604020202020204" pitchFamily="34" charset="0"/>
                        </a:rPr>
                        <a:t>)</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3356268811"/>
                  </a:ext>
                </a:extLst>
              </a:tr>
              <a:tr h="0">
                <a:tc>
                  <a:txBody>
                    <a:bodyPr/>
                    <a:lstStyle/>
                    <a:p>
                      <a:pPr algn="ctr">
                        <a:lnSpc>
                          <a:spcPct val="115000"/>
                        </a:lnSpc>
                        <a:spcAft>
                          <a:spcPts val="800"/>
                        </a:spcAft>
                        <a:tabLst>
                          <a:tab pos="180340" algn="l"/>
                        </a:tabLst>
                      </a:pPr>
                      <a:r>
                        <a:rPr lang="en-US" sz="1300" b="1">
                          <a:effectLst/>
                          <a:latin typeface="Arial" panose="020B0604020202020204" pitchFamily="34" charset="0"/>
                          <a:ea typeface="Calibri" panose="020F0502020204030204" pitchFamily="34" charset="0"/>
                          <a:cs typeface="Arial" panose="020B0604020202020204" pitchFamily="34" charset="0"/>
                        </a:rPr>
                        <a:t>CH</a:t>
                      </a:r>
                      <a:r>
                        <a:rPr lang="en-US" sz="1300" b="1" baseline="-25000">
                          <a:effectLst/>
                          <a:latin typeface="Arial" panose="020B0604020202020204" pitchFamily="34" charset="0"/>
                          <a:ea typeface="Calibri" panose="020F0502020204030204" pitchFamily="34" charset="0"/>
                          <a:cs typeface="Arial" panose="020B0604020202020204" pitchFamily="34" charset="0"/>
                        </a:rPr>
                        <a:t>4</a:t>
                      </a:r>
                      <a:endParaRPr lang="vi-VN" sz="120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b="1">
                          <a:effectLst/>
                          <a:latin typeface="Arial" panose="020B0604020202020204" pitchFamily="34" charset="0"/>
                          <a:ea typeface="Calibri" panose="020F0502020204030204" pitchFamily="34" charset="0"/>
                          <a:cs typeface="Arial" panose="020B0604020202020204" pitchFamily="34" charset="0"/>
                        </a:rPr>
                        <a:t>-60,266</a:t>
                      </a:r>
                      <a:endParaRPr lang="vi-VN" sz="160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b="1">
                          <a:effectLst/>
                          <a:latin typeface="Arial" panose="020B0604020202020204" pitchFamily="34" charset="0"/>
                          <a:ea typeface="Calibri" panose="020F0502020204030204" pitchFamily="34" charset="0"/>
                          <a:cs typeface="Arial" panose="020B0604020202020204" pitchFamily="34" charset="0"/>
                        </a:rPr>
                        <a:t>-74,8</a:t>
                      </a:r>
                      <a:endParaRPr lang="vi-VN" sz="160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b="1">
                          <a:effectLst/>
                          <a:latin typeface="Arial" panose="020B0604020202020204" pitchFamily="34" charset="0"/>
                          <a:ea typeface="Calibri" panose="020F0502020204030204" pitchFamily="34" charset="0"/>
                          <a:cs typeface="Arial" panose="020B0604020202020204" pitchFamily="34" charset="0"/>
                        </a:rPr>
                        <a:t>1,084</a:t>
                      </a:r>
                      <a:endParaRPr lang="vi-VN" sz="160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b="1">
                          <a:effectLst/>
                          <a:latin typeface="Arial" panose="020B0604020202020204" pitchFamily="34" charset="0"/>
                          <a:ea typeface="Calibri" panose="020F0502020204030204" pitchFamily="34" charset="0"/>
                          <a:cs typeface="Arial" panose="020B0604020202020204" pitchFamily="34" charset="0"/>
                        </a:rPr>
                        <a:t>109,47</a:t>
                      </a:r>
                      <a:endParaRPr lang="vi-VN" sz="160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4039473917"/>
                  </a:ext>
                </a:extLst>
              </a:tr>
              <a:tr h="0">
                <a:tc>
                  <a:txBody>
                    <a:bodyPr/>
                    <a:lstStyle/>
                    <a:p>
                      <a:pPr algn="ctr">
                        <a:lnSpc>
                          <a:spcPct val="115000"/>
                        </a:lnSpc>
                        <a:spcAft>
                          <a:spcPts val="800"/>
                        </a:spcAft>
                        <a:tabLst>
                          <a:tab pos="180340" algn="l"/>
                        </a:tabLst>
                      </a:pPr>
                      <a:r>
                        <a:rPr lang="en-US" sz="1300" b="1">
                          <a:effectLst/>
                          <a:latin typeface="Arial" panose="020B0604020202020204" pitchFamily="34" charset="0"/>
                          <a:ea typeface="Calibri" panose="020F0502020204030204" pitchFamily="34" charset="0"/>
                          <a:cs typeface="Arial" panose="020B0604020202020204" pitchFamily="34" charset="0"/>
                        </a:rPr>
                        <a:t>C</a:t>
                      </a:r>
                      <a:r>
                        <a:rPr lang="en-US" sz="1300" b="1" baseline="-25000">
                          <a:effectLst/>
                          <a:latin typeface="Arial" panose="020B0604020202020204" pitchFamily="34" charset="0"/>
                          <a:ea typeface="Calibri" panose="020F0502020204030204" pitchFamily="34" charset="0"/>
                          <a:cs typeface="Arial" panose="020B0604020202020204" pitchFamily="34" charset="0"/>
                        </a:rPr>
                        <a:t>2</a:t>
                      </a:r>
                      <a:r>
                        <a:rPr lang="en-US" sz="1300" b="1">
                          <a:effectLst/>
                          <a:latin typeface="Arial" panose="020B0604020202020204" pitchFamily="34" charset="0"/>
                          <a:ea typeface="Calibri" panose="020F0502020204030204" pitchFamily="34" charset="0"/>
                          <a:cs typeface="Arial" panose="020B0604020202020204" pitchFamily="34" charset="0"/>
                        </a:rPr>
                        <a:t>H</a:t>
                      </a:r>
                      <a:r>
                        <a:rPr lang="en-US" sz="1300" b="1" baseline="-25000">
                          <a:effectLst/>
                          <a:latin typeface="Arial" panose="020B0604020202020204" pitchFamily="34" charset="0"/>
                          <a:ea typeface="Calibri" panose="020F0502020204030204" pitchFamily="34" charset="0"/>
                          <a:cs typeface="Arial" panose="020B0604020202020204" pitchFamily="34" charset="0"/>
                        </a:rPr>
                        <a:t>6</a:t>
                      </a:r>
                      <a:endParaRPr lang="vi-VN" sz="120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b="1" dirty="0">
                          <a:effectLst/>
                          <a:latin typeface="Arial" panose="020B0604020202020204" pitchFamily="34" charset="0"/>
                          <a:ea typeface="Calibri" panose="020F0502020204030204" pitchFamily="34" charset="0"/>
                          <a:cs typeface="Arial" panose="020B0604020202020204" pitchFamily="34" charset="0"/>
                        </a:rPr>
                        <a:t>-71,851</a:t>
                      </a:r>
                      <a:endParaRPr lang="vi-VN" sz="16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b="1" dirty="0">
                          <a:effectLst/>
                          <a:latin typeface="Arial" panose="020B0604020202020204" pitchFamily="34" charset="0"/>
                          <a:ea typeface="Calibri" panose="020F0502020204030204" pitchFamily="34" charset="0"/>
                          <a:cs typeface="Arial" panose="020B0604020202020204" pitchFamily="34" charset="0"/>
                        </a:rPr>
                        <a:t>-84,66</a:t>
                      </a:r>
                      <a:endParaRPr lang="vi-VN" sz="16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0"/>
                        </a:spcAft>
                        <a:tabLst>
                          <a:tab pos="180340" algn="l"/>
                        </a:tabLst>
                      </a:pPr>
                      <a:r>
                        <a:rPr lang="en-US" sz="1600" b="1" dirty="0">
                          <a:effectLst/>
                          <a:latin typeface="Arial" panose="020B0604020202020204" pitchFamily="34" charset="0"/>
                          <a:ea typeface="Calibri" panose="020F0502020204030204" pitchFamily="34" charset="0"/>
                          <a:cs typeface="Arial" panose="020B0604020202020204" pitchFamily="34" charset="0"/>
                        </a:rPr>
                        <a:t>C – C: 1,527</a:t>
                      </a:r>
                      <a:endParaRPr lang="vi-VN" sz="1600" b="1" dirty="0">
                        <a:effectLst/>
                        <a:latin typeface="Arial" panose="020B0604020202020204" pitchFamily="34" charset="0"/>
                        <a:ea typeface="Calibri" panose="020F0502020204030204" pitchFamily="34" charset="0"/>
                        <a:cs typeface="Arial" panose="020B0604020202020204" pitchFamily="34" charset="0"/>
                      </a:endParaRPr>
                    </a:p>
                    <a:p>
                      <a:pPr algn="ctr">
                        <a:lnSpc>
                          <a:spcPct val="115000"/>
                        </a:lnSpc>
                        <a:spcAft>
                          <a:spcPts val="0"/>
                        </a:spcAft>
                        <a:tabLst>
                          <a:tab pos="180340" algn="l"/>
                        </a:tabLst>
                      </a:pPr>
                      <a:r>
                        <a:rPr lang="en-US" sz="1600" b="1" dirty="0">
                          <a:effectLst/>
                          <a:latin typeface="Arial" panose="020B0604020202020204" pitchFamily="34" charset="0"/>
                          <a:ea typeface="Calibri" panose="020F0502020204030204" pitchFamily="34" charset="0"/>
                          <a:cs typeface="Arial" panose="020B0604020202020204" pitchFamily="34" charset="0"/>
                        </a:rPr>
                        <a:t>C – H: 1,095</a:t>
                      </a:r>
                      <a:endParaRPr lang="vi-VN" sz="16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b="1">
                          <a:effectLst/>
                          <a:latin typeface="Arial" panose="020B0604020202020204" pitchFamily="34" charset="0"/>
                          <a:ea typeface="Calibri" panose="020F0502020204030204" pitchFamily="34" charset="0"/>
                          <a:cs typeface="Arial" panose="020B0604020202020204" pitchFamily="34" charset="0"/>
                        </a:rPr>
                        <a:t>111,63</a:t>
                      </a:r>
                      <a:endParaRPr lang="vi-VN" sz="160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10195048"/>
                  </a:ext>
                </a:extLst>
              </a:tr>
              <a:tr h="0">
                <a:tc>
                  <a:txBody>
                    <a:bodyPr/>
                    <a:lstStyle/>
                    <a:p>
                      <a:pPr algn="ctr">
                        <a:lnSpc>
                          <a:spcPct val="115000"/>
                        </a:lnSpc>
                        <a:spcAft>
                          <a:spcPts val="800"/>
                        </a:spcAft>
                        <a:tabLst>
                          <a:tab pos="180340" algn="l"/>
                        </a:tabLst>
                      </a:pPr>
                      <a:r>
                        <a:rPr lang="en-US" sz="1300" b="1">
                          <a:effectLst/>
                          <a:latin typeface="Arial" panose="020B0604020202020204" pitchFamily="34" charset="0"/>
                          <a:ea typeface="Calibri" panose="020F0502020204030204" pitchFamily="34" charset="0"/>
                          <a:cs typeface="Arial" panose="020B0604020202020204" pitchFamily="34" charset="0"/>
                        </a:rPr>
                        <a:t>C</a:t>
                      </a:r>
                      <a:r>
                        <a:rPr lang="en-US" sz="1300" b="1" baseline="-25000">
                          <a:effectLst/>
                          <a:latin typeface="Arial" panose="020B0604020202020204" pitchFamily="34" charset="0"/>
                          <a:ea typeface="Calibri" panose="020F0502020204030204" pitchFamily="34" charset="0"/>
                          <a:cs typeface="Arial" panose="020B0604020202020204" pitchFamily="34" charset="0"/>
                        </a:rPr>
                        <a:t>3</a:t>
                      </a:r>
                      <a:r>
                        <a:rPr lang="en-US" sz="1300" b="1">
                          <a:effectLst/>
                          <a:latin typeface="Arial" panose="020B0604020202020204" pitchFamily="34" charset="0"/>
                          <a:ea typeface="Calibri" panose="020F0502020204030204" pitchFamily="34" charset="0"/>
                          <a:cs typeface="Arial" panose="020B0604020202020204" pitchFamily="34" charset="0"/>
                        </a:rPr>
                        <a:t>H</a:t>
                      </a:r>
                      <a:r>
                        <a:rPr lang="en-US" sz="1300" b="1" baseline="-25000">
                          <a:effectLst/>
                          <a:latin typeface="Arial" panose="020B0604020202020204" pitchFamily="34" charset="0"/>
                          <a:ea typeface="Calibri" panose="020F0502020204030204" pitchFamily="34" charset="0"/>
                          <a:cs typeface="Arial" panose="020B0604020202020204" pitchFamily="34" charset="0"/>
                        </a:rPr>
                        <a:t>8</a:t>
                      </a:r>
                      <a:endParaRPr lang="vi-VN" sz="120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b="1">
                          <a:effectLst/>
                          <a:latin typeface="Arial" panose="020B0604020202020204" pitchFamily="34" charset="0"/>
                          <a:ea typeface="Calibri" panose="020F0502020204030204" pitchFamily="34" charset="0"/>
                          <a:cs typeface="Arial" panose="020B0604020202020204" pitchFamily="34" charset="0"/>
                        </a:rPr>
                        <a:t>-96,592</a:t>
                      </a:r>
                      <a:endParaRPr lang="vi-VN" sz="160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b="1">
                          <a:effectLst/>
                          <a:latin typeface="Arial" panose="020B0604020202020204" pitchFamily="34" charset="0"/>
                          <a:ea typeface="Calibri" panose="020F0502020204030204" pitchFamily="34" charset="0"/>
                          <a:cs typeface="Arial" panose="020B0604020202020204" pitchFamily="34" charset="0"/>
                        </a:rPr>
                        <a:t>-105,00</a:t>
                      </a:r>
                      <a:endParaRPr lang="vi-VN" sz="160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0"/>
                        </a:spcAft>
                        <a:tabLst>
                          <a:tab pos="180340" algn="l"/>
                        </a:tabLst>
                      </a:pPr>
                      <a:r>
                        <a:rPr lang="en-US" sz="1600" b="1" dirty="0">
                          <a:effectLst/>
                          <a:latin typeface="Arial" panose="020B0604020202020204" pitchFamily="34" charset="0"/>
                          <a:ea typeface="Calibri" panose="020F0502020204030204" pitchFamily="34" charset="0"/>
                          <a:cs typeface="Arial" panose="020B0604020202020204" pitchFamily="34" charset="0"/>
                        </a:rPr>
                        <a:t>C – C: 1,528</a:t>
                      </a:r>
                      <a:endParaRPr lang="vi-VN" sz="1600" b="1" dirty="0">
                        <a:effectLst/>
                        <a:latin typeface="Arial" panose="020B0604020202020204" pitchFamily="34" charset="0"/>
                        <a:ea typeface="Calibri" panose="020F0502020204030204" pitchFamily="34" charset="0"/>
                        <a:cs typeface="Arial" panose="020B0604020202020204" pitchFamily="34" charset="0"/>
                      </a:endParaRPr>
                    </a:p>
                    <a:p>
                      <a:pPr algn="ctr">
                        <a:lnSpc>
                          <a:spcPct val="115000"/>
                        </a:lnSpc>
                        <a:spcAft>
                          <a:spcPts val="0"/>
                        </a:spcAft>
                        <a:tabLst>
                          <a:tab pos="180340" algn="l"/>
                        </a:tabLst>
                      </a:pPr>
                      <a:r>
                        <a:rPr lang="en-US" sz="1600" b="1" dirty="0">
                          <a:effectLst/>
                          <a:latin typeface="Arial" panose="020B0604020202020204" pitchFamily="34" charset="0"/>
                          <a:ea typeface="Calibri" panose="020F0502020204030204" pitchFamily="34" charset="0"/>
                          <a:cs typeface="Arial" panose="020B0604020202020204" pitchFamily="34" charset="0"/>
                        </a:rPr>
                        <a:t>C – H: 1,095</a:t>
                      </a:r>
                      <a:endParaRPr lang="vi-VN" sz="16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b="1">
                          <a:effectLst/>
                          <a:latin typeface="Arial" panose="020B0604020202020204" pitchFamily="34" charset="0"/>
                          <a:ea typeface="Calibri" panose="020F0502020204030204" pitchFamily="34" charset="0"/>
                          <a:cs typeface="Arial" panose="020B0604020202020204" pitchFamily="34" charset="0"/>
                        </a:rPr>
                        <a:t>111,35</a:t>
                      </a:r>
                      <a:endParaRPr lang="vi-VN" sz="160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4018004877"/>
                  </a:ext>
                </a:extLst>
              </a:tr>
              <a:tr h="0">
                <a:tc>
                  <a:txBody>
                    <a:bodyPr/>
                    <a:lstStyle/>
                    <a:p>
                      <a:pPr algn="ctr">
                        <a:lnSpc>
                          <a:spcPct val="115000"/>
                        </a:lnSpc>
                        <a:spcAft>
                          <a:spcPts val="800"/>
                        </a:spcAft>
                        <a:tabLst>
                          <a:tab pos="180340" algn="l"/>
                        </a:tabLst>
                      </a:pPr>
                      <a:r>
                        <a:rPr lang="en-US" sz="1300" b="1" dirty="0">
                          <a:effectLst/>
                          <a:latin typeface="Arial" panose="020B0604020202020204" pitchFamily="34" charset="0"/>
                          <a:ea typeface="Calibri" panose="020F0502020204030204" pitchFamily="34" charset="0"/>
                          <a:cs typeface="Arial" panose="020B0604020202020204" pitchFamily="34" charset="0"/>
                        </a:rPr>
                        <a:t>C</a:t>
                      </a:r>
                      <a:r>
                        <a:rPr lang="en-US" sz="1300" b="1" baseline="-25000" dirty="0">
                          <a:effectLst/>
                          <a:latin typeface="Arial" panose="020B0604020202020204" pitchFamily="34" charset="0"/>
                          <a:ea typeface="Calibri" panose="020F0502020204030204" pitchFamily="34" charset="0"/>
                          <a:cs typeface="Arial" panose="020B0604020202020204" pitchFamily="34" charset="0"/>
                        </a:rPr>
                        <a:t>4</a:t>
                      </a:r>
                      <a:r>
                        <a:rPr lang="en-US" sz="1300" b="1" dirty="0">
                          <a:effectLst/>
                          <a:latin typeface="Arial" panose="020B0604020202020204" pitchFamily="34" charset="0"/>
                          <a:ea typeface="Calibri" panose="020F0502020204030204" pitchFamily="34" charset="0"/>
                          <a:cs typeface="Arial" panose="020B0604020202020204" pitchFamily="34" charset="0"/>
                        </a:rPr>
                        <a:t>H</a:t>
                      </a:r>
                      <a:r>
                        <a:rPr lang="en-US" sz="1300" b="1" baseline="-25000" dirty="0">
                          <a:effectLst/>
                          <a:latin typeface="Arial" panose="020B0604020202020204" pitchFamily="34" charset="0"/>
                          <a:ea typeface="Calibri" panose="020F0502020204030204" pitchFamily="34" charset="0"/>
                          <a:cs typeface="Arial" panose="020B0604020202020204" pitchFamily="34" charset="0"/>
                        </a:rPr>
                        <a:t>10</a:t>
                      </a:r>
                      <a:endParaRPr lang="vi-VN" sz="12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b="1" dirty="0">
                          <a:effectLst/>
                          <a:latin typeface="Arial" panose="020B0604020202020204" pitchFamily="34" charset="0"/>
                          <a:ea typeface="Calibri" panose="020F0502020204030204" pitchFamily="34" charset="0"/>
                          <a:cs typeface="Arial" panose="020B0604020202020204" pitchFamily="34" charset="0"/>
                        </a:rPr>
                        <a:t>-117,939</a:t>
                      </a:r>
                      <a:endParaRPr lang="vi-VN" sz="16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b="1">
                          <a:effectLst/>
                          <a:latin typeface="Arial" panose="020B0604020202020204" pitchFamily="34" charset="0"/>
                          <a:ea typeface="Calibri" panose="020F0502020204030204" pitchFamily="34" charset="0"/>
                          <a:cs typeface="Arial" panose="020B0604020202020204" pitchFamily="34" charset="0"/>
                        </a:rPr>
                        <a:t>-126,00</a:t>
                      </a:r>
                      <a:endParaRPr lang="vi-VN" sz="160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0"/>
                        </a:spcAft>
                        <a:tabLst>
                          <a:tab pos="180340" algn="l"/>
                        </a:tabLst>
                      </a:pPr>
                      <a:r>
                        <a:rPr lang="en-US" sz="1600" b="1" dirty="0">
                          <a:effectLst/>
                          <a:latin typeface="Arial" panose="020B0604020202020204" pitchFamily="34" charset="0"/>
                          <a:ea typeface="Calibri" panose="020F0502020204030204" pitchFamily="34" charset="0"/>
                          <a:cs typeface="Arial" panose="020B0604020202020204" pitchFamily="34" charset="0"/>
                        </a:rPr>
                        <a:t>C – C: 1,529</a:t>
                      </a:r>
                      <a:endParaRPr lang="vi-VN" sz="1600" b="1" dirty="0">
                        <a:effectLst/>
                        <a:latin typeface="Arial" panose="020B0604020202020204" pitchFamily="34" charset="0"/>
                        <a:ea typeface="Calibri" panose="020F0502020204030204" pitchFamily="34" charset="0"/>
                        <a:cs typeface="Arial" panose="020B0604020202020204" pitchFamily="34" charset="0"/>
                      </a:endParaRPr>
                    </a:p>
                    <a:p>
                      <a:pPr algn="ctr">
                        <a:lnSpc>
                          <a:spcPct val="115000"/>
                        </a:lnSpc>
                        <a:spcAft>
                          <a:spcPts val="0"/>
                        </a:spcAft>
                        <a:tabLst>
                          <a:tab pos="180340" algn="l"/>
                        </a:tabLst>
                      </a:pPr>
                      <a:r>
                        <a:rPr lang="en-US" sz="1600" b="1" dirty="0">
                          <a:effectLst/>
                          <a:latin typeface="Arial" panose="020B0604020202020204" pitchFamily="34" charset="0"/>
                          <a:ea typeface="Calibri" panose="020F0502020204030204" pitchFamily="34" charset="0"/>
                          <a:cs typeface="Arial" panose="020B0604020202020204" pitchFamily="34" charset="0"/>
                        </a:rPr>
                        <a:t>C – H: 1,106</a:t>
                      </a:r>
                      <a:endParaRPr lang="vi-VN" sz="16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b="1" dirty="0">
                          <a:effectLst/>
                          <a:latin typeface="Arial" panose="020B0604020202020204" pitchFamily="34" charset="0"/>
                          <a:ea typeface="Calibri" panose="020F0502020204030204" pitchFamily="34" charset="0"/>
                          <a:cs typeface="Arial" panose="020B0604020202020204" pitchFamily="34" charset="0"/>
                        </a:rPr>
                        <a:t>111,42</a:t>
                      </a:r>
                      <a:endParaRPr lang="vi-VN" sz="1600" b="1" dirty="0">
                        <a:effectLst/>
                        <a:latin typeface="Arial" panose="020B0604020202020204" pitchFamily="34" charset="0"/>
                        <a:ea typeface="Calibri" panose="020F0502020204030204" pitchFamily="34" charset="0"/>
                        <a:cs typeface="Arial" panose="020B0604020202020204" pitchFamily="34" charset="0"/>
                      </a:endParaRPr>
                    </a:p>
                    <a:p>
                      <a:pPr algn="ctr">
                        <a:lnSpc>
                          <a:spcPct val="115000"/>
                        </a:lnSpc>
                        <a:spcAft>
                          <a:spcPts val="800"/>
                        </a:spcAft>
                        <a:tabLst>
                          <a:tab pos="180340" algn="l"/>
                        </a:tabLst>
                      </a:pPr>
                      <a:r>
                        <a:rPr lang="en-US" sz="1600" b="1" dirty="0">
                          <a:effectLst/>
                          <a:latin typeface="Arial" panose="020B0604020202020204" pitchFamily="34" charset="0"/>
                          <a:ea typeface="Calibri" panose="020F0502020204030204" pitchFamily="34" charset="0"/>
                          <a:cs typeface="Arial" panose="020B0604020202020204" pitchFamily="34" charset="0"/>
                        </a:rPr>
                        <a:t>109,93</a:t>
                      </a:r>
                      <a:endParaRPr lang="vi-VN" sz="16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2667367859"/>
                  </a:ext>
                </a:extLst>
              </a:tr>
            </a:tbl>
          </a:graphicData>
        </a:graphic>
      </p:graphicFrame>
      <p:graphicFrame>
        <p:nvGraphicFramePr>
          <p:cNvPr id="16" name="Object 15">
            <a:extLst>
              <a:ext uri="{FF2B5EF4-FFF2-40B4-BE49-F238E27FC236}">
                <a16:creationId xmlns:a16="http://schemas.microsoft.com/office/drawing/2014/main" id="{FC6AE306-F8ED-08B5-FEB3-9A752D76CD5A}"/>
              </a:ext>
            </a:extLst>
          </p:cNvPr>
          <p:cNvGraphicFramePr>
            <a:graphicFrameLocks noChangeAspect="1"/>
          </p:cNvGraphicFramePr>
          <p:nvPr/>
        </p:nvGraphicFramePr>
        <p:xfrm>
          <a:off x="6097417" y="1426819"/>
          <a:ext cx="243968" cy="412869"/>
        </p:xfrm>
        <a:graphic>
          <a:graphicData uri="http://schemas.openxmlformats.org/presentationml/2006/ole">
            <mc:AlternateContent xmlns:mc="http://schemas.openxmlformats.org/markup-compatibility/2006">
              <mc:Choice xmlns:v="urn:schemas-microsoft-com:vml" Requires="v">
                <p:oleObj spid="_x0000_s9219" name="Equation" r:id="rId5" imgW="164880" imgH="279360" progId="Equation.DSMT4">
                  <p:embed/>
                </p:oleObj>
              </mc:Choice>
              <mc:Fallback>
                <p:oleObj name="Equation" r:id="rId5" imgW="164880" imgH="279360" progId="Equation.DSMT4">
                  <p:embed/>
                  <p:pic>
                    <p:nvPicPr>
                      <p:cNvPr id="16" name="Object 15">
                        <a:extLst>
                          <a:ext uri="{FF2B5EF4-FFF2-40B4-BE49-F238E27FC236}">
                            <a16:creationId xmlns:a16="http://schemas.microsoft.com/office/drawing/2014/main" id="{FC6AE306-F8ED-08B5-FEB3-9A752D76CD5A}"/>
                          </a:ext>
                        </a:extLst>
                      </p:cNvPr>
                      <p:cNvPicPr>
                        <a:picLocks noChangeAspect="1" noChangeArrowheads="1"/>
                      </p:cNvPicPr>
                      <p:nvPr/>
                    </p:nvPicPr>
                    <p:blipFill>
                      <a:blip r:embed="rId4"/>
                      <a:srcRect/>
                      <a:stretch>
                        <a:fillRect/>
                      </a:stretch>
                    </p:blipFill>
                    <p:spPr bwMode="auto">
                      <a:xfrm>
                        <a:off x="6097417" y="1426819"/>
                        <a:ext cx="243968" cy="412869"/>
                      </a:xfrm>
                      <a:prstGeom prst="rect">
                        <a:avLst/>
                      </a:prstGeom>
                      <a:noFill/>
                    </p:spPr>
                  </p:pic>
                </p:oleObj>
              </mc:Fallback>
            </mc:AlternateContent>
          </a:graphicData>
        </a:graphic>
      </p:graphicFrame>
      <p:sp>
        <p:nvSpPr>
          <p:cNvPr id="17" name="Rectangle 16">
            <a:extLst>
              <a:ext uri="{FF2B5EF4-FFF2-40B4-BE49-F238E27FC236}">
                <a16:creationId xmlns:a16="http://schemas.microsoft.com/office/drawing/2014/main" id="{5EF11A90-2B5F-3AD6-C4BE-D630531B6A14}"/>
              </a:ext>
            </a:extLst>
          </p:cNvPr>
          <p:cNvSpPr/>
          <p:nvPr/>
        </p:nvSpPr>
        <p:spPr>
          <a:xfrm>
            <a:off x="130556" y="3883833"/>
            <a:ext cx="8460995" cy="1229632"/>
          </a:xfrm>
          <a:prstGeom prst="rect">
            <a:avLst/>
          </a:prstGeom>
        </p:spPr>
        <p:txBody>
          <a:bodyPr wrap="square">
            <a:spAutoFit/>
          </a:bodyPr>
          <a:lstStyle/>
          <a:p>
            <a:pPr algn="just">
              <a:lnSpc>
                <a:spcPct val="107000"/>
              </a:lnSpc>
              <a:spcAft>
                <a:spcPts val="800"/>
              </a:spcAft>
              <a:tabLst>
                <a:tab pos="180340" algn="l"/>
              </a:tabLst>
            </a:pPr>
            <a:r>
              <a:rPr lang="vi-VN" sz="1600" b="1" dirty="0">
                <a:solidFill>
                  <a:srgbClr val="0895BE"/>
                </a:solidFill>
                <a:ea typeface="Calibri" panose="020F0502020204030204" pitchFamily="34" charset="0"/>
                <a:cs typeface="Arial" panose="020B0604020202020204" pitchFamily="34" charset="0"/>
              </a:rPr>
              <a:t>So sánh với giá trị thực nghiệm của 4 phân tử cho thấy giá trị thực nghiệm cao hơn so với kết quả nhiệt tạo thành tính toán được.</a:t>
            </a:r>
          </a:p>
          <a:p>
            <a:pPr algn="just">
              <a:lnSpc>
                <a:spcPct val="107000"/>
              </a:lnSpc>
              <a:spcAft>
                <a:spcPts val="800"/>
              </a:spcAft>
              <a:tabLst>
                <a:tab pos="180340" algn="l"/>
              </a:tabLst>
            </a:pPr>
            <a:r>
              <a:rPr lang="vi-VN" sz="1600" b="1" dirty="0">
                <a:solidFill>
                  <a:srgbClr val="0895BE"/>
                </a:solidFill>
                <a:effectLst/>
                <a:latin typeface="Arial" panose="020B0604020202020204" pitchFamily="34" charset="0"/>
                <a:ea typeface="Calibri" panose="020F0502020204030204" pitchFamily="34" charset="0"/>
                <a:cs typeface="Arial" panose="020B0604020202020204" pitchFamily="34" charset="0"/>
              </a:rPr>
              <a:t>b</a:t>
            </a:r>
            <a:r>
              <a:rPr lang="vi-VN" sz="1600" b="1" dirty="0">
                <a:solidFill>
                  <a:srgbClr val="0895BE"/>
                </a:solidFill>
                <a:ea typeface="Calibri" panose="020F0502020204030204" pitchFamily="34" charset="0"/>
                <a:cs typeface="Arial" panose="020B0604020202020204" pitchFamily="34" charset="0"/>
              </a:rPr>
              <a:t>) Giá trị nhiệt tạo thành của phân tử trong dãy chất CH</a:t>
            </a:r>
            <a:r>
              <a:rPr lang="vi-VN" sz="1600" b="1" baseline="-25000" dirty="0">
                <a:solidFill>
                  <a:srgbClr val="0895BE"/>
                </a:solidFill>
                <a:ea typeface="Calibri" panose="020F0502020204030204" pitchFamily="34" charset="0"/>
                <a:cs typeface="Arial" panose="020B0604020202020204" pitchFamily="34" charset="0"/>
              </a:rPr>
              <a:t>4</a:t>
            </a:r>
            <a:r>
              <a:rPr lang="vi-VN" sz="1600" b="1" dirty="0">
                <a:solidFill>
                  <a:srgbClr val="0895BE"/>
                </a:solidFill>
                <a:ea typeface="Calibri" panose="020F0502020204030204" pitchFamily="34" charset="0"/>
                <a:cs typeface="Arial" panose="020B0604020202020204" pitchFamily="34" charset="0"/>
              </a:rPr>
              <a:t>, C</a:t>
            </a:r>
            <a:r>
              <a:rPr lang="vi-VN" sz="1600" b="1" baseline="-25000" dirty="0">
                <a:solidFill>
                  <a:srgbClr val="0895BE"/>
                </a:solidFill>
                <a:ea typeface="Calibri" panose="020F0502020204030204" pitchFamily="34" charset="0"/>
                <a:cs typeface="Arial" panose="020B0604020202020204" pitchFamily="34" charset="0"/>
              </a:rPr>
              <a:t>2</a:t>
            </a:r>
            <a:r>
              <a:rPr lang="vi-VN" sz="1600" b="1" dirty="0">
                <a:solidFill>
                  <a:srgbClr val="0895BE"/>
                </a:solidFill>
                <a:ea typeface="Calibri" panose="020F0502020204030204" pitchFamily="34" charset="0"/>
                <a:cs typeface="Arial" panose="020B0604020202020204" pitchFamily="34" charset="0"/>
              </a:rPr>
              <a:t>H</a:t>
            </a:r>
            <a:r>
              <a:rPr lang="vi-VN" sz="1600" b="1" baseline="-25000" dirty="0">
                <a:solidFill>
                  <a:srgbClr val="0895BE"/>
                </a:solidFill>
                <a:ea typeface="Calibri" panose="020F0502020204030204" pitchFamily="34" charset="0"/>
                <a:cs typeface="Arial" panose="020B0604020202020204" pitchFamily="34" charset="0"/>
              </a:rPr>
              <a:t>6</a:t>
            </a:r>
            <a:r>
              <a:rPr lang="vi-VN" sz="1600" b="1" dirty="0">
                <a:solidFill>
                  <a:srgbClr val="0895BE"/>
                </a:solidFill>
                <a:ea typeface="Calibri" panose="020F0502020204030204" pitchFamily="34" charset="0"/>
                <a:cs typeface="Arial" panose="020B0604020202020204" pitchFamily="34" charset="0"/>
              </a:rPr>
              <a:t>, C</a:t>
            </a:r>
            <a:r>
              <a:rPr lang="vi-VN" sz="1600" b="1" baseline="-25000" dirty="0">
                <a:solidFill>
                  <a:srgbClr val="0895BE"/>
                </a:solidFill>
                <a:ea typeface="Calibri" panose="020F0502020204030204" pitchFamily="34" charset="0"/>
                <a:cs typeface="Arial" panose="020B0604020202020204" pitchFamily="34" charset="0"/>
              </a:rPr>
              <a:t>3</a:t>
            </a:r>
            <a:r>
              <a:rPr lang="vi-VN" sz="1600" b="1" dirty="0">
                <a:solidFill>
                  <a:srgbClr val="0895BE"/>
                </a:solidFill>
                <a:ea typeface="Calibri" panose="020F0502020204030204" pitchFamily="34" charset="0"/>
                <a:cs typeface="Arial" panose="020B0604020202020204" pitchFamily="34" charset="0"/>
              </a:rPr>
              <a:t>H</a:t>
            </a:r>
            <a:r>
              <a:rPr lang="vi-VN" sz="1600" b="1" baseline="-25000" dirty="0">
                <a:solidFill>
                  <a:srgbClr val="0895BE"/>
                </a:solidFill>
                <a:ea typeface="Calibri" panose="020F0502020204030204" pitchFamily="34" charset="0"/>
                <a:cs typeface="Arial" panose="020B0604020202020204" pitchFamily="34" charset="0"/>
              </a:rPr>
              <a:t>8</a:t>
            </a:r>
            <a:r>
              <a:rPr lang="vi-VN" sz="1600" b="1" dirty="0">
                <a:solidFill>
                  <a:srgbClr val="0895BE"/>
                </a:solidFill>
                <a:ea typeface="Calibri" panose="020F0502020204030204" pitchFamily="34" charset="0"/>
                <a:cs typeface="Arial" panose="020B0604020202020204" pitchFamily="34" charset="0"/>
              </a:rPr>
              <a:t> và C</a:t>
            </a:r>
            <a:r>
              <a:rPr lang="vi-VN" sz="1600" b="1" baseline="-25000" dirty="0">
                <a:solidFill>
                  <a:srgbClr val="0895BE"/>
                </a:solidFill>
                <a:ea typeface="Calibri" panose="020F0502020204030204" pitchFamily="34" charset="0"/>
                <a:cs typeface="Arial" panose="020B0604020202020204" pitchFamily="34" charset="0"/>
              </a:rPr>
              <a:t>4</a:t>
            </a:r>
            <a:r>
              <a:rPr lang="vi-VN" sz="1600" b="1" dirty="0">
                <a:solidFill>
                  <a:srgbClr val="0895BE"/>
                </a:solidFill>
                <a:ea typeface="Calibri" panose="020F0502020204030204" pitchFamily="34" charset="0"/>
                <a:cs typeface="Arial" panose="020B0604020202020204" pitchFamily="34" charset="0"/>
              </a:rPr>
              <a:t>H</a:t>
            </a:r>
            <a:r>
              <a:rPr lang="vi-VN" sz="1600" b="1" baseline="-25000" dirty="0">
                <a:solidFill>
                  <a:srgbClr val="0895BE"/>
                </a:solidFill>
                <a:ea typeface="Calibri" panose="020F0502020204030204" pitchFamily="34" charset="0"/>
                <a:cs typeface="Arial" panose="020B0604020202020204" pitchFamily="34" charset="0"/>
              </a:rPr>
              <a:t>10</a:t>
            </a:r>
            <a:r>
              <a:rPr lang="vi-VN" sz="1600" b="1" dirty="0">
                <a:solidFill>
                  <a:srgbClr val="0895BE"/>
                </a:solidFill>
                <a:ea typeface="Calibri" panose="020F0502020204030204" pitchFamily="34" charset="0"/>
                <a:cs typeface="Arial" panose="020B0604020202020204" pitchFamily="34" charset="0"/>
              </a:rPr>
              <a:t> giảm dần từ CH</a:t>
            </a:r>
            <a:r>
              <a:rPr lang="vi-VN" sz="1600" b="1" baseline="-25000" dirty="0">
                <a:solidFill>
                  <a:srgbClr val="0895BE"/>
                </a:solidFill>
                <a:ea typeface="Calibri" panose="020F0502020204030204" pitchFamily="34" charset="0"/>
                <a:cs typeface="Arial" panose="020B0604020202020204" pitchFamily="34" charset="0"/>
              </a:rPr>
              <a:t>4</a:t>
            </a:r>
            <a:r>
              <a:rPr lang="vi-VN" sz="1600" b="1" dirty="0">
                <a:solidFill>
                  <a:srgbClr val="0895BE"/>
                </a:solidFill>
                <a:ea typeface="Calibri" panose="020F0502020204030204" pitchFamily="34" charset="0"/>
                <a:cs typeface="Arial" panose="020B0604020202020204" pitchFamily="34" charset="0"/>
              </a:rPr>
              <a:t> đến C</a:t>
            </a:r>
            <a:r>
              <a:rPr lang="vi-VN" sz="1600" b="1" baseline="-25000" dirty="0">
                <a:solidFill>
                  <a:srgbClr val="0895BE"/>
                </a:solidFill>
                <a:ea typeface="Calibri" panose="020F0502020204030204" pitchFamily="34" charset="0"/>
                <a:cs typeface="Arial" panose="020B0604020202020204" pitchFamily="34" charset="0"/>
              </a:rPr>
              <a:t>4</a:t>
            </a:r>
            <a:r>
              <a:rPr lang="vi-VN" sz="1600" b="1" dirty="0">
                <a:solidFill>
                  <a:srgbClr val="0895BE"/>
                </a:solidFill>
                <a:ea typeface="Calibri" panose="020F0502020204030204" pitchFamily="34" charset="0"/>
                <a:cs typeface="Arial" panose="020B0604020202020204" pitchFamily="34" charset="0"/>
              </a:rPr>
              <a:t>H</a:t>
            </a:r>
            <a:r>
              <a:rPr lang="vi-VN" sz="1600" b="1" baseline="-25000" dirty="0">
                <a:solidFill>
                  <a:srgbClr val="0895BE"/>
                </a:solidFill>
                <a:ea typeface="Calibri" panose="020F0502020204030204" pitchFamily="34" charset="0"/>
                <a:cs typeface="Arial" panose="020B0604020202020204" pitchFamily="34" charset="0"/>
              </a:rPr>
              <a:t>10</a:t>
            </a:r>
            <a:r>
              <a:rPr lang="vi-VN" sz="1600" b="1" dirty="0">
                <a:solidFill>
                  <a:srgbClr val="0895BE"/>
                </a:solidFill>
                <a:ea typeface="Calibri" panose="020F0502020204030204" pitchFamily="34" charset="0"/>
                <a:cs typeface="Arial" panose="020B0604020202020204" pitchFamily="34" charset="0"/>
              </a:rPr>
              <a:t>.</a:t>
            </a:r>
            <a:endParaRPr lang="en-US" sz="1600" b="1" dirty="0">
              <a:solidFill>
                <a:srgbClr val="0895BE"/>
              </a:solidFill>
              <a:effectLst/>
              <a:latin typeface="Arial" panose="020B0604020202020204" pitchFamily="34" charset="0"/>
              <a:ea typeface="Calibri" panose="020F0502020204030204" pitchFamily="34" charset="0"/>
              <a:cs typeface="Arial" panose="020B0604020202020204" pitchFamily="34" charset="0"/>
            </a:endParaRPr>
          </a:p>
        </p:txBody>
      </p:sp>
      <p:sp>
        <p:nvSpPr>
          <p:cNvPr id="18" name="Rectangle 17">
            <a:extLst>
              <a:ext uri="{FF2B5EF4-FFF2-40B4-BE49-F238E27FC236}">
                <a16:creationId xmlns:a16="http://schemas.microsoft.com/office/drawing/2014/main" id="{7A459B07-0E8E-3E69-63F2-E75249466005}"/>
              </a:ext>
            </a:extLst>
          </p:cNvPr>
          <p:cNvSpPr/>
          <p:nvPr/>
        </p:nvSpPr>
        <p:spPr>
          <a:xfrm>
            <a:off x="130556" y="662324"/>
            <a:ext cx="519543" cy="336631"/>
          </a:xfrm>
          <a:prstGeom prst="rect">
            <a:avLst/>
          </a:prstGeom>
        </p:spPr>
        <p:txBody>
          <a:bodyPr wrap="square">
            <a:spAutoFit/>
          </a:bodyPr>
          <a:lstStyle/>
          <a:p>
            <a:pPr algn="just">
              <a:lnSpc>
                <a:spcPct val="107000"/>
              </a:lnSpc>
              <a:spcAft>
                <a:spcPts val="800"/>
              </a:spcAft>
              <a:tabLst>
                <a:tab pos="180340" algn="l"/>
              </a:tabLst>
            </a:pPr>
            <a:r>
              <a:rPr lang="en-US" sz="1600" b="1" dirty="0">
                <a:solidFill>
                  <a:srgbClr val="0895BE"/>
                </a:solidFill>
                <a:latin typeface="Arial" panose="020B0604020202020204" pitchFamily="34" charset="0"/>
                <a:ea typeface="Calibri" panose="020F0502020204030204" pitchFamily="34" charset="0"/>
                <a:cs typeface="Arial" panose="020B0604020202020204" pitchFamily="34" charset="0"/>
              </a:rPr>
              <a:t>a)</a:t>
            </a:r>
            <a:endParaRPr lang="en-US" sz="1600" b="1" dirty="0">
              <a:solidFill>
                <a:srgbClr val="0895BE"/>
              </a:solidFill>
              <a:effectLst/>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1440459495"/>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par>
                              <p:cTn id="11" fill="hold">
                                <p:stCondLst>
                                  <p:cond delay="500"/>
                                </p:stCondLst>
                                <p:childTnLst>
                                  <p:par>
                                    <p:cTn id="12" presetID="2" presetClass="entr" presetSubtype="2" accel="70000" fill="hold" grpId="0" nodeType="afterEffect" p14:presetBounceEnd="50000">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14:bounceEnd="50000">
                                          <p:cBhvr additive="base">
                                            <p:cTn id="14" dur="500" fill="hold"/>
                                            <p:tgtEl>
                                              <p:spTgt spid="4"/>
                                            </p:tgtEl>
                                            <p:attrNameLst>
                                              <p:attrName>ppt_x</p:attrName>
                                            </p:attrNameLst>
                                          </p:cBhvr>
                                          <p:tavLst>
                                            <p:tav tm="0">
                                              <p:val>
                                                <p:strVal val="1+#ppt_w/2"/>
                                              </p:val>
                                            </p:tav>
                                            <p:tav tm="100000">
                                              <p:val>
                                                <p:strVal val="#ppt_x"/>
                                              </p:val>
                                            </p:tav>
                                          </p:tavLst>
                                        </p:anim>
                                        <p:anim calcmode="lin" valueType="num" p14:bounceEnd="50000">
                                          <p:cBhvr additive="base">
                                            <p:cTn id="15" dur="500" fill="hold"/>
                                            <p:tgtEl>
                                              <p:spTgt spid="4"/>
                                            </p:tgtEl>
                                            <p:attrNameLst>
                                              <p:attrName>ppt_y</p:attrName>
                                            </p:attrNameLst>
                                          </p:cBhvr>
                                          <p:tavLst>
                                            <p:tav tm="0">
                                              <p:val>
                                                <p:strVal val="#ppt_y"/>
                                              </p:val>
                                            </p:tav>
                                            <p:tav tm="100000">
                                              <p:val>
                                                <p:strVal val="#ppt_y"/>
                                              </p:val>
                                            </p:tav>
                                          </p:tavLst>
                                        </p:anim>
                                      </p:childTnLst>
                                    </p:cTn>
                                  </p:par>
                                  <p:par>
                                    <p:cTn id="16" presetID="53" presetClass="entr" presetSubtype="16"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 calcmode="lin" valueType="num">
                                          <p:cBhvr>
                                            <p:cTn id="18" dur="200" fill="hold"/>
                                            <p:tgtEl>
                                              <p:spTgt spid="12"/>
                                            </p:tgtEl>
                                            <p:attrNameLst>
                                              <p:attrName>ppt_w</p:attrName>
                                            </p:attrNameLst>
                                          </p:cBhvr>
                                          <p:tavLst>
                                            <p:tav tm="0">
                                              <p:val>
                                                <p:fltVal val="0"/>
                                              </p:val>
                                            </p:tav>
                                            <p:tav tm="100000">
                                              <p:val>
                                                <p:strVal val="#ppt_w"/>
                                              </p:val>
                                            </p:tav>
                                          </p:tavLst>
                                        </p:anim>
                                        <p:anim calcmode="lin" valueType="num">
                                          <p:cBhvr>
                                            <p:cTn id="19" dur="200" fill="hold"/>
                                            <p:tgtEl>
                                              <p:spTgt spid="12"/>
                                            </p:tgtEl>
                                            <p:attrNameLst>
                                              <p:attrName>ppt_h</p:attrName>
                                            </p:attrNameLst>
                                          </p:cBhvr>
                                          <p:tavLst>
                                            <p:tav tm="0">
                                              <p:val>
                                                <p:fltVal val="0"/>
                                              </p:val>
                                            </p:tav>
                                            <p:tav tm="100000">
                                              <p:val>
                                                <p:strVal val="#ppt_h"/>
                                              </p:val>
                                            </p:tav>
                                          </p:tavLst>
                                        </p:anim>
                                        <p:animEffect transition="in" filter="fade">
                                          <p:cBhvr>
                                            <p:cTn id="20" dur="200"/>
                                            <p:tgtEl>
                                              <p:spTgt spid="12"/>
                                            </p:tgtEl>
                                          </p:cBhvr>
                                        </p:animEffect>
                                      </p:childTnLst>
                                    </p:cTn>
                                  </p:par>
                                </p:childTnLst>
                              </p:cTn>
                            </p:par>
                            <p:par>
                              <p:cTn id="21" fill="hold">
                                <p:stCondLst>
                                  <p:cond delay="1000"/>
                                </p:stCondLst>
                                <p:childTnLst>
                                  <p:par>
                                    <p:cTn id="22" presetID="26" presetClass="emph" presetSubtype="0" fill="hold" nodeType="afterEffect">
                                      <p:stCondLst>
                                        <p:cond delay="0"/>
                                      </p:stCondLst>
                                      <p:childTnLst>
                                        <p:animEffect transition="out" filter="fade">
                                          <p:cBhvr>
                                            <p:cTn id="23" dur="500" tmFilter="0, 0; .2, .5; .8, .5; 1, 0"/>
                                            <p:tgtEl>
                                              <p:spTgt spid="12"/>
                                            </p:tgtEl>
                                          </p:cBhvr>
                                        </p:animEffect>
                                        <p:animScale>
                                          <p:cBhvr>
                                            <p:cTn id="24" dur="250" autoRev="1" fill="hold"/>
                                            <p:tgtEl>
                                              <p:spTgt spid="12"/>
                                            </p:tgtEl>
                                          </p:cBhvr>
                                          <p:by x="105000" y="105000"/>
                                        </p:animScale>
                                      </p:childTnLst>
                                    </p:cTn>
                                  </p:par>
                                  <p:par>
                                    <p:cTn id="25" presetID="16" presetClass="entr" presetSubtype="37"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outVertical)">
                                          <p:cBhvr>
                                            <p:cTn id="27" dur="7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1" presetClass="entr" presetSubtype="1"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heel(1)">
                                          <p:cBhvr>
                                            <p:cTn id="32" dur="2000"/>
                                            <p:tgtEl>
                                              <p:spTgt spid="17"/>
                                            </p:tgtEl>
                                          </p:cBhvr>
                                        </p:animEffect>
                                      </p:childTnLst>
                                    </p:cTn>
                                  </p:par>
                                  <p:par>
                                    <p:cTn id="33" presetID="21" presetClass="entr" presetSubtype="1"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wheel(1)">
                                          <p:cBhvr>
                                            <p:cTn id="35" dur="2000"/>
                                            <p:tgtEl>
                                              <p:spTgt spid="18"/>
                                            </p:tgtEl>
                                          </p:cBhvr>
                                        </p:animEffect>
                                      </p:childTnLst>
                                    </p:cTn>
                                  </p:par>
                                  <p:par>
                                    <p:cTn id="36" presetID="21" presetClass="entr" presetSubtype="1" fill="hold" nodeType="with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wheel(1)">
                                          <p:cBhvr>
                                            <p:cTn id="38" dur="2000"/>
                                            <p:tgtEl>
                                              <p:spTgt spid="3"/>
                                            </p:tgtEl>
                                          </p:cBhvr>
                                        </p:animEffect>
                                      </p:childTnLst>
                                    </p:cTn>
                                  </p:par>
                                  <p:par>
                                    <p:cTn id="39" presetID="21" presetClass="entr" presetSubtype="1" fill="hold" nodeType="with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wheel(1)">
                                          <p:cBhvr>
                                            <p:cTn id="41" dur="2000"/>
                                            <p:tgtEl>
                                              <p:spTgt spid="15"/>
                                            </p:tgtEl>
                                          </p:cBhvr>
                                        </p:animEffect>
                                      </p:childTnLst>
                                    </p:cTn>
                                  </p:par>
                                  <p:par>
                                    <p:cTn id="42" presetID="21" presetClass="entr" presetSubtype="1" fill="hold" nodeType="with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wheel(1)">
                                          <p:cBhvr>
                                            <p:cTn id="44"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1" grpId="0"/>
          <p:bldP spid="17" grpId="0"/>
          <p:bldP spid="18"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par>
                              <p:cTn id="11" fill="hold">
                                <p:stCondLst>
                                  <p:cond delay="500"/>
                                </p:stCondLst>
                                <p:childTnLst>
                                  <p:par>
                                    <p:cTn id="12" presetID="2" presetClass="entr" presetSubtype="2" accel="70000" fill="hold" grpId="0" nodeType="afterEffect">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cBhvr additive="base">
                                            <p:cTn id="14" dur="500" fill="hold"/>
                                            <p:tgtEl>
                                              <p:spTgt spid="4"/>
                                            </p:tgtEl>
                                            <p:attrNameLst>
                                              <p:attrName>ppt_x</p:attrName>
                                            </p:attrNameLst>
                                          </p:cBhvr>
                                          <p:tavLst>
                                            <p:tav tm="0">
                                              <p:val>
                                                <p:strVal val="1+#ppt_w/2"/>
                                              </p:val>
                                            </p:tav>
                                            <p:tav tm="100000">
                                              <p:val>
                                                <p:strVal val="#ppt_x"/>
                                              </p:val>
                                            </p:tav>
                                          </p:tavLst>
                                        </p:anim>
                                        <p:anim calcmode="lin" valueType="num">
                                          <p:cBhvr additive="base">
                                            <p:cTn id="15" dur="500" fill="hold"/>
                                            <p:tgtEl>
                                              <p:spTgt spid="4"/>
                                            </p:tgtEl>
                                            <p:attrNameLst>
                                              <p:attrName>ppt_y</p:attrName>
                                            </p:attrNameLst>
                                          </p:cBhvr>
                                          <p:tavLst>
                                            <p:tav tm="0">
                                              <p:val>
                                                <p:strVal val="#ppt_y"/>
                                              </p:val>
                                            </p:tav>
                                            <p:tav tm="100000">
                                              <p:val>
                                                <p:strVal val="#ppt_y"/>
                                              </p:val>
                                            </p:tav>
                                          </p:tavLst>
                                        </p:anim>
                                      </p:childTnLst>
                                    </p:cTn>
                                  </p:par>
                                  <p:par>
                                    <p:cTn id="16" presetID="53" presetClass="entr" presetSubtype="16"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 calcmode="lin" valueType="num">
                                          <p:cBhvr>
                                            <p:cTn id="18" dur="200" fill="hold"/>
                                            <p:tgtEl>
                                              <p:spTgt spid="12"/>
                                            </p:tgtEl>
                                            <p:attrNameLst>
                                              <p:attrName>ppt_w</p:attrName>
                                            </p:attrNameLst>
                                          </p:cBhvr>
                                          <p:tavLst>
                                            <p:tav tm="0">
                                              <p:val>
                                                <p:fltVal val="0"/>
                                              </p:val>
                                            </p:tav>
                                            <p:tav tm="100000">
                                              <p:val>
                                                <p:strVal val="#ppt_w"/>
                                              </p:val>
                                            </p:tav>
                                          </p:tavLst>
                                        </p:anim>
                                        <p:anim calcmode="lin" valueType="num">
                                          <p:cBhvr>
                                            <p:cTn id="19" dur="200" fill="hold"/>
                                            <p:tgtEl>
                                              <p:spTgt spid="12"/>
                                            </p:tgtEl>
                                            <p:attrNameLst>
                                              <p:attrName>ppt_h</p:attrName>
                                            </p:attrNameLst>
                                          </p:cBhvr>
                                          <p:tavLst>
                                            <p:tav tm="0">
                                              <p:val>
                                                <p:fltVal val="0"/>
                                              </p:val>
                                            </p:tav>
                                            <p:tav tm="100000">
                                              <p:val>
                                                <p:strVal val="#ppt_h"/>
                                              </p:val>
                                            </p:tav>
                                          </p:tavLst>
                                        </p:anim>
                                        <p:animEffect transition="in" filter="fade">
                                          <p:cBhvr>
                                            <p:cTn id="20" dur="200"/>
                                            <p:tgtEl>
                                              <p:spTgt spid="12"/>
                                            </p:tgtEl>
                                          </p:cBhvr>
                                        </p:animEffect>
                                      </p:childTnLst>
                                    </p:cTn>
                                  </p:par>
                                </p:childTnLst>
                              </p:cTn>
                            </p:par>
                            <p:par>
                              <p:cTn id="21" fill="hold">
                                <p:stCondLst>
                                  <p:cond delay="1000"/>
                                </p:stCondLst>
                                <p:childTnLst>
                                  <p:par>
                                    <p:cTn id="22" presetID="26" presetClass="emph" presetSubtype="0" fill="hold" nodeType="afterEffect">
                                      <p:stCondLst>
                                        <p:cond delay="0"/>
                                      </p:stCondLst>
                                      <p:childTnLst>
                                        <p:animEffect transition="out" filter="fade">
                                          <p:cBhvr>
                                            <p:cTn id="23" dur="500" tmFilter="0, 0; .2, .5; .8, .5; 1, 0"/>
                                            <p:tgtEl>
                                              <p:spTgt spid="12"/>
                                            </p:tgtEl>
                                          </p:cBhvr>
                                        </p:animEffect>
                                        <p:animScale>
                                          <p:cBhvr>
                                            <p:cTn id="24" dur="250" autoRev="1" fill="hold"/>
                                            <p:tgtEl>
                                              <p:spTgt spid="12"/>
                                            </p:tgtEl>
                                          </p:cBhvr>
                                          <p:by x="105000" y="105000"/>
                                        </p:animScale>
                                      </p:childTnLst>
                                    </p:cTn>
                                  </p:par>
                                  <p:par>
                                    <p:cTn id="25" presetID="16" presetClass="entr" presetSubtype="37"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outVertical)">
                                          <p:cBhvr>
                                            <p:cTn id="27" dur="7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1" presetClass="entr" presetSubtype="1"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heel(1)">
                                          <p:cBhvr>
                                            <p:cTn id="32" dur="2000"/>
                                            <p:tgtEl>
                                              <p:spTgt spid="17"/>
                                            </p:tgtEl>
                                          </p:cBhvr>
                                        </p:animEffect>
                                      </p:childTnLst>
                                    </p:cTn>
                                  </p:par>
                                  <p:par>
                                    <p:cTn id="33" presetID="21" presetClass="entr" presetSubtype="1"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wheel(1)">
                                          <p:cBhvr>
                                            <p:cTn id="35" dur="2000"/>
                                            <p:tgtEl>
                                              <p:spTgt spid="18"/>
                                            </p:tgtEl>
                                          </p:cBhvr>
                                        </p:animEffect>
                                      </p:childTnLst>
                                    </p:cTn>
                                  </p:par>
                                  <p:par>
                                    <p:cTn id="36" presetID="21" presetClass="entr" presetSubtype="1" fill="hold" nodeType="with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wheel(1)">
                                          <p:cBhvr>
                                            <p:cTn id="38" dur="2000"/>
                                            <p:tgtEl>
                                              <p:spTgt spid="3"/>
                                            </p:tgtEl>
                                          </p:cBhvr>
                                        </p:animEffect>
                                      </p:childTnLst>
                                    </p:cTn>
                                  </p:par>
                                  <p:par>
                                    <p:cTn id="39" presetID="21" presetClass="entr" presetSubtype="1" fill="hold" nodeType="with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wheel(1)">
                                          <p:cBhvr>
                                            <p:cTn id="41" dur="2000"/>
                                            <p:tgtEl>
                                              <p:spTgt spid="15"/>
                                            </p:tgtEl>
                                          </p:cBhvr>
                                        </p:animEffect>
                                      </p:childTnLst>
                                    </p:cTn>
                                  </p:par>
                                  <p:par>
                                    <p:cTn id="42" presetID="21" presetClass="entr" presetSubtype="1" fill="hold" nodeType="with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wheel(1)">
                                          <p:cBhvr>
                                            <p:cTn id="44"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1" grpId="0"/>
          <p:bldP spid="17" grpId="0"/>
          <p:bldP spid="18" grpId="0"/>
        </p:bldLst>
      </p:timing>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矩形 51"/>
          <p:cNvSpPr/>
          <p:nvPr/>
        </p:nvSpPr>
        <p:spPr>
          <a:xfrm>
            <a:off x="8192466" y="4235040"/>
            <a:ext cx="957262" cy="945383"/>
          </a:xfrm>
          <a:prstGeom prst="rect">
            <a:avLst/>
          </a:prstGeom>
          <a:solidFill>
            <a:srgbClr val="9751CB">
              <a:alpha val="5882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271" tIns="34136" rIns="68271" bIns="34136" rtlCol="0" anchor="ctr"/>
          <a:lstStyle/>
          <a:p>
            <a:pPr algn="ctr" defTabSz="909361" fontAlgn="base">
              <a:spcBef>
                <a:spcPct val="0"/>
              </a:spcBef>
              <a:spcAft>
                <a:spcPct val="0"/>
              </a:spcAft>
            </a:pPr>
            <a:endParaRPr lang="zh-CN" altLang="en-US" sz="1787">
              <a:solidFill>
                <a:prstClr val="white"/>
              </a:solidFill>
              <a:latin typeface="Arial" panose="020B0604020202020204" pitchFamily="34" charset="0"/>
              <a:ea typeface="微软雅黑"/>
              <a:cs typeface="Arial" panose="020B0604020202020204" pitchFamily="34" charset="0"/>
            </a:endParaRPr>
          </a:p>
        </p:txBody>
      </p:sp>
      <p:sp>
        <p:nvSpPr>
          <p:cNvPr id="53" name="矩形 52"/>
          <p:cNvSpPr/>
          <p:nvPr/>
        </p:nvSpPr>
        <p:spPr>
          <a:xfrm>
            <a:off x="7605131" y="4589219"/>
            <a:ext cx="457200" cy="451526"/>
          </a:xfrm>
          <a:prstGeom prst="rect">
            <a:avLst/>
          </a:prstGeom>
          <a:solidFill>
            <a:schemeClr val="accent1">
              <a:lumMod val="60000"/>
              <a:lumOff val="4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271" tIns="34136" rIns="68271" bIns="34136" rtlCol="0" anchor="ctr"/>
          <a:lstStyle/>
          <a:p>
            <a:pPr algn="ctr" defTabSz="909361" fontAlgn="base">
              <a:spcBef>
                <a:spcPct val="0"/>
              </a:spcBef>
              <a:spcAft>
                <a:spcPct val="0"/>
              </a:spcAft>
            </a:pPr>
            <a:endParaRPr lang="zh-CN" altLang="en-US" sz="1787">
              <a:solidFill>
                <a:prstClr val="white"/>
              </a:solidFill>
              <a:latin typeface="Arial" panose="020B0604020202020204" pitchFamily="34" charset="0"/>
              <a:ea typeface="微软雅黑"/>
              <a:cs typeface="Arial" panose="020B0604020202020204" pitchFamily="34" charset="0"/>
            </a:endParaRPr>
          </a:p>
        </p:txBody>
      </p:sp>
      <p:sp>
        <p:nvSpPr>
          <p:cNvPr id="54" name="矩形 53"/>
          <p:cNvSpPr/>
          <p:nvPr/>
        </p:nvSpPr>
        <p:spPr>
          <a:xfrm>
            <a:off x="8749522" y="3874167"/>
            <a:ext cx="280241" cy="276763"/>
          </a:xfrm>
          <a:prstGeom prst="rect">
            <a:avLst/>
          </a:prstGeom>
          <a:solidFill>
            <a:srgbClr val="FF9F9F">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271" tIns="34136" rIns="68271" bIns="34136" rtlCol="0" anchor="ctr"/>
          <a:lstStyle/>
          <a:p>
            <a:pPr algn="ctr" defTabSz="909361" fontAlgn="base">
              <a:spcBef>
                <a:spcPct val="0"/>
              </a:spcBef>
              <a:spcAft>
                <a:spcPct val="0"/>
              </a:spcAft>
            </a:pPr>
            <a:endParaRPr lang="zh-CN" altLang="en-US" sz="1787">
              <a:solidFill>
                <a:prstClr val="white"/>
              </a:solidFill>
              <a:latin typeface="Arial" panose="020B0604020202020204" pitchFamily="34" charset="0"/>
              <a:ea typeface="微软雅黑"/>
              <a:cs typeface="Arial" panose="020B0604020202020204" pitchFamily="34" charset="0"/>
            </a:endParaRPr>
          </a:p>
        </p:txBody>
      </p:sp>
      <p:sp>
        <p:nvSpPr>
          <p:cNvPr id="55" name="矩形 54"/>
          <p:cNvSpPr/>
          <p:nvPr/>
        </p:nvSpPr>
        <p:spPr>
          <a:xfrm>
            <a:off x="7297072" y="4865029"/>
            <a:ext cx="177924" cy="175716"/>
          </a:xfrm>
          <a:prstGeom prst="rect">
            <a:avLst/>
          </a:prstGeom>
          <a:solidFill>
            <a:srgbClr val="9DDFBE">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271" tIns="34136" rIns="68271" bIns="34136" rtlCol="0" anchor="ctr"/>
          <a:lstStyle/>
          <a:p>
            <a:pPr algn="ctr" defTabSz="909361" fontAlgn="base">
              <a:spcBef>
                <a:spcPct val="0"/>
              </a:spcBef>
              <a:spcAft>
                <a:spcPct val="0"/>
              </a:spcAft>
            </a:pPr>
            <a:endParaRPr lang="zh-CN" altLang="en-US" sz="1787">
              <a:solidFill>
                <a:prstClr val="white"/>
              </a:solidFill>
              <a:latin typeface="Arial" panose="020B0604020202020204" pitchFamily="34" charset="0"/>
              <a:ea typeface="微软雅黑"/>
              <a:cs typeface="Arial" panose="020B0604020202020204" pitchFamily="34" charset="0"/>
            </a:endParaRPr>
          </a:p>
        </p:txBody>
      </p:sp>
      <p:sp>
        <p:nvSpPr>
          <p:cNvPr id="56" name="矩形 55"/>
          <p:cNvSpPr/>
          <p:nvPr/>
        </p:nvSpPr>
        <p:spPr>
          <a:xfrm>
            <a:off x="8516992" y="3638859"/>
            <a:ext cx="177924" cy="175716"/>
          </a:xfrm>
          <a:prstGeom prst="rect">
            <a:avLst/>
          </a:prstGeom>
          <a:solidFill>
            <a:srgbClr val="FFFFCC">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271" tIns="34136" rIns="68271" bIns="34136" rtlCol="0" anchor="ctr"/>
          <a:lstStyle/>
          <a:p>
            <a:pPr algn="ctr" defTabSz="909361" fontAlgn="base">
              <a:spcBef>
                <a:spcPct val="0"/>
              </a:spcBef>
              <a:spcAft>
                <a:spcPct val="0"/>
              </a:spcAft>
            </a:pPr>
            <a:endParaRPr lang="zh-CN" altLang="en-US" sz="1787">
              <a:solidFill>
                <a:prstClr val="white"/>
              </a:solidFill>
              <a:latin typeface="Arial" panose="020B0604020202020204" pitchFamily="34" charset="0"/>
              <a:ea typeface="微软雅黑"/>
              <a:cs typeface="Arial" panose="020B0604020202020204" pitchFamily="34" charset="0"/>
            </a:endParaRPr>
          </a:p>
        </p:txBody>
      </p:sp>
      <p:sp>
        <p:nvSpPr>
          <p:cNvPr id="57" name="矩形 56"/>
          <p:cNvSpPr/>
          <p:nvPr/>
        </p:nvSpPr>
        <p:spPr>
          <a:xfrm>
            <a:off x="0" y="31917"/>
            <a:ext cx="864393" cy="853666"/>
          </a:xfrm>
          <a:prstGeom prst="rect">
            <a:avLst/>
          </a:prstGeom>
          <a:solidFill>
            <a:schemeClr val="bg2">
              <a:lumMod val="75000"/>
              <a:alpha val="58824"/>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271" tIns="34136" rIns="68271" bIns="34136" rtlCol="0" anchor="ctr"/>
          <a:lstStyle/>
          <a:p>
            <a:pPr algn="ctr" defTabSz="909361" fontAlgn="base">
              <a:spcBef>
                <a:spcPct val="0"/>
              </a:spcBef>
              <a:spcAft>
                <a:spcPct val="0"/>
              </a:spcAft>
            </a:pPr>
            <a:endParaRPr lang="zh-CN" altLang="en-US" sz="1787">
              <a:solidFill>
                <a:prstClr val="white"/>
              </a:solidFill>
              <a:latin typeface="Arial" panose="020B0604020202020204" pitchFamily="34" charset="0"/>
              <a:ea typeface="微软雅黑"/>
              <a:cs typeface="Arial" panose="020B0604020202020204" pitchFamily="34" charset="0"/>
            </a:endParaRPr>
          </a:p>
        </p:txBody>
      </p:sp>
      <p:sp>
        <p:nvSpPr>
          <p:cNvPr id="58" name="矩形 57"/>
          <p:cNvSpPr/>
          <p:nvPr/>
        </p:nvSpPr>
        <p:spPr>
          <a:xfrm>
            <a:off x="991764" y="131788"/>
            <a:ext cx="457200" cy="451526"/>
          </a:xfrm>
          <a:prstGeom prst="rect">
            <a:avLst/>
          </a:prstGeom>
          <a:solidFill>
            <a:srgbClr val="5FE8D6">
              <a:alpha val="65882"/>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271" tIns="34136" rIns="68271" bIns="34136" rtlCol="0" anchor="ctr"/>
          <a:lstStyle/>
          <a:p>
            <a:pPr algn="ctr" defTabSz="909361" fontAlgn="base">
              <a:spcBef>
                <a:spcPct val="0"/>
              </a:spcBef>
              <a:spcAft>
                <a:spcPct val="0"/>
              </a:spcAft>
            </a:pPr>
            <a:endParaRPr lang="zh-CN" altLang="en-US" sz="1787">
              <a:solidFill>
                <a:prstClr val="white"/>
              </a:solidFill>
              <a:latin typeface="Arial" panose="020B0604020202020204" pitchFamily="34" charset="0"/>
              <a:ea typeface="微软雅黑"/>
              <a:cs typeface="Arial" panose="020B0604020202020204" pitchFamily="34" charset="0"/>
            </a:endParaRPr>
          </a:p>
        </p:txBody>
      </p:sp>
      <p:sp>
        <p:nvSpPr>
          <p:cNvPr id="59" name="矩形 58"/>
          <p:cNvSpPr/>
          <p:nvPr/>
        </p:nvSpPr>
        <p:spPr>
          <a:xfrm>
            <a:off x="81380" y="976555"/>
            <a:ext cx="280241" cy="276763"/>
          </a:xfrm>
          <a:prstGeom prst="rect">
            <a:avLst/>
          </a:prstGeom>
          <a:solidFill>
            <a:srgbClr val="FF9F9F">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271" tIns="34136" rIns="68271" bIns="34136" rtlCol="0" anchor="ctr"/>
          <a:lstStyle/>
          <a:p>
            <a:pPr algn="ctr" defTabSz="909361" fontAlgn="base">
              <a:spcBef>
                <a:spcPct val="0"/>
              </a:spcBef>
              <a:spcAft>
                <a:spcPct val="0"/>
              </a:spcAft>
            </a:pPr>
            <a:endParaRPr lang="zh-CN" altLang="en-US" sz="1787">
              <a:solidFill>
                <a:prstClr val="white"/>
              </a:solidFill>
              <a:latin typeface="Arial" panose="020B0604020202020204" pitchFamily="34" charset="0"/>
              <a:ea typeface="微软雅黑"/>
              <a:cs typeface="Arial" panose="020B0604020202020204" pitchFamily="34" charset="0"/>
            </a:endParaRPr>
          </a:p>
        </p:txBody>
      </p:sp>
      <p:sp>
        <p:nvSpPr>
          <p:cNvPr id="60" name="矩形 59"/>
          <p:cNvSpPr/>
          <p:nvPr/>
        </p:nvSpPr>
        <p:spPr>
          <a:xfrm>
            <a:off x="367990" y="1318810"/>
            <a:ext cx="177924" cy="175716"/>
          </a:xfrm>
          <a:prstGeom prst="rect">
            <a:avLst/>
          </a:prstGeom>
          <a:solidFill>
            <a:srgbClr val="9DDFBE">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271" tIns="34136" rIns="68271" bIns="34136" rtlCol="0" anchor="ctr"/>
          <a:lstStyle/>
          <a:p>
            <a:pPr algn="ctr" defTabSz="909361" fontAlgn="base">
              <a:spcBef>
                <a:spcPct val="0"/>
              </a:spcBef>
              <a:spcAft>
                <a:spcPct val="0"/>
              </a:spcAft>
            </a:pPr>
            <a:endParaRPr lang="zh-CN" altLang="en-US" sz="1787">
              <a:solidFill>
                <a:prstClr val="white"/>
              </a:solidFill>
              <a:latin typeface="Arial" panose="020B0604020202020204" pitchFamily="34" charset="0"/>
              <a:ea typeface="微软雅黑"/>
              <a:cs typeface="Arial" panose="020B0604020202020204" pitchFamily="34" charset="0"/>
            </a:endParaRPr>
          </a:p>
        </p:txBody>
      </p:sp>
      <p:sp>
        <p:nvSpPr>
          <p:cNvPr id="62" name="矩形 61"/>
          <p:cNvSpPr/>
          <p:nvPr/>
        </p:nvSpPr>
        <p:spPr>
          <a:xfrm>
            <a:off x="988558" y="709867"/>
            <a:ext cx="177924" cy="175716"/>
          </a:xfrm>
          <a:prstGeom prst="rect">
            <a:avLst/>
          </a:prstGeom>
          <a:solidFill>
            <a:srgbClr val="FFFFCC">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271" tIns="34136" rIns="68271" bIns="34136" rtlCol="0" anchor="ctr"/>
          <a:lstStyle/>
          <a:p>
            <a:pPr algn="ctr" defTabSz="909361" fontAlgn="base">
              <a:spcBef>
                <a:spcPct val="0"/>
              </a:spcBef>
              <a:spcAft>
                <a:spcPct val="0"/>
              </a:spcAft>
            </a:pPr>
            <a:endParaRPr lang="zh-CN" altLang="en-US" sz="1787">
              <a:solidFill>
                <a:prstClr val="white"/>
              </a:solidFill>
              <a:latin typeface="Arial" panose="020B0604020202020204" pitchFamily="34" charset="0"/>
              <a:ea typeface="微软雅黑"/>
              <a:cs typeface="Arial" panose="020B0604020202020204" pitchFamily="34" charset="0"/>
            </a:endParaRPr>
          </a:p>
        </p:txBody>
      </p:sp>
      <p:sp>
        <p:nvSpPr>
          <p:cNvPr id="30" name="正五边形 29"/>
          <p:cNvSpPr/>
          <p:nvPr/>
        </p:nvSpPr>
        <p:spPr>
          <a:xfrm rot="793021">
            <a:off x="6780867" y="1547291"/>
            <a:ext cx="769399" cy="723668"/>
          </a:xfrm>
          <a:prstGeom prst="pentag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271" tIns="34136" rIns="68271" bIns="34136" rtlCol="0" anchor="ctr"/>
          <a:lstStyle/>
          <a:p>
            <a:pPr algn="ctr" defTabSz="909361" fontAlgn="base">
              <a:spcBef>
                <a:spcPct val="0"/>
              </a:spcBef>
              <a:spcAft>
                <a:spcPct val="0"/>
              </a:spcAft>
            </a:pPr>
            <a:endParaRPr lang="zh-CN" altLang="en-US" sz="1787">
              <a:solidFill>
                <a:prstClr val="white"/>
              </a:solidFill>
              <a:latin typeface="Arial" panose="020B0604020202020204" pitchFamily="34" charset="0"/>
              <a:ea typeface="微软雅黑"/>
              <a:cs typeface="Arial" panose="020B0604020202020204" pitchFamily="34" charset="0"/>
            </a:endParaRPr>
          </a:p>
        </p:txBody>
      </p:sp>
      <p:grpSp>
        <p:nvGrpSpPr>
          <p:cNvPr id="2" name="组合 1"/>
          <p:cNvGrpSpPr/>
          <p:nvPr/>
        </p:nvGrpSpPr>
        <p:grpSpPr>
          <a:xfrm>
            <a:off x="1545271" y="849566"/>
            <a:ext cx="5740944" cy="3305108"/>
            <a:chOff x="1642923" y="869321"/>
            <a:chExt cx="6103740" cy="3513972"/>
          </a:xfrm>
        </p:grpSpPr>
        <p:sp>
          <p:nvSpPr>
            <p:cNvPr id="31" name="等腰三角形 11"/>
            <p:cNvSpPr/>
            <p:nvPr/>
          </p:nvSpPr>
          <p:spPr>
            <a:xfrm rot="15717985">
              <a:off x="2353785" y="978160"/>
              <a:ext cx="385992" cy="168314"/>
            </a:xfrm>
            <a:custGeom>
              <a:avLst/>
              <a:gdLst>
                <a:gd name="connsiteX0" fmla="*/ 0 w 333062"/>
                <a:gd name="connsiteY0" fmla="*/ 412463 h 412463"/>
                <a:gd name="connsiteX1" fmla="*/ 166531 w 333062"/>
                <a:gd name="connsiteY1" fmla="*/ 0 h 412463"/>
                <a:gd name="connsiteX2" fmla="*/ 333062 w 333062"/>
                <a:gd name="connsiteY2" fmla="*/ 412463 h 412463"/>
                <a:gd name="connsiteX3" fmla="*/ 0 w 333062"/>
                <a:gd name="connsiteY3" fmla="*/ 412463 h 412463"/>
                <a:gd name="connsiteX0" fmla="*/ 0 w 397789"/>
                <a:gd name="connsiteY0" fmla="*/ 371263 h 412463"/>
                <a:gd name="connsiteX1" fmla="*/ 231258 w 397789"/>
                <a:gd name="connsiteY1" fmla="*/ 0 h 412463"/>
                <a:gd name="connsiteX2" fmla="*/ 397789 w 397789"/>
                <a:gd name="connsiteY2" fmla="*/ 412463 h 412463"/>
                <a:gd name="connsiteX3" fmla="*/ 0 w 397789"/>
                <a:gd name="connsiteY3" fmla="*/ 371263 h 412463"/>
                <a:gd name="connsiteX0" fmla="*/ 0 w 397789"/>
                <a:gd name="connsiteY0" fmla="*/ 304620 h 345820"/>
                <a:gd name="connsiteX1" fmla="*/ 385381 w 397789"/>
                <a:gd name="connsiteY1" fmla="*/ 0 h 345820"/>
                <a:gd name="connsiteX2" fmla="*/ 397789 w 397789"/>
                <a:gd name="connsiteY2" fmla="*/ 345820 h 345820"/>
                <a:gd name="connsiteX3" fmla="*/ 0 w 397789"/>
                <a:gd name="connsiteY3" fmla="*/ 304620 h 345820"/>
                <a:gd name="connsiteX0" fmla="*/ 0 w 385381"/>
                <a:gd name="connsiteY0" fmla="*/ 304620 h 489692"/>
                <a:gd name="connsiteX1" fmla="*/ 385381 w 385381"/>
                <a:gd name="connsiteY1" fmla="*/ 0 h 489692"/>
                <a:gd name="connsiteX2" fmla="*/ 371580 w 385381"/>
                <a:gd name="connsiteY2" fmla="*/ 489692 h 489692"/>
                <a:gd name="connsiteX3" fmla="*/ 0 w 385381"/>
                <a:gd name="connsiteY3" fmla="*/ 304620 h 489692"/>
                <a:gd name="connsiteX0" fmla="*/ 0 w 451165"/>
                <a:gd name="connsiteY0" fmla="*/ 17900 h 202972"/>
                <a:gd name="connsiteX1" fmla="*/ 451165 w 451165"/>
                <a:gd name="connsiteY1" fmla="*/ 0 h 202972"/>
                <a:gd name="connsiteX2" fmla="*/ 371580 w 451165"/>
                <a:gd name="connsiteY2" fmla="*/ 202972 h 202972"/>
                <a:gd name="connsiteX3" fmla="*/ 0 w 451165"/>
                <a:gd name="connsiteY3" fmla="*/ 17900 h 202972"/>
                <a:gd name="connsiteX0" fmla="*/ 0 w 451165"/>
                <a:gd name="connsiteY0" fmla="*/ 17900 h 194290"/>
                <a:gd name="connsiteX1" fmla="*/ 451165 w 451165"/>
                <a:gd name="connsiteY1" fmla="*/ 0 h 194290"/>
                <a:gd name="connsiteX2" fmla="*/ 372805 w 451165"/>
                <a:gd name="connsiteY2" fmla="*/ 194290 h 194290"/>
                <a:gd name="connsiteX3" fmla="*/ 0 w 451165"/>
                <a:gd name="connsiteY3" fmla="*/ 17900 h 194290"/>
              </a:gdLst>
              <a:ahLst/>
              <a:cxnLst>
                <a:cxn ang="0">
                  <a:pos x="connsiteX0" y="connsiteY0"/>
                </a:cxn>
                <a:cxn ang="0">
                  <a:pos x="connsiteX1" y="connsiteY1"/>
                </a:cxn>
                <a:cxn ang="0">
                  <a:pos x="connsiteX2" y="connsiteY2"/>
                </a:cxn>
                <a:cxn ang="0">
                  <a:pos x="connsiteX3" y="connsiteY3"/>
                </a:cxn>
              </a:cxnLst>
              <a:rect l="l" t="t" r="r" b="b"/>
              <a:pathLst>
                <a:path w="451165" h="194290">
                  <a:moveTo>
                    <a:pt x="0" y="17900"/>
                  </a:moveTo>
                  <a:lnTo>
                    <a:pt x="451165" y="0"/>
                  </a:lnTo>
                  <a:lnTo>
                    <a:pt x="372805" y="194290"/>
                  </a:lnTo>
                  <a:lnTo>
                    <a:pt x="0" y="179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361" fontAlgn="base">
                <a:spcBef>
                  <a:spcPct val="0"/>
                </a:spcBef>
                <a:spcAft>
                  <a:spcPct val="0"/>
                </a:spcAft>
              </a:pPr>
              <a:endParaRPr lang="zh-CN" altLang="en-US" sz="1787">
                <a:solidFill>
                  <a:prstClr val="white"/>
                </a:solidFill>
                <a:latin typeface="Arial" panose="020B0604020202020204" pitchFamily="34" charset="0"/>
                <a:ea typeface="微软雅黑"/>
                <a:cs typeface="Arial" panose="020B0604020202020204" pitchFamily="34" charset="0"/>
              </a:endParaRPr>
            </a:p>
          </p:txBody>
        </p:sp>
        <p:sp>
          <p:nvSpPr>
            <p:cNvPr id="37" name="矩形 10"/>
            <p:cNvSpPr/>
            <p:nvPr/>
          </p:nvSpPr>
          <p:spPr>
            <a:xfrm>
              <a:off x="2750924" y="1400608"/>
              <a:ext cx="1030158" cy="2982685"/>
            </a:xfrm>
            <a:custGeom>
              <a:avLst/>
              <a:gdLst>
                <a:gd name="connsiteX0" fmla="*/ 0 w 568276"/>
                <a:gd name="connsiteY0" fmla="*/ 0 h 3472171"/>
                <a:gd name="connsiteX1" fmla="*/ 568276 w 568276"/>
                <a:gd name="connsiteY1" fmla="*/ 0 h 3472171"/>
                <a:gd name="connsiteX2" fmla="*/ 568276 w 568276"/>
                <a:gd name="connsiteY2" fmla="*/ 3472171 h 3472171"/>
                <a:gd name="connsiteX3" fmla="*/ 0 w 568276"/>
                <a:gd name="connsiteY3" fmla="*/ 3472171 h 3472171"/>
                <a:gd name="connsiteX4" fmla="*/ 0 w 568276"/>
                <a:gd name="connsiteY4" fmla="*/ 0 h 3472171"/>
                <a:gd name="connsiteX0" fmla="*/ 0 w 676226"/>
                <a:gd name="connsiteY0" fmla="*/ 0 h 3472171"/>
                <a:gd name="connsiteX1" fmla="*/ 676226 w 676226"/>
                <a:gd name="connsiteY1" fmla="*/ 0 h 3472171"/>
                <a:gd name="connsiteX2" fmla="*/ 568276 w 676226"/>
                <a:gd name="connsiteY2" fmla="*/ 3472171 h 3472171"/>
                <a:gd name="connsiteX3" fmla="*/ 0 w 676226"/>
                <a:gd name="connsiteY3" fmla="*/ 3472171 h 3472171"/>
                <a:gd name="connsiteX4" fmla="*/ 0 w 676226"/>
                <a:gd name="connsiteY4" fmla="*/ 0 h 3472171"/>
                <a:gd name="connsiteX0" fmla="*/ 50800 w 676226"/>
                <a:gd name="connsiteY0" fmla="*/ 0 h 3535671"/>
                <a:gd name="connsiteX1" fmla="*/ 676226 w 676226"/>
                <a:gd name="connsiteY1" fmla="*/ 63500 h 3535671"/>
                <a:gd name="connsiteX2" fmla="*/ 568276 w 676226"/>
                <a:gd name="connsiteY2" fmla="*/ 3535671 h 3535671"/>
                <a:gd name="connsiteX3" fmla="*/ 0 w 676226"/>
                <a:gd name="connsiteY3" fmla="*/ 3535671 h 3535671"/>
                <a:gd name="connsiteX4" fmla="*/ 50800 w 676226"/>
                <a:gd name="connsiteY4" fmla="*/ 0 h 3535671"/>
                <a:gd name="connsiteX0" fmla="*/ 31750 w 676226"/>
                <a:gd name="connsiteY0" fmla="*/ 0 h 3522971"/>
                <a:gd name="connsiteX1" fmla="*/ 676226 w 676226"/>
                <a:gd name="connsiteY1" fmla="*/ 50800 h 3522971"/>
                <a:gd name="connsiteX2" fmla="*/ 568276 w 676226"/>
                <a:gd name="connsiteY2" fmla="*/ 3522971 h 3522971"/>
                <a:gd name="connsiteX3" fmla="*/ 0 w 676226"/>
                <a:gd name="connsiteY3" fmla="*/ 3522971 h 3522971"/>
                <a:gd name="connsiteX4" fmla="*/ 31750 w 676226"/>
                <a:gd name="connsiteY4" fmla="*/ 0 h 3522971"/>
                <a:gd name="connsiteX0" fmla="*/ 63500 w 676226"/>
                <a:gd name="connsiteY0" fmla="*/ 0 h 3522971"/>
                <a:gd name="connsiteX1" fmla="*/ 676226 w 676226"/>
                <a:gd name="connsiteY1" fmla="*/ 50800 h 3522971"/>
                <a:gd name="connsiteX2" fmla="*/ 568276 w 676226"/>
                <a:gd name="connsiteY2" fmla="*/ 3522971 h 3522971"/>
                <a:gd name="connsiteX3" fmla="*/ 0 w 676226"/>
                <a:gd name="connsiteY3" fmla="*/ 3522971 h 3522971"/>
                <a:gd name="connsiteX4" fmla="*/ 63500 w 676226"/>
                <a:gd name="connsiteY4" fmla="*/ 0 h 3522971"/>
                <a:gd name="connsiteX0" fmla="*/ 63500 w 676226"/>
                <a:gd name="connsiteY0" fmla="*/ 0 h 3522971"/>
                <a:gd name="connsiteX1" fmla="*/ 676226 w 676226"/>
                <a:gd name="connsiteY1" fmla="*/ 57150 h 3522971"/>
                <a:gd name="connsiteX2" fmla="*/ 568276 w 676226"/>
                <a:gd name="connsiteY2" fmla="*/ 3522971 h 3522971"/>
                <a:gd name="connsiteX3" fmla="*/ 0 w 676226"/>
                <a:gd name="connsiteY3" fmla="*/ 3522971 h 3522971"/>
                <a:gd name="connsiteX4" fmla="*/ 63500 w 676226"/>
                <a:gd name="connsiteY4" fmla="*/ 0 h 3522971"/>
                <a:gd name="connsiteX0" fmla="*/ 63500 w 680988"/>
                <a:gd name="connsiteY0" fmla="*/ 0 h 3522971"/>
                <a:gd name="connsiteX1" fmla="*/ 680988 w 680988"/>
                <a:gd name="connsiteY1" fmla="*/ 57150 h 3522971"/>
                <a:gd name="connsiteX2" fmla="*/ 568276 w 680988"/>
                <a:gd name="connsiteY2" fmla="*/ 3522971 h 3522971"/>
                <a:gd name="connsiteX3" fmla="*/ 0 w 680988"/>
                <a:gd name="connsiteY3" fmla="*/ 3522971 h 3522971"/>
                <a:gd name="connsiteX4" fmla="*/ 63500 w 680988"/>
                <a:gd name="connsiteY4" fmla="*/ 0 h 3522971"/>
                <a:gd name="connsiteX0" fmla="*/ 63500 w 690513"/>
                <a:gd name="connsiteY0" fmla="*/ 0 h 3522971"/>
                <a:gd name="connsiteX1" fmla="*/ 690513 w 690513"/>
                <a:gd name="connsiteY1" fmla="*/ 47625 h 3522971"/>
                <a:gd name="connsiteX2" fmla="*/ 568276 w 690513"/>
                <a:gd name="connsiteY2" fmla="*/ 3522971 h 3522971"/>
                <a:gd name="connsiteX3" fmla="*/ 0 w 690513"/>
                <a:gd name="connsiteY3" fmla="*/ 3522971 h 3522971"/>
                <a:gd name="connsiteX4" fmla="*/ 63500 w 690513"/>
                <a:gd name="connsiteY4" fmla="*/ 0 h 3522971"/>
                <a:gd name="connsiteX0" fmla="*/ 177800 w 804813"/>
                <a:gd name="connsiteY0" fmla="*/ 0 h 3522971"/>
                <a:gd name="connsiteX1" fmla="*/ 804813 w 804813"/>
                <a:gd name="connsiteY1" fmla="*/ 47625 h 3522971"/>
                <a:gd name="connsiteX2" fmla="*/ 682576 w 804813"/>
                <a:gd name="connsiteY2" fmla="*/ 3522971 h 3522971"/>
                <a:gd name="connsiteX3" fmla="*/ 0 w 804813"/>
                <a:gd name="connsiteY3" fmla="*/ 3383271 h 3522971"/>
                <a:gd name="connsiteX4" fmla="*/ 177800 w 804813"/>
                <a:gd name="connsiteY4" fmla="*/ 0 h 3522971"/>
                <a:gd name="connsiteX0" fmla="*/ 177800 w 911176"/>
                <a:gd name="connsiteY0" fmla="*/ 0 h 3446771"/>
                <a:gd name="connsiteX1" fmla="*/ 804813 w 911176"/>
                <a:gd name="connsiteY1" fmla="*/ 47625 h 3446771"/>
                <a:gd name="connsiteX2" fmla="*/ 911176 w 911176"/>
                <a:gd name="connsiteY2" fmla="*/ 3446771 h 3446771"/>
                <a:gd name="connsiteX3" fmla="*/ 0 w 911176"/>
                <a:gd name="connsiteY3" fmla="*/ 3383271 h 3446771"/>
                <a:gd name="connsiteX4" fmla="*/ 177800 w 911176"/>
                <a:gd name="connsiteY4" fmla="*/ 0 h 3446771"/>
                <a:gd name="connsiteX0" fmla="*/ 381000 w 1114376"/>
                <a:gd name="connsiteY0" fmla="*/ 0 h 3510271"/>
                <a:gd name="connsiteX1" fmla="*/ 1008013 w 1114376"/>
                <a:gd name="connsiteY1" fmla="*/ 47625 h 3510271"/>
                <a:gd name="connsiteX2" fmla="*/ 1114376 w 1114376"/>
                <a:gd name="connsiteY2" fmla="*/ 3446771 h 3510271"/>
                <a:gd name="connsiteX3" fmla="*/ 0 w 1114376"/>
                <a:gd name="connsiteY3" fmla="*/ 3510271 h 3510271"/>
                <a:gd name="connsiteX4" fmla="*/ 381000 w 1114376"/>
                <a:gd name="connsiteY4" fmla="*/ 0 h 3510271"/>
                <a:gd name="connsiteX0" fmla="*/ 469900 w 1203276"/>
                <a:gd name="connsiteY0" fmla="*/ 0 h 3510271"/>
                <a:gd name="connsiteX1" fmla="*/ 1096913 w 1203276"/>
                <a:gd name="connsiteY1" fmla="*/ 47625 h 3510271"/>
                <a:gd name="connsiteX2" fmla="*/ 1203276 w 1203276"/>
                <a:gd name="connsiteY2" fmla="*/ 3446771 h 3510271"/>
                <a:gd name="connsiteX3" fmla="*/ 0 w 1203276"/>
                <a:gd name="connsiteY3" fmla="*/ 3510271 h 3510271"/>
                <a:gd name="connsiteX4" fmla="*/ 469900 w 1203276"/>
                <a:gd name="connsiteY4" fmla="*/ 0 h 3510271"/>
                <a:gd name="connsiteX0" fmla="*/ 469900 w 1279476"/>
                <a:gd name="connsiteY0" fmla="*/ 0 h 3624571"/>
                <a:gd name="connsiteX1" fmla="*/ 1096913 w 1279476"/>
                <a:gd name="connsiteY1" fmla="*/ 47625 h 3624571"/>
                <a:gd name="connsiteX2" fmla="*/ 1279476 w 1279476"/>
                <a:gd name="connsiteY2" fmla="*/ 3624571 h 3624571"/>
                <a:gd name="connsiteX3" fmla="*/ 0 w 1279476"/>
                <a:gd name="connsiteY3" fmla="*/ 3510271 h 3624571"/>
                <a:gd name="connsiteX4" fmla="*/ 469900 w 1279476"/>
                <a:gd name="connsiteY4" fmla="*/ 0 h 3624571"/>
                <a:gd name="connsiteX0" fmla="*/ 513737 w 1323313"/>
                <a:gd name="connsiteY0" fmla="*/ 0 h 3869736"/>
                <a:gd name="connsiteX1" fmla="*/ 1140750 w 1323313"/>
                <a:gd name="connsiteY1" fmla="*/ 47625 h 3869736"/>
                <a:gd name="connsiteX2" fmla="*/ 1323313 w 1323313"/>
                <a:gd name="connsiteY2" fmla="*/ 3624571 h 3869736"/>
                <a:gd name="connsiteX3" fmla="*/ 0 w 1323313"/>
                <a:gd name="connsiteY3" fmla="*/ 3869736 h 3869736"/>
                <a:gd name="connsiteX4" fmla="*/ 513737 w 1323313"/>
                <a:gd name="connsiteY4" fmla="*/ 0 h 3869736"/>
                <a:gd name="connsiteX0" fmla="*/ 513737 w 1384685"/>
                <a:gd name="connsiteY0" fmla="*/ 0 h 3869736"/>
                <a:gd name="connsiteX1" fmla="*/ 1140750 w 1384685"/>
                <a:gd name="connsiteY1" fmla="*/ 47625 h 3869736"/>
                <a:gd name="connsiteX2" fmla="*/ 1384685 w 1384685"/>
                <a:gd name="connsiteY2" fmla="*/ 3624571 h 3869736"/>
                <a:gd name="connsiteX3" fmla="*/ 0 w 1384685"/>
                <a:gd name="connsiteY3" fmla="*/ 3869736 h 3869736"/>
                <a:gd name="connsiteX4" fmla="*/ 513737 w 1384685"/>
                <a:gd name="connsiteY4" fmla="*/ 0 h 3869736"/>
                <a:gd name="connsiteX0" fmla="*/ 491819 w 1362767"/>
                <a:gd name="connsiteY0" fmla="*/ 0 h 3869736"/>
                <a:gd name="connsiteX1" fmla="*/ 1118832 w 1362767"/>
                <a:gd name="connsiteY1" fmla="*/ 47625 h 3869736"/>
                <a:gd name="connsiteX2" fmla="*/ 1362767 w 1362767"/>
                <a:gd name="connsiteY2" fmla="*/ 3624571 h 3869736"/>
                <a:gd name="connsiteX3" fmla="*/ 0 w 1362767"/>
                <a:gd name="connsiteY3" fmla="*/ 3869736 h 3869736"/>
                <a:gd name="connsiteX4" fmla="*/ 491819 w 1362767"/>
                <a:gd name="connsiteY4" fmla="*/ 0 h 3869736"/>
                <a:gd name="connsiteX0" fmla="*/ 491819 w 1118832"/>
                <a:gd name="connsiteY0" fmla="*/ 0 h 3869736"/>
                <a:gd name="connsiteX1" fmla="*/ 1118832 w 1118832"/>
                <a:gd name="connsiteY1" fmla="*/ 47625 h 3869736"/>
                <a:gd name="connsiteX2" fmla="*/ 1108930 w 1118832"/>
                <a:gd name="connsiteY2" fmla="*/ 3738216 h 3869736"/>
                <a:gd name="connsiteX3" fmla="*/ 0 w 1118832"/>
                <a:gd name="connsiteY3" fmla="*/ 3869736 h 3869736"/>
                <a:gd name="connsiteX4" fmla="*/ 491819 w 1118832"/>
                <a:gd name="connsiteY4" fmla="*/ 0 h 3869736"/>
                <a:gd name="connsiteX0" fmla="*/ 491819 w 1189192"/>
                <a:gd name="connsiteY0" fmla="*/ 0 h 3880272"/>
                <a:gd name="connsiteX1" fmla="*/ 1118832 w 1189192"/>
                <a:gd name="connsiteY1" fmla="*/ 47625 h 3880272"/>
                <a:gd name="connsiteX2" fmla="*/ 1189089 w 1189192"/>
                <a:gd name="connsiteY2" fmla="*/ 3880272 h 3880272"/>
                <a:gd name="connsiteX3" fmla="*/ 0 w 1189192"/>
                <a:gd name="connsiteY3" fmla="*/ 3869736 h 3880272"/>
                <a:gd name="connsiteX4" fmla="*/ 491819 w 1189192"/>
                <a:gd name="connsiteY4" fmla="*/ 0 h 3880272"/>
                <a:gd name="connsiteX0" fmla="*/ 491819 w 1189192"/>
                <a:gd name="connsiteY0" fmla="*/ 0 h 3951300"/>
                <a:gd name="connsiteX1" fmla="*/ 1118832 w 1189192"/>
                <a:gd name="connsiteY1" fmla="*/ 47625 h 3951300"/>
                <a:gd name="connsiteX2" fmla="*/ 1189089 w 1189192"/>
                <a:gd name="connsiteY2" fmla="*/ 3951300 h 3951300"/>
                <a:gd name="connsiteX3" fmla="*/ 0 w 1189192"/>
                <a:gd name="connsiteY3" fmla="*/ 3869736 h 3951300"/>
                <a:gd name="connsiteX4" fmla="*/ 491819 w 1189192"/>
                <a:gd name="connsiteY4" fmla="*/ 0 h 3951300"/>
                <a:gd name="connsiteX0" fmla="*/ 438380 w 1135753"/>
                <a:gd name="connsiteY0" fmla="*/ 0 h 3951300"/>
                <a:gd name="connsiteX1" fmla="*/ 1065393 w 1135753"/>
                <a:gd name="connsiteY1" fmla="*/ 47625 h 3951300"/>
                <a:gd name="connsiteX2" fmla="*/ 1135650 w 1135753"/>
                <a:gd name="connsiteY2" fmla="*/ 3951300 h 3951300"/>
                <a:gd name="connsiteX3" fmla="*/ 0 w 1135753"/>
                <a:gd name="connsiteY3" fmla="*/ 3899625 h 3951300"/>
                <a:gd name="connsiteX4" fmla="*/ 438380 w 1135753"/>
                <a:gd name="connsiteY4" fmla="*/ 0 h 3951300"/>
                <a:gd name="connsiteX0" fmla="*/ 438380 w 1189151"/>
                <a:gd name="connsiteY0" fmla="*/ 0 h 3899625"/>
                <a:gd name="connsiteX1" fmla="*/ 1065393 w 1189151"/>
                <a:gd name="connsiteY1" fmla="*/ 47625 h 3899625"/>
                <a:gd name="connsiteX2" fmla="*/ 1189090 w 1189151"/>
                <a:gd name="connsiteY2" fmla="*/ 3712198 h 3899625"/>
                <a:gd name="connsiteX3" fmla="*/ 0 w 1189151"/>
                <a:gd name="connsiteY3" fmla="*/ 3899625 h 3899625"/>
                <a:gd name="connsiteX4" fmla="*/ 438380 w 1189151"/>
                <a:gd name="connsiteY4" fmla="*/ 0 h 38996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89151" h="3899625">
                  <a:moveTo>
                    <a:pt x="438380" y="0"/>
                  </a:moveTo>
                  <a:lnTo>
                    <a:pt x="1065393" y="47625"/>
                  </a:lnTo>
                  <a:cubicBezTo>
                    <a:pt x="1062092" y="1277822"/>
                    <a:pt x="1192391" y="2482001"/>
                    <a:pt x="1189090" y="3712198"/>
                  </a:cubicBezTo>
                  <a:lnTo>
                    <a:pt x="0" y="3899625"/>
                  </a:lnTo>
                  <a:lnTo>
                    <a:pt x="438380" y="0"/>
                  </a:lnTo>
                  <a:close/>
                </a:path>
              </a:pathLst>
            </a:cu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361" fontAlgn="base">
                <a:spcBef>
                  <a:spcPct val="0"/>
                </a:spcBef>
                <a:spcAft>
                  <a:spcPct val="0"/>
                </a:spcAft>
              </a:pPr>
              <a:endParaRPr lang="zh-CN" altLang="en-US" sz="1787">
                <a:solidFill>
                  <a:prstClr val="white"/>
                </a:solidFill>
                <a:latin typeface="Arial" panose="020B0604020202020204" pitchFamily="34" charset="0"/>
                <a:ea typeface="微软雅黑"/>
                <a:cs typeface="Arial" panose="020B0604020202020204" pitchFamily="34" charset="0"/>
              </a:endParaRPr>
            </a:p>
          </p:txBody>
        </p:sp>
        <p:sp>
          <p:nvSpPr>
            <p:cNvPr id="38" name="矩形 9"/>
            <p:cNvSpPr/>
            <p:nvPr/>
          </p:nvSpPr>
          <p:spPr>
            <a:xfrm>
              <a:off x="3141451" y="2045221"/>
              <a:ext cx="4605212" cy="1458963"/>
            </a:xfrm>
            <a:custGeom>
              <a:avLst/>
              <a:gdLst>
                <a:gd name="connsiteX0" fmla="*/ 0 w 6069161"/>
                <a:gd name="connsiteY0" fmla="*/ 0 h 1886857"/>
                <a:gd name="connsiteX1" fmla="*/ 6069161 w 6069161"/>
                <a:gd name="connsiteY1" fmla="*/ 0 h 1886857"/>
                <a:gd name="connsiteX2" fmla="*/ 6069161 w 6069161"/>
                <a:gd name="connsiteY2" fmla="*/ 1886857 h 1886857"/>
                <a:gd name="connsiteX3" fmla="*/ 0 w 6069161"/>
                <a:gd name="connsiteY3" fmla="*/ 1886857 h 1886857"/>
                <a:gd name="connsiteX4" fmla="*/ 0 w 6069161"/>
                <a:gd name="connsiteY4" fmla="*/ 0 h 1886857"/>
                <a:gd name="connsiteX0" fmla="*/ 371475 w 6440636"/>
                <a:gd name="connsiteY0" fmla="*/ 0 h 1886857"/>
                <a:gd name="connsiteX1" fmla="*/ 6440636 w 6440636"/>
                <a:gd name="connsiteY1" fmla="*/ 0 h 1886857"/>
                <a:gd name="connsiteX2" fmla="*/ 6440636 w 6440636"/>
                <a:gd name="connsiteY2" fmla="*/ 1886857 h 1886857"/>
                <a:gd name="connsiteX3" fmla="*/ 0 w 6440636"/>
                <a:gd name="connsiteY3" fmla="*/ 1886857 h 1886857"/>
                <a:gd name="connsiteX4" fmla="*/ 371475 w 6440636"/>
                <a:gd name="connsiteY4" fmla="*/ 0 h 188685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440636" h="1886857">
                  <a:moveTo>
                    <a:pt x="371475" y="0"/>
                  </a:moveTo>
                  <a:lnTo>
                    <a:pt x="6440636" y="0"/>
                  </a:lnTo>
                  <a:lnTo>
                    <a:pt x="6440636" y="1886857"/>
                  </a:lnTo>
                  <a:lnTo>
                    <a:pt x="0" y="1886857"/>
                  </a:lnTo>
                  <a:lnTo>
                    <a:pt x="371475" y="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8271" tIns="34136" rIns="68271" bIns="34136" rtlCol="0" anchor="ctr"/>
            <a:lstStyle/>
            <a:p>
              <a:pPr algn="ctr" defTabSz="909361" fontAlgn="base">
                <a:spcBef>
                  <a:spcPct val="0"/>
                </a:spcBef>
                <a:spcAft>
                  <a:spcPct val="0"/>
                </a:spcAft>
              </a:pPr>
              <a:endParaRPr lang="zh-CN" altLang="en-US" sz="1787">
                <a:solidFill>
                  <a:prstClr val="white"/>
                </a:solidFill>
                <a:latin typeface="Arial" panose="020B0604020202020204" pitchFamily="34" charset="0"/>
                <a:ea typeface="微软雅黑"/>
                <a:cs typeface="Arial" panose="020B0604020202020204" pitchFamily="34" charset="0"/>
              </a:endParaRPr>
            </a:p>
          </p:txBody>
        </p:sp>
        <p:sp>
          <p:nvSpPr>
            <p:cNvPr id="39" name="矩形 7"/>
            <p:cNvSpPr/>
            <p:nvPr/>
          </p:nvSpPr>
          <p:spPr>
            <a:xfrm rot="20111146">
              <a:off x="2362673" y="2800210"/>
              <a:ext cx="823855" cy="960348"/>
            </a:xfrm>
            <a:custGeom>
              <a:avLst/>
              <a:gdLst>
                <a:gd name="connsiteX0" fmla="*/ 0 w 1752600"/>
                <a:gd name="connsiteY0" fmla="*/ 0 h 533400"/>
                <a:gd name="connsiteX1" fmla="*/ 1752600 w 1752600"/>
                <a:gd name="connsiteY1" fmla="*/ 0 h 533400"/>
                <a:gd name="connsiteX2" fmla="*/ 1752600 w 1752600"/>
                <a:gd name="connsiteY2" fmla="*/ 533400 h 533400"/>
                <a:gd name="connsiteX3" fmla="*/ 0 w 1752600"/>
                <a:gd name="connsiteY3" fmla="*/ 533400 h 533400"/>
                <a:gd name="connsiteX4" fmla="*/ 0 w 1752600"/>
                <a:gd name="connsiteY4" fmla="*/ 0 h 533400"/>
                <a:gd name="connsiteX0" fmla="*/ 62378 w 1752600"/>
                <a:gd name="connsiteY0" fmla="*/ 0 h 630484"/>
                <a:gd name="connsiteX1" fmla="*/ 1752600 w 1752600"/>
                <a:gd name="connsiteY1" fmla="*/ 97084 h 630484"/>
                <a:gd name="connsiteX2" fmla="*/ 1752600 w 1752600"/>
                <a:gd name="connsiteY2" fmla="*/ 630484 h 630484"/>
                <a:gd name="connsiteX3" fmla="*/ 0 w 1752600"/>
                <a:gd name="connsiteY3" fmla="*/ 630484 h 630484"/>
                <a:gd name="connsiteX4" fmla="*/ 62378 w 1752600"/>
                <a:gd name="connsiteY4" fmla="*/ 0 h 630484"/>
                <a:gd name="connsiteX0" fmla="*/ 62378 w 1752600"/>
                <a:gd name="connsiteY0" fmla="*/ 0 h 630484"/>
                <a:gd name="connsiteX1" fmla="*/ 951008 w 1752600"/>
                <a:gd name="connsiteY1" fmla="*/ 37773 h 630484"/>
                <a:gd name="connsiteX2" fmla="*/ 1752600 w 1752600"/>
                <a:gd name="connsiteY2" fmla="*/ 630484 h 630484"/>
                <a:gd name="connsiteX3" fmla="*/ 0 w 1752600"/>
                <a:gd name="connsiteY3" fmla="*/ 630484 h 630484"/>
                <a:gd name="connsiteX4" fmla="*/ 62378 w 1752600"/>
                <a:gd name="connsiteY4" fmla="*/ 0 h 630484"/>
                <a:gd name="connsiteX0" fmla="*/ 62378 w 1243687"/>
                <a:gd name="connsiteY0" fmla="*/ 0 h 630484"/>
                <a:gd name="connsiteX1" fmla="*/ 951008 w 1243687"/>
                <a:gd name="connsiteY1" fmla="*/ 37773 h 630484"/>
                <a:gd name="connsiteX2" fmla="*/ 1243687 w 1243687"/>
                <a:gd name="connsiteY2" fmla="*/ 619048 h 630484"/>
                <a:gd name="connsiteX3" fmla="*/ 0 w 1243687"/>
                <a:gd name="connsiteY3" fmla="*/ 630484 h 630484"/>
                <a:gd name="connsiteX4" fmla="*/ 62378 w 1243687"/>
                <a:gd name="connsiteY4" fmla="*/ 0 h 630484"/>
                <a:gd name="connsiteX0" fmla="*/ 62378 w 951008"/>
                <a:gd name="connsiteY0" fmla="*/ 0 h 1138113"/>
                <a:gd name="connsiteX1" fmla="*/ 951008 w 951008"/>
                <a:gd name="connsiteY1" fmla="*/ 37773 h 1138113"/>
                <a:gd name="connsiteX2" fmla="*/ 945733 w 951008"/>
                <a:gd name="connsiteY2" fmla="*/ 1138113 h 1138113"/>
                <a:gd name="connsiteX3" fmla="*/ 0 w 951008"/>
                <a:gd name="connsiteY3" fmla="*/ 630484 h 1138113"/>
                <a:gd name="connsiteX4" fmla="*/ 62378 w 951008"/>
                <a:gd name="connsiteY4" fmla="*/ 0 h 1138113"/>
                <a:gd name="connsiteX0" fmla="*/ 62378 w 951008"/>
                <a:gd name="connsiteY0" fmla="*/ 0 h 1130754"/>
                <a:gd name="connsiteX1" fmla="*/ 951008 w 951008"/>
                <a:gd name="connsiteY1" fmla="*/ 37773 h 1130754"/>
                <a:gd name="connsiteX2" fmla="*/ 929816 w 951008"/>
                <a:gd name="connsiteY2" fmla="*/ 1130754 h 1130754"/>
                <a:gd name="connsiteX3" fmla="*/ 0 w 951008"/>
                <a:gd name="connsiteY3" fmla="*/ 630484 h 1130754"/>
                <a:gd name="connsiteX4" fmla="*/ 62378 w 951008"/>
                <a:gd name="connsiteY4" fmla="*/ 0 h 1130754"/>
                <a:gd name="connsiteX0" fmla="*/ 62378 w 951008"/>
                <a:gd name="connsiteY0" fmla="*/ 0 h 1132593"/>
                <a:gd name="connsiteX1" fmla="*/ 951008 w 951008"/>
                <a:gd name="connsiteY1" fmla="*/ 37773 h 1132593"/>
                <a:gd name="connsiteX2" fmla="*/ 933795 w 951008"/>
                <a:gd name="connsiteY2" fmla="*/ 1132593 h 1132593"/>
                <a:gd name="connsiteX3" fmla="*/ 0 w 951008"/>
                <a:gd name="connsiteY3" fmla="*/ 630484 h 1132593"/>
                <a:gd name="connsiteX4" fmla="*/ 62378 w 951008"/>
                <a:gd name="connsiteY4" fmla="*/ 0 h 1132593"/>
                <a:gd name="connsiteX0" fmla="*/ 62378 w 951008"/>
                <a:gd name="connsiteY0" fmla="*/ 0 h 1128615"/>
                <a:gd name="connsiteX1" fmla="*/ 951008 w 951008"/>
                <a:gd name="connsiteY1" fmla="*/ 37773 h 1128615"/>
                <a:gd name="connsiteX2" fmla="*/ 935634 w 951008"/>
                <a:gd name="connsiteY2" fmla="*/ 1128615 h 1128615"/>
                <a:gd name="connsiteX3" fmla="*/ 0 w 951008"/>
                <a:gd name="connsiteY3" fmla="*/ 630484 h 1128615"/>
                <a:gd name="connsiteX4" fmla="*/ 62378 w 951008"/>
                <a:gd name="connsiteY4" fmla="*/ 0 h 1128615"/>
                <a:gd name="connsiteX0" fmla="*/ 62378 w 951008"/>
                <a:gd name="connsiteY0" fmla="*/ 0 h 1122497"/>
                <a:gd name="connsiteX1" fmla="*/ 951008 w 951008"/>
                <a:gd name="connsiteY1" fmla="*/ 37773 h 1122497"/>
                <a:gd name="connsiteX2" fmla="*/ 943293 w 951008"/>
                <a:gd name="connsiteY2" fmla="*/ 1122497 h 1122497"/>
                <a:gd name="connsiteX3" fmla="*/ 0 w 951008"/>
                <a:gd name="connsiteY3" fmla="*/ 630484 h 1122497"/>
                <a:gd name="connsiteX4" fmla="*/ 62378 w 951008"/>
                <a:gd name="connsiteY4" fmla="*/ 0 h 112249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51008" h="1122497">
                  <a:moveTo>
                    <a:pt x="62378" y="0"/>
                  </a:moveTo>
                  <a:lnTo>
                    <a:pt x="951008" y="37773"/>
                  </a:lnTo>
                  <a:cubicBezTo>
                    <a:pt x="949250" y="404553"/>
                    <a:pt x="945051" y="755717"/>
                    <a:pt x="943293" y="1122497"/>
                  </a:cubicBezTo>
                  <a:lnTo>
                    <a:pt x="0" y="630484"/>
                  </a:lnTo>
                  <a:lnTo>
                    <a:pt x="62378" y="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361" fontAlgn="base">
                <a:spcBef>
                  <a:spcPct val="0"/>
                </a:spcBef>
                <a:spcAft>
                  <a:spcPct val="0"/>
                </a:spcAft>
              </a:pPr>
              <a:endParaRPr lang="zh-CN" altLang="en-US" sz="1787">
                <a:solidFill>
                  <a:prstClr val="white"/>
                </a:solidFill>
                <a:latin typeface="Arial" panose="020B0604020202020204" pitchFamily="34" charset="0"/>
                <a:ea typeface="微软雅黑"/>
                <a:cs typeface="Arial" panose="020B0604020202020204" pitchFamily="34" charset="0"/>
              </a:endParaRPr>
            </a:p>
          </p:txBody>
        </p:sp>
        <p:sp>
          <p:nvSpPr>
            <p:cNvPr id="40" name="等腰三角形 5"/>
            <p:cNvSpPr/>
            <p:nvPr/>
          </p:nvSpPr>
          <p:spPr>
            <a:xfrm rot="9110624">
              <a:off x="1642923" y="1166612"/>
              <a:ext cx="1588197" cy="2187614"/>
            </a:xfrm>
            <a:custGeom>
              <a:avLst/>
              <a:gdLst>
                <a:gd name="connsiteX0" fmla="*/ 0 w 1619250"/>
                <a:gd name="connsiteY0" fmla="*/ 2381250 h 2381250"/>
                <a:gd name="connsiteX1" fmla="*/ 809625 w 1619250"/>
                <a:gd name="connsiteY1" fmla="*/ 0 h 2381250"/>
                <a:gd name="connsiteX2" fmla="*/ 1619250 w 1619250"/>
                <a:gd name="connsiteY2" fmla="*/ 2381250 h 2381250"/>
                <a:gd name="connsiteX3" fmla="*/ 0 w 1619250"/>
                <a:gd name="connsiteY3" fmla="*/ 2381250 h 2381250"/>
                <a:gd name="connsiteX0" fmla="*/ 0 w 1283513"/>
                <a:gd name="connsiteY0" fmla="*/ 2381250 h 2381250"/>
                <a:gd name="connsiteX1" fmla="*/ 809625 w 1283513"/>
                <a:gd name="connsiteY1" fmla="*/ 0 h 2381250"/>
                <a:gd name="connsiteX2" fmla="*/ 1283513 w 1283513"/>
                <a:gd name="connsiteY2" fmla="*/ 1899923 h 2381250"/>
                <a:gd name="connsiteX3" fmla="*/ 0 w 1283513"/>
                <a:gd name="connsiteY3" fmla="*/ 2381250 h 2381250"/>
                <a:gd name="connsiteX0" fmla="*/ 0 w 1283513"/>
                <a:gd name="connsiteY0" fmla="*/ 1977588 h 1977588"/>
                <a:gd name="connsiteX1" fmla="*/ 809207 w 1283513"/>
                <a:gd name="connsiteY1" fmla="*/ 0 h 1977588"/>
                <a:gd name="connsiteX2" fmla="*/ 1283513 w 1283513"/>
                <a:gd name="connsiteY2" fmla="*/ 1496261 h 1977588"/>
                <a:gd name="connsiteX3" fmla="*/ 0 w 1283513"/>
                <a:gd name="connsiteY3" fmla="*/ 1977588 h 1977588"/>
                <a:gd name="connsiteX0" fmla="*/ 0 w 1283513"/>
                <a:gd name="connsiteY0" fmla="*/ 2533029 h 2533029"/>
                <a:gd name="connsiteX1" fmla="*/ 1063273 w 1283513"/>
                <a:gd name="connsiteY1" fmla="*/ 0 h 2533029"/>
                <a:gd name="connsiteX2" fmla="*/ 1283513 w 1283513"/>
                <a:gd name="connsiteY2" fmla="*/ 2051702 h 2533029"/>
                <a:gd name="connsiteX3" fmla="*/ 0 w 1283513"/>
                <a:gd name="connsiteY3" fmla="*/ 2533029 h 2533029"/>
                <a:gd name="connsiteX0" fmla="*/ 0 w 1833318"/>
                <a:gd name="connsiteY0" fmla="*/ 2556980 h 2556980"/>
                <a:gd name="connsiteX1" fmla="*/ 1613078 w 1833318"/>
                <a:gd name="connsiteY1" fmla="*/ 0 h 2556980"/>
                <a:gd name="connsiteX2" fmla="*/ 1833318 w 1833318"/>
                <a:gd name="connsiteY2" fmla="*/ 2051702 h 2556980"/>
                <a:gd name="connsiteX3" fmla="*/ 0 w 1833318"/>
                <a:gd name="connsiteY3" fmla="*/ 2556980 h 2556980"/>
              </a:gdLst>
              <a:ahLst/>
              <a:cxnLst>
                <a:cxn ang="0">
                  <a:pos x="connsiteX0" y="connsiteY0"/>
                </a:cxn>
                <a:cxn ang="0">
                  <a:pos x="connsiteX1" y="connsiteY1"/>
                </a:cxn>
                <a:cxn ang="0">
                  <a:pos x="connsiteX2" y="connsiteY2"/>
                </a:cxn>
                <a:cxn ang="0">
                  <a:pos x="connsiteX3" y="connsiteY3"/>
                </a:cxn>
              </a:cxnLst>
              <a:rect l="l" t="t" r="r" b="b"/>
              <a:pathLst>
                <a:path w="1833318" h="2556980">
                  <a:moveTo>
                    <a:pt x="0" y="2556980"/>
                  </a:moveTo>
                  <a:lnTo>
                    <a:pt x="1613078" y="0"/>
                  </a:lnTo>
                  <a:lnTo>
                    <a:pt x="1833318" y="2051702"/>
                  </a:lnTo>
                  <a:lnTo>
                    <a:pt x="0" y="2556980"/>
                  </a:ln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361" fontAlgn="base">
                <a:spcBef>
                  <a:spcPct val="0"/>
                </a:spcBef>
                <a:spcAft>
                  <a:spcPct val="0"/>
                </a:spcAft>
              </a:pPr>
              <a:endParaRPr lang="zh-CN" altLang="en-US" sz="1787">
                <a:solidFill>
                  <a:prstClr val="white"/>
                </a:solidFill>
                <a:latin typeface="Arial" panose="020B0604020202020204" pitchFamily="34" charset="0"/>
                <a:ea typeface="微软雅黑"/>
                <a:cs typeface="Arial" panose="020B0604020202020204" pitchFamily="34" charset="0"/>
              </a:endParaRPr>
            </a:p>
          </p:txBody>
        </p:sp>
        <p:sp>
          <p:nvSpPr>
            <p:cNvPr id="41" name="矩形 9"/>
            <p:cNvSpPr/>
            <p:nvPr/>
          </p:nvSpPr>
          <p:spPr>
            <a:xfrm rot="303323">
              <a:off x="2981376" y="1409604"/>
              <a:ext cx="594753" cy="2133292"/>
            </a:xfrm>
            <a:custGeom>
              <a:avLst/>
              <a:gdLst>
                <a:gd name="connsiteX0" fmla="*/ 0 w 656744"/>
                <a:gd name="connsiteY0" fmla="*/ 0 h 1701800"/>
                <a:gd name="connsiteX1" fmla="*/ 656744 w 656744"/>
                <a:gd name="connsiteY1" fmla="*/ 0 h 1701800"/>
                <a:gd name="connsiteX2" fmla="*/ 656744 w 656744"/>
                <a:gd name="connsiteY2" fmla="*/ 1701800 h 1701800"/>
                <a:gd name="connsiteX3" fmla="*/ 0 w 656744"/>
                <a:gd name="connsiteY3" fmla="*/ 1701800 h 1701800"/>
                <a:gd name="connsiteX4" fmla="*/ 0 w 656744"/>
                <a:gd name="connsiteY4" fmla="*/ 0 h 1701800"/>
                <a:gd name="connsiteX0" fmla="*/ 16592 w 673336"/>
                <a:gd name="connsiteY0" fmla="*/ 0 h 1701800"/>
                <a:gd name="connsiteX1" fmla="*/ 673336 w 673336"/>
                <a:gd name="connsiteY1" fmla="*/ 0 h 1701800"/>
                <a:gd name="connsiteX2" fmla="*/ 673336 w 673336"/>
                <a:gd name="connsiteY2" fmla="*/ 1701800 h 1701800"/>
                <a:gd name="connsiteX3" fmla="*/ 0 w 673336"/>
                <a:gd name="connsiteY3" fmla="*/ 1550273 h 1701800"/>
                <a:gd name="connsiteX4" fmla="*/ 16592 w 673336"/>
                <a:gd name="connsiteY4" fmla="*/ 0 h 1701800"/>
                <a:gd name="connsiteX0" fmla="*/ 16592 w 673336"/>
                <a:gd name="connsiteY0" fmla="*/ 0 h 1902945"/>
                <a:gd name="connsiteX1" fmla="*/ 673336 w 673336"/>
                <a:gd name="connsiteY1" fmla="*/ 0 h 1902945"/>
                <a:gd name="connsiteX2" fmla="*/ 525385 w 673336"/>
                <a:gd name="connsiteY2" fmla="*/ 1902945 h 1902945"/>
                <a:gd name="connsiteX3" fmla="*/ 0 w 673336"/>
                <a:gd name="connsiteY3" fmla="*/ 1550273 h 1902945"/>
                <a:gd name="connsiteX4" fmla="*/ 16592 w 673336"/>
                <a:gd name="connsiteY4" fmla="*/ 0 h 1902945"/>
                <a:gd name="connsiteX0" fmla="*/ 26639 w 683383"/>
                <a:gd name="connsiteY0" fmla="*/ 0 h 1902945"/>
                <a:gd name="connsiteX1" fmla="*/ 683383 w 683383"/>
                <a:gd name="connsiteY1" fmla="*/ 0 h 1902945"/>
                <a:gd name="connsiteX2" fmla="*/ 535432 w 683383"/>
                <a:gd name="connsiteY2" fmla="*/ 1902945 h 1902945"/>
                <a:gd name="connsiteX3" fmla="*/ 0 w 683383"/>
                <a:gd name="connsiteY3" fmla="*/ 1544787 h 1902945"/>
                <a:gd name="connsiteX4" fmla="*/ 26639 w 683383"/>
                <a:gd name="connsiteY4" fmla="*/ 0 h 1902945"/>
                <a:gd name="connsiteX0" fmla="*/ 29802 w 686546"/>
                <a:gd name="connsiteY0" fmla="*/ 0 h 1902945"/>
                <a:gd name="connsiteX1" fmla="*/ 686546 w 686546"/>
                <a:gd name="connsiteY1" fmla="*/ 0 h 1902945"/>
                <a:gd name="connsiteX2" fmla="*/ 538595 w 686546"/>
                <a:gd name="connsiteY2" fmla="*/ 1902945 h 1902945"/>
                <a:gd name="connsiteX3" fmla="*/ 0 w 686546"/>
                <a:gd name="connsiteY3" fmla="*/ 1545067 h 1902945"/>
                <a:gd name="connsiteX4" fmla="*/ 29802 w 686546"/>
                <a:gd name="connsiteY4" fmla="*/ 0 h 1902945"/>
                <a:gd name="connsiteX0" fmla="*/ 29802 w 686546"/>
                <a:gd name="connsiteY0" fmla="*/ 0 h 2493486"/>
                <a:gd name="connsiteX1" fmla="*/ 686546 w 686546"/>
                <a:gd name="connsiteY1" fmla="*/ 0 h 2493486"/>
                <a:gd name="connsiteX2" fmla="*/ 529225 w 686546"/>
                <a:gd name="connsiteY2" fmla="*/ 2493486 h 2493486"/>
                <a:gd name="connsiteX3" fmla="*/ 0 w 686546"/>
                <a:gd name="connsiteY3" fmla="*/ 1545067 h 2493486"/>
                <a:gd name="connsiteX4" fmla="*/ 29802 w 686546"/>
                <a:gd name="connsiteY4" fmla="*/ 0 h 24934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86546" h="2493486">
                  <a:moveTo>
                    <a:pt x="29802" y="0"/>
                  </a:moveTo>
                  <a:lnTo>
                    <a:pt x="686546" y="0"/>
                  </a:lnTo>
                  <a:lnTo>
                    <a:pt x="529225" y="2493486"/>
                  </a:lnTo>
                  <a:lnTo>
                    <a:pt x="0" y="1545067"/>
                  </a:lnTo>
                  <a:lnTo>
                    <a:pt x="29802" y="0"/>
                  </a:ln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361" fontAlgn="base">
                <a:spcBef>
                  <a:spcPct val="0"/>
                </a:spcBef>
                <a:spcAft>
                  <a:spcPct val="0"/>
                </a:spcAft>
              </a:pPr>
              <a:endParaRPr lang="zh-CN" altLang="en-US" sz="1787">
                <a:solidFill>
                  <a:prstClr val="white"/>
                </a:solidFill>
                <a:latin typeface="Arial" panose="020B0604020202020204" pitchFamily="34" charset="0"/>
                <a:ea typeface="微软雅黑"/>
                <a:cs typeface="Arial" panose="020B0604020202020204" pitchFamily="34" charset="0"/>
              </a:endParaRPr>
            </a:p>
          </p:txBody>
        </p:sp>
      </p:grpSp>
      <p:sp>
        <p:nvSpPr>
          <p:cNvPr id="46" name="正五边形 45"/>
          <p:cNvSpPr/>
          <p:nvPr/>
        </p:nvSpPr>
        <p:spPr>
          <a:xfrm rot="387320">
            <a:off x="6473131" y="1241823"/>
            <a:ext cx="401769" cy="377889"/>
          </a:xfrm>
          <a:prstGeom prst="pentagon">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271" tIns="34136" rIns="68271" bIns="34136" rtlCol="0" anchor="ctr"/>
          <a:lstStyle/>
          <a:p>
            <a:pPr algn="ctr" defTabSz="909361" fontAlgn="base">
              <a:spcBef>
                <a:spcPct val="0"/>
              </a:spcBef>
              <a:spcAft>
                <a:spcPct val="0"/>
              </a:spcAft>
            </a:pPr>
            <a:endParaRPr lang="zh-CN" altLang="en-US" sz="1787">
              <a:solidFill>
                <a:prstClr val="white"/>
              </a:solidFill>
              <a:latin typeface="Arial" panose="020B0604020202020204" pitchFamily="34" charset="0"/>
              <a:ea typeface="微软雅黑"/>
              <a:cs typeface="Arial" panose="020B0604020202020204" pitchFamily="34" charset="0"/>
            </a:endParaRPr>
          </a:p>
        </p:txBody>
      </p:sp>
      <p:sp>
        <p:nvSpPr>
          <p:cNvPr id="47" name="正五边形 46"/>
          <p:cNvSpPr/>
          <p:nvPr/>
        </p:nvSpPr>
        <p:spPr>
          <a:xfrm rot="387320">
            <a:off x="7142308" y="3521957"/>
            <a:ext cx="352729" cy="331763"/>
          </a:xfrm>
          <a:prstGeom prst="pentag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271" tIns="34136" rIns="68271" bIns="34136" rtlCol="0" anchor="ctr"/>
          <a:lstStyle/>
          <a:p>
            <a:pPr algn="ctr" defTabSz="909361" fontAlgn="base">
              <a:spcBef>
                <a:spcPct val="0"/>
              </a:spcBef>
              <a:spcAft>
                <a:spcPct val="0"/>
              </a:spcAft>
            </a:pPr>
            <a:endParaRPr lang="zh-CN" altLang="en-US" sz="1787">
              <a:solidFill>
                <a:prstClr val="white"/>
              </a:solidFill>
              <a:latin typeface="Arial" panose="020B0604020202020204" pitchFamily="34" charset="0"/>
              <a:ea typeface="微软雅黑"/>
              <a:cs typeface="Arial" panose="020B0604020202020204" pitchFamily="34" charset="0"/>
            </a:endParaRPr>
          </a:p>
        </p:txBody>
      </p:sp>
      <p:sp>
        <p:nvSpPr>
          <p:cNvPr id="48" name="正五边形 47"/>
          <p:cNvSpPr/>
          <p:nvPr/>
        </p:nvSpPr>
        <p:spPr>
          <a:xfrm rot="1136089">
            <a:off x="7032245" y="1128162"/>
            <a:ext cx="306844" cy="288606"/>
          </a:xfrm>
          <a:prstGeom prst="pentag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271" tIns="34136" rIns="68271" bIns="34136" rtlCol="0" anchor="ctr"/>
          <a:lstStyle/>
          <a:p>
            <a:pPr algn="ctr" defTabSz="909361" fontAlgn="base">
              <a:spcBef>
                <a:spcPct val="0"/>
              </a:spcBef>
              <a:spcAft>
                <a:spcPct val="0"/>
              </a:spcAft>
            </a:pPr>
            <a:endParaRPr lang="zh-CN" altLang="en-US" sz="1787">
              <a:solidFill>
                <a:prstClr val="white"/>
              </a:solidFill>
              <a:latin typeface="Arial" panose="020B0604020202020204" pitchFamily="34" charset="0"/>
              <a:ea typeface="微软雅黑"/>
              <a:cs typeface="Arial" panose="020B0604020202020204" pitchFamily="34" charset="0"/>
            </a:endParaRPr>
          </a:p>
        </p:txBody>
      </p:sp>
      <p:sp>
        <p:nvSpPr>
          <p:cNvPr id="50" name="正五边形 49"/>
          <p:cNvSpPr/>
          <p:nvPr/>
        </p:nvSpPr>
        <p:spPr>
          <a:xfrm rot="1136089">
            <a:off x="7496313" y="1120290"/>
            <a:ext cx="169245" cy="159184"/>
          </a:xfrm>
          <a:prstGeom prst="pentagon">
            <a:avLst/>
          </a:prstGeom>
          <a:solidFill>
            <a:srgbClr val="CDFFF2"/>
          </a:solidFill>
          <a:ln>
            <a:noFill/>
          </a:ln>
        </p:spPr>
        <p:style>
          <a:lnRef idx="2">
            <a:schemeClr val="accent1">
              <a:shade val="50000"/>
            </a:schemeClr>
          </a:lnRef>
          <a:fillRef idx="1">
            <a:schemeClr val="accent1"/>
          </a:fillRef>
          <a:effectRef idx="0">
            <a:schemeClr val="accent1"/>
          </a:effectRef>
          <a:fontRef idx="minor">
            <a:schemeClr val="lt1"/>
          </a:fontRef>
        </p:style>
        <p:txBody>
          <a:bodyPr lIns="68271" tIns="34136" rIns="68271" bIns="34136" rtlCol="0" anchor="ctr"/>
          <a:lstStyle/>
          <a:p>
            <a:pPr algn="ctr" defTabSz="909361" fontAlgn="base">
              <a:spcBef>
                <a:spcPct val="0"/>
              </a:spcBef>
              <a:spcAft>
                <a:spcPct val="0"/>
              </a:spcAft>
            </a:pPr>
            <a:endParaRPr lang="zh-CN" altLang="en-US" sz="1787">
              <a:solidFill>
                <a:prstClr val="white"/>
              </a:solidFill>
              <a:latin typeface="Arial" panose="020B0604020202020204" pitchFamily="34" charset="0"/>
              <a:ea typeface="微软雅黑"/>
              <a:cs typeface="Arial" panose="020B0604020202020204" pitchFamily="34" charset="0"/>
            </a:endParaRPr>
          </a:p>
        </p:txBody>
      </p:sp>
      <p:sp>
        <p:nvSpPr>
          <p:cNvPr id="51" name="正五边形 50"/>
          <p:cNvSpPr/>
          <p:nvPr/>
        </p:nvSpPr>
        <p:spPr>
          <a:xfrm rot="1136089">
            <a:off x="6916707" y="3745515"/>
            <a:ext cx="169245" cy="159184"/>
          </a:xfrm>
          <a:prstGeom prst="pentagon">
            <a:avLst/>
          </a:prstGeom>
          <a:solidFill>
            <a:srgbClr val="CDFFF2"/>
          </a:solidFill>
          <a:ln>
            <a:noFill/>
          </a:ln>
        </p:spPr>
        <p:style>
          <a:lnRef idx="2">
            <a:schemeClr val="accent1">
              <a:shade val="50000"/>
            </a:schemeClr>
          </a:lnRef>
          <a:fillRef idx="1">
            <a:schemeClr val="accent1"/>
          </a:fillRef>
          <a:effectRef idx="0">
            <a:schemeClr val="accent1"/>
          </a:effectRef>
          <a:fontRef idx="minor">
            <a:schemeClr val="lt1"/>
          </a:fontRef>
        </p:style>
        <p:txBody>
          <a:bodyPr lIns="68271" tIns="34136" rIns="68271" bIns="34136" rtlCol="0" anchor="ctr"/>
          <a:lstStyle/>
          <a:p>
            <a:pPr algn="ctr" defTabSz="909361" fontAlgn="base">
              <a:spcBef>
                <a:spcPct val="0"/>
              </a:spcBef>
              <a:spcAft>
                <a:spcPct val="0"/>
              </a:spcAft>
            </a:pPr>
            <a:endParaRPr lang="zh-CN" altLang="en-US" sz="1787">
              <a:solidFill>
                <a:prstClr val="white"/>
              </a:solidFill>
              <a:latin typeface="Arial" panose="020B0604020202020204" pitchFamily="34" charset="0"/>
              <a:ea typeface="微软雅黑"/>
              <a:cs typeface="Arial" panose="020B0604020202020204" pitchFamily="34" charset="0"/>
            </a:endParaRPr>
          </a:p>
        </p:txBody>
      </p:sp>
      <p:sp>
        <p:nvSpPr>
          <p:cNvPr id="61" name="文本框 22"/>
          <p:cNvSpPr txBox="1"/>
          <p:nvPr/>
        </p:nvSpPr>
        <p:spPr>
          <a:xfrm>
            <a:off x="3449223" y="2046981"/>
            <a:ext cx="3573751" cy="684492"/>
          </a:xfrm>
          <a:prstGeom prst="rect">
            <a:avLst/>
          </a:prstGeom>
          <a:noFill/>
        </p:spPr>
        <p:txBody>
          <a:bodyPr wrap="square" lIns="68271" tIns="34136" rIns="68271" bIns="34136" rtlCol="0">
            <a:spAutoFit/>
          </a:bodyPr>
          <a:lstStyle/>
          <a:p>
            <a:pPr algn="ctr" defTabSz="909361" fontAlgn="base">
              <a:spcBef>
                <a:spcPct val="0"/>
              </a:spcBef>
              <a:spcAft>
                <a:spcPct val="0"/>
              </a:spcAft>
            </a:pPr>
            <a:r>
              <a:rPr lang="en-US" altLang="zh-CN" sz="4000" b="1">
                <a:solidFill>
                  <a:prstClr val="white"/>
                </a:solidFill>
                <a:latin typeface="Arial" panose="020B0604020202020204" pitchFamily="34" charset="0"/>
                <a:ea typeface="微软雅黑" panose="020B0503020204020204" pitchFamily="34" charset="-122"/>
                <a:cs typeface="Arial" panose="020B0604020202020204" pitchFamily="34" charset="0"/>
              </a:rPr>
              <a:t>THANK YOU </a:t>
            </a:r>
            <a:endParaRPr lang="zh-CN" altLang="en-US" sz="4000" b="1">
              <a:solidFill>
                <a:prstClr val="white"/>
              </a:solidFill>
              <a:latin typeface="Arial" panose="020B0604020202020204" pitchFamily="34" charset="0"/>
              <a:ea typeface="微软雅黑" panose="020B0503020204020204" pitchFamily="34" charset="-122"/>
              <a:cs typeface="Arial" panose="020B0604020202020204" pitchFamily="34" charset="0"/>
            </a:endParaRPr>
          </a:p>
        </p:txBody>
      </p:sp>
      <p:sp>
        <p:nvSpPr>
          <p:cNvPr id="63" name="文本框 23"/>
          <p:cNvSpPr txBox="1"/>
          <p:nvPr/>
        </p:nvSpPr>
        <p:spPr>
          <a:xfrm>
            <a:off x="3367194" y="2786523"/>
            <a:ext cx="3897564" cy="358377"/>
          </a:xfrm>
          <a:prstGeom prst="rect">
            <a:avLst/>
          </a:prstGeom>
          <a:noFill/>
        </p:spPr>
        <p:txBody>
          <a:bodyPr wrap="square" lIns="68271" tIns="34136" rIns="68271" bIns="34136" rtlCol="0">
            <a:spAutoFit/>
          </a:bodyPr>
          <a:lstStyle/>
          <a:p>
            <a:pPr algn="ctr" defTabSz="909361" fontAlgn="base">
              <a:spcBef>
                <a:spcPct val="0"/>
              </a:spcBef>
              <a:spcAft>
                <a:spcPct val="0"/>
              </a:spcAft>
            </a:pPr>
            <a:r>
              <a:rPr lang="en-US" altLang="zh-CN" sz="1881" spc="282">
                <a:solidFill>
                  <a:prstClr val="white"/>
                </a:solidFill>
                <a:latin typeface="Arial" panose="020B0604020202020204" pitchFamily="34" charset="0"/>
                <a:ea typeface="微软雅黑"/>
                <a:cs typeface="Arial" panose="020B0604020202020204" pitchFamily="34" charset="0"/>
              </a:rPr>
              <a:t>HÃY HỌC TẬP THẬT TỐT!!!</a:t>
            </a:r>
            <a:endParaRPr lang="zh-CN" altLang="en-US" sz="1881" spc="282">
              <a:solidFill>
                <a:prstClr val="white"/>
              </a:solidFill>
              <a:latin typeface="Arial" panose="020B0604020202020204" pitchFamily="34" charset="0"/>
              <a:ea typeface="微软雅黑"/>
              <a:cs typeface="Arial" panose="020B0604020202020204" pitchFamily="34" charset="0"/>
            </a:endParaRPr>
          </a:p>
        </p:txBody>
      </p:sp>
    </p:spTree>
    <p:extLst>
      <p:ext uri="{BB962C8B-B14F-4D97-AF65-F5344CB8AC3E}">
        <p14:creationId xmlns:p14="http://schemas.microsoft.com/office/powerpoint/2010/main" val="3897543498"/>
      </p:ext>
    </p:extLst>
  </p:cSld>
  <p:clrMapOvr>
    <a:masterClrMapping/>
  </p:clrMapOvr>
  <p:transition advTm="1000">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57"/>
                                        </p:tgtEl>
                                        <p:attrNameLst>
                                          <p:attrName>style.visibility</p:attrName>
                                        </p:attrNameLst>
                                      </p:cBhvr>
                                      <p:to>
                                        <p:strVal val="visible"/>
                                      </p:to>
                                    </p:set>
                                    <p:anim calcmode="lin" valueType="num">
                                      <p:cBhvr>
                                        <p:cTn id="7" dur="500" fill="hold"/>
                                        <p:tgtEl>
                                          <p:spTgt spid="57"/>
                                        </p:tgtEl>
                                        <p:attrNameLst>
                                          <p:attrName>ppt_w</p:attrName>
                                        </p:attrNameLst>
                                      </p:cBhvr>
                                      <p:tavLst>
                                        <p:tav tm="0">
                                          <p:val>
                                            <p:fltVal val="0"/>
                                          </p:val>
                                        </p:tav>
                                        <p:tav tm="100000">
                                          <p:val>
                                            <p:strVal val="#ppt_w"/>
                                          </p:val>
                                        </p:tav>
                                      </p:tavLst>
                                    </p:anim>
                                    <p:anim calcmode="lin" valueType="num">
                                      <p:cBhvr>
                                        <p:cTn id="8" dur="500" fill="hold"/>
                                        <p:tgtEl>
                                          <p:spTgt spid="57"/>
                                        </p:tgtEl>
                                        <p:attrNameLst>
                                          <p:attrName>ppt_h</p:attrName>
                                        </p:attrNameLst>
                                      </p:cBhvr>
                                      <p:tavLst>
                                        <p:tav tm="0">
                                          <p:val>
                                            <p:fltVal val="0"/>
                                          </p:val>
                                        </p:tav>
                                        <p:tav tm="100000">
                                          <p:val>
                                            <p:strVal val="#ppt_h"/>
                                          </p:val>
                                        </p:tav>
                                      </p:tavLst>
                                    </p:anim>
                                    <p:animEffect transition="in" filter="fade">
                                      <p:cBhvr>
                                        <p:cTn id="9" dur="500"/>
                                        <p:tgtEl>
                                          <p:spTgt spid="57"/>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8"/>
                                        </p:tgtEl>
                                        <p:attrNameLst>
                                          <p:attrName>style.visibility</p:attrName>
                                        </p:attrNameLst>
                                      </p:cBhvr>
                                      <p:to>
                                        <p:strVal val="visible"/>
                                      </p:to>
                                    </p:set>
                                    <p:anim calcmode="lin" valueType="num">
                                      <p:cBhvr>
                                        <p:cTn id="12" dur="500" fill="hold"/>
                                        <p:tgtEl>
                                          <p:spTgt spid="58"/>
                                        </p:tgtEl>
                                        <p:attrNameLst>
                                          <p:attrName>ppt_w</p:attrName>
                                        </p:attrNameLst>
                                      </p:cBhvr>
                                      <p:tavLst>
                                        <p:tav tm="0">
                                          <p:val>
                                            <p:fltVal val="0"/>
                                          </p:val>
                                        </p:tav>
                                        <p:tav tm="100000">
                                          <p:val>
                                            <p:strVal val="#ppt_w"/>
                                          </p:val>
                                        </p:tav>
                                      </p:tavLst>
                                    </p:anim>
                                    <p:anim calcmode="lin" valueType="num">
                                      <p:cBhvr>
                                        <p:cTn id="13" dur="500" fill="hold"/>
                                        <p:tgtEl>
                                          <p:spTgt spid="58"/>
                                        </p:tgtEl>
                                        <p:attrNameLst>
                                          <p:attrName>ppt_h</p:attrName>
                                        </p:attrNameLst>
                                      </p:cBhvr>
                                      <p:tavLst>
                                        <p:tav tm="0">
                                          <p:val>
                                            <p:fltVal val="0"/>
                                          </p:val>
                                        </p:tav>
                                        <p:tav tm="100000">
                                          <p:val>
                                            <p:strVal val="#ppt_h"/>
                                          </p:val>
                                        </p:tav>
                                      </p:tavLst>
                                    </p:anim>
                                    <p:animEffect transition="in" filter="fade">
                                      <p:cBhvr>
                                        <p:cTn id="14" dur="500"/>
                                        <p:tgtEl>
                                          <p:spTgt spid="58"/>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59"/>
                                        </p:tgtEl>
                                        <p:attrNameLst>
                                          <p:attrName>style.visibility</p:attrName>
                                        </p:attrNameLst>
                                      </p:cBhvr>
                                      <p:to>
                                        <p:strVal val="visible"/>
                                      </p:to>
                                    </p:set>
                                    <p:anim calcmode="lin" valueType="num">
                                      <p:cBhvr>
                                        <p:cTn id="17" dur="500" fill="hold"/>
                                        <p:tgtEl>
                                          <p:spTgt spid="59"/>
                                        </p:tgtEl>
                                        <p:attrNameLst>
                                          <p:attrName>ppt_w</p:attrName>
                                        </p:attrNameLst>
                                      </p:cBhvr>
                                      <p:tavLst>
                                        <p:tav tm="0">
                                          <p:val>
                                            <p:fltVal val="0"/>
                                          </p:val>
                                        </p:tav>
                                        <p:tav tm="100000">
                                          <p:val>
                                            <p:strVal val="#ppt_w"/>
                                          </p:val>
                                        </p:tav>
                                      </p:tavLst>
                                    </p:anim>
                                    <p:anim calcmode="lin" valueType="num">
                                      <p:cBhvr>
                                        <p:cTn id="18" dur="500" fill="hold"/>
                                        <p:tgtEl>
                                          <p:spTgt spid="59"/>
                                        </p:tgtEl>
                                        <p:attrNameLst>
                                          <p:attrName>ppt_h</p:attrName>
                                        </p:attrNameLst>
                                      </p:cBhvr>
                                      <p:tavLst>
                                        <p:tav tm="0">
                                          <p:val>
                                            <p:fltVal val="0"/>
                                          </p:val>
                                        </p:tav>
                                        <p:tav tm="100000">
                                          <p:val>
                                            <p:strVal val="#ppt_h"/>
                                          </p:val>
                                        </p:tav>
                                      </p:tavLst>
                                    </p:anim>
                                    <p:animEffect transition="in" filter="fade">
                                      <p:cBhvr>
                                        <p:cTn id="19" dur="500"/>
                                        <p:tgtEl>
                                          <p:spTgt spid="59"/>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60"/>
                                        </p:tgtEl>
                                        <p:attrNameLst>
                                          <p:attrName>style.visibility</p:attrName>
                                        </p:attrNameLst>
                                      </p:cBhvr>
                                      <p:to>
                                        <p:strVal val="visible"/>
                                      </p:to>
                                    </p:set>
                                    <p:anim calcmode="lin" valueType="num">
                                      <p:cBhvr>
                                        <p:cTn id="22" dur="500" fill="hold"/>
                                        <p:tgtEl>
                                          <p:spTgt spid="60"/>
                                        </p:tgtEl>
                                        <p:attrNameLst>
                                          <p:attrName>ppt_w</p:attrName>
                                        </p:attrNameLst>
                                      </p:cBhvr>
                                      <p:tavLst>
                                        <p:tav tm="0">
                                          <p:val>
                                            <p:fltVal val="0"/>
                                          </p:val>
                                        </p:tav>
                                        <p:tav tm="100000">
                                          <p:val>
                                            <p:strVal val="#ppt_w"/>
                                          </p:val>
                                        </p:tav>
                                      </p:tavLst>
                                    </p:anim>
                                    <p:anim calcmode="lin" valueType="num">
                                      <p:cBhvr>
                                        <p:cTn id="23" dur="500" fill="hold"/>
                                        <p:tgtEl>
                                          <p:spTgt spid="60"/>
                                        </p:tgtEl>
                                        <p:attrNameLst>
                                          <p:attrName>ppt_h</p:attrName>
                                        </p:attrNameLst>
                                      </p:cBhvr>
                                      <p:tavLst>
                                        <p:tav tm="0">
                                          <p:val>
                                            <p:fltVal val="0"/>
                                          </p:val>
                                        </p:tav>
                                        <p:tav tm="100000">
                                          <p:val>
                                            <p:strVal val="#ppt_h"/>
                                          </p:val>
                                        </p:tav>
                                      </p:tavLst>
                                    </p:anim>
                                    <p:animEffect transition="in" filter="fade">
                                      <p:cBhvr>
                                        <p:cTn id="24" dur="500"/>
                                        <p:tgtEl>
                                          <p:spTgt spid="60"/>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62"/>
                                        </p:tgtEl>
                                        <p:attrNameLst>
                                          <p:attrName>style.visibility</p:attrName>
                                        </p:attrNameLst>
                                      </p:cBhvr>
                                      <p:to>
                                        <p:strVal val="visible"/>
                                      </p:to>
                                    </p:set>
                                    <p:anim calcmode="lin" valueType="num">
                                      <p:cBhvr>
                                        <p:cTn id="27" dur="500" fill="hold"/>
                                        <p:tgtEl>
                                          <p:spTgt spid="62"/>
                                        </p:tgtEl>
                                        <p:attrNameLst>
                                          <p:attrName>ppt_w</p:attrName>
                                        </p:attrNameLst>
                                      </p:cBhvr>
                                      <p:tavLst>
                                        <p:tav tm="0">
                                          <p:val>
                                            <p:fltVal val="0"/>
                                          </p:val>
                                        </p:tav>
                                        <p:tav tm="100000">
                                          <p:val>
                                            <p:strVal val="#ppt_w"/>
                                          </p:val>
                                        </p:tav>
                                      </p:tavLst>
                                    </p:anim>
                                    <p:anim calcmode="lin" valueType="num">
                                      <p:cBhvr>
                                        <p:cTn id="28" dur="500" fill="hold"/>
                                        <p:tgtEl>
                                          <p:spTgt spid="62"/>
                                        </p:tgtEl>
                                        <p:attrNameLst>
                                          <p:attrName>ppt_h</p:attrName>
                                        </p:attrNameLst>
                                      </p:cBhvr>
                                      <p:tavLst>
                                        <p:tav tm="0">
                                          <p:val>
                                            <p:fltVal val="0"/>
                                          </p:val>
                                        </p:tav>
                                        <p:tav tm="100000">
                                          <p:val>
                                            <p:strVal val="#ppt_h"/>
                                          </p:val>
                                        </p:tav>
                                      </p:tavLst>
                                    </p:anim>
                                    <p:animEffect transition="in" filter="fade">
                                      <p:cBhvr>
                                        <p:cTn id="29" dur="500"/>
                                        <p:tgtEl>
                                          <p:spTgt spid="62"/>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52"/>
                                        </p:tgtEl>
                                        <p:attrNameLst>
                                          <p:attrName>style.visibility</p:attrName>
                                        </p:attrNameLst>
                                      </p:cBhvr>
                                      <p:to>
                                        <p:strVal val="visible"/>
                                      </p:to>
                                    </p:set>
                                    <p:anim calcmode="lin" valueType="num">
                                      <p:cBhvr>
                                        <p:cTn id="32" dur="500" fill="hold"/>
                                        <p:tgtEl>
                                          <p:spTgt spid="52"/>
                                        </p:tgtEl>
                                        <p:attrNameLst>
                                          <p:attrName>ppt_w</p:attrName>
                                        </p:attrNameLst>
                                      </p:cBhvr>
                                      <p:tavLst>
                                        <p:tav tm="0">
                                          <p:val>
                                            <p:fltVal val="0"/>
                                          </p:val>
                                        </p:tav>
                                        <p:tav tm="100000">
                                          <p:val>
                                            <p:strVal val="#ppt_w"/>
                                          </p:val>
                                        </p:tav>
                                      </p:tavLst>
                                    </p:anim>
                                    <p:anim calcmode="lin" valueType="num">
                                      <p:cBhvr>
                                        <p:cTn id="33" dur="500" fill="hold"/>
                                        <p:tgtEl>
                                          <p:spTgt spid="52"/>
                                        </p:tgtEl>
                                        <p:attrNameLst>
                                          <p:attrName>ppt_h</p:attrName>
                                        </p:attrNameLst>
                                      </p:cBhvr>
                                      <p:tavLst>
                                        <p:tav tm="0">
                                          <p:val>
                                            <p:fltVal val="0"/>
                                          </p:val>
                                        </p:tav>
                                        <p:tav tm="100000">
                                          <p:val>
                                            <p:strVal val="#ppt_h"/>
                                          </p:val>
                                        </p:tav>
                                      </p:tavLst>
                                    </p:anim>
                                    <p:animEffect transition="in" filter="fade">
                                      <p:cBhvr>
                                        <p:cTn id="34" dur="500"/>
                                        <p:tgtEl>
                                          <p:spTgt spid="52"/>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53"/>
                                        </p:tgtEl>
                                        <p:attrNameLst>
                                          <p:attrName>style.visibility</p:attrName>
                                        </p:attrNameLst>
                                      </p:cBhvr>
                                      <p:to>
                                        <p:strVal val="visible"/>
                                      </p:to>
                                    </p:set>
                                    <p:anim calcmode="lin" valueType="num">
                                      <p:cBhvr>
                                        <p:cTn id="37" dur="500" fill="hold"/>
                                        <p:tgtEl>
                                          <p:spTgt spid="53"/>
                                        </p:tgtEl>
                                        <p:attrNameLst>
                                          <p:attrName>ppt_w</p:attrName>
                                        </p:attrNameLst>
                                      </p:cBhvr>
                                      <p:tavLst>
                                        <p:tav tm="0">
                                          <p:val>
                                            <p:fltVal val="0"/>
                                          </p:val>
                                        </p:tav>
                                        <p:tav tm="100000">
                                          <p:val>
                                            <p:strVal val="#ppt_w"/>
                                          </p:val>
                                        </p:tav>
                                      </p:tavLst>
                                    </p:anim>
                                    <p:anim calcmode="lin" valueType="num">
                                      <p:cBhvr>
                                        <p:cTn id="38" dur="500" fill="hold"/>
                                        <p:tgtEl>
                                          <p:spTgt spid="53"/>
                                        </p:tgtEl>
                                        <p:attrNameLst>
                                          <p:attrName>ppt_h</p:attrName>
                                        </p:attrNameLst>
                                      </p:cBhvr>
                                      <p:tavLst>
                                        <p:tav tm="0">
                                          <p:val>
                                            <p:fltVal val="0"/>
                                          </p:val>
                                        </p:tav>
                                        <p:tav tm="100000">
                                          <p:val>
                                            <p:strVal val="#ppt_h"/>
                                          </p:val>
                                        </p:tav>
                                      </p:tavLst>
                                    </p:anim>
                                    <p:animEffect transition="in" filter="fade">
                                      <p:cBhvr>
                                        <p:cTn id="39" dur="500"/>
                                        <p:tgtEl>
                                          <p:spTgt spid="53"/>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54"/>
                                        </p:tgtEl>
                                        <p:attrNameLst>
                                          <p:attrName>style.visibility</p:attrName>
                                        </p:attrNameLst>
                                      </p:cBhvr>
                                      <p:to>
                                        <p:strVal val="visible"/>
                                      </p:to>
                                    </p:set>
                                    <p:anim calcmode="lin" valueType="num">
                                      <p:cBhvr>
                                        <p:cTn id="42" dur="500" fill="hold"/>
                                        <p:tgtEl>
                                          <p:spTgt spid="54"/>
                                        </p:tgtEl>
                                        <p:attrNameLst>
                                          <p:attrName>ppt_w</p:attrName>
                                        </p:attrNameLst>
                                      </p:cBhvr>
                                      <p:tavLst>
                                        <p:tav tm="0">
                                          <p:val>
                                            <p:fltVal val="0"/>
                                          </p:val>
                                        </p:tav>
                                        <p:tav tm="100000">
                                          <p:val>
                                            <p:strVal val="#ppt_w"/>
                                          </p:val>
                                        </p:tav>
                                      </p:tavLst>
                                    </p:anim>
                                    <p:anim calcmode="lin" valueType="num">
                                      <p:cBhvr>
                                        <p:cTn id="43" dur="500" fill="hold"/>
                                        <p:tgtEl>
                                          <p:spTgt spid="54"/>
                                        </p:tgtEl>
                                        <p:attrNameLst>
                                          <p:attrName>ppt_h</p:attrName>
                                        </p:attrNameLst>
                                      </p:cBhvr>
                                      <p:tavLst>
                                        <p:tav tm="0">
                                          <p:val>
                                            <p:fltVal val="0"/>
                                          </p:val>
                                        </p:tav>
                                        <p:tav tm="100000">
                                          <p:val>
                                            <p:strVal val="#ppt_h"/>
                                          </p:val>
                                        </p:tav>
                                      </p:tavLst>
                                    </p:anim>
                                    <p:animEffect transition="in" filter="fade">
                                      <p:cBhvr>
                                        <p:cTn id="44" dur="500"/>
                                        <p:tgtEl>
                                          <p:spTgt spid="54"/>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56"/>
                                        </p:tgtEl>
                                        <p:attrNameLst>
                                          <p:attrName>style.visibility</p:attrName>
                                        </p:attrNameLst>
                                      </p:cBhvr>
                                      <p:to>
                                        <p:strVal val="visible"/>
                                      </p:to>
                                    </p:set>
                                    <p:anim calcmode="lin" valueType="num">
                                      <p:cBhvr>
                                        <p:cTn id="47" dur="500" fill="hold"/>
                                        <p:tgtEl>
                                          <p:spTgt spid="56"/>
                                        </p:tgtEl>
                                        <p:attrNameLst>
                                          <p:attrName>ppt_w</p:attrName>
                                        </p:attrNameLst>
                                      </p:cBhvr>
                                      <p:tavLst>
                                        <p:tav tm="0">
                                          <p:val>
                                            <p:fltVal val="0"/>
                                          </p:val>
                                        </p:tav>
                                        <p:tav tm="100000">
                                          <p:val>
                                            <p:strVal val="#ppt_w"/>
                                          </p:val>
                                        </p:tav>
                                      </p:tavLst>
                                    </p:anim>
                                    <p:anim calcmode="lin" valueType="num">
                                      <p:cBhvr>
                                        <p:cTn id="48" dur="500" fill="hold"/>
                                        <p:tgtEl>
                                          <p:spTgt spid="56"/>
                                        </p:tgtEl>
                                        <p:attrNameLst>
                                          <p:attrName>ppt_h</p:attrName>
                                        </p:attrNameLst>
                                      </p:cBhvr>
                                      <p:tavLst>
                                        <p:tav tm="0">
                                          <p:val>
                                            <p:fltVal val="0"/>
                                          </p:val>
                                        </p:tav>
                                        <p:tav tm="100000">
                                          <p:val>
                                            <p:strVal val="#ppt_h"/>
                                          </p:val>
                                        </p:tav>
                                      </p:tavLst>
                                    </p:anim>
                                    <p:animEffect transition="in" filter="fade">
                                      <p:cBhvr>
                                        <p:cTn id="49" dur="500"/>
                                        <p:tgtEl>
                                          <p:spTgt spid="56"/>
                                        </p:tgtEl>
                                      </p:cBhvr>
                                    </p:animEffect>
                                  </p:childTnLst>
                                </p:cTn>
                              </p:par>
                              <p:par>
                                <p:cTn id="50" presetID="53" presetClass="entr" presetSubtype="16" fill="hold" grpId="0" nodeType="withEffect">
                                  <p:stCondLst>
                                    <p:cond delay="0"/>
                                  </p:stCondLst>
                                  <p:childTnLst>
                                    <p:set>
                                      <p:cBhvr>
                                        <p:cTn id="51" dur="1" fill="hold">
                                          <p:stCondLst>
                                            <p:cond delay="0"/>
                                          </p:stCondLst>
                                        </p:cTn>
                                        <p:tgtEl>
                                          <p:spTgt spid="55"/>
                                        </p:tgtEl>
                                        <p:attrNameLst>
                                          <p:attrName>style.visibility</p:attrName>
                                        </p:attrNameLst>
                                      </p:cBhvr>
                                      <p:to>
                                        <p:strVal val="visible"/>
                                      </p:to>
                                    </p:set>
                                    <p:anim calcmode="lin" valueType="num">
                                      <p:cBhvr>
                                        <p:cTn id="52" dur="500" fill="hold"/>
                                        <p:tgtEl>
                                          <p:spTgt spid="55"/>
                                        </p:tgtEl>
                                        <p:attrNameLst>
                                          <p:attrName>ppt_w</p:attrName>
                                        </p:attrNameLst>
                                      </p:cBhvr>
                                      <p:tavLst>
                                        <p:tav tm="0">
                                          <p:val>
                                            <p:fltVal val="0"/>
                                          </p:val>
                                        </p:tav>
                                        <p:tav tm="100000">
                                          <p:val>
                                            <p:strVal val="#ppt_w"/>
                                          </p:val>
                                        </p:tav>
                                      </p:tavLst>
                                    </p:anim>
                                    <p:anim calcmode="lin" valueType="num">
                                      <p:cBhvr>
                                        <p:cTn id="53" dur="500" fill="hold"/>
                                        <p:tgtEl>
                                          <p:spTgt spid="55"/>
                                        </p:tgtEl>
                                        <p:attrNameLst>
                                          <p:attrName>ppt_h</p:attrName>
                                        </p:attrNameLst>
                                      </p:cBhvr>
                                      <p:tavLst>
                                        <p:tav tm="0">
                                          <p:val>
                                            <p:fltVal val="0"/>
                                          </p:val>
                                        </p:tav>
                                        <p:tav tm="100000">
                                          <p:val>
                                            <p:strVal val="#ppt_h"/>
                                          </p:val>
                                        </p:tav>
                                      </p:tavLst>
                                    </p:anim>
                                    <p:animEffect transition="in" filter="fade">
                                      <p:cBhvr>
                                        <p:cTn id="54" dur="500"/>
                                        <p:tgtEl>
                                          <p:spTgt spid="55"/>
                                        </p:tgtEl>
                                      </p:cBhvr>
                                    </p:animEffect>
                                  </p:childTnLst>
                                </p:cTn>
                              </p:par>
                            </p:childTnLst>
                          </p:cTn>
                        </p:par>
                        <p:par>
                          <p:cTn id="55" fill="hold">
                            <p:stCondLst>
                              <p:cond delay="500"/>
                            </p:stCondLst>
                            <p:childTnLst>
                              <p:par>
                                <p:cTn id="56" presetID="31" presetClass="entr" presetSubtype="0" fill="hold" nodeType="afterEffect">
                                  <p:stCondLst>
                                    <p:cond delay="0"/>
                                  </p:stCondLst>
                                  <p:childTnLst>
                                    <p:set>
                                      <p:cBhvr>
                                        <p:cTn id="57" dur="1" fill="hold">
                                          <p:stCondLst>
                                            <p:cond delay="0"/>
                                          </p:stCondLst>
                                        </p:cTn>
                                        <p:tgtEl>
                                          <p:spTgt spid="2"/>
                                        </p:tgtEl>
                                        <p:attrNameLst>
                                          <p:attrName>style.visibility</p:attrName>
                                        </p:attrNameLst>
                                      </p:cBhvr>
                                      <p:to>
                                        <p:strVal val="visible"/>
                                      </p:to>
                                    </p:set>
                                    <p:anim calcmode="lin" valueType="num">
                                      <p:cBhvr>
                                        <p:cTn id="58" dur="500" fill="hold"/>
                                        <p:tgtEl>
                                          <p:spTgt spid="2"/>
                                        </p:tgtEl>
                                        <p:attrNameLst>
                                          <p:attrName>ppt_w</p:attrName>
                                        </p:attrNameLst>
                                      </p:cBhvr>
                                      <p:tavLst>
                                        <p:tav tm="0">
                                          <p:val>
                                            <p:fltVal val="0"/>
                                          </p:val>
                                        </p:tav>
                                        <p:tav tm="100000">
                                          <p:val>
                                            <p:strVal val="#ppt_w"/>
                                          </p:val>
                                        </p:tav>
                                      </p:tavLst>
                                    </p:anim>
                                    <p:anim calcmode="lin" valueType="num">
                                      <p:cBhvr>
                                        <p:cTn id="59" dur="500" fill="hold"/>
                                        <p:tgtEl>
                                          <p:spTgt spid="2"/>
                                        </p:tgtEl>
                                        <p:attrNameLst>
                                          <p:attrName>ppt_h</p:attrName>
                                        </p:attrNameLst>
                                      </p:cBhvr>
                                      <p:tavLst>
                                        <p:tav tm="0">
                                          <p:val>
                                            <p:fltVal val="0"/>
                                          </p:val>
                                        </p:tav>
                                        <p:tav tm="100000">
                                          <p:val>
                                            <p:strVal val="#ppt_h"/>
                                          </p:val>
                                        </p:tav>
                                      </p:tavLst>
                                    </p:anim>
                                    <p:anim calcmode="lin" valueType="num">
                                      <p:cBhvr>
                                        <p:cTn id="60" dur="500" fill="hold"/>
                                        <p:tgtEl>
                                          <p:spTgt spid="2"/>
                                        </p:tgtEl>
                                        <p:attrNameLst>
                                          <p:attrName>style.rotation</p:attrName>
                                        </p:attrNameLst>
                                      </p:cBhvr>
                                      <p:tavLst>
                                        <p:tav tm="0">
                                          <p:val>
                                            <p:fltVal val="90"/>
                                          </p:val>
                                        </p:tav>
                                        <p:tav tm="100000">
                                          <p:val>
                                            <p:fltVal val="0"/>
                                          </p:val>
                                        </p:tav>
                                      </p:tavLst>
                                    </p:anim>
                                    <p:animEffect transition="in" filter="fade">
                                      <p:cBhvr>
                                        <p:cTn id="61" dur="500"/>
                                        <p:tgtEl>
                                          <p:spTgt spid="2"/>
                                        </p:tgtEl>
                                      </p:cBhvr>
                                    </p:animEffect>
                                  </p:childTnLst>
                                </p:cTn>
                              </p:par>
                            </p:childTnLst>
                          </p:cTn>
                        </p:par>
                        <p:par>
                          <p:cTn id="62" fill="hold">
                            <p:stCondLst>
                              <p:cond delay="1000"/>
                            </p:stCondLst>
                            <p:childTnLst>
                              <p:par>
                                <p:cTn id="63" presetID="26" presetClass="emph" presetSubtype="0" fill="hold" nodeType="afterEffect">
                                  <p:stCondLst>
                                    <p:cond delay="0"/>
                                  </p:stCondLst>
                                  <p:childTnLst>
                                    <p:animEffect transition="out" filter="fade">
                                      <p:cBhvr>
                                        <p:cTn id="64" dur="500" tmFilter="0, 0; .2, .5; .8, .5; 1, 0"/>
                                        <p:tgtEl>
                                          <p:spTgt spid="2"/>
                                        </p:tgtEl>
                                      </p:cBhvr>
                                    </p:animEffect>
                                    <p:animScale>
                                      <p:cBhvr>
                                        <p:cTn id="65" dur="250" autoRev="1" fill="hold"/>
                                        <p:tgtEl>
                                          <p:spTgt spid="2"/>
                                        </p:tgtEl>
                                      </p:cBhvr>
                                      <p:by x="105000" y="105000"/>
                                    </p:animScale>
                                  </p:childTnLst>
                                </p:cTn>
                              </p:par>
                            </p:childTnLst>
                          </p:cTn>
                        </p:par>
                        <p:par>
                          <p:cTn id="66" fill="hold">
                            <p:stCondLst>
                              <p:cond delay="1500"/>
                            </p:stCondLst>
                            <p:childTnLst>
                              <p:par>
                                <p:cTn id="67" presetID="31" presetClass="entr" presetSubtype="0" fill="hold" grpId="0" nodeType="afterEffect">
                                  <p:stCondLst>
                                    <p:cond delay="0"/>
                                  </p:stCondLst>
                                  <p:childTnLst>
                                    <p:set>
                                      <p:cBhvr>
                                        <p:cTn id="68" dur="1" fill="hold">
                                          <p:stCondLst>
                                            <p:cond delay="0"/>
                                          </p:stCondLst>
                                        </p:cTn>
                                        <p:tgtEl>
                                          <p:spTgt spid="30"/>
                                        </p:tgtEl>
                                        <p:attrNameLst>
                                          <p:attrName>style.visibility</p:attrName>
                                        </p:attrNameLst>
                                      </p:cBhvr>
                                      <p:to>
                                        <p:strVal val="visible"/>
                                      </p:to>
                                    </p:set>
                                    <p:anim calcmode="lin" valueType="num">
                                      <p:cBhvr>
                                        <p:cTn id="69" dur="500" fill="hold"/>
                                        <p:tgtEl>
                                          <p:spTgt spid="30"/>
                                        </p:tgtEl>
                                        <p:attrNameLst>
                                          <p:attrName>ppt_w</p:attrName>
                                        </p:attrNameLst>
                                      </p:cBhvr>
                                      <p:tavLst>
                                        <p:tav tm="0">
                                          <p:val>
                                            <p:fltVal val="0"/>
                                          </p:val>
                                        </p:tav>
                                        <p:tav tm="100000">
                                          <p:val>
                                            <p:strVal val="#ppt_w"/>
                                          </p:val>
                                        </p:tav>
                                      </p:tavLst>
                                    </p:anim>
                                    <p:anim calcmode="lin" valueType="num">
                                      <p:cBhvr>
                                        <p:cTn id="70" dur="500" fill="hold"/>
                                        <p:tgtEl>
                                          <p:spTgt spid="30"/>
                                        </p:tgtEl>
                                        <p:attrNameLst>
                                          <p:attrName>ppt_h</p:attrName>
                                        </p:attrNameLst>
                                      </p:cBhvr>
                                      <p:tavLst>
                                        <p:tav tm="0">
                                          <p:val>
                                            <p:fltVal val="0"/>
                                          </p:val>
                                        </p:tav>
                                        <p:tav tm="100000">
                                          <p:val>
                                            <p:strVal val="#ppt_h"/>
                                          </p:val>
                                        </p:tav>
                                      </p:tavLst>
                                    </p:anim>
                                    <p:anim calcmode="lin" valueType="num">
                                      <p:cBhvr>
                                        <p:cTn id="71" dur="500" fill="hold"/>
                                        <p:tgtEl>
                                          <p:spTgt spid="30"/>
                                        </p:tgtEl>
                                        <p:attrNameLst>
                                          <p:attrName>style.rotation</p:attrName>
                                        </p:attrNameLst>
                                      </p:cBhvr>
                                      <p:tavLst>
                                        <p:tav tm="0">
                                          <p:val>
                                            <p:fltVal val="90"/>
                                          </p:val>
                                        </p:tav>
                                        <p:tav tm="100000">
                                          <p:val>
                                            <p:fltVal val="0"/>
                                          </p:val>
                                        </p:tav>
                                      </p:tavLst>
                                    </p:anim>
                                    <p:animEffect transition="in" filter="fade">
                                      <p:cBhvr>
                                        <p:cTn id="72" dur="500"/>
                                        <p:tgtEl>
                                          <p:spTgt spid="30"/>
                                        </p:tgtEl>
                                      </p:cBhvr>
                                    </p:animEffect>
                                  </p:childTnLst>
                                </p:cTn>
                              </p:par>
                              <p:par>
                                <p:cTn id="73" presetID="31" presetClass="entr" presetSubtype="0" fill="hold" grpId="0" nodeType="withEffect">
                                  <p:stCondLst>
                                    <p:cond delay="0"/>
                                  </p:stCondLst>
                                  <p:childTnLst>
                                    <p:set>
                                      <p:cBhvr>
                                        <p:cTn id="74" dur="1" fill="hold">
                                          <p:stCondLst>
                                            <p:cond delay="0"/>
                                          </p:stCondLst>
                                        </p:cTn>
                                        <p:tgtEl>
                                          <p:spTgt spid="46"/>
                                        </p:tgtEl>
                                        <p:attrNameLst>
                                          <p:attrName>style.visibility</p:attrName>
                                        </p:attrNameLst>
                                      </p:cBhvr>
                                      <p:to>
                                        <p:strVal val="visible"/>
                                      </p:to>
                                    </p:set>
                                    <p:anim calcmode="lin" valueType="num">
                                      <p:cBhvr>
                                        <p:cTn id="75" dur="500" fill="hold"/>
                                        <p:tgtEl>
                                          <p:spTgt spid="46"/>
                                        </p:tgtEl>
                                        <p:attrNameLst>
                                          <p:attrName>ppt_w</p:attrName>
                                        </p:attrNameLst>
                                      </p:cBhvr>
                                      <p:tavLst>
                                        <p:tav tm="0">
                                          <p:val>
                                            <p:fltVal val="0"/>
                                          </p:val>
                                        </p:tav>
                                        <p:tav tm="100000">
                                          <p:val>
                                            <p:strVal val="#ppt_w"/>
                                          </p:val>
                                        </p:tav>
                                      </p:tavLst>
                                    </p:anim>
                                    <p:anim calcmode="lin" valueType="num">
                                      <p:cBhvr>
                                        <p:cTn id="76" dur="500" fill="hold"/>
                                        <p:tgtEl>
                                          <p:spTgt spid="46"/>
                                        </p:tgtEl>
                                        <p:attrNameLst>
                                          <p:attrName>ppt_h</p:attrName>
                                        </p:attrNameLst>
                                      </p:cBhvr>
                                      <p:tavLst>
                                        <p:tav tm="0">
                                          <p:val>
                                            <p:fltVal val="0"/>
                                          </p:val>
                                        </p:tav>
                                        <p:tav tm="100000">
                                          <p:val>
                                            <p:strVal val="#ppt_h"/>
                                          </p:val>
                                        </p:tav>
                                      </p:tavLst>
                                    </p:anim>
                                    <p:anim calcmode="lin" valueType="num">
                                      <p:cBhvr>
                                        <p:cTn id="77" dur="500" fill="hold"/>
                                        <p:tgtEl>
                                          <p:spTgt spid="46"/>
                                        </p:tgtEl>
                                        <p:attrNameLst>
                                          <p:attrName>style.rotation</p:attrName>
                                        </p:attrNameLst>
                                      </p:cBhvr>
                                      <p:tavLst>
                                        <p:tav tm="0">
                                          <p:val>
                                            <p:fltVal val="90"/>
                                          </p:val>
                                        </p:tav>
                                        <p:tav tm="100000">
                                          <p:val>
                                            <p:fltVal val="0"/>
                                          </p:val>
                                        </p:tav>
                                      </p:tavLst>
                                    </p:anim>
                                    <p:animEffect transition="in" filter="fade">
                                      <p:cBhvr>
                                        <p:cTn id="78" dur="500"/>
                                        <p:tgtEl>
                                          <p:spTgt spid="46"/>
                                        </p:tgtEl>
                                      </p:cBhvr>
                                    </p:animEffect>
                                  </p:childTnLst>
                                </p:cTn>
                              </p:par>
                              <p:par>
                                <p:cTn id="79" presetID="31" presetClass="entr" presetSubtype="0" fill="hold" grpId="0" nodeType="withEffect">
                                  <p:stCondLst>
                                    <p:cond delay="0"/>
                                  </p:stCondLst>
                                  <p:childTnLst>
                                    <p:set>
                                      <p:cBhvr>
                                        <p:cTn id="80" dur="1" fill="hold">
                                          <p:stCondLst>
                                            <p:cond delay="0"/>
                                          </p:stCondLst>
                                        </p:cTn>
                                        <p:tgtEl>
                                          <p:spTgt spid="47"/>
                                        </p:tgtEl>
                                        <p:attrNameLst>
                                          <p:attrName>style.visibility</p:attrName>
                                        </p:attrNameLst>
                                      </p:cBhvr>
                                      <p:to>
                                        <p:strVal val="visible"/>
                                      </p:to>
                                    </p:set>
                                    <p:anim calcmode="lin" valueType="num">
                                      <p:cBhvr>
                                        <p:cTn id="81" dur="500" fill="hold"/>
                                        <p:tgtEl>
                                          <p:spTgt spid="47"/>
                                        </p:tgtEl>
                                        <p:attrNameLst>
                                          <p:attrName>ppt_w</p:attrName>
                                        </p:attrNameLst>
                                      </p:cBhvr>
                                      <p:tavLst>
                                        <p:tav tm="0">
                                          <p:val>
                                            <p:fltVal val="0"/>
                                          </p:val>
                                        </p:tav>
                                        <p:tav tm="100000">
                                          <p:val>
                                            <p:strVal val="#ppt_w"/>
                                          </p:val>
                                        </p:tav>
                                      </p:tavLst>
                                    </p:anim>
                                    <p:anim calcmode="lin" valueType="num">
                                      <p:cBhvr>
                                        <p:cTn id="82" dur="500" fill="hold"/>
                                        <p:tgtEl>
                                          <p:spTgt spid="47"/>
                                        </p:tgtEl>
                                        <p:attrNameLst>
                                          <p:attrName>ppt_h</p:attrName>
                                        </p:attrNameLst>
                                      </p:cBhvr>
                                      <p:tavLst>
                                        <p:tav tm="0">
                                          <p:val>
                                            <p:fltVal val="0"/>
                                          </p:val>
                                        </p:tav>
                                        <p:tav tm="100000">
                                          <p:val>
                                            <p:strVal val="#ppt_h"/>
                                          </p:val>
                                        </p:tav>
                                      </p:tavLst>
                                    </p:anim>
                                    <p:anim calcmode="lin" valueType="num">
                                      <p:cBhvr>
                                        <p:cTn id="83" dur="500" fill="hold"/>
                                        <p:tgtEl>
                                          <p:spTgt spid="47"/>
                                        </p:tgtEl>
                                        <p:attrNameLst>
                                          <p:attrName>style.rotation</p:attrName>
                                        </p:attrNameLst>
                                      </p:cBhvr>
                                      <p:tavLst>
                                        <p:tav tm="0">
                                          <p:val>
                                            <p:fltVal val="90"/>
                                          </p:val>
                                        </p:tav>
                                        <p:tav tm="100000">
                                          <p:val>
                                            <p:fltVal val="0"/>
                                          </p:val>
                                        </p:tav>
                                      </p:tavLst>
                                    </p:anim>
                                    <p:animEffect transition="in" filter="fade">
                                      <p:cBhvr>
                                        <p:cTn id="84" dur="500"/>
                                        <p:tgtEl>
                                          <p:spTgt spid="47"/>
                                        </p:tgtEl>
                                      </p:cBhvr>
                                    </p:animEffect>
                                  </p:childTnLst>
                                </p:cTn>
                              </p:par>
                              <p:par>
                                <p:cTn id="85" presetID="31" presetClass="entr" presetSubtype="0" fill="hold" grpId="0" nodeType="withEffect">
                                  <p:stCondLst>
                                    <p:cond delay="0"/>
                                  </p:stCondLst>
                                  <p:childTnLst>
                                    <p:set>
                                      <p:cBhvr>
                                        <p:cTn id="86" dur="1" fill="hold">
                                          <p:stCondLst>
                                            <p:cond delay="0"/>
                                          </p:stCondLst>
                                        </p:cTn>
                                        <p:tgtEl>
                                          <p:spTgt spid="48"/>
                                        </p:tgtEl>
                                        <p:attrNameLst>
                                          <p:attrName>style.visibility</p:attrName>
                                        </p:attrNameLst>
                                      </p:cBhvr>
                                      <p:to>
                                        <p:strVal val="visible"/>
                                      </p:to>
                                    </p:set>
                                    <p:anim calcmode="lin" valueType="num">
                                      <p:cBhvr>
                                        <p:cTn id="87" dur="500" fill="hold"/>
                                        <p:tgtEl>
                                          <p:spTgt spid="48"/>
                                        </p:tgtEl>
                                        <p:attrNameLst>
                                          <p:attrName>ppt_w</p:attrName>
                                        </p:attrNameLst>
                                      </p:cBhvr>
                                      <p:tavLst>
                                        <p:tav tm="0">
                                          <p:val>
                                            <p:fltVal val="0"/>
                                          </p:val>
                                        </p:tav>
                                        <p:tav tm="100000">
                                          <p:val>
                                            <p:strVal val="#ppt_w"/>
                                          </p:val>
                                        </p:tav>
                                      </p:tavLst>
                                    </p:anim>
                                    <p:anim calcmode="lin" valueType="num">
                                      <p:cBhvr>
                                        <p:cTn id="88" dur="500" fill="hold"/>
                                        <p:tgtEl>
                                          <p:spTgt spid="48"/>
                                        </p:tgtEl>
                                        <p:attrNameLst>
                                          <p:attrName>ppt_h</p:attrName>
                                        </p:attrNameLst>
                                      </p:cBhvr>
                                      <p:tavLst>
                                        <p:tav tm="0">
                                          <p:val>
                                            <p:fltVal val="0"/>
                                          </p:val>
                                        </p:tav>
                                        <p:tav tm="100000">
                                          <p:val>
                                            <p:strVal val="#ppt_h"/>
                                          </p:val>
                                        </p:tav>
                                      </p:tavLst>
                                    </p:anim>
                                    <p:anim calcmode="lin" valueType="num">
                                      <p:cBhvr>
                                        <p:cTn id="89" dur="500" fill="hold"/>
                                        <p:tgtEl>
                                          <p:spTgt spid="48"/>
                                        </p:tgtEl>
                                        <p:attrNameLst>
                                          <p:attrName>style.rotation</p:attrName>
                                        </p:attrNameLst>
                                      </p:cBhvr>
                                      <p:tavLst>
                                        <p:tav tm="0">
                                          <p:val>
                                            <p:fltVal val="90"/>
                                          </p:val>
                                        </p:tav>
                                        <p:tav tm="100000">
                                          <p:val>
                                            <p:fltVal val="0"/>
                                          </p:val>
                                        </p:tav>
                                      </p:tavLst>
                                    </p:anim>
                                    <p:animEffect transition="in" filter="fade">
                                      <p:cBhvr>
                                        <p:cTn id="90" dur="500"/>
                                        <p:tgtEl>
                                          <p:spTgt spid="48"/>
                                        </p:tgtEl>
                                      </p:cBhvr>
                                    </p:animEffect>
                                  </p:childTnLst>
                                </p:cTn>
                              </p:par>
                              <p:par>
                                <p:cTn id="91" presetID="31" presetClass="entr" presetSubtype="0" fill="hold" grpId="0" nodeType="withEffect">
                                  <p:stCondLst>
                                    <p:cond delay="0"/>
                                  </p:stCondLst>
                                  <p:childTnLst>
                                    <p:set>
                                      <p:cBhvr>
                                        <p:cTn id="92" dur="1" fill="hold">
                                          <p:stCondLst>
                                            <p:cond delay="0"/>
                                          </p:stCondLst>
                                        </p:cTn>
                                        <p:tgtEl>
                                          <p:spTgt spid="50"/>
                                        </p:tgtEl>
                                        <p:attrNameLst>
                                          <p:attrName>style.visibility</p:attrName>
                                        </p:attrNameLst>
                                      </p:cBhvr>
                                      <p:to>
                                        <p:strVal val="visible"/>
                                      </p:to>
                                    </p:set>
                                    <p:anim calcmode="lin" valueType="num">
                                      <p:cBhvr>
                                        <p:cTn id="93" dur="500" fill="hold"/>
                                        <p:tgtEl>
                                          <p:spTgt spid="50"/>
                                        </p:tgtEl>
                                        <p:attrNameLst>
                                          <p:attrName>ppt_w</p:attrName>
                                        </p:attrNameLst>
                                      </p:cBhvr>
                                      <p:tavLst>
                                        <p:tav tm="0">
                                          <p:val>
                                            <p:fltVal val="0"/>
                                          </p:val>
                                        </p:tav>
                                        <p:tav tm="100000">
                                          <p:val>
                                            <p:strVal val="#ppt_w"/>
                                          </p:val>
                                        </p:tav>
                                      </p:tavLst>
                                    </p:anim>
                                    <p:anim calcmode="lin" valueType="num">
                                      <p:cBhvr>
                                        <p:cTn id="94" dur="500" fill="hold"/>
                                        <p:tgtEl>
                                          <p:spTgt spid="50"/>
                                        </p:tgtEl>
                                        <p:attrNameLst>
                                          <p:attrName>ppt_h</p:attrName>
                                        </p:attrNameLst>
                                      </p:cBhvr>
                                      <p:tavLst>
                                        <p:tav tm="0">
                                          <p:val>
                                            <p:fltVal val="0"/>
                                          </p:val>
                                        </p:tav>
                                        <p:tav tm="100000">
                                          <p:val>
                                            <p:strVal val="#ppt_h"/>
                                          </p:val>
                                        </p:tav>
                                      </p:tavLst>
                                    </p:anim>
                                    <p:anim calcmode="lin" valueType="num">
                                      <p:cBhvr>
                                        <p:cTn id="95" dur="500" fill="hold"/>
                                        <p:tgtEl>
                                          <p:spTgt spid="50"/>
                                        </p:tgtEl>
                                        <p:attrNameLst>
                                          <p:attrName>style.rotation</p:attrName>
                                        </p:attrNameLst>
                                      </p:cBhvr>
                                      <p:tavLst>
                                        <p:tav tm="0">
                                          <p:val>
                                            <p:fltVal val="90"/>
                                          </p:val>
                                        </p:tav>
                                        <p:tav tm="100000">
                                          <p:val>
                                            <p:fltVal val="0"/>
                                          </p:val>
                                        </p:tav>
                                      </p:tavLst>
                                    </p:anim>
                                    <p:animEffect transition="in" filter="fade">
                                      <p:cBhvr>
                                        <p:cTn id="96" dur="500"/>
                                        <p:tgtEl>
                                          <p:spTgt spid="50"/>
                                        </p:tgtEl>
                                      </p:cBhvr>
                                    </p:animEffect>
                                  </p:childTnLst>
                                </p:cTn>
                              </p:par>
                              <p:par>
                                <p:cTn id="97" presetID="31" presetClass="entr" presetSubtype="0" fill="hold" grpId="0" nodeType="withEffect">
                                  <p:stCondLst>
                                    <p:cond delay="0"/>
                                  </p:stCondLst>
                                  <p:childTnLst>
                                    <p:set>
                                      <p:cBhvr>
                                        <p:cTn id="98" dur="1" fill="hold">
                                          <p:stCondLst>
                                            <p:cond delay="0"/>
                                          </p:stCondLst>
                                        </p:cTn>
                                        <p:tgtEl>
                                          <p:spTgt spid="51"/>
                                        </p:tgtEl>
                                        <p:attrNameLst>
                                          <p:attrName>style.visibility</p:attrName>
                                        </p:attrNameLst>
                                      </p:cBhvr>
                                      <p:to>
                                        <p:strVal val="visible"/>
                                      </p:to>
                                    </p:set>
                                    <p:anim calcmode="lin" valueType="num">
                                      <p:cBhvr>
                                        <p:cTn id="99" dur="500" fill="hold"/>
                                        <p:tgtEl>
                                          <p:spTgt spid="51"/>
                                        </p:tgtEl>
                                        <p:attrNameLst>
                                          <p:attrName>ppt_w</p:attrName>
                                        </p:attrNameLst>
                                      </p:cBhvr>
                                      <p:tavLst>
                                        <p:tav tm="0">
                                          <p:val>
                                            <p:fltVal val="0"/>
                                          </p:val>
                                        </p:tav>
                                        <p:tav tm="100000">
                                          <p:val>
                                            <p:strVal val="#ppt_w"/>
                                          </p:val>
                                        </p:tav>
                                      </p:tavLst>
                                    </p:anim>
                                    <p:anim calcmode="lin" valueType="num">
                                      <p:cBhvr>
                                        <p:cTn id="100" dur="500" fill="hold"/>
                                        <p:tgtEl>
                                          <p:spTgt spid="51"/>
                                        </p:tgtEl>
                                        <p:attrNameLst>
                                          <p:attrName>ppt_h</p:attrName>
                                        </p:attrNameLst>
                                      </p:cBhvr>
                                      <p:tavLst>
                                        <p:tav tm="0">
                                          <p:val>
                                            <p:fltVal val="0"/>
                                          </p:val>
                                        </p:tav>
                                        <p:tav tm="100000">
                                          <p:val>
                                            <p:strVal val="#ppt_h"/>
                                          </p:val>
                                        </p:tav>
                                      </p:tavLst>
                                    </p:anim>
                                    <p:anim calcmode="lin" valueType="num">
                                      <p:cBhvr>
                                        <p:cTn id="101" dur="500" fill="hold"/>
                                        <p:tgtEl>
                                          <p:spTgt spid="51"/>
                                        </p:tgtEl>
                                        <p:attrNameLst>
                                          <p:attrName>style.rotation</p:attrName>
                                        </p:attrNameLst>
                                      </p:cBhvr>
                                      <p:tavLst>
                                        <p:tav tm="0">
                                          <p:val>
                                            <p:fltVal val="90"/>
                                          </p:val>
                                        </p:tav>
                                        <p:tav tm="100000">
                                          <p:val>
                                            <p:fltVal val="0"/>
                                          </p:val>
                                        </p:tav>
                                      </p:tavLst>
                                    </p:anim>
                                    <p:animEffect transition="in" filter="fade">
                                      <p:cBhvr>
                                        <p:cTn id="102" dur="500"/>
                                        <p:tgtEl>
                                          <p:spTgt spid="51"/>
                                        </p:tgtEl>
                                      </p:cBhvr>
                                    </p:animEffect>
                                  </p:childTnLst>
                                </p:cTn>
                              </p:par>
                            </p:childTnLst>
                          </p:cTn>
                        </p:par>
                        <p:par>
                          <p:cTn id="103" fill="hold">
                            <p:stCondLst>
                              <p:cond delay="2000"/>
                            </p:stCondLst>
                            <p:childTnLst>
                              <p:par>
                                <p:cTn id="104" presetID="41" presetClass="entr" presetSubtype="0" fill="hold" grpId="0" nodeType="afterEffect">
                                  <p:stCondLst>
                                    <p:cond delay="0"/>
                                  </p:stCondLst>
                                  <p:iterate type="lt">
                                    <p:tmPct val="10000"/>
                                  </p:iterate>
                                  <p:childTnLst>
                                    <p:set>
                                      <p:cBhvr>
                                        <p:cTn id="105" dur="1" fill="hold">
                                          <p:stCondLst>
                                            <p:cond delay="0"/>
                                          </p:stCondLst>
                                        </p:cTn>
                                        <p:tgtEl>
                                          <p:spTgt spid="61"/>
                                        </p:tgtEl>
                                        <p:attrNameLst>
                                          <p:attrName>style.visibility</p:attrName>
                                        </p:attrNameLst>
                                      </p:cBhvr>
                                      <p:to>
                                        <p:strVal val="visible"/>
                                      </p:to>
                                    </p:set>
                                    <p:anim calcmode="lin" valueType="num">
                                      <p:cBhvr>
                                        <p:cTn id="106" dur="500" fill="hold"/>
                                        <p:tgtEl>
                                          <p:spTgt spid="61"/>
                                        </p:tgtEl>
                                        <p:attrNameLst>
                                          <p:attrName>ppt_x</p:attrName>
                                        </p:attrNameLst>
                                      </p:cBhvr>
                                      <p:tavLst>
                                        <p:tav tm="0">
                                          <p:val>
                                            <p:strVal val="#ppt_x"/>
                                          </p:val>
                                        </p:tav>
                                        <p:tav tm="50000">
                                          <p:val>
                                            <p:strVal val="#ppt_x+.1"/>
                                          </p:val>
                                        </p:tav>
                                        <p:tav tm="100000">
                                          <p:val>
                                            <p:strVal val="#ppt_x"/>
                                          </p:val>
                                        </p:tav>
                                      </p:tavLst>
                                    </p:anim>
                                    <p:anim calcmode="lin" valueType="num">
                                      <p:cBhvr>
                                        <p:cTn id="107" dur="500" fill="hold"/>
                                        <p:tgtEl>
                                          <p:spTgt spid="61"/>
                                        </p:tgtEl>
                                        <p:attrNameLst>
                                          <p:attrName>ppt_y</p:attrName>
                                        </p:attrNameLst>
                                      </p:cBhvr>
                                      <p:tavLst>
                                        <p:tav tm="0">
                                          <p:val>
                                            <p:strVal val="#ppt_y"/>
                                          </p:val>
                                        </p:tav>
                                        <p:tav tm="100000">
                                          <p:val>
                                            <p:strVal val="#ppt_y"/>
                                          </p:val>
                                        </p:tav>
                                      </p:tavLst>
                                    </p:anim>
                                    <p:anim calcmode="lin" valueType="num">
                                      <p:cBhvr>
                                        <p:cTn id="108" dur="500" fill="hold"/>
                                        <p:tgtEl>
                                          <p:spTgt spid="61"/>
                                        </p:tgtEl>
                                        <p:attrNameLst>
                                          <p:attrName>ppt_h</p:attrName>
                                        </p:attrNameLst>
                                      </p:cBhvr>
                                      <p:tavLst>
                                        <p:tav tm="0">
                                          <p:val>
                                            <p:strVal val="#ppt_h/10"/>
                                          </p:val>
                                        </p:tav>
                                        <p:tav tm="50000">
                                          <p:val>
                                            <p:strVal val="#ppt_h+.01"/>
                                          </p:val>
                                        </p:tav>
                                        <p:tav tm="100000">
                                          <p:val>
                                            <p:strVal val="#ppt_h"/>
                                          </p:val>
                                        </p:tav>
                                      </p:tavLst>
                                    </p:anim>
                                    <p:anim calcmode="lin" valueType="num">
                                      <p:cBhvr>
                                        <p:cTn id="109" dur="500" fill="hold"/>
                                        <p:tgtEl>
                                          <p:spTgt spid="61"/>
                                        </p:tgtEl>
                                        <p:attrNameLst>
                                          <p:attrName>ppt_w</p:attrName>
                                        </p:attrNameLst>
                                      </p:cBhvr>
                                      <p:tavLst>
                                        <p:tav tm="0">
                                          <p:val>
                                            <p:strVal val="#ppt_w/10"/>
                                          </p:val>
                                        </p:tav>
                                        <p:tav tm="50000">
                                          <p:val>
                                            <p:strVal val="#ppt_w+.01"/>
                                          </p:val>
                                        </p:tav>
                                        <p:tav tm="100000">
                                          <p:val>
                                            <p:strVal val="#ppt_w"/>
                                          </p:val>
                                        </p:tav>
                                      </p:tavLst>
                                    </p:anim>
                                    <p:animEffect transition="in" filter="fade">
                                      <p:cBhvr>
                                        <p:cTn id="110" dur="500" tmFilter="0,0; .5, 1; 1, 1"/>
                                        <p:tgtEl>
                                          <p:spTgt spid="61"/>
                                        </p:tgtEl>
                                      </p:cBhvr>
                                    </p:animEffect>
                                  </p:childTnLst>
                                </p:cTn>
                              </p:par>
                            </p:childTnLst>
                          </p:cTn>
                        </p:par>
                        <p:par>
                          <p:cTn id="111" fill="hold">
                            <p:stCondLst>
                              <p:cond delay="2850"/>
                            </p:stCondLst>
                            <p:childTnLst>
                              <p:par>
                                <p:cTn id="112" presetID="16" presetClass="entr" presetSubtype="37" fill="hold" grpId="0" nodeType="afterEffect">
                                  <p:stCondLst>
                                    <p:cond delay="0"/>
                                  </p:stCondLst>
                                  <p:childTnLst>
                                    <p:set>
                                      <p:cBhvr>
                                        <p:cTn id="113" dur="1" fill="hold">
                                          <p:stCondLst>
                                            <p:cond delay="0"/>
                                          </p:stCondLst>
                                        </p:cTn>
                                        <p:tgtEl>
                                          <p:spTgt spid="63"/>
                                        </p:tgtEl>
                                        <p:attrNameLst>
                                          <p:attrName>style.visibility</p:attrName>
                                        </p:attrNameLst>
                                      </p:cBhvr>
                                      <p:to>
                                        <p:strVal val="visible"/>
                                      </p:to>
                                    </p:set>
                                    <p:animEffect transition="in" filter="barn(outVertical)">
                                      <p:cBhvr>
                                        <p:cTn id="114"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3" grpId="0" animBg="1"/>
      <p:bldP spid="54" grpId="0" animBg="1"/>
      <p:bldP spid="55" grpId="0" animBg="1"/>
      <p:bldP spid="56" grpId="0" animBg="1"/>
      <p:bldP spid="57" grpId="0" animBg="1"/>
      <p:bldP spid="58" grpId="0" animBg="1"/>
      <p:bldP spid="59" grpId="0" animBg="1"/>
      <p:bldP spid="60" grpId="0" animBg="1"/>
      <p:bldP spid="62" grpId="0" animBg="1"/>
      <p:bldP spid="30" grpId="0" animBg="1"/>
      <p:bldP spid="46" grpId="0" animBg="1"/>
      <p:bldP spid="47" grpId="0" animBg="1"/>
      <p:bldP spid="48" grpId="0" animBg="1"/>
      <p:bldP spid="50" grpId="0" animBg="1"/>
      <p:bldP spid="51" grpId="0" animBg="1"/>
      <p:bldP spid="61" grpId="0"/>
      <p:bldP spid="6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521523" y="1234237"/>
            <a:ext cx="2072960" cy="2546140"/>
            <a:chOff x="3295850" y="1908877"/>
            <a:chExt cx="3738030" cy="4660916"/>
          </a:xfrm>
        </p:grpSpPr>
        <p:sp>
          <p:nvSpPr>
            <p:cNvPr id="3" name="圆角矩形 2"/>
            <p:cNvSpPr/>
            <p:nvPr/>
          </p:nvSpPr>
          <p:spPr>
            <a:xfrm rot="2760000">
              <a:off x="3098889" y="2634801"/>
              <a:ext cx="4660916" cy="3209067"/>
            </a:xfrm>
            <a:prstGeom prst="roundRect">
              <a:avLst>
                <a:gd name="adj" fmla="val 50000"/>
              </a:avLst>
            </a:prstGeom>
            <a:gradFill>
              <a:gsLst>
                <a:gs pos="33000">
                  <a:srgbClr val="6C6C6C">
                    <a:alpha val="42000"/>
                  </a:srgbClr>
                </a:gs>
                <a:gs pos="0">
                  <a:schemeClr val="tx1">
                    <a:alpha val="54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58628" y="2852802"/>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7" y="2476941"/>
              <a:ext cx="2056649"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2020454" y="1322222"/>
            <a:ext cx="6482278" cy="1508663"/>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2114329" y="1996819"/>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1814824" y="1996819"/>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1881381" y="2030481"/>
            <a:ext cx="288238" cy="46073"/>
            <a:chOff x="4318304" y="3089060"/>
            <a:chExt cx="384317" cy="61430"/>
          </a:xfrm>
        </p:grpSpPr>
        <p:sp>
          <p:nvSpPr>
            <p:cNvPr id="15"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7" name="文本框 16"/>
          <p:cNvSpPr txBox="1"/>
          <p:nvPr/>
        </p:nvSpPr>
        <p:spPr>
          <a:xfrm>
            <a:off x="3055992" y="1638275"/>
            <a:ext cx="5054855" cy="954107"/>
          </a:xfrm>
          <a:prstGeom prst="rect">
            <a:avLst/>
          </a:prstGeom>
          <a:noFill/>
        </p:spPr>
        <p:txBody>
          <a:bodyPr wrap="square" rtlCol="0">
            <a:spAutoFit/>
          </a:bodyPr>
          <a:lstStyle/>
          <a:p>
            <a:pPr algn="ctr"/>
            <a:r>
              <a:rPr lang="en-US" altLang="zh-CN" sz="2800" b="1">
                <a:solidFill>
                  <a:schemeClr val="bg1"/>
                </a:solidFill>
                <a:latin typeface="Arial" panose="020B0604020202020204" pitchFamily="34" charset="0"/>
                <a:cs typeface="Arial" panose="020B0604020202020204" pitchFamily="34" charset="0"/>
              </a:rPr>
              <a:t>HOẠT ĐỘNG 2  : HÌNH THÀNH KIẾN THỨC MỚI</a:t>
            </a:r>
            <a:endParaRPr lang="zh-CN" altLang="en-US" sz="3200">
              <a:solidFill>
                <a:schemeClr val="bg1"/>
              </a:solidFill>
              <a:latin typeface="Arial" panose="020B0604020202020204" pitchFamily="34" charset="0"/>
              <a:ea typeface="华文细黑" panose="02010600040101010101" pitchFamily="2" charset="-122"/>
              <a:cs typeface="Arial" panose="020B0604020202020204" pitchFamily="34" charset="0"/>
            </a:endParaRPr>
          </a:p>
        </p:txBody>
      </p:sp>
      <p:grpSp>
        <p:nvGrpSpPr>
          <p:cNvPr id="18" name="组合 26"/>
          <p:cNvGrpSpPr/>
          <p:nvPr/>
        </p:nvGrpSpPr>
        <p:grpSpPr>
          <a:xfrm>
            <a:off x="2308515" y="1852975"/>
            <a:ext cx="618730" cy="429667"/>
            <a:chOff x="5030931" y="2884106"/>
            <a:chExt cx="601529" cy="572889"/>
          </a:xfrm>
        </p:grpSpPr>
        <p:sp>
          <p:nvSpPr>
            <p:cNvPr id="19"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20" name="文本框 28"/>
            <p:cNvSpPr txBox="1"/>
            <p:nvPr/>
          </p:nvSpPr>
          <p:spPr>
            <a:xfrm>
              <a:off x="5030931" y="2902999"/>
              <a:ext cx="601529" cy="553996"/>
            </a:xfrm>
            <a:prstGeom prst="rect">
              <a:avLst/>
            </a:prstGeom>
            <a:noFill/>
          </p:spPr>
          <p:txBody>
            <a:bodyPr wrap="square" rtlCol="0">
              <a:spAutoFit/>
            </a:bodyPr>
            <a:lstStyle/>
            <a:p>
              <a:pPr algn="ctr"/>
              <a:r>
                <a:rPr lang="en-US" altLang="zh-CN" sz="2100" b="1">
                  <a:solidFill>
                    <a:srgbClr val="FFB850"/>
                  </a:solidFill>
                  <a:latin typeface="Arial" panose="020B0604020202020204" pitchFamily="34" charset="0"/>
                  <a:cs typeface="Arial" panose="020B0604020202020204" pitchFamily="34" charset="0"/>
                </a:rPr>
                <a:t>02</a:t>
              </a:r>
              <a:endParaRPr lang="zh-CN" altLang="en-US" sz="2100" b="1">
                <a:solidFill>
                  <a:srgbClr val="FFB850"/>
                </a:solidFill>
                <a:latin typeface="Arial" panose="020B0604020202020204" pitchFamily="34" charset="0"/>
                <a:cs typeface="Arial" panose="020B0604020202020204" pitchFamily="34" charset="0"/>
              </a:endParaRPr>
            </a:p>
          </p:txBody>
        </p:sp>
      </p:grpSp>
      <p:sp>
        <p:nvSpPr>
          <p:cNvPr id="21" name="KSO_Shape"/>
          <p:cNvSpPr/>
          <p:nvPr/>
        </p:nvSpPr>
        <p:spPr bwMode="auto">
          <a:xfrm>
            <a:off x="971022" y="1762118"/>
            <a:ext cx="611447" cy="490951"/>
          </a:xfrm>
          <a:custGeom>
            <a:avLst/>
            <a:gdLst>
              <a:gd name="T0" fmla="*/ 2881614 w 3362326"/>
              <a:gd name="T1" fmla="*/ 2245619 h 2424113"/>
              <a:gd name="T2" fmla="*/ 3207949 w 3362326"/>
              <a:gd name="T3" fmla="*/ 953766 h 2424113"/>
              <a:gd name="T4" fmla="*/ 3300702 w 3362326"/>
              <a:gd name="T5" fmla="*/ 1054704 h 2424113"/>
              <a:gd name="T6" fmla="*/ 3357879 w 3362326"/>
              <a:gd name="T7" fmla="*/ 1578442 h 2424113"/>
              <a:gd name="T8" fmla="*/ 2754348 w 3362326"/>
              <a:gd name="T9" fmla="*/ 1274991 h 2424113"/>
              <a:gd name="T10" fmla="*/ 2862031 w 3362326"/>
              <a:gd name="T11" fmla="*/ 1038516 h 2424113"/>
              <a:gd name="T12" fmla="*/ 2811207 w 3362326"/>
              <a:gd name="T13" fmla="*/ 1366725 h 2424113"/>
              <a:gd name="T14" fmla="*/ 3041820 w 3362326"/>
              <a:gd name="T15" fmla="*/ 999791 h 2424113"/>
              <a:gd name="T16" fmla="*/ 3170149 w 3362326"/>
              <a:gd name="T17" fmla="*/ 942974 h 2424113"/>
              <a:gd name="T18" fmla="*/ 296683 w 3362326"/>
              <a:gd name="T19" fmla="*/ 978524 h 2424113"/>
              <a:gd name="T20" fmla="*/ 498389 w 3362326"/>
              <a:gd name="T21" fmla="*/ 1265469 h 2424113"/>
              <a:gd name="T22" fmla="*/ 488542 w 3362326"/>
              <a:gd name="T23" fmla="*/ 1028041 h 2424113"/>
              <a:gd name="T24" fmla="*/ 582566 w 3362326"/>
              <a:gd name="T25" fmla="*/ 1187067 h 2424113"/>
              <a:gd name="T26" fmla="*/ 319871 w 3362326"/>
              <a:gd name="T27" fmla="*/ 2147887 h 2424113"/>
              <a:gd name="T28" fmla="*/ 37800 w 3362326"/>
              <a:gd name="T29" fmla="*/ 1105808 h 2424113"/>
              <a:gd name="T30" fmla="*/ 124836 w 3362326"/>
              <a:gd name="T31" fmla="*/ 975985 h 2424113"/>
              <a:gd name="T32" fmla="*/ 1545327 w 3362326"/>
              <a:gd name="T33" fmla="*/ 746198 h 2424113"/>
              <a:gd name="T34" fmla="*/ 1656547 w 3362326"/>
              <a:gd name="T35" fmla="*/ 809752 h 2424113"/>
              <a:gd name="T36" fmla="*/ 1802720 w 3362326"/>
              <a:gd name="T37" fmla="*/ 881250 h 2424113"/>
              <a:gd name="T38" fmla="*/ 1889154 w 3362326"/>
              <a:gd name="T39" fmla="*/ 667392 h 2424113"/>
              <a:gd name="T40" fmla="*/ 2073778 w 3362326"/>
              <a:gd name="T41" fmla="*/ 739843 h 2424113"/>
              <a:gd name="T42" fmla="*/ 2280963 w 3362326"/>
              <a:gd name="T43" fmla="*/ 997553 h 2424113"/>
              <a:gd name="T44" fmla="*/ 2456054 w 3362326"/>
              <a:gd name="T45" fmla="*/ 821509 h 2424113"/>
              <a:gd name="T46" fmla="*/ 2536132 w 3362326"/>
              <a:gd name="T47" fmla="*/ 819603 h 2424113"/>
              <a:gd name="T48" fmla="*/ 2596190 w 3362326"/>
              <a:gd name="T49" fmla="*/ 876801 h 2424113"/>
              <a:gd name="T50" fmla="*/ 2598415 w 3362326"/>
              <a:gd name="T51" fmla="*/ 956879 h 2424113"/>
              <a:gd name="T52" fmla="*/ 2382332 w 3362326"/>
              <a:gd name="T53" fmla="*/ 1195206 h 2424113"/>
              <a:gd name="T54" fmla="*/ 2241242 w 3362326"/>
              <a:gd name="T55" fmla="*/ 1268610 h 2424113"/>
              <a:gd name="T56" fmla="*/ 2118265 w 3362326"/>
              <a:gd name="T57" fmla="*/ 1192028 h 2424113"/>
              <a:gd name="T58" fmla="*/ 1363246 w 3362326"/>
              <a:gd name="T59" fmla="*/ 1018526 h 2424113"/>
              <a:gd name="T60" fmla="*/ 1307636 w 3362326"/>
              <a:gd name="T61" fmla="*/ 1409700 h 2424113"/>
              <a:gd name="T62" fmla="*/ 1157013 w 3362326"/>
              <a:gd name="T63" fmla="*/ 999778 h 2424113"/>
              <a:gd name="T64" fmla="*/ 1245989 w 3362326"/>
              <a:gd name="T65" fmla="*/ 780199 h 2424113"/>
              <a:gd name="T66" fmla="*/ 1499569 w 3362326"/>
              <a:gd name="T67" fmla="*/ 668027 h 2424113"/>
              <a:gd name="T68" fmla="*/ 3142462 w 3362326"/>
              <a:gd name="T69" fmla="*/ 282872 h 2424113"/>
              <a:gd name="T70" fmla="*/ 3244523 w 3362326"/>
              <a:gd name="T71" fmla="*/ 440586 h 2424113"/>
              <a:gd name="T72" fmla="*/ 3210503 w 3362326"/>
              <a:gd name="T73" fmla="*/ 656690 h 2424113"/>
              <a:gd name="T74" fmla="*/ 3038811 w 3362326"/>
              <a:gd name="T75" fmla="*/ 831222 h 2424113"/>
              <a:gd name="T76" fmla="*/ 2904319 w 3362326"/>
              <a:gd name="T77" fmla="*/ 826780 h 2424113"/>
              <a:gd name="T78" fmla="*/ 2817519 w 3362326"/>
              <a:gd name="T79" fmla="*/ 691913 h 2424113"/>
              <a:gd name="T80" fmla="*/ 2807981 w 3362326"/>
              <a:gd name="T81" fmla="*/ 429797 h 2424113"/>
              <a:gd name="T82" fmla="*/ 2910678 w 3362326"/>
              <a:gd name="T83" fmla="*/ 280651 h 2424113"/>
              <a:gd name="T84" fmla="*/ 375153 w 3362326"/>
              <a:gd name="T85" fmla="*/ 248918 h 2424113"/>
              <a:gd name="T86" fmla="*/ 514634 w 3362326"/>
              <a:gd name="T87" fmla="*/ 342213 h 2424113"/>
              <a:gd name="T88" fmla="*/ 561340 w 3362326"/>
              <a:gd name="T89" fmla="*/ 566885 h 2424113"/>
              <a:gd name="T90" fmla="*/ 510821 w 3362326"/>
              <a:gd name="T91" fmla="*/ 773785 h 2424113"/>
              <a:gd name="T92" fmla="*/ 418682 w 3362326"/>
              <a:gd name="T93" fmla="*/ 842646 h 2424113"/>
              <a:gd name="T94" fmla="*/ 241709 w 3362326"/>
              <a:gd name="T95" fmla="*/ 778862 h 2424113"/>
              <a:gd name="T96" fmla="*/ 117162 w 3362326"/>
              <a:gd name="T97" fmla="*/ 551970 h 2424113"/>
              <a:gd name="T98" fmla="*/ 148299 w 3362326"/>
              <a:gd name="T99" fmla="*/ 359984 h 2424113"/>
              <a:gd name="T100" fmla="*/ 297311 w 3362326"/>
              <a:gd name="T101" fmla="*/ 250822 h 2424113"/>
              <a:gd name="T102" fmla="*/ 1834594 w 3362326"/>
              <a:gd name="T103" fmla="*/ 43475 h 2424113"/>
              <a:gd name="T104" fmla="*/ 1934457 w 3362326"/>
              <a:gd name="T105" fmla="*/ 205318 h 2424113"/>
              <a:gd name="T106" fmla="*/ 1973258 w 3362326"/>
              <a:gd name="T107" fmla="*/ 288461 h 2424113"/>
              <a:gd name="T108" fmla="*/ 1942726 w 3362326"/>
              <a:gd name="T109" fmla="*/ 390961 h 2424113"/>
              <a:gd name="T110" fmla="*/ 1864808 w 3362326"/>
              <a:gd name="T111" fmla="*/ 532812 h 2424113"/>
              <a:gd name="T112" fmla="*/ 1729325 w 3362326"/>
              <a:gd name="T113" fmla="*/ 622301 h 2424113"/>
              <a:gd name="T114" fmla="*/ 1571262 w 3362326"/>
              <a:gd name="T115" fmla="*/ 579778 h 2424113"/>
              <a:gd name="T116" fmla="*/ 1478714 w 3362326"/>
              <a:gd name="T117" fmla="*/ 436341 h 2424113"/>
              <a:gd name="T118" fmla="*/ 1416379 w 3362326"/>
              <a:gd name="T119" fmla="*/ 348438 h 2424113"/>
              <a:gd name="T120" fmla="*/ 1429418 w 3362326"/>
              <a:gd name="T121" fmla="*/ 264978 h 2424113"/>
              <a:gd name="T122" fmla="*/ 1483484 w 3362326"/>
              <a:gd name="T123" fmla="*/ 132965 h 2424113"/>
              <a:gd name="T124" fmla="*/ 1621829 w 3362326"/>
              <a:gd name="T125" fmla="*/ 11107 h 2424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62326" h="2424113">
                <a:moveTo>
                  <a:pt x="860805" y="1460500"/>
                </a:moveTo>
                <a:lnTo>
                  <a:pt x="965275" y="1460500"/>
                </a:lnTo>
                <a:lnTo>
                  <a:pt x="961464" y="1465582"/>
                </a:lnTo>
                <a:lnTo>
                  <a:pt x="957654" y="1470664"/>
                </a:lnTo>
                <a:lnTo>
                  <a:pt x="953843" y="1476380"/>
                </a:lnTo>
                <a:lnTo>
                  <a:pt x="949715" y="1482415"/>
                </a:lnTo>
                <a:lnTo>
                  <a:pt x="483570" y="2244666"/>
                </a:lnTo>
                <a:lnTo>
                  <a:pt x="483570" y="2248795"/>
                </a:lnTo>
                <a:lnTo>
                  <a:pt x="483570" y="2251971"/>
                </a:lnTo>
                <a:lnTo>
                  <a:pt x="483888" y="2255147"/>
                </a:lnTo>
                <a:lnTo>
                  <a:pt x="484205" y="2257371"/>
                </a:lnTo>
                <a:lnTo>
                  <a:pt x="2880661" y="2259594"/>
                </a:lnTo>
                <a:lnTo>
                  <a:pt x="2880978" y="2256735"/>
                </a:lnTo>
                <a:lnTo>
                  <a:pt x="2881614" y="2253877"/>
                </a:lnTo>
                <a:lnTo>
                  <a:pt x="2881931" y="2250066"/>
                </a:lnTo>
                <a:lnTo>
                  <a:pt x="2881614" y="2245619"/>
                </a:lnTo>
                <a:lnTo>
                  <a:pt x="2422137" y="1485273"/>
                </a:lnTo>
                <a:lnTo>
                  <a:pt x="2411023" y="1471934"/>
                </a:lnTo>
                <a:lnTo>
                  <a:pt x="2401179" y="1460500"/>
                </a:lnTo>
                <a:lnTo>
                  <a:pt x="2509460" y="1460500"/>
                </a:lnTo>
                <a:lnTo>
                  <a:pt x="3024188" y="2273251"/>
                </a:lnTo>
                <a:lnTo>
                  <a:pt x="3024188" y="2423478"/>
                </a:lnTo>
                <a:lnTo>
                  <a:pt x="3021648" y="2424113"/>
                </a:lnTo>
                <a:lnTo>
                  <a:pt x="3018472" y="2424113"/>
                </a:lnTo>
                <a:lnTo>
                  <a:pt x="345441" y="2421890"/>
                </a:lnTo>
                <a:lnTo>
                  <a:pt x="341948" y="2421572"/>
                </a:lnTo>
                <a:lnTo>
                  <a:pt x="338138" y="2421255"/>
                </a:lnTo>
                <a:lnTo>
                  <a:pt x="338138" y="2277062"/>
                </a:lnTo>
                <a:lnTo>
                  <a:pt x="860805" y="1460500"/>
                </a:lnTo>
                <a:close/>
                <a:moveTo>
                  <a:pt x="3185714" y="941387"/>
                </a:moveTo>
                <a:lnTo>
                  <a:pt x="3196514" y="947100"/>
                </a:lnTo>
                <a:lnTo>
                  <a:pt x="3207949" y="953766"/>
                </a:lnTo>
                <a:lnTo>
                  <a:pt x="3213667" y="957575"/>
                </a:lnTo>
                <a:lnTo>
                  <a:pt x="3219702" y="962019"/>
                </a:lnTo>
                <a:lnTo>
                  <a:pt x="3225420" y="966145"/>
                </a:lnTo>
                <a:lnTo>
                  <a:pt x="3231455" y="970906"/>
                </a:lnTo>
                <a:lnTo>
                  <a:pt x="3237490" y="975985"/>
                </a:lnTo>
                <a:lnTo>
                  <a:pt x="3243526" y="981699"/>
                </a:lnTo>
                <a:lnTo>
                  <a:pt x="3249243" y="987095"/>
                </a:lnTo>
                <a:lnTo>
                  <a:pt x="3255279" y="993443"/>
                </a:lnTo>
                <a:lnTo>
                  <a:pt x="3261314" y="999791"/>
                </a:lnTo>
                <a:lnTo>
                  <a:pt x="3267032" y="1006457"/>
                </a:lnTo>
                <a:lnTo>
                  <a:pt x="3273067" y="1014075"/>
                </a:lnTo>
                <a:lnTo>
                  <a:pt x="3278785" y="1021376"/>
                </a:lnTo>
                <a:lnTo>
                  <a:pt x="3284185" y="1029311"/>
                </a:lnTo>
                <a:lnTo>
                  <a:pt x="3289902" y="1037247"/>
                </a:lnTo>
                <a:lnTo>
                  <a:pt x="3295302" y="1045817"/>
                </a:lnTo>
                <a:lnTo>
                  <a:pt x="3300702" y="1054704"/>
                </a:lnTo>
                <a:lnTo>
                  <a:pt x="3305785" y="1064544"/>
                </a:lnTo>
                <a:lnTo>
                  <a:pt x="3310549" y="1074067"/>
                </a:lnTo>
                <a:lnTo>
                  <a:pt x="3315632" y="1084224"/>
                </a:lnTo>
                <a:lnTo>
                  <a:pt x="3320079" y="1094699"/>
                </a:lnTo>
                <a:lnTo>
                  <a:pt x="3324526" y="1105808"/>
                </a:lnTo>
                <a:lnTo>
                  <a:pt x="3328655" y="1116918"/>
                </a:lnTo>
                <a:lnTo>
                  <a:pt x="3332467" y="1128662"/>
                </a:lnTo>
                <a:lnTo>
                  <a:pt x="3335961" y="1140724"/>
                </a:lnTo>
                <a:lnTo>
                  <a:pt x="3339138" y="1153104"/>
                </a:lnTo>
                <a:lnTo>
                  <a:pt x="3342632" y="1166118"/>
                </a:lnTo>
                <a:lnTo>
                  <a:pt x="3345173" y="1179767"/>
                </a:lnTo>
                <a:lnTo>
                  <a:pt x="3347714" y="1193415"/>
                </a:lnTo>
                <a:lnTo>
                  <a:pt x="3350573" y="1282609"/>
                </a:lnTo>
                <a:lnTo>
                  <a:pt x="3353432" y="1374343"/>
                </a:lnTo>
                <a:lnTo>
                  <a:pt x="3355655" y="1472425"/>
                </a:lnTo>
                <a:lnTo>
                  <a:pt x="3357879" y="1578442"/>
                </a:lnTo>
                <a:lnTo>
                  <a:pt x="3359785" y="1696204"/>
                </a:lnTo>
                <a:lnTo>
                  <a:pt x="3361055" y="1828884"/>
                </a:lnTo>
                <a:lnTo>
                  <a:pt x="3362008" y="1978387"/>
                </a:lnTo>
                <a:lnTo>
                  <a:pt x="3362326" y="2147887"/>
                </a:lnTo>
                <a:lnTo>
                  <a:pt x="3042772" y="2147887"/>
                </a:lnTo>
                <a:lnTo>
                  <a:pt x="2678113" y="1585108"/>
                </a:lnTo>
                <a:lnTo>
                  <a:pt x="2686689" y="1540670"/>
                </a:lnTo>
                <a:lnTo>
                  <a:pt x="2694313" y="1501627"/>
                </a:lnTo>
                <a:lnTo>
                  <a:pt x="2701937" y="1466711"/>
                </a:lnTo>
                <a:lnTo>
                  <a:pt x="2708607" y="1436556"/>
                </a:lnTo>
                <a:lnTo>
                  <a:pt x="2715278" y="1409576"/>
                </a:lnTo>
                <a:lnTo>
                  <a:pt x="2720995" y="1385770"/>
                </a:lnTo>
                <a:lnTo>
                  <a:pt x="2727031" y="1364186"/>
                </a:lnTo>
                <a:lnTo>
                  <a:pt x="2732748" y="1344823"/>
                </a:lnTo>
                <a:lnTo>
                  <a:pt x="2743548" y="1309272"/>
                </a:lnTo>
                <a:lnTo>
                  <a:pt x="2754348" y="1274991"/>
                </a:lnTo>
                <a:lnTo>
                  <a:pt x="2759748" y="1256581"/>
                </a:lnTo>
                <a:lnTo>
                  <a:pt x="2765784" y="1237219"/>
                </a:lnTo>
                <a:lnTo>
                  <a:pt x="2771819" y="1215635"/>
                </a:lnTo>
                <a:lnTo>
                  <a:pt x="2778490" y="1191511"/>
                </a:lnTo>
                <a:lnTo>
                  <a:pt x="2779760" y="1187067"/>
                </a:lnTo>
                <a:lnTo>
                  <a:pt x="2784843" y="1174370"/>
                </a:lnTo>
                <a:lnTo>
                  <a:pt x="2792466" y="1155960"/>
                </a:lnTo>
                <a:lnTo>
                  <a:pt x="2797866" y="1144851"/>
                </a:lnTo>
                <a:lnTo>
                  <a:pt x="2803266" y="1132789"/>
                </a:lnTo>
                <a:lnTo>
                  <a:pt x="2809619" y="1119775"/>
                </a:lnTo>
                <a:lnTo>
                  <a:pt x="2816607" y="1106443"/>
                </a:lnTo>
                <a:lnTo>
                  <a:pt x="2824549" y="1092794"/>
                </a:lnTo>
                <a:lnTo>
                  <a:pt x="2833125" y="1078828"/>
                </a:lnTo>
                <a:lnTo>
                  <a:pt x="2842019" y="1065179"/>
                </a:lnTo>
                <a:lnTo>
                  <a:pt x="2851549" y="1051530"/>
                </a:lnTo>
                <a:lnTo>
                  <a:pt x="2862031" y="1038516"/>
                </a:lnTo>
                <a:lnTo>
                  <a:pt x="2867113" y="1032168"/>
                </a:lnTo>
                <a:lnTo>
                  <a:pt x="2872831" y="1025820"/>
                </a:lnTo>
                <a:lnTo>
                  <a:pt x="2873149" y="1025820"/>
                </a:lnTo>
                <a:lnTo>
                  <a:pt x="2873466" y="1025820"/>
                </a:lnTo>
                <a:lnTo>
                  <a:pt x="2873784" y="1028041"/>
                </a:lnTo>
                <a:lnTo>
                  <a:pt x="2873466" y="1032168"/>
                </a:lnTo>
                <a:lnTo>
                  <a:pt x="2873149" y="1037881"/>
                </a:lnTo>
                <a:lnTo>
                  <a:pt x="2870607" y="1054387"/>
                </a:lnTo>
                <a:lnTo>
                  <a:pt x="2866796" y="1076289"/>
                </a:lnTo>
                <a:lnTo>
                  <a:pt x="2856313" y="1132471"/>
                </a:lnTo>
                <a:lnTo>
                  <a:pt x="2843925" y="1197859"/>
                </a:lnTo>
                <a:lnTo>
                  <a:pt x="2819784" y="1318160"/>
                </a:lnTo>
                <a:lnTo>
                  <a:pt x="2815654" y="1340062"/>
                </a:lnTo>
                <a:lnTo>
                  <a:pt x="2812478" y="1355933"/>
                </a:lnTo>
                <a:lnTo>
                  <a:pt x="2811525" y="1365455"/>
                </a:lnTo>
                <a:lnTo>
                  <a:pt x="2811207" y="1366725"/>
                </a:lnTo>
                <a:lnTo>
                  <a:pt x="2811525" y="1367042"/>
                </a:lnTo>
                <a:lnTo>
                  <a:pt x="2811843" y="1366407"/>
                </a:lnTo>
                <a:lnTo>
                  <a:pt x="2828678" y="1332761"/>
                </a:lnTo>
                <a:lnTo>
                  <a:pt x="2846149" y="1298798"/>
                </a:lnTo>
                <a:lnTo>
                  <a:pt x="2864255" y="1265469"/>
                </a:lnTo>
                <a:lnTo>
                  <a:pt x="2882360" y="1232775"/>
                </a:lnTo>
                <a:lnTo>
                  <a:pt x="2901419" y="1200716"/>
                </a:lnTo>
                <a:lnTo>
                  <a:pt x="2920160" y="1169927"/>
                </a:lnTo>
                <a:lnTo>
                  <a:pt x="2938584" y="1140089"/>
                </a:lnTo>
                <a:lnTo>
                  <a:pt x="2957325" y="1112792"/>
                </a:lnTo>
                <a:lnTo>
                  <a:pt x="2974796" y="1086764"/>
                </a:lnTo>
                <a:lnTo>
                  <a:pt x="2991314" y="1062957"/>
                </a:lnTo>
                <a:lnTo>
                  <a:pt x="3007514" y="1041373"/>
                </a:lnTo>
                <a:lnTo>
                  <a:pt x="3022125" y="1022963"/>
                </a:lnTo>
                <a:lnTo>
                  <a:pt x="3035467" y="1006775"/>
                </a:lnTo>
                <a:lnTo>
                  <a:pt x="3041820" y="999791"/>
                </a:lnTo>
                <a:lnTo>
                  <a:pt x="3047537" y="993760"/>
                </a:lnTo>
                <a:lnTo>
                  <a:pt x="3052620" y="988682"/>
                </a:lnTo>
                <a:lnTo>
                  <a:pt x="3057384" y="984555"/>
                </a:lnTo>
                <a:lnTo>
                  <a:pt x="3062149" y="981381"/>
                </a:lnTo>
                <a:lnTo>
                  <a:pt x="3065643" y="978524"/>
                </a:lnTo>
                <a:lnTo>
                  <a:pt x="3079937" y="971224"/>
                </a:lnTo>
                <a:lnTo>
                  <a:pt x="3094549" y="964241"/>
                </a:lnTo>
                <a:lnTo>
                  <a:pt x="3109161" y="958210"/>
                </a:lnTo>
                <a:lnTo>
                  <a:pt x="3116784" y="955353"/>
                </a:lnTo>
                <a:lnTo>
                  <a:pt x="3124408" y="953131"/>
                </a:lnTo>
                <a:lnTo>
                  <a:pt x="3132031" y="950909"/>
                </a:lnTo>
                <a:lnTo>
                  <a:pt x="3139337" y="948687"/>
                </a:lnTo>
                <a:lnTo>
                  <a:pt x="3146961" y="946783"/>
                </a:lnTo>
                <a:lnTo>
                  <a:pt x="3154902" y="945196"/>
                </a:lnTo>
                <a:lnTo>
                  <a:pt x="3162208" y="943609"/>
                </a:lnTo>
                <a:lnTo>
                  <a:pt x="3170149" y="942974"/>
                </a:lnTo>
                <a:lnTo>
                  <a:pt x="3178090" y="942339"/>
                </a:lnTo>
                <a:lnTo>
                  <a:pt x="3185714" y="941387"/>
                </a:lnTo>
                <a:close/>
                <a:moveTo>
                  <a:pt x="176612" y="941387"/>
                </a:moveTo>
                <a:lnTo>
                  <a:pt x="184236" y="942339"/>
                </a:lnTo>
                <a:lnTo>
                  <a:pt x="192177" y="942974"/>
                </a:lnTo>
                <a:lnTo>
                  <a:pt x="200118" y="943609"/>
                </a:lnTo>
                <a:lnTo>
                  <a:pt x="207742" y="945196"/>
                </a:lnTo>
                <a:lnTo>
                  <a:pt x="215047" y="946783"/>
                </a:lnTo>
                <a:lnTo>
                  <a:pt x="222989" y="948687"/>
                </a:lnTo>
                <a:lnTo>
                  <a:pt x="230295" y="950909"/>
                </a:lnTo>
                <a:lnTo>
                  <a:pt x="238236" y="953131"/>
                </a:lnTo>
                <a:lnTo>
                  <a:pt x="245542" y="955353"/>
                </a:lnTo>
                <a:lnTo>
                  <a:pt x="253165" y="958210"/>
                </a:lnTo>
                <a:lnTo>
                  <a:pt x="268095" y="964241"/>
                </a:lnTo>
                <a:lnTo>
                  <a:pt x="282389" y="971224"/>
                </a:lnTo>
                <a:lnTo>
                  <a:pt x="296683" y="978524"/>
                </a:lnTo>
                <a:lnTo>
                  <a:pt x="300812" y="981381"/>
                </a:lnTo>
                <a:lnTo>
                  <a:pt x="304624" y="984555"/>
                </a:lnTo>
                <a:lnTo>
                  <a:pt x="309706" y="988682"/>
                </a:lnTo>
                <a:lnTo>
                  <a:pt x="314789" y="993760"/>
                </a:lnTo>
                <a:lnTo>
                  <a:pt x="320824" y="999791"/>
                </a:lnTo>
                <a:lnTo>
                  <a:pt x="326859" y="1006775"/>
                </a:lnTo>
                <a:lnTo>
                  <a:pt x="340201" y="1022963"/>
                </a:lnTo>
                <a:lnTo>
                  <a:pt x="354812" y="1041373"/>
                </a:lnTo>
                <a:lnTo>
                  <a:pt x="371012" y="1062957"/>
                </a:lnTo>
                <a:lnTo>
                  <a:pt x="387530" y="1086764"/>
                </a:lnTo>
                <a:lnTo>
                  <a:pt x="405636" y="1112792"/>
                </a:lnTo>
                <a:lnTo>
                  <a:pt x="423742" y="1140089"/>
                </a:lnTo>
                <a:lnTo>
                  <a:pt x="442166" y="1169927"/>
                </a:lnTo>
                <a:lnTo>
                  <a:pt x="460907" y="1200716"/>
                </a:lnTo>
                <a:lnTo>
                  <a:pt x="479966" y="1232775"/>
                </a:lnTo>
                <a:lnTo>
                  <a:pt x="498389" y="1265469"/>
                </a:lnTo>
                <a:lnTo>
                  <a:pt x="516177" y="1298798"/>
                </a:lnTo>
                <a:lnTo>
                  <a:pt x="533966" y="1332761"/>
                </a:lnTo>
                <a:lnTo>
                  <a:pt x="550801" y="1366407"/>
                </a:lnTo>
                <a:lnTo>
                  <a:pt x="550801" y="1367042"/>
                </a:lnTo>
                <a:lnTo>
                  <a:pt x="551119" y="1366725"/>
                </a:lnTo>
                <a:lnTo>
                  <a:pt x="551119" y="1365455"/>
                </a:lnTo>
                <a:lnTo>
                  <a:pt x="549848" y="1355933"/>
                </a:lnTo>
                <a:lnTo>
                  <a:pt x="546672" y="1340062"/>
                </a:lnTo>
                <a:lnTo>
                  <a:pt x="542542" y="1318160"/>
                </a:lnTo>
                <a:lnTo>
                  <a:pt x="519036" y="1197859"/>
                </a:lnTo>
                <a:lnTo>
                  <a:pt x="506013" y="1132471"/>
                </a:lnTo>
                <a:lnTo>
                  <a:pt x="495530" y="1076289"/>
                </a:lnTo>
                <a:lnTo>
                  <a:pt x="491719" y="1054387"/>
                </a:lnTo>
                <a:lnTo>
                  <a:pt x="489495" y="1037881"/>
                </a:lnTo>
                <a:lnTo>
                  <a:pt x="488860" y="1032168"/>
                </a:lnTo>
                <a:lnTo>
                  <a:pt x="488542" y="1028041"/>
                </a:lnTo>
                <a:lnTo>
                  <a:pt x="488860" y="1025820"/>
                </a:lnTo>
                <a:lnTo>
                  <a:pt x="489177" y="1025820"/>
                </a:lnTo>
                <a:lnTo>
                  <a:pt x="489495" y="1025820"/>
                </a:lnTo>
                <a:lnTo>
                  <a:pt x="495213" y="1032168"/>
                </a:lnTo>
                <a:lnTo>
                  <a:pt x="500295" y="1038516"/>
                </a:lnTo>
                <a:lnTo>
                  <a:pt x="510777" y="1051530"/>
                </a:lnTo>
                <a:lnTo>
                  <a:pt x="520307" y="1065179"/>
                </a:lnTo>
                <a:lnTo>
                  <a:pt x="529201" y="1078828"/>
                </a:lnTo>
                <a:lnTo>
                  <a:pt x="537777" y="1092794"/>
                </a:lnTo>
                <a:lnTo>
                  <a:pt x="545719" y="1106443"/>
                </a:lnTo>
                <a:lnTo>
                  <a:pt x="552707" y="1119775"/>
                </a:lnTo>
                <a:lnTo>
                  <a:pt x="559060" y="1132789"/>
                </a:lnTo>
                <a:lnTo>
                  <a:pt x="565095" y="1144851"/>
                </a:lnTo>
                <a:lnTo>
                  <a:pt x="569860" y="1155960"/>
                </a:lnTo>
                <a:lnTo>
                  <a:pt x="577483" y="1174370"/>
                </a:lnTo>
                <a:lnTo>
                  <a:pt x="582566" y="1187067"/>
                </a:lnTo>
                <a:lnTo>
                  <a:pt x="584154" y="1191511"/>
                </a:lnTo>
                <a:lnTo>
                  <a:pt x="590507" y="1215635"/>
                </a:lnTo>
                <a:lnTo>
                  <a:pt x="596542" y="1237219"/>
                </a:lnTo>
                <a:lnTo>
                  <a:pt x="602578" y="1256581"/>
                </a:lnTo>
                <a:lnTo>
                  <a:pt x="607978" y="1274991"/>
                </a:lnTo>
                <a:lnTo>
                  <a:pt x="618778" y="1309272"/>
                </a:lnTo>
                <a:lnTo>
                  <a:pt x="629895" y="1344823"/>
                </a:lnTo>
                <a:lnTo>
                  <a:pt x="635613" y="1364186"/>
                </a:lnTo>
                <a:lnTo>
                  <a:pt x="641013" y="1385770"/>
                </a:lnTo>
                <a:lnTo>
                  <a:pt x="647366" y="1409576"/>
                </a:lnTo>
                <a:lnTo>
                  <a:pt x="653719" y="1436556"/>
                </a:lnTo>
                <a:lnTo>
                  <a:pt x="660389" y="1466711"/>
                </a:lnTo>
                <a:lnTo>
                  <a:pt x="668013" y="1501627"/>
                </a:lnTo>
                <a:lnTo>
                  <a:pt x="675636" y="1540670"/>
                </a:lnTo>
                <a:lnTo>
                  <a:pt x="684213" y="1585108"/>
                </a:lnTo>
                <a:lnTo>
                  <a:pt x="319871" y="2147887"/>
                </a:lnTo>
                <a:lnTo>
                  <a:pt x="0" y="2147887"/>
                </a:lnTo>
                <a:lnTo>
                  <a:pt x="318" y="1978387"/>
                </a:lnTo>
                <a:lnTo>
                  <a:pt x="953" y="1828884"/>
                </a:lnTo>
                <a:lnTo>
                  <a:pt x="2541" y="1696204"/>
                </a:lnTo>
                <a:lnTo>
                  <a:pt x="4447" y="1578442"/>
                </a:lnTo>
                <a:lnTo>
                  <a:pt x="6671" y="1472425"/>
                </a:lnTo>
                <a:lnTo>
                  <a:pt x="8894" y="1374343"/>
                </a:lnTo>
                <a:lnTo>
                  <a:pt x="11753" y="1282609"/>
                </a:lnTo>
                <a:lnTo>
                  <a:pt x="14612" y="1193415"/>
                </a:lnTo>
                <a:lnTo>
                  <a:pt x="17153" y="1179767"/>
                </a:lnTo>
                <a:lnTo>
                  <a:pt x="19694" y="1166118"/>
                </a:lnTo>
                <a:lnTo>
                  <a:pt x="23188" y="1153104"/>
                </a:lnTo>
                <a:lnTo>
                  <a:pt x="26365" y="1140724"/>
                </a:lnTo>
                <a:lnTo>
                  <a:pt x="29859" y="1128662"/>
                </a:lnTo>
                <a:lnTo>
                  <a:pt x="33671" y="1116918"/>
                </a:lnTo>
                <a:lnTo>
                  <a:pt x="37800" y="1105808"/>
                </a:lnTo>
                <a:lnTo>
                  <a:pt x="42247" y="1094699"/>
                </a:lnTo>
                <a:lnTo>
                  <a:pt x="46694" y="1084224"/>
                </a:lnTo>
                <a:lnTo>
                  <a:pt x="51777" y="1074067"/>
                </a:lnTo>
                <a:lnTo>
                  <a:pt x="56541" y="1064544"/>
                </a:lnTo>
                <a:lnTo>
                  <a:pt x="61624" y="1054704"/>
                </a:lnTo>
                <a:lnTo>
                  <a:pt x="67024" y="1045817"/>
                </a:lnTo>
                <a:lnTo>
                  <a:pt x="72424" y="1037247"/>
                </a:lnTo>
                <a:lnTo>
                  <a:pt x="78141" y="1029311"/>
                </a:lnTo>
                <a:lnTo>
                  <a:pt x="83541" y="1021376"/>
                </a:lnTo>
                <a:lnTo>
                  <a:pt x="89259" y="1014075"/>
                </a:lnTo>
                <a:lnTo>
                  <a:pt x="95294" y="1006457"/>
                </a:lnTo>
                <a:lnTo>
                  <a:pt x="101012" y="999791"/>
                </a:lnTo>
                <a:lnTo>
                  <a:pt x="107047" y="993443"/>
                </a:lnTo>
                <a:lnTo>
                  <a:pt x="113083" y="987095"/>
                </a:lnTo>
                <a:lnTo>
                  <a:pt x="118800" y="981699"/>
                </a:lnTo>
                <a:lnTo>
                  <a:pt x="124836" y="975985"/>
                </a:lnTo>
                <a:lnTo>
                  <a:pt x="130871" y="970906"/>
                </a:lnTo>
                <a:lnTo>
                  <a:pt x="136906" y="966145"/>
                </a:lnTo>
                <a:lnTo>
                  <a:pt x="142624" y="962019"/>
                </a:lnTo>
                <a:lnTo>
                  <a:pt x="148659" y="957575"/>
                </a:lnTo>
                <a:lnTo>
                  <a:pt x="154694" y="953766"/>
                </a:lnTo>
                <a:lnTo>
                  <a:pt x="165812" y="947100"/>
                </a:lnTo>
                <a:lnTo>
                  <a:pt x="176612" y="941387"/>
                </a:lnTo>
                <a:close/>
                <a:moveTo>
                  <a:pt x="1531981" y="658812"/>
                </a:moveTo>
                <a:lnTo>
                  <a:pt x="1531981" y="659130"/>
                </a:lnTo>
                <a:lnTo>
                  <a:pt x="1532299" y="658812"/>
                </a:lnTo>
                <a:lnTo>
                  <a:pt x="1532934" y="669616"/>
                </a:lnTo>
                <a:lnTo>
                  <a:pt x="1534523" y="682009"/>
                </a:lnTo>
                <a:lnTo>
                  <a:pt x="1536430" y="695673"/>
                </a:lnTo>
                <a:lnTo>
                  <a:pt x="1538654" y="711244"/>
                </a:lnTo>
                <a:lnTo>
                  <a:pt x="1541514" y="728085"/>
                </a:lnTo>
                <a:lnTo>
                  <a:pt x="1545327" y="746198"/>
                </a:lnTo>
                <a:lnTo>
                  <a:pt x="1549458" y="765900"/>
                </a:lnTo>
                <a:lnTo>
                  <a:pt x="1554543" y="786873"/>
                </a:lnTo>
                <a:lnTo>
                  <a:pt x="1560263" y="808799"/>
                </a:lnTo>
                <a:lnTo>
                  <a:pt x="1566936" y="831678"/>
                </a:lnTo>
                <a:lnTo>
                  <a:pt x="1574562" y="855828"/>
                </a:lnTo>
                <a:lnTo>
                  <a:pt x="1583142" y="881250"/>
                </a:lnTo>
                <a:lnTo>
                  <a:pt x="1592993" y="907307"/>
                </a:lnTo>
                <a:lnTo>
                  <a:pt x="1604115" y="934000"/>
                </a:lnTo>
                <a:lnTo>
                  <a:pt x="1615872" y="961963"/>
                </a:lnTo>
                <a:lnTo>
                  <a:pt x="1629218" y="990245"/>
                </a:lnTo>
                <a:lnTo>
                  <a:pt x="1633667" y="953066"/>
                </a:lnTo>
                <a:lnTo>
                  <a:pt x="1638752" y="917476"/>
                </a:lnTo>
                <a:lnTo>
                  <a:pt x="1643518" y="884745"/>
                </a:lnTo>
                <a:lnTo>
                  <a:pt x="1648285" y="855193"/>
                </a:lnTo>
                <a:lnTo>
                  <a:pt x="1652733" y="830089"/>
                </a:lnTo>
                <a:lnTo>
                  <a:pt x="1656547" y="809752"/>
                </a:lnTo>
                <a:lnTo>
                  <a:pt x="1660678" y="788779"/>
                </a:lnTo>
                <a:lnTo>
                  <a:pt x="1633350" y="725225"/>
                </a:lnTo>
                <a:lnTo>
                  <a:pt x="1677202" y="683280"/>
                </a:lnTo>
                <a:lnTo>
                  <a:pt x="1708661" y="683280"/>
                </a:lnTo>
                <a:lnTo>
                  <a:pt x="1752831" y="725225"/>
                </a:lnTo>
                <a:lnTo>
                  <a:pt x="1725503" y="788779"/>
                </a:lnTo>
                <a:lnTo>
                  <a:pt x="1729634" y="809752"/>
                </a:lnTo>
                <a:lnTo>
                  <a:pt x="1737578" y="855193"/>
                </a:lnTo>
                <a:lnTo>
                  <a:pt x="1742344" y="884745"/>
                </a:lnTo>
                <a:lnTo>
                  <a:pt x="1747111" y="917476"/>
                </a:lnTo>
                <a:lnTo>
                  <a:pt x="1752513" y="953066"/>
                </a:lnTo>
                <a:lnTo>
                  <a:pt x="1756962" y="990245"/>
                </a:lnTo>
                <a:lnTo>
                  <a:pt x="1770308" y="961963"/>
                </a:lnTo>
                <a:lnTo>
                  <a:pt x="1782066" y="934000"/>
                </a:lnTo>
                <a:lnTo>
                  <a:pt x="1792870" y="907307"/>
                </a:lnTo>
                <a:lnTo>
                  <a:pt x="1802720" y="881250"/>
                </a:lnTo>
                <a:lnTo>
                  <a:pt x="1811618" y="855828"/>
                </a:lnTo>
                <a:lnTo>
                  <a:pt x="1818927" y="831678"/>
                </a:lnTo>
                <a:lnTo>
                  <a:pt x="1825600" y="808799"/>
                </a:lnTo>
                <a:lnTo>
                  <a:pt x="1831638" y="786873"/>
                </a:lnTo>
                <a:lnTo>
                  <a:pt x="1836404" y="765900"/>
                </a:lnTo>
                <a:lnTo>
                  <a:pt x="1840853" y="746198"/>
                </a:lnTo>
                <a:lnTo>
                  <a:pt x="1844348" y="728085"/>
                </a:lnTo>
                <a:lnTo>
                  <a:pt x="1847208" y="711244"/>
                </a:lnTo>
                <a:lnTo>
                  <a:pt x="1849750" y="695673"/>
                </a:lnTo>
                <a:lnTo>
                  <a:pt x="1851657" y="682009"/>
                </a:lnTo>
                <a:lnTo>
                  <a:pt x="1852928" y="669616"/>
                </a:lnTo>
                <a:lnTo>
                  <a:pt x="1853881" y="658812"/>
                </a:lnTo>
                <a:lnTo>
                  <a:pt x="1854199" y="659130"/>
                </a:lnTo>
                <a:lnTo>
                  <a:pt x="1854199" y="658812"/>
                </a:lnTo>
                <a:lnTo>
                  <a:pt x="1871359" y="662943"/>
                </a:lnTo>
                <a:lnTo>
                  <a:pt x="1889154" y="667392"/>
                </a:lnTo>
                <a:lnTo>
                  <a:pt x="1908220" y="673111"/>
                </a:lnTo>
                <a:lnTo>
                  <a:pt x="1927922" y="679467"/>
                </a:lnTo>
                <a:lnTo>
                  <a:pt x="1946988" y="684869"/>
                </a:lnTo>
                <a:lnTo>
                  <a:pt x="1964465" y="690271"/>
                </a:lnTo>
                <a:lnTo>
                  <a:pt x="1980354" y="695355"/>
                </a:lnTo>
                <a:lnTo>
                  <a:pt x="1994971" y="700122"/>
                </a:lnTo>
                <a:lnTo>
                  <a:pt x="2008000" y="704888"/>
                </a:lnTo>
                <a:lnTo>
                  <a:pt x="2019757" y="709337"/>
                </a:lnTo>
                <a:lnTo>
                  <a:pt x="2030243" y="713786"/>
                </a:lnTo>
                <a:lnTo>
                  <a:pt x="2039459" y="717917"/>
                </a:lnTo>
                <a:lnTo>
                  <a:pt x="2047721" y="722048"/>
                </a:lnTo>
                <a:lnTo>
                  <a:pt x="2054712" y="725861"/>
                </a:lnTo>
                <a:lnTo>
                  <a:pt x="2060749" y="729674"/>
                </a:lnTo>
                <a:lnTo>
                  <a:pt x="2065834" y="733170"/>
                </a:lnTo>
                <a:lnTo>
                  <a:pt x="2070282" y="736665"/>
                </a:lnTo>
                <a:lnTo>
                  <a:pt x="2073778" y="739843"/>
                </a:lnTo>
                <a:lnTo>
                  <a:pt x="2076638" y="743021"/>
                </a:lnTo>
                <a:lnTo>
                  <a:pt x="2078862" y="746198"/>
                </a:lnTo>
                <a:lnTo>
                  <a:pt x="2084264" y="751600"/>
                </a:lnTo>
                <a:lnTo>
                  <a:pt x="2089348" y="757002"/>
                </a:lnTo>
                <a:lnTo>
                  <a:pt x="2093797" y="763040"/>
                </a:lnTo>
                <a:lnTo>
                  <a:pt x="2097928" y="769395"/>
                </a:lnTo>
                <a:lnTo>
                  <a:pt x="2100788" y="774480"/>
                </a:lnTo>
                <a:lnTo>
                  <a:pt x="2109368" y="788779"/>
                </a:lnTo>
                <a:lnTo>
                  <a:pt x="2139238" y="838033"/>
                </a:lnTo>
                <a:lnTo>
                  <a:pt x="2158940" y="870446"/>
                </a:lnTo>
                <a:lnTo>
                  <a:pt x="2180866" y="905400"/>
                </a:lnTo>
                <a:lnTo>
                  <a:pt x="2203428" y="941626"/>
                </a:lnTo>
                <a:lnTo>
                  <a:pt x="2226942" y="977216"/>
                </a:lnTo>
                <a:lnTo>
                  <a:pt x="2242196" y="999778"/>
                </a:lnTo>
                <a:lnTo>
                  <a:pt x="2256495" y="1021068"/>
                </a:lnTo>
                <a:lnTo>
                  <a:pt x="2280963" y="997553"/>
                </a:lnTo>
                <a:lnTo>
                  <a:pt x="2305749" y="972450"/>
                </a:lnTo>
                <a:lnTo>
                  <a:pt x="2326086" y="951159"/>
                </a:lnTo>
                <a:lnTo>
                  <a:pt x="2345470" y="930186"/>
                </a:lnTo>
                <a:lnTo>
                  <a:pt x="2380107" y="892372"/>
                </a:lnTo>
                <a:lnTo>
                  <a:pt x="2405529" y="864090"/>
                </a:lnTo>
                <a:lnTo>
                  <a:pt x="2417286" y="850109"/>
                </a:lnTo>
                <a:lnTo>
                  <a:pt x="2417922" y="849791"/>
                </a:lnTo>
                <a:lnTo>
                  <a:pt x="2421735" y="845660"/>
                </a:lnTo>
                <a:lnTo>
                  <a:pt x="2425548" y="841847"/>
                </a:lnTo>
                <a:lnTo>
                  <a:pt x="2429679" y="838033"/>
                </a:lnTo>
                <a:lnTo>
                  <a:pt x="2433493" y="834856"/>
                </a:lnTo>
                <a:lnTo>
                  <a:pt x="2437941" y="831678"/>
                </a:lnTo>
                <a:lnTo>
                  <a:pt x="2442072" y="828818"/>
                </a:lnTo>
                <a:lnTo>
                  <a:pt x="2446521" y="826276"/>
                </a:lnTo>
                <a:lnTo>
                  <a:pt x="2451605" y="823734"/>
                </a:lnTo>
                <a:lnTo>
                  <a:pt x="2456054" y="821509"/>
                </a:lnTo>
                <a:lnTo>
                  <a:pt x="2460821" y="819603"/>
                </a:lnTo>
                <a:lnTo>
                  <a:pt x="2465587" y="818014"/>
                </a:lnTo>
                <a:lnTo>
                  <a:pt x="2470672" y="816425"/>
                </a:lnTo>
                <a:lnTo>
                  <a:pt x="2475756" y="815154"/>
                </a:lnTo>
                <a:lnTo>
                  <a:pt x="2480522" y="814201"/>
                </a:lnTo>
                <a:lnTo>
                  <a:pt x="2485607" y="813565"/>
                </a:lnTo>
                <a:lnTo>
                  <a:pt x="2491009" y="812930"/>
                </a:lnTo>
                <a:lnTo>
                  <a:pt x="2495775" y="812930"/>
                </a:lnTo>
                <a:lnTo>
                  <a:pt x="2500860" y="812930"/>
                </a:lnTo>
                <a:lnTo>
                  <a:pt x="2506262" y="812930"/>
                </a:lnTo>
                <a:lnTo>
                  <a:pt x="2511346" y="813565"/>
                </a:lnTo>
                <a:lnTo>
                  <a:pt x="2516113" y="814201"/>
                </a:lnTo>
                <a:lnTo>
                  <a:pt x="2521515" y="815154"/>
                </a:lnTo>
                <a:lnTo>
                  <a:pt x="2526281" y="816425"/>
                </a:lnTo>
                <a:lnTo>
                  <a:pt x="2531366" y="817696"/>
                </a:lnTo>
                <a:lnTo>
                  <a:pt x="2536132" y="819603"/>
                </a:lnTo>
                <a:lnTo>
                  <a:pt x="2541216" y="821509"/>
                </a:lnTo>
                <a:lnTo>
                  <a:pt x="2545983" y="823734"/>
                </a:lnTo>
                <a:lnTo>
                  <a:pt x="2550432" y="826276"/>
                </a:lnTo>
                <a:lnTo>
                  <a:pt x="2555198" y="828818"/>
                </a:lnTo>
                <a:lnTo>
                  <a:pt x="2559647" y="831678"/>
                </a:lnTo>
                <a:lnTo>
                  <a:pt x="2563778" y="835174"/>
                </a:lnTo>
                <a:lnTo>
                  <a:pt x="2568227" y="838351"/>
                </a:lnTo>
                <a:lnTo>
                  <a:pt x="2572358" y="842164"/>
                </a:lnTo>
                <a:lnTo>
                  <a:pt x="2576171" y="845978"/>
                </a:lnTo>
                <a:lnTo>
                  <a:pt x="2579666" y="850109"/>
                </a:lnTo>
                <a:lnTo>
                  <a:pt x="2583162" y="854240"/>
                </a:lnTo>
                <a:lnTo>
                  <a:pt x="2586022" y="858688"/>
                </a:lnTo>
                <a:lnTo>
                  <a:pt x="2589200" y="863137"/>
                </a:lnTo>
                <a:lnTo>
                  <a:pt x="2591742" y="867586"/>
                </a:lnTo>
                <a:lnTo>
                  <a:pt x="2593966" y="872035"/>
                </a:lnTo>
                <a:lnTo>
                  <a:pt x="2596190" y="876801"/>
                </a:lnTo>
                <a:lnTo>
                  <a:pt x="2598097" y="881250"/>
                </a:lnTo>
                <a:lnTo>
                  <a:pt x="2600004" y="886334"/>
                </a:lnTo>
                <a:lnTo>
                  <a:pt x="2601275" y="891419"/>
                </a:lnTo>
                <a:lnTo>
                  <a:pt x="2602546" y="896185"/>
                </a:lnTo>
                <a:lnTo>
                  <a:pt x="2603499" y="901269"/>
                </a:lnTo>
                <a:lnTo>
                  <a:pt x="2604452" y="906036"/>
                </a:lnTo>
                <a:lnTo>
                  <a:pt x="2604770" y="911438"/>
                </a:lnTo>
                <a:lnTo>
                  <a:pt x="2605088" y="916522"/>
                </a:lnTo>
                <a:lnTo>
                  <a:pt x="2605088" y="921289"/>
                </a:lnTo>
                <a:lnTo>
                  <a:pt x="2604770" y="926691"/>
                </a:lnTo>
                <a:lnTo>
                  <a:pt x="2604452" y="931775"/>
                </a:lnTo>
                <a:lnTo>
                  <a:pt x="2603499" y="936542"/>
                </a:lnTo>
                <a:lnTo>
                  <a:pt x="2602546" y="941944"/>
                </a:lnTo>
                <a:lnTo>
                  <a:pt x="2601275" y="947028"/>
                </a:lnTo>
                <a:lnTo>
                  <a:pt x="2600004" y="951795"/>
                </a:lnTo>
                <a:lnTo>
                  <a:pt x="2598415" y="956879"/>
                </a:lnTo>
                <a:lnTo>
                  <a:pt x="2596190" y="961646"/>
                </a:lnTo>
                <a:lnTo>
                  <a:pt x="2593966" y="966412"/>
                </a:lnTo>
                <a:lnTo>
                  <a:pt x="2591742" y="970861"/>
                </a:lnTo>
                <a:lnTo>
                  <a:pt x="2588564" y="975627"/>
                </a:lnTo>
                <a:lnTo>
                  <a:pt x="2585704" y="980076"/>
                </a:lnTo>
                <a:lnTo>
                  <a:pt x="2582844" y="984207"/>
                </a:lnTo>
                <a:lnTo>
                  <a:pt x="2579349" y="988656"/>
                </a:lnTo>
                <a:lnTo>
                  <a:pt x="2566638" y="1003273"/>
                </a:lnTo>
                <a:lnTo>
                  <a:pt x="2534543" y="1039181"/>
                </a:lnTo>
                <a:lnTo>
                  <a:pt x="2512935" y="1063014"/>
                </a:lnTo>
                <a:lnTo>
                  <a:pt x="2488784" y="1089071"/>
                </a:lnTo>
                <a:lnTo>
                  <a:pt x="2463045" y="1116399"/>
                </a:lnTo>
                <a:lnTo>
                  <a:pt x="2436352" y="1143409"/>
                </a:lnTo>
                <a:lnTo>
                  <a:pt x="2417922" y="1161204"/>
                </a:lnTo>
                <a:lnTo>
                  <a:pt x="2400127" y="1178682"/>
                </a:lnTo>
                <a:lnTo>
                  <a:pt x="2382332" y="1195206"/>
                </a:lnTo>
                <a:lnTo>
                  <a:pt x="2364537" y="1210776"/>
                </a:lnTo>
                <a:lnTo>
                  <a:pt x="2354050" y="1219038"/>
                </a:lnTo>
                <a:lnTo>
                  <a:pt x="2343882" y="1226983"/>
                </a:lnTo>
                <a:lnTo>
                  <a:pt x="2333395" y="1234927"/>
                </a:lnTo>
                <a:lnTo>
                  <a:pt x="2322591" y="1241918"/>
                </a:lnTo>
                <a:lnTo>
                  <a:pt x="2316236" y="1246049"/>
                </a:lnTo>
                <a:lnTo>
                  <a:pt x="2309562" y="1249862"/>
                </a:lnTo>
                <a:lnTo>
                  <a:pt x="2301936" y="1253357"/>
                </a:lnTo>
                <a:lnTo>
                  <a:pt x="2294310" y="1257171"/>
                </a:lnTo>
                <a:lnTo>
                  <a:pt x="2284141" y="1260984"/>
                </a:lnTo>
                <a:lnTo>
                  <a:pt x="2279057" y="1262891"/>
                </a:lnTo>
                <a:lnTo>
                  <a:pt x="2272701" y="1264797"/>
                </a:lnTo>
                <a:lnTo>
                  <a:pt x="2266346" y="1266068"/>
                </a:lnTo>
                <a:lnTo>
                  <a:pt x="2258720" y="1267339"/>
                </a:lnTo>
                <a:lnTo>
                  <a:pt x="2250775" y="1267975"/>
                </a:lnTo>
                <a:lnTo>
                  <a:pt x="2241242" y="1268610"/>
                </a:lnTo>
                <a:lnTo>
                  <a:pt x="2233934" y="1268293"/>
                </a:lnTo>
                <a:lnTo>
                  <a:pt x="2226307" y="1267657"/>
                </a:lnTo>
                <a:lnTo>
                  <a:pt x="2217727" y="1266068"/>
                </a:lnTo>
                <a:lnTo>
                  <a:pt x="2209148" y="1263844"/>
                </a:lnTo>
                <a:lnTo>
                  <a:pt x="2198979" y="1260666"/>
                </a:lnTo>
                <a:lnTo>
                  <a:pt x="2190717" y="1257171"/>
                </a:lnTo>
                <a:lnTo>
                  <a:pt x="2184044" y="1253357"/>
                </a:lnTo>
                <a:lnTo>
                  <a:pt x="2178324" y="1250180"/>
                </a:lnTo>
                <a:lnTo>
                  <a:pt x="2172922" y="1246684"/>
                </a:lnTo>
                <a:lnTo>
                  <a:pt x="2168473" y="1243824"/>
                </a:lnTo>
                <a:lnTo>
                  <a:pt x="2160846" y="1237787"/>
                </a:lnTo>
                <a:lnTo>
                  <a:pt x="2154491" y="1232067"/>
                </a:lnTo>
                <a:lnTo>
                  <a:pt x="2148454" y="1226347"/>
                </a:lnTo>
                <a:lnTo>
                  <a:pt x="2137967" y="1215225"/>
                </a:lnTo>
                <a:lnTo>
                  <a:pt x="2128116" y="1204103"/>
                </a:lnTo>
                <a:lnTo>
                  <a:pt x="2118265" y="1192028"/>
                </a:lnTo>
                <a:lnTo>
                  <a:pt x="2109050" y="1179953"/>
                </a:lnTo>
                <a:lnTo>
                  <a:pt x="2098882" y="1166924"/>
                </a:lnTo>
                <a:lnTo>
                  <a:pt x="2078862" y="1138961"/>
                </a:lnTo>
                <a:lnTo>
                  <a:pt x="2058525" y="1108773"/>
                </a:lnTo>
                <a:lnTo>
                  <a:pt x="2037552" y="1077313"/>
                </a:lnTo>
                <a:lnTo>
                  <a:pt x="2017215" y="1045219"/>
                </a:lnTo>
                <a:lnTo>
                  <a:pt x="2012766" y="1038546"/>
                </a:lnTo>
                <a:lnTo>
                  <a:pt x="2012766" y="1409700"/>
                </a:lnTo>
                <a:lnTo>
                  <a:pt x="1373096" y="1409700"/>
                </a:lnTo>
                <a:lnTo>
                  <a:pt x="1373096" y="1002002"/>
                </a:lnTo>
                <a:lnTo>
                  <a:pt x="1372779" y="1002002"/>
                </a:lnTo>
                <a:lnTo>
                  <a:pt x="1371190" y="1003591"/>
                </a:lnTo>
                <a:lnTo>
                  <a:pt x="1369283" y="1005815"/>
                </a:lnTo>
                <a:lnTo>
                  <a:pt x="1367694" y="1009311"/>
                </a:lnTo>
                <a:lnTo>
                  <a:pt x="1365470" y="1013124"/>
                </a:lnTo>
                <a:lnTo>
                  <a:pt x="1363246" y="1018526"/>
                </a:lnTo>
                <a:lnTo>
                  <a:pt x="1361339" y="1024882"/>
                </a:lnTo>
                <a:lnTo>
                  <a:pt x="1356572" y="1039181"/>
                </a:lnTo>
                <a:lnTo>
                  <a:pt x="1351806" y="1056658"/>
                </a:lnTo>
                <a:lnTo>
                  <a:pt x="1347039" y="1077313"/>
                </a:lnTo>
                <a:lnTo>
                  <a:pt x="1342273" y="1099557"/>
                </a:lnTo>
                <a:lnTo>
                  <a:pt x="1337506" y="1124025"/>
                </a:lnTo>
                <a:lnTo>
                  <a:pt x="1332740" y="1149765"/>
                </a:lnTo>
                <a:lnTo>
                  <a:pt x="1328291" y="1176775"/>
                </a:lnTo>
                <a:lnTo>
                  <a:pt x="1324160" y="1204421"/>
                </a:lnTo>
                <a:lnTo>
                  <a:pt x="1320029" y="1232702"/>
                </a:lnTo>
                <a:lnTo>
                  <a:pt x="1316534" y="1260984"/>
                </a:lnTo>
                <a:lnTo>
                  <a:pt x="1313674" y="1288948"/>
                </a:lnTo>
                <a:lnTo>
                  <a:pt x="1311449" y="1316276"/>
                </a:lnTo>
                <a:lnTo>
                  <a:pt x="1309543" y="1342333"/>
                </a:lnTo>
                <a:lnTo>
                  <a:pt x="1308589" y="1375699"/>
                </a:lnTo>
                <a:lnTo>
                  <a:pt x="1307636" y="1409700"/>
                </a:lnTo>
                <a:lnTo>
                  <a:pt x="1106488" y="1409700"/>
                </a:lnTo>
                <a:lnTo>
                  <a:pt x="1106488" y="1388409"/>
                </a:lnTo>
                <a:lnTo>
                  <a:pt x="1106488" y="1368072"/>
                </a:lnTo>
                <a:lnTo>
                  <a:pt x="1107441" y="1348688"/>
                </a:lnTo>
                <a:lnTo>
                  <a:pt x="1108077" y="1330893"/>
                </a:lnTo>
                <a:lnTo>
                  <a:pt x="1111255" y="1293396"/>
                </a:lnTo>
                <a:lnTo>
                  <a:pt x="1114750" y="1257171"/>
                </a:lnTo>
                <a:lnTo>
                  <a:pt x="1118563" y="1222534"/>
                </a:lnTo>
                <a:lnTo>
                  <a:pt x="1122694" y="1189486"/>
                </a:lnTo>
                <a:lnTo>
                  <a:pt x="1127143" y="1158345"/>
                </a:lnTo>
                <a:lnTo>
                  <a:pt x="1131592" y="1128156"/>
                </a:lnTo>
                <a:lnTo>
                  <a:pt x="1136358" y="1099875"/>
                </a:lnTo>
                <a:lnTo>
                  <a:pt x="1141125" y="1072865"/>
                </a:lnTo>
                <a:lnTo>
                  <a:pt x="1146209" y="1047125"/>
                </a:lnTo>
                <a:lnTo>
                  <a:pt x="1151929" y="1022975"/>
                </a:lnTo>
                <a:lnTo>
                  <a:pt x="1157013" y="999778"/>
                </a:lnTo>
                <a:lnTo>
                  <a:pt x="1162733" y="978170"/>
                </a:lnTo>
                <a:lnTo>
                  <a:pt x="1168135" y="957832"/>
                </a:lnTo>
                <a:lnTo>
                  <a:pt x="1174173" y="938448"/>
                </a:lnTo>
                <a:lnTo>
                  <a:pt x="1179893" y="920653"/>
                </a:lnTo>
                <a:lnTo>
                  <a:pt x="1185295" y="903812"/>
                </a:lnTo>
                <a:lnTo>
                  <a:pt x="1191332" y="887923"/>
                </a:lnTo>
                <a:lnTo>
                  <a:pt x="1197052" y="873306"/>
                </a:lnTo>
                <a:lnTo>
                  <a:pt x="1202454" y="859959"/>
                </a:lnTo>
                <a:lnTo>
                  <a:pt x="1208174" y="847567"/>
                </a:lnTo>
                <a:lnTo>
                  <a:pt x="1213258" y="835809"/>
                </a:lnTo>
                <a:lnTo>
                  <a:pt x="1218343" y="825005"/>
                </a:lnTo>
                <a:lnTo>
                  <a:pt x="1223745" y="815472"/>
                </a:lnTo>
                <a:lnTo>
                  <a:pt x="1228511" y="806892"/>
                </a:lnTo>
                <a:lnTo>
                  <a:pt x="1233278" y="798948"/>
                </a:lnTo>
                <a:lnTo>
                  <a:pt x="1237727" y="791957"/>
                </a:lnTo>
                <a:lnTo>
                  <a:pt x="1245989" y="780199"/>
                </a:lnTo>
                <a:lnTo>
                  <a:pt x="1252980" y="771302"/>
                </a:lnTo>
                <a:lnTo>
                  <a:pt x="1258700" y="764947"/>
                </a:lnTo>
                <a:lnTo>
                  <a:pt x="1269186" y="759545"/>
                </a:lnTo>
                <a:lnTo>
                  <a:pt x="1280308" y="754142"/>
                </a:lnTo>
                <a:lnTo>
                  <a:pt x="1292383" y="748105"/>
                </a:lnTo>
                <a:lnTo>
                  <a:pt x="1304776" y="742703"/>
                </a:lnTo>
                <a:lnTo>
                  <a:pt x="1331469" y="731263"/>
                </a:lnTo>
                <a:lnTo>
                  <a:pt x="1359750" y="720141"/>
                </a:lnTo>
                <a:lnTo>
                  <a:pt x="1388349" y="709973"/>
                </a:lnTo>
                <a:lnTo>
                  <a:pt x="1416949" y="699486"/>
                </a:lnTo>
                <a:lnTo>
                  <a:pt x="1444595" y="690271"/>
                </a:lnTo>
                <a:lnTo>
                  <a:pt x="1470652" y="681691"/>
                </a:lnTo>
                <a:lnTo>
                  <a:pt x="1477325" y="677878"/>
                </a:lnTo>
                <a:lnTo>
                  <a:pt x="1484316" y="674065"/>
                </a:lnTo>
                <a:lnTo>
                  <a:pt x="1491624" y="671205"/>
                </a:lnTo>
                <a:lnTo>
                  <a:pt x="1499569" y="668027"/>
                </a:lnTo>
                <a:lnTo>
                  <a:pt x="1507513" y="665167"/>
                </a:lnTo>
                <a:lnTo>
                  <a:pt x="1515139" y="662943"/>
                </a:lnTo>
                <a:lnTo>
                  <a:pt x="1523401" y="660718"/>
                </a:lnTo>
                <a:lnTo>
                  <a:pt x="1531981" y="658812"/>
                </a:lnTo>
                <a:close/>
                <a:moveTo>
                  <a:pt x="3016555" y="246062"/>
                </a:moveTo>
                <a:lnTo>
                  <a:pt x="3026093" y="246062"/>
                </a:lnTo>
                <a:lnTo>
                  <a:pt x="3039447" y="247014"/>
                </a:lnTo>
                <a:lnTo>
                  <a:pt x="3052165" y="248600"/>
                </a:lnTo>
                <a:lnTo>
                  <a:pt x="3064883" y="250822"/>
                </a:lnTo>
                <a:lnTo>
                  <a:pt x="3076965" y="253360"/>
                </a:lnTo>
                <a:lnTo>
                  <a:pt x="3089047" y="256851"/>
                </a:lnTo>
                <a:lnTo>
                  <a:pt x="3100493" y="260976"/>
                </a:lnTo>
                <a:lnTo>
                  <a:pt x="3111303" y="265736"/>
                </a:lnTo>
                <a:lnTo>
                  <a:pt x="3122113" y="270496"/>
                </a:lnTo>
                <a:lnTo>
                  <a:pt x="3132605" y="276526"/>
                </a:lnTo>
                <a:lnTo>
                  <a:pt x="3142462" y="282872"/>
                </a:lnTo>
                <a:lnTo>
                  <a:pt x="3152318" y="289536"/>
                </a:lnTo>
                <a:lnTo>
                  <a:pt x="3161539" y="296518"/>
                </a:lnTo>
                <a:lnTo>
                  <a:pt x="3170123" y="304451"/>
                </a:lnTo>
                <a:lnTo>
                  <a:pt x="3178708" y="312384"/>
                </a:lnTo>
                <a:lnTo>
                  <a:pt x="3186339" y="320952"/>
                </a:lnTo>
                <a:lnTo>
                  <a:pt x="3194287" y="330472"/>
                </a:lnTo>
                <a:lnTo>
                  <a:pt x="3201282" y="339675"/>
                </a:lnTo>
                <a:lnTo>
                  <a:pt x="3207959" y="349512"/>
                </a:lnTo>
                <a:lnTo>
                  <a:pt x="3214318" y="359984"/>
                </a:lnTo>
                <a:lnTo>
                  <a:pt x="3220041" y="370456"/>
                </a:lnTo>
                <a:lnTo>
                  <a:pt x="3225128" y="381563"/>
                </a:lnTo>
                <a:lnTo>
                  <a:pt x="3229898" y="392669"/>
                </a:lnTo>
                <a:lnTo>
                  <a:pt x="3234349" y="404093"/>
                </a:lnTo>
                <a:lnTo>
                  <a:pt x="3238482" y="416152"/>
                </a:lnTo>
                <a:lnTo>
                  <a:pt x="3241980" y="428528"/>
                </a:lnTo>
                <a:lnTo>
                  <a:pt x="3244523" y="440586"/>
                </a:lnTo>
                <a:lnTo>
                  <a:pt x="3247067" y="453280"/>
                </a:lnTo>
                <a:lnTo>
                  <a:pt x="3248974" y="466290"/>
                </a:lnTo>
                <a:lnTo>
                  <a:pt x="3249928" y="479301"/>
                </a:lnTo>
                <a:lnTo>
                  <a:pt x="3251200" y="492629"/>
                </a:lnTo>
                <a:lnTo>
                  <a:pt x="3251200" y="505957"/>
                </a:lnTo>
                <a:lnTo>
                  <a:pt x="3251200" y="519602"/>
                </a:lnTo>
                <a:lnTo>
                  <a:pt x="3249292" y="530709"/>
                </a:lnTo>
                <a:lnTo>
                  <a:pt x="3247385" y="541498"/>
                </a:lnTo>
                <a:lnTo>
                  <a:pt x="3245159" y="551970"/>
                </a:lnTo>
                <a:lnTo>
                  <a:pt x="3242933" y="562442"/>
                </a:lnTo>
                <a:lnTo>
                  <a:pt x="3240390" y="572914"/>
                </a:lnTo>
                <a:lnTo>
                  <a:pt x="3237846" y="582751"/>
                </a:lnTo>
                <a:lnTo>
                  <a:pt x="3231805" y="602426"/>
                </a:lnTo>
                <a:lnTo>
                  <a:pt x="3225446" y="621148"/>
                </a:lnTo>
                <a:lnTo>
                  <a:pt x="3218133" y="639236"/>
                </a:lnTo>
                <a:lnTo>
                  <a:pt x="3210503" y="656690"/>
                </a:lnTo>
                <a:lnTo>
                  <a:pt x="3201918" y="673508"/>
                </a:lnTo>
                <a:lnTo>
                  <a:pt x="3193016" y="689057"/>
                </a:lnTo>
                <a:lnTo>
                  <a:pt x="3183795" y="704289"/>
                </a:lnTo>
                <a:lnTo>
                  <a:pt x="3174257" y="718252"/>
                </a:lnTo>
                <a:lnTo>
                  <a:pt x="3164082" y="732215"/>
                </a:lnTo>
                <a:lnTo>
                  <a:pt x="3153590" y="745225"/>
                </a:lnTo>
                <a:lnTo>
                  <a:pt x="3142780" y="756966"/>
                </a:lnTo>
                <a:lnTo>
                  <a:pt x="3131652" y="768390"/>
                </a:lnTo>
                <a:lnTo>
                  <a:pt x="3120523" y="778862"/>
                </a:lnTo>
                <a:lnTo>
                  <a:pt x="3109077" y="788700"/>
                </a:lnTo>
                <a:lnTo>
                  <a:pt x="3097631" y="797902"/>
                </a:lnTo>
                <a:lnTo>
                  <a:pt x="3085867" y="806153"/>
                </a:lnTo>
                <a:lnTo>
                  <a:pt x="3074103" y="813452"/>
                </a:lnTo>
                <a:lnTo>
                  <a:pt x="3062339" y="820116"/>
                </a:lnTo>
                <a:lnTo>
                  <a:pt x="3050575" y="826145"/>
                </a:lnTo>
                <a:lnTo>
                  <a:pt x="3038811" y="831222"/>
                </a:lnTo>
                <a:lnTo>
                  <a:pt x="3027365" y="835665"/>
                </a:lnTo>
                <a:lnTo>
                  <a:pt x="3015919" y="839473"/>
                </a:lnTo>
                <a:lnTo>
                  <a:pt x="3004472" y="842011"/>
                </a:lnTo>
                <a:lnTo>
                  <a:pt x="2993662" y="844233"/>
                </a:lnTo>
                <a:lnTo>
                  <a:pt x="2982852" y="845502"/>
                </a:lnTo>
                <a:lnTo>
                  <a:pt x="2972678" y="846137"/>
                </a:lnTo>
                <a:lnTo>
                  <a:pt x="2962503" y="845819"/>
                </a:lnTo>
                <a:lnTo>
                  <a:pt x="2952647" y="844550"/>
                </a:lnTo>
                <a:lnTo>
                  <a:pt x="2943427" y="842646"/>
                </a:lnTo>
                <a:lnTo>
                  <a:pt x="2937703" y="841059"/>
                </a:lnTo>
                <a:lnTo>
                  <a:pt x="2931662" y="839155"/>
                </a:lnTo>
                <a:lnTo>
                  <a:pt x="2925939" y="837251"/>
                </a:lnTo>
                <a:lnTo>
                  <a:pt x="2920534" y="835030"/>
                </a:lnTo>
                <a:lnTo>
                  <a:pt x="2914811" y="832492"/>
                </a:lnTo>
                <a:lnTo>
                  <a:pt x="2909724" y="829953"/>
                </a:lnTo>
                <a:lnTo>
                  <a:pt x="2904319" y="826780"/>
                </a:lnTo>
                <a:lnTo>
                  <a:pt x="2899550" y="823924"/>
                </a:lnTo>
                <a:lnTo>
                  <a:pt x="2894780" y="820433"/>
                </a:lnTo>
                <a:lnTo>
                  <a:pt x="2890329" y="817260"/>
                </a:lnTo>
                <a:lnTo>
                  <a:pt x="2885878" y="813452"/>
                </a:lnTo>
                <a:lnTo>
                  <a:pt x="2881427" y="809644"/>
                </a:lnTo>
                <a:lnTo>
                  <a:pt x="2873160" y="801710"/>
                </a:lnTo>
                <a:lnTo>
                  <a:pt x="2865529" y="793142"/>
                </a:lnTo>
                <a:lnTo>
                  <a:pt x="2857899" y="783622"/>
                </a:lnTo>
                <a:lnTo>
                  <a:pt x="2851222" y="773785"/>
                </a:lnTo>
                <a:lnTo>
                  <a:pt x="2845181" y="763630"/>
                </a:lnTo>
                <a:lnTo>
                  <a:pt x="2839458" y="752524"/>
                </a:lnTo>
                <a:lnTo>
                  <a:pt x="2834052" y="741417"/>
                </a:lnTo>
                <a:lnTo>
                  <a:pt x="2829283" y="729676"/>
                </a:lnTo>
                <a:lnTo>
                  <a:pt x="2825150" y="717300"/>
                </a:lnTo>
                <a:lnTo>
                  <a:pt x="2821017" y="704607"/>
                </a:lnTo>
                <a:lnTo>
                  <a:pt x="2817519" y="691913"/>
                </a:lnTo>
                <a:lnTo>
                  <a:pt x="2814340" y="678585"/>
                </a:lnTo>
                <a:lnTo>
                  <a:pt x="2811478" y="665257"/>
                </a:lnTo>
                <a:lnTo>
                  <a:pt x="2809253" y="651612"/>
                </a:lnTo>
                <a:lnTo>
                  <a:pt x="2807027" y="637967"/>
                </a:lnTo>
                <a:lnTo>
                  <a:pt x="2805119" y="623687"/>
                </a:lnTo>
                <a:lnTo>
                  <a:pt x="2803529" y="609724"/>
                </a:lnTo>
                <a:lnTo>
                  <a:pt x="2802576" y="595444"/>
                </a:lnTo>
                <a:lnTo>
                  <a:pt x="2801304" y="580847"/>
                </a:lnTo>
                <a:lnTo>
                  <a:pt x="2800986" y="566885"/>
                </a:lnTo>
                <a:lnTo>
                  <a:pt x="2800350" y="538325"/>
                </a:lnTo>
                <a:lnTo>
                  <a:pt x="2800350" y="509765"/>
                </a:lnTo>
                <a:lnTo>
                  <a:pt x="2800986" y="482157"/>
                </a:lnTo>
                <a:lnTo>
                  <a:pt x="2801622" y="468512"/>
                </a:lnTo>
                <a:lnTo>
                  <a:pt x="2803212" y="455501"/>
                </a:lnTo>
                <a:lnTo>
                  <a:pt x="2805437" y="442490"/>
                </a:lnTo>
                <a:lnTo>
                  <a:pt x="2807981" y="429797"/>
                </a:lnTo>
                <a:lnTo>
                  <a:pt x="2811478" y="417738"/>
                </a:lnTo>
                <a:lnTo>
                  <a:pt x="2815294" y="405680"/>
                </a:lnTo>
                <a:lnTo>
                  <a:pt x="2819109" y="394256"/>
                </a:lnTo>
                <a:lnTo>
                  <a:pt x="2824196" y="383149"/>
                </a:lnTo>
                <a:lnTo>
                  <a:pt x="2829283" y="372360"/>
                </a:lnTo>
                <a:lnTo>
                  <a:pt x="2835006" y="361888"/>
                </a:lnTo>
                <a:lnTo>
                  <a:pt x="2840729" y="351733"/>
                </a:lnTo>
                <a:lnTo>
                  <a:pt x="2847406" y="342213"/>
                </a:lnTo>
                <a:lnTo>
                  <a:pt x="2854083" y="333011"/>
                </a:lnTo>
                <a:lnTo>
                  <a:pt x="2861714" y="324125"/>
                </a:lnTo>
                <a:lnTo>
                  <a:pt x="2869027" y="315875"/>
                </a:lnTo>
                <a:lnTo>
                  <a:pt x="2876975" y="307624"/>
                </a:lnTo>
                <a:lnTo>
                  <a:pt x="2885242" y="300326"/>
                </a:lnTo>
                <a:lnTo>
                  <a:pt x="2893191" y="293344"/>
                </a:lnTo>
                <a:lnTo>
                  <a:pt x="2901775" y="286363"/>
                </a:lnTo>
                <a:lnTo>
                  <a:pt x="2910678" y="280651"/>
                </a:lnTo>
                <a:lnTo>
                  <a:pt x="2920216" y="274622"/>
                </a:lnTo>
                <a:lnTo>
                  <a:pt x="2929119" y="269544"/>
                </a:lnTo>
                <a:lnTo>
                  <a:pt x="2938657" y="265102"/>
                </a:lnTo>
                <a:lnTo>
                  <a:pt x="2947878" y="260976"/>
                </a:lnTo>
                <a:lnTo>
                  <a:pt x="2957734" y="257168"/>
                </a:lnTo>
                <a:lnTo>
                  <a:pt x="2967273" y="253995"/>
                </a:lnTo>
                <a:lnTo>
                  <a:pt x="2977129" y="251139"/>
                </a:lnTo>
                <a:lnTo>
                  <a:pt x="2986985" y="248918"/>
                </a:lnTo>
                <a:lnTo>
                  <a:pt x="2996842" y="247648"/>
                </a:lnTo>
                <a:lnTo>
                  <a:pt x="3006698" y="246379"/>
                </a:lnTo>
                <a:lnTo>
                  <a:pt x="3016555" y="246062"/>
                </a:lnTo>
                <a:close/>
                <a:moveTo>
                  <a:pt x="336073" y="246062"/>
                </a:moveTo>
                <a:lnTo>
                  <a:pt x="345605" y="246062"/>
                </a:lnTo>
                <a:lnTo>
                  <a:pt x="355772" y="246379"/>
                </a:lnTo>
                <a:lnTo>
                  <a:pt x="365304" y="247648"/>
                </a:lnTo>
                <a:lnTo>
                  <a:pt x="375153" y="248918"/>
                </a:lnTo>
                <a:lnTo>
                  <a:pt x="385003" y="251139"/>
                </a:lnTo>
                <a:lnTo>
                  <a:pt x="394852" y="253995"/>
                </a:lnTo>
                <a:lnTo>
                  <a:pt x="404384" y="257168"/>
                </a:lnTo>
                <a:lnTo>
                  <a:pt x="414233" y="260976"/>
                </a:lnTo>
                <a:lnTo>
                  <a:pt x="423765" y="265102"/>
                </a:lnTo>
                <a:lnTo>
                  <a:pt x="432979" y="269544"/>
                </a:lnTo>
                <a:lnTo>
                  <a:pt x="442511" y="274622"/>
                </a:lnTo>
                <a:lnTo>
                  <a:pt x="451407" y="280651"/>
                </a:lnTo>
                <a:lnTo>
                  <a:pt x="460303" y="286363"/>
                </a:lnTo>
                <a:lnTo>
                  <a:pt x="468882" y="293344"/>
                </a:lnTo>
                <a:lnTo>
                  <a:pt x="477460" y="300326"/>
                </a:lnTo>
                <a:lnTo>
                  <a:pt x="485086" y="307624"/>
                </a:lnTo>
                <a:lnTo>
                  <a:pt x="493029" y="315875"/>
                </a:lnTo>
                <a:lnTo>
                  <a:pt x="500654" y="324125"/>
                </a:lnTo>
                <a:lnTo>
                  <a:pt x="507962" y="333011"/>
                </a:lnTo>
                <a:lnTo>
                  <a:pt x="514634" y="342213"/>
                </a:lnTo>
                <a:lnTo>
                  <a:pt x="521306" y="351733"/>
                </a:lnTo>
                <a:lnTo>
                  <a:pt x="527025" y="361888"/>
                </a:lnTo>
                <a:lnTo>
                  <a:pt x="532744" y="372360"/>
                </a:lnTo>
                <a:lnTo>
                  <a:pt x="537828" y="383149"/>
                </a:lnTo>
                <a:lnTo>
                  <a:pt x="542912" y="394256"/>
                </a:lnTo>
                <a:lnTo>
                  <a:pt x="546724" y="405680"/>
                </a:lnTo>
                <a:lnTo>
                  <a:pt x="550855" y="417738"/>
                </a:lnTo>
                <a:lnTo>
                  <a:pt x="554032" y="429797"/>
                </a:lnTo>
                <a:lnTo>
                  <a:pt x="556574" y="442490"/>
                </a:lnTo>
                <a:lnTo>
                  <a:pt x="558798" y="455501"/>
                </a:lnTo>
                <a:lnTo>
                  <a:pt x="560386" y="468512"/>
                </a:lnTo>
                <a:lnTo>
                  <a:pt x="561022" y="482157"/>
                </a:lnTo>
                <a:lnTo>
                  <a:pt x="561657" y="509765"/>
                </a:lnTo>
                <a:lnTo>
                  <a:pt x="561975" y="538325"/>
                </a:lnTo>
                <a:lnTo>
                  <a:pt x="561657" y="552287"/>
                </a:lnTo>
                <a:lnTo>
                  <a:pt x="561340" y="566885"/>
                </a:lnTo>
                <a:lnTo>
                  <a:pt x="560704" y="580847"/>
                </a:lnTo>
                <a:lnTo>
                  <a:pt x="559433" y="595444"/>
                </a:lnTo>
                <a:lnTo>
                  <a:pt x="558480" y="609724"/>
                </a:lnTo>
                <a:lnTo>
                  <a:pt x="556891" y="623687"/>
                </a:lnTo>
                <a:lnTo>
                  <a:pt x="554985" y="637967"/>
                </a:lnTo>
                <a:lnTo>
                  <a:pt x="552761" y="651612"/>
                </a:lnTo>
                <a:lnTo>
                  <a:pt x="550537" y="665257"/>
                </a:lnTo>
                <a:lnTo>
                  <a:pt x="547677" y="678585"/>
                </a:lnTo>
                <a:lnTo>
                  <a:pt x="544500" y="691913"/>
                </a:lnTo>
                <a:lnTo>
                  <a:pt x="541005" y="704607"/>
                </a:lnTo>
                <a:lnTo>
                  <a:pt x="537193" y="717300"/>
                </a:lnTo>
                <a:lnTo>
                  <a:pt x="532744" y="729676"/>
                </a:lnTo>
                <a:lnTo>
                  <a:pt x="527979" y="741417"/>
                </a:lnTo>
                <a:lnTo>
                  <a:pt x="522577" y="752524"/>
                </a:lnTo>
                <a:lnTo>
                  <a:pt x="517176" y="763630"/>
                </a:lnTo>
                <a:lnTo>
                  <a:pt x="510821" y="773785"/>
                </a:lnTo>
                <a:lnTo>
                  <a:pt x="504149" y="783622"/>
                </a:lnTo>
                <a:lnTo>
                  <a:pt x="497159" y="793142"/>
                </a:lnTo>
                <a:lnTo>
                  <a:pt x="489216" y="801710"/>
                </a:lnTo>
                <a:lnTo>
                  <a:pt x="480638" y="809644"/>
                </a:lnTo>
                <a:lnTo>
                  <a:pt x="476507" y="813452"/>
                </a:lnTo>
                <a:lnTo>
                  <a:pt x="472059" y="817260"/>
                </a:lnTo>
                <a:lnTo>
                  <a:pt x="467293" y="820433"/>
                </a:lnTo>
                <a:lnTo>
                  <a:pt x="462527" y="823924"/>
                </a:lnTo>
                <a:lnTo>
                  <a:pt x="457762" y="826780"/>
                </a:lnTo>
                <a:lnTo>
                  <a:pt x="452360" y="829953"/>
                </a:lnTo>
                <a:lnTo>
                  <a:pt x="447277" y="832492"/>
                </a:lnTo>
                <a:lnTo>
                  <a:pt x="441875" y="835030"/>
                </a:lnTo>
                <a:lnTo>
                  <a:pt x="436474" y="837251"/>
                </a:lnTo>
                <a:lnTo>
                  <a:pt x="430437" y="839155"/>
                </a:lnTo>
                <a:lnTo>
                  <a:pt x="425036" y="841059"/>
                </a:lnTo>
                <a:lnTo>
                  <a:pt x="418682" y="842646"/>
                </a:lnTo>
                <a:lnTo>
                  <a:pt x="409150" y="844550"/>
                </a:lnTo>
                <a:lnTo>
                  <a:pt x="399618" y="845819"/>
                </a:lnTo>
                <a:lnTo>
                  <a:pt x="389451" y="846137"/>
                </a:lnTo>
                <a:lnTo>
                  <a:pt x="379284" y="845502"/>
                </a:lnTo>
                <a:lnTo>
                  <a:pt x="368481" y="844233"/>
                </a:lnTo>
                <a:lnTo>
                  <a:pt x="357679" y="842011"/>
                </a:lnTo>
                <a:lnTo>
                  <a:pt x="346558" y="839473"/>
                </a:lnTo>
                <a:lnTo>
                  <a:pt x="334803" y="835665"/>
                </a:lnTo>
                <a:lnTo>
                  <a:pt x="323364" y="831222"/>
                </a:lnTo>
                <a:lnTo>
                  <a:pt x="311609" y="826145"/>
                </a:lnTo>
                <a:lnTo>
                  <a:pt x="299853" y="820116"/>
                </a:lnTo>
                <a:lnTo>
                  <a:pt x="288097" y="813452"/>
                </a:lnTo>
                <a:lnTo>
                  <a:pt x="276659" y="806153"/>
                </a:lnTo>
                <a:lnTo>
                  <a:pt x="264586" y="797902"/>
                </a:lnTo>
                <a:lnTo>
                  <a:pt x="253148" y="788700"/>
                </a:lnTo>
                <a:lnTo>
                  <a:pt x="241709" y="778862"/>
                </a:lnTo>
                <a:lnTo>
                  <a:pt x="230589" y="768390"/>
                </a:lnTo>
                <a:lnTo>
                  <a:pt x="219469" y="756966"/>
                </a:lnTo>
                <a:lnTo>
                  <a:pt x="208666" y="745225"/>
                </a:lnTo>
                <a:lnTo>
                  <a:pt x="198181" y="732215"/>
                </a:lnTo>
                <a:lnTo>
                  <a:pt x="188014" y="718252"/>
                </a:lnTo>
                <a:lnTo>
                  <a:pt x="178482" y="704289"/>
                </a:lnTo>
                <a:lnTo>
                  <a:pt x="169268" y="689057"/>
                </a:lnTo>
                <a:lnTo>
                  <a:pt x="160054" y="673508"/>
                </a:lnTo>
                <a:lnTo>
                  <a:pt x="152111" y="656690"/>
                </a:lnTo>
                <a:lnTo>
                  <a:pt x="144168" y="639236"/>
                </a:lnTo>
                <a:lnTo>
                  <a:pt x="136861" y="621148"/>
                </a:lnTo>
                <a:lnTo>
                  <a:pt x="130506" y="602426"/>
                </a:lnTo>
                <a:lnTo>
                  <a:pt x="124469" y="582751"/>
                </a:lnTo>
                <a:lnTo>
                  <a:pt x="121928" y="572914"/>
                </a:lnTo>
                <a:lnTo>
                  <a:pt x="119386" y="562442"/>
                </a:lnTo>
                <a:lnTo>
                  <a:pt x="117162" y="551970"/>
                </a:lnTo>
                <a:lnTo>
                  <a:pt x="114938" y="541498"/>
                </a:lnTo>
                <a:lnTo>
                  <a:pt x="113031" y="530709"/>
                </a:lnTo>
                <a:lnTo>
                  <a:pt x="111443" y="519602"/>
                </a:lnTo>
                <a:lnTo>
                  <a:pt x="111125" y="505957"/>
                </a:lnTo>
                <a:lnTo>
                  <a:pt x="111443" y="492629"/>
                </a:lnTo>
                <a:lnTo>
                  <a:pt x="112396" y="479301"/>
                </a:lnTo>
                <a:lnTo>
                  <a:pt x="113349" y="466290"/>
                </a:lnTo>
                <a:lnTo>
                  <a:pt x="115255" y="453280"/>
                </a:lnTo>
                <a:lnTo>
                  <a:pt x="117797" y="440586"/>
                </a:lnTo>
                <a:lnTo>
                  <a:pt x="120657" y="428528"/>
                </a:lnTo>
                <a:lnTo>
                  <a:pt x="124152" y="416152"/>
                </a:lnTo>
                <a:lnTo>
                  <a:pt x="127964" y="404093"/>
                </a:lnTo>
                <a:lnTo>
                  <a:pt x="132412" y="392669"/>
                </a:lnTo>
                <a:lnTo>
                  <a:pt x="137178" y="381563"/>
                </a:lnTo>
                <a:lnTo>
                  <a:pt x="142262" y="370456"/>
                </a:lnTo>
                <a:lnTo>
                  <a:pt x="148299" y="359984"/>
                </a:lnTo>
                <a:lnTo>
                  <a:pt x="154335" y="349512"/>
                </a:lnTo>
                <a:lnTo>
                  <a:pt x="161008" y="339675"/>
                </a:lnTo>
                <a:lnTo>
                  <a:pt x="167998" y="330472"/>
                </a:lnTo>
                <a:lnTo>
                  <a:pt x="175941" y="320952"/>
                </a:lnTo>
                <a:lnTo>
                  <a:pt x="183566" y="312384"/>
                </a:lnTo>
                <a:lnTo>
                  <a:pt x="192145" y="304451"/>
                </a:lnTo>
                <a:lnTo>
                  <a:pt x="200723" y="296518"/>
                </a:lnTo>
                <a:lnTo>
                  <a:pt x="209937" y="289536"/>
                </a:lnTo>
                <a:lnTo>
                  <a:pt x="219787" y="282872"/>
                </a:lnTo>
                <a:lnTo>
                  <a:pt x="229636" y="276526"/>
                </a:lnTo>
                <a:lnTo>
                  <a:pt x="240121" y="270496"/>
                </a:lnTo>
                <a:lnTo>
                  <a:pt x="250923" y="265736"/>
                </a:lnTo>
                <a:lnTo>
                  <a:pt x="262044" y="260976"/>
                </a:lnTo>
                <a:lnTo>
                  <a:pt x="273482" y="256851"/>
                </a:lnTo>
                <a:lnTo>
                  <a:pt x="285238" y="253360"/>
                </a:lnTo>
                <a:lnTo>
                  <a:pt x="297311" y="250822"/>
                </a:lnTo>
                <a:lnTo>
                  <a:pt x="310020" y="248600"/>
                </a:lnTo>
                <a:lnTo>
                  <a:pt x="323047" y="247014"/>
                </a:lnTo>
                <a:lnTo>
                  <a:pt x="336073" y="246062"/>
                </a:lnTo>
                <a:close/>
                <a:moveTo>
                  <a:pt x="1696249" y="0"/>
                </a:moveTo>
                <a:lnTo>
                  <a:pt x="1709607" y="317"/>
                </a:lnTo>
                <a:lnTo>
                  <a:pt x="1722646" y="952"/>
                </a:lnTo>
                <a:lnTo>
                  <a:pt x="1735368" y="2856"/>
                </a:lnTo>
                <a:lnTo>
                  <a:pt x="1747771" y="5077"/>
                </a:lnTo>
                <a:lnTo>
                  <a:pt x="1759538" y="7616"/>
                </a:lnTo>
                <a:lnTo>
                  <a:pt x="1771306" y="11424"/>
                </a:lnTo>
                <a:lnTo>
                  <a:pt x="1782755" y="15232"/>
                </a:lnTo>
                <a:lnTo>
                  <a:pt x="1793886" y="19992"/>
                </a:lnTo>
                <a:lnTo>
                  <a:pt x="1804699" y="24752"/>
                </a:lnTo>
                <a:lnTo>
                  <a:pt x="1814876" y="30782"/>
                </a:lnTo>
                <a:lnTo>
                  <a:pt x="1825053" y="36811"/>
                </a:lnTo>
                <a:lnTo>
                  <a:pt x="1834594" y="43475"/>
                </a:lnTo>
                <a:lnTo>
                  <a:pt x="1844136" y="50457"/>
                </a:lnTo>
                <a:lnTo>
                  <a:pt x="1853040" y="58390"/>
                </a:lnTo>
                <a:lnTo>
                  <a:pt x="1861627" y="66006"/>
                </a:lnTo>
                <a:lnTo>
                  <a:pt x="1869578" y="74574"/>
                </a:lnTo>
                <a:lnTo>
                  <a:pt x="1877529" y="83460"/>
                </a:lnTo>
                <a:lnTo>
                  <a:pt x="1884526" y="92663"/>
                </a:lnTo>
                <a:lnTo>
                  <a:pt x="1891523" y="102818"/>
                </a:lnTo>
                <a:lnTo>
                  <a:pt x="1898201" y="112972"/>
                </a:lnTo>
                <a:lnTo>
                  <a:pt x="1904244" y="123127"/>
                </a:lnTo>
                <a:lnTo>
                  <a:pt x="1909969" y="133917"/>
                </a:lnTo>
                <a:lnTo>
                  <a:pt x="1915057" y="145024"/>
                </a:lnTo>
                <a:lnTo>
                  <a:pt x="1919828" y="156765"/>
                </a:lnTo>
                <a:lnTo>
                  <a:pt x="1924280" y="168189"/>
                </a:lnTo>
                <a:lnTo>
                  <a:pt x="1928097" y="180566"/>
                </a:lnTo>
                <a:lnTo>
                  <a:pt x="1931595" y="192624"/>
                </a:lnTo>
                <a:lnTo>
                  <a:pt x="1934457" y="205318"/>
                </a:lnTo>
                <a:lnTo>
                  <a:pt x="1937002" y="218012"/>
                </a:lnTo>
                <a:lnTo>
                  <a:pt x="1938910" y="231022"/>
                </a:lnTo>
                <a:lnTo>
                  <a:pt x="1940500" y="244351"/>
                </a:lnTo>
                <a:lnTo>
                  <a:pt x="1941136" y="257679"/>
                </a:lnTo>
                <a:lnTo>
                  <a:pt x="1947815" y="260218"/>
                </a:lnTo>
                <a:lnTo>
                  <a:pt x="1951313" y="261804"/>
                </a:lnTo>
                <a:lnTo>
                  <a:pt x="1954176" y="263708"/>
                </a:lnTo>
                <a:lnTo>
                  <a:pt x="1957038" y="265612"/>
                </a:lnTo>
                <a:lnTo>
                  <a:pt x="1959900" y="267834"/>
                </a:lnTo>
                <a:lnTo>
                  <a:pt x="1962444" y="270055"/>
                </a:lnTo>
                <a:lnTo>
                  <a:pt x="1964671" y="272594"/>
                </a:lnTo>
                <a:lnTo>
                  <a:pt x="1966897" y="275133"/>
                </a:lnTo>
                <a:lnTo>
                  <a:pt x="1968805" y="277989"/>
                </a:lnTo>
                <a:lnTo>
                  <a:pt x="1970395" y="281479"/>
                </a:lnTo>
                <a:lnTo>
                  <a:pt x="1971986" y="284653"/>
                </a:lnTo>
                <a:lnTo>
                  <a:pt x="1973258" y="288461"/>
                </a:lnTo>
                <a:lnTo>
                  <a:pt x="1974530" y="292269"/>
                </a:lnTo>
                <a:lnTo>
                  <a:pt x="1975484" y="296394"/>
                </a:lnTo>
                <a:lnTo>
                  <a:pt x="1976120" y="300837"/>
                </a:lnTo>
                <a:lnTo>
                  <a:pt x="1976438" y="307819"/>
                </a:lnTo>
                <a:lnTo>
                  <a:pt x="1976438" y="315117"/>
                </a:lnTo>
                <a:lnTo>
                  <a:pt x="1975802" y="323051"/>
                </a:lnTo>
                <a:lnTo>
                  <a:pt x="1974530" y="330350"/>
                </a:lnTo>
                <a:lnTo>
                  <a:pt x="1973258" y="337966"/>
                </a:lnTo>
                <a:lnTo>
                  <a:pt x="1971031" y="345582"/>
                </a:lnTo>
                <a:lnTo>
                  <a:pt x="1968169" y="353198"/>
                </a:lnTo>
                <a:lnTo>
                  <a:pt x="1964989" y="360179"/>
                </a:lnTo>
                <a:lnTo>
                  <a:pt x="1961172" y="367161"/>
                </a:lnTo>
                <a:lnTo>
                  <a:pt x="1957356" y="373825"/>
                </a:lnTo>
                <a:lnTo>
                  <a:pt x="1952903" y="379854"/>
                </a:lnTo>
                <a:lnTo>
                  <a:pt x="1947815" y="385884"/>
                </a:lnTo>
                <a:lnTo>
                  <a:pt x="1942726" y="390961"/>
                </a:lnTo>
                <a:lnTo>
                  <a:pt x="1937002" y="395404"/>
                </a:lnTo>
                <a:lnTo>
                  <a:pt x="1930959" y="399212"/>
                </a:lnTo>
                <a:lnTo>
                  <a:pt x="1924916" y="402068"/>
                </a:lnTo>
                <a:lnTo>
                  <a:pt x="1921736" y="413175"/>
                </a:lnTo>
                <a:lnTo>
                  <a:pt x="1918556" y="423965"/>
                </a:lnTo>
                <a:lnTo>
                  <a:pt x="1914739" y="434754"/>
                </a:lnTo>
                <a:lnTo>
                  <a:pt x="1910923" y="445226"/>
                </a:lnTo>
                <a:lnTo>
                  <a:pt x="1906788" y="456016"/>
                </a:lnTo>
                <a:lnTo>
                  <a:pt x="1902336" y="466171"/>
                </a:lnTo>
                <a:lnTo>
                  <a:pt x="1897883" y="476325"/>
                </a:lnTo>
                <a:lnTo>
                  <a:pt x="1893113" y="486480"/>
                </a:lnTo>
                <a:lnTo>
                  <a:pt x="1888024" y="496000"/>
                </a:lnTo>
                <a:lnTo>
                  <a:pt x="1882300" y="505838"/>
                </a:lnTo>
                <a:lnTo>
                  <a:pt x="1876893" y="515041"/>
                </a:lnTo>
                <a:lnTo>
                  <a:pt x="1870850" y="523926"/>
                </a:lnTo>
                <a:lnTo>
                  <a:pt x="1864808" y="532812"/>
                </a:lnTo>
                <a:lnTo>
                  <a:pt x="1858129" y="541380"/>
                </a:lnTo>
                <a:lnTo>
                  <a:pt x="1851450" y="549631"/>
                </a:lnTo>
                <a:lnTo>
                  <a:pt x="1844454" y="557247"/>
                </a:lnTo>
                <a:lnTo>
                  <a:pt x="1837457" y="565180"/>
                </a:lnTo>
                <a:lnTo>
                  <a:pt x="1829824" y="572162"/>
                </a:lnTo>
                <a:lnTo>
                  <a:pt x="1822191" y="578826"/>
                </a:lnTo>
                <a:lnTo>
                  <a:pt x="1813922" y="585490"/>
                </a:lnTo>
                <a:lnTo>
                  <a:pt x="1805653" y="591520"/>
                </a:lnTo>
                <a:lnTo>
                  <a:pt x="1797066" y="597232"/>
                </a:lnTo>
                <a:lnTo>
                  <a:pt x="1788161" y="601992"/>
                </a:lnTo>
                <a:lnTo>
                  <a:pt x="1779256" y="606752"/>
                </a:lnTo>
                <a:lnTo>
                  <a:pt x="1769715" y="610877"/>
                </a:lnTo>
                <a:lnTo>
                  <a:pt x="1759856" y="614685"/>
                </a:lnTo>
                <a:lnTo>
                  <a:pt x="1750315" y="617859"/>
                </a:lnTo>
                <a:lnTo>
                  <a:pt x="1739820" y="620397"/>
                </a:lnTo>
                <a:lnTo>
                  <a:pt x="1729325" y="622301"/>
                </a:lnTo>
                <a:lnTo>
                  <a:pt x="1718512" y="623888"/>
                </a:lnTo>
                <a:lnTo>
                  <a:pt x="1707699" y="624840"/>
                </a:lnTo>
                <a:lnTo>
                  <a:pt x="1696249" y="625475"/>
                </a:lnTo>
                <a:lnTo>
                  <a:pt x="1685118" y="624840"/>
                </a:lnTo>
                <a:lnTo>
                  <a:pt x="1674305" y="623888"/>
                </a:lnTo>
                <a:lnTo>
                  <a:pt x="1663492" y="622301"/>
                </a:lnTo>
                <a:lnTo>
                  <a:pt x="1652997" y="620397"/>
                </a:lnTo>
                <a:lnTo>
                  <a:pt x="1642820" y="617859"/>
                </a:lnTo>
                <a:lnTo>
                  <a:pt x="1632960" y="614685"/>
                </a:lnTo>
                <a:lnTo>
                  <a:pt x="1623419" y="611195"/>
                </a:lnTo>
                <a:lnTo>
                  <a:pt x="1613878" y="606752"/>
                </a:lnTo>
                <a:lnTo>
                  <a:pt x="1604655" y="602309"/>
                </a:lnTo>
                <a:lnTo>
                  <a:pt x="1596068" y="597232"/>
                </a:lnTo>
                <a:lnTo>
                  <a:pt x="1587481" y="591837"/>
                </a:lnTo>
                <a:lnTo>
                  <a:pt x="1579531" y="586125"/>
                </a:lnTo>
                <a:lnTo>
                  <a:pt x="1571262" y="579778"/>
                </a:lnTo>
                <a:lnTo>
                  <a:pt x="1563311" y="572479"/>
                </a:lnTo>
                <a:lnTo>
                  <a:pt x="1555996" y="565498"/>
                </a:lnTo>
                <a:lnTo>
                  <a:pt x="1548999" y="558199"/>
                </a:lnTo>
                <a:lnTo>
                  <a:pt x="1541684" y="550265"/>
                </a:lnTo>
                <a:lnTo>
                  <a:pt x="1535006" y="542015"/>
                </a:lnTo>
                <a:lnTo>
                  <a:pt x="1528645" y="534081"/>
                </a:lnTo>
                <a:lnTo>
                  <a:pt x="1522602" y="525196"/>
                </a:lnTo>
                <a:lnTo>
                  <a:pt x="1516560" y="516310"/>
                </a:lnTo>
                <a:lnTo>
                  <a:pt x="1510835" y="506790"/>
                </a:lnTo>
                <a:lnTo>
                  <a:pt x="1505428" y="497270"/>
                </a:lnTo>
                <a:lnTo>
                  <a:pt x="1500022" y="487432"/>
                </a:lnTo>
                <a:lnTo>
                  <a:pt x="1495251" y="477912"/>
                </a:lnTo>
                <a:lnTo>
                  <a:pt x="1490799" y="467440"/>
                </a:lnTo>
                <a:lnTo>
                  <a:pt x="1486346" y="457602"/>
                </a:lnTo>
                <a:lnTo>
                  <a:pt x="1482212" y="447130"/>
                </a:lnTo>
                <a:lnTo>
                  <a:pt x="1478714" y="436341"/>
                </a:lnTo>
                <a:lnTo>
                  <a:pt x="1474897" y="425869"/>
                </a:lnTo>
                <a:lnTo>
                  <a:pt x="1471399" y="415079"/>
                </a:lnTo>
                <a:lnTo>
                  <a:pt x="1468536" y="404290"/>
                </a:lnTo>
                <a:lnTo>
                  <a:pt x="1464720" y="403338"/>
                </a:lnTo>
                <a:lnTo>
                  <a:pt x="1461540" y="401751"/>
                </a:lnTo>
                <a:lnTo>
                  <a:pt x="1458041" y="400164"/>
                </a:lnTo>
                <a:lnTo>
                  <a:pt x="1454861" y="398577"/>
                </a:lnTo>
                <a:lnTo>
                  <a:pt x="1451363" y="396673"/>
                </a:lnTo>
                <a:lnTo>
                  <a:pt x="1448500" y="394452"/>
                </a:lnTo>
                <a:lnTo>
                  <a:pt x="1442458" y="389375"/>
                </a:lnTo>
                <a:lnTo>
                  <a:pt x="1436733" y="383980"/>
                </a:lnTo>
                <a:lnTo>
                  <a:pt x="1431962" y="377633"/>
                </a:lnTo>
                <a:lnTo>
                  <a:pt x="1427192" y="370969"/>
                </a:lnTo>
                <a:lnTo>
                  <a:pt x="1423057" y="363988"/>
                </a:lnTo>
                <a:lnTo>
                  <a:pt x="1419241" y="356054"/>
                </a:lnTo>
                <a:lnTo>
                  <a:pt x="1416379" y="348438"/>
                </a:lnTo>
                <a:lnTo>
                  <a:pt x="1413834" y="340504"/>
                </a:lnTo>
                <a:lnTo>
                  <a:pt x="1411926" y="332254"/>
                </a:lnTo>
                <a:lnTo>
                  <a:pt x="1410336" y="324320"/>
                </a:lnTo>
                <a:lnTo>
                  <a:pt x="1409700" y="316387"/>
                </a:lnTo>
                <a:lnTo>
                  <a:pt x="1409700" y="308453"/>
                </a:lnTo>
                <a:lnTo>
                  <a:pt x="1410336" y="300837"/>
                </a:lnTo>
                <a:lnTo>
                  <a:pt x="1411290" y="296077"/>
                </a:lnTo>
                <a:lnTo>
                  <a:pt x="1411926" y="291634"/>
                </a:lnTo>
                <a:lnTo>
                  <a:pt x="1413516" y="286874"/>
                </a:lnTo>
                <a:lnTo>
                  <a:pt x="1414789" y="283383"/>
                </a:lnTo>
                <a:lnTo>
                  <a:pt x="1416697" y="279575"/>
                </a:lnTo>
                <a:lnTo>
                  <a:pt x="1418923" y="275767"/>
                </a:lnTo>
                <a:lnTo>
                  <a:pt x="1421149" y="272911"/>
                </a:lnTo>
                <a:lnTo>
                  <a:pt x="1423694" y="270055"/>
                </a:lnTo>
                <a:lnTo>
                  <a:pt x="1426556" y="267199"/>
                </a:lnTo>
                <a:lnTo>
                  <a:pt x="1429418" y="264978"/>
                </a:lnTo>
                <a:lnTo>
                  <a:pt x="1432917" y="262756"/>
                </a:lnTo>
                <a:lnTo>
                  <a:pt x="1436097" y="261170"/>
                </a:lnTo>
                <a:lnTo>
                  <a:pt x="1439913" y="259266"/>
                </a:lnTo>
                <a:lnTo>
                  <a:pt x="1443730" y="257679"/>
                </a:lnTo>
                <a:lnTo>
                  <a:pt x="1447228" y="256727"/>
                </a:lnTo>
                <a:lnTo>
                  <a:pt x="1451363" y="255458"/>
                </a:lnTo>
                <a:lnTo>
                  <a:pt x="1452635" y="242447"/>
                </a:lnTo>
                <a:lnTo>
                  <a:pt x="1453907" y="229118"/>
                </a:lnTo>
                <a:lnTo>
                  <a:pt x="1455815" y="216108"/>
                </a:lnTo>
                <a:lnTo>
                  <a:pt x="1458359" y="203414"/>
                </a:lnTo>
                <a:lnTo>
                  <a:pt x="1461540" y="191355"/>
                </a:lnTo>
                <a:lnTo>
                  <a:pt x="1464720" y="178979"/>
                </a:lnTo>
                <a:lnTo>
                  <a:pt x="1468854" y="167237"/>
                </a:lnTo>
                <a:lnTo>
                  <a:pt x="1473307" y="155178"/>
                </a:lnTo>
                <a:lnTo>
                  <a:pt x="1478077" y="144072"/>
                </a:lnTo>
                <a:lnTo>
                  <a:pt x="1483484" y="132965"/>
                </a:lnTo>
                <a:lnTo>
                  <a:pt x="1488891" y="122175"/>
                </a:lnTo>
                <a:lnTo>
                  <a:pt x="1494933" y="111703"/>
                </a:lnTo>
                <a:lnTo>
                  <a:pt x="1501612" y="101866"/>
                </a:lnTo>
                <a:lnTo>
                  <a:pt x="1508609" y="92028"/>
                </a:lnTo>
                <a:lnTo>
                  <a:pt x="1516242" y="82825"/>
                </a:lnTo>
                <a:lnTo>
                  <a:pt x="1523556" y="74257"/>
                </a:lnTo>
                <a:lnTo>
                  <a:pt x="1531825" y="65689"/>
                </a:lnTo>
                <a:lnTo>
                  <a:pt x="1540412" y="57438"/>
                </a:lnTo>
                <a:lnTo>
                  <a:pt x="1549317" y="50139"/>
                </a:lnTo>
                <a:lnTo>
                  <a:pt x="1558540" y="43158"/>
                </a:lnTo>
                <a:lnTo>
                  <a:pt x="1568399" y="36494"/>
                </a:lnTo>
                <a:lnTo>
                  <a:pt x="1578258" y="30464"/>
                </a:lnTo>
                <a:lnTo>
                  <a:pt x="1588754" y="24752"/>
                </a:lnTo>
                <a:lnTo>
                  <a:pt x="1599567" y="19675"/>
                </a:lnTo>
                <a:lnTo>
                  <a:pt x="1610380" y="15232"/>
                </a:lnTo>
                <a:lnTo>
                  <a:pt x="1621829" y="11107"/>
                </a:lnTo>
                <a:lnTo>
                  <a:pt x="1633278" y="7616"/>
                </a:lnTo>
                <a:lnTo>
                  <a:pt x="1645364" y="5077"/>
                </a:lnTo>
                <a:lnTo>
                  <a:pt x="1657449" y="2856"/>
                </a:lnTo>
                <a:lnTo>
                  <a:pt x="1670170" y="952"/>
                </a:lnTo>
                <a:lnTo>
                  <a:pt x="1683210" y="317"/>
                </a:lnTo>
                <a:lnTo>
                  <a:pt x="1696249"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sz="1015">
              <a:solidFill>
                <a:srgbClr val="FFFFFF"/>
              </a:solidFill>
              <a:latin typeface="Arial" panose="020B0604020202020204" pitchFamily="34" charset="0"/>
              <a:ea typeface="Microsoft JhengHei UI" panose="020B0604030504040204" pitchFamily="34" charset="-120"/>
              <a:cs typeface="Arial" panose="020B0604020202020204" pitchFamily="34" charset="0"/>
            </a:endParaRPr>
          </a:p>
        </p:txBody>
      </p:sp>
    </p:spTree>
    <p:extLst>
      <p:ext uri="{BB962C8B-B14F-4D97-AF65-F5344CB8AC3E}">
        <p14:creationId xmlns:p14="http://schemas.microsoft.com/office/powerpoint/2010/main" val="1493846271"/>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childTnLst>
                              </p:cTn>
                            </p:par>
                            <p:par>
                              <p:cTn id="17" fill="hold">
                                <p:stCondLst>
                                  <p:cond delay="700"/>
                                </p:stCondLst>
                                <p:childTnLst>
                                  <p:par>
                                    <p:cTn id="18" presetID="1" presetClass="entr" presetSubtype="0" fill="hold" nodeType="afterEffect">
                                      <p:stCondLst>
                                        <p:cond delay="0"/>
                                      </p:stCondLst>
                                      <p:childTnLst>
                                        <p:set>
                                          <p:cBhvr>
                                            <p:cTn id="19" dur="1" fill="hold">
                                              <p:stCondLst>
                                                <p:cond delay="0"/>
                                              </p:stCondLst>
                                            </p:cTn>
                                            <p:tgtEl>
                                              <p:spTgt spid="11"/>
                                            </p:tgtEl>
                                            <p:attrNameLst>
                                              <p:attrName>style.visibility</p:attrName>
                                            </p:attrNameLst>
                                          </p:cBhvr>
                                          <p:to>
                                            <p:strVal val="visible"/>
                                          </p:to>
                                        </p:set>
                                      </p:childTnLst>
                                    </p:cTn>
                                  </p:par>
                                </p:childTnLst>
                              </p:cTn>
                            </p:par>
                            <p:par>
                              <p:cTn id="20" fill="hold">
                                <p:stCondLst>
                                  <p:cond delay="700"/>
                                </p:stCondLst>
                                <p:childTnLst>
                                  <p:par>
                                    <p:cTn id="21" presetID="22" presetClass="entr" presetSubtype="8" fill="hold" nodeType="after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ipe(left)">
                                          <p:cBhvr>
                                            <p:cTn id="23" dur="500"/>
                                            <p:tgtEl>
                                              <p:spTgt spid="14"/>
                                            </p:tgtEl>
                                          </p:cBhvr>
                                        </p:animEffect>
                                      </p:childTnLst>
                                    </p:cTn>
                                  </p:par>
                                </p:childTnLst>
                              </p:cTn>
                            </p:par>
                            <p:par>
                              <p:cTn id="24" fill="hold">
                                <p:stCondLst>
                                  <p:cond delay="1200"/>
                                </p:stCondLst>
                                <p:childTnLst>
                                  <p:par>
                                    <p:cTn id="25" presetID="1" presetClass="entr" presetSubtype="0" fill="hold" nodeType="after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par>
                              <p:cTn id="27" fill="hold">
                                <p:stCondLst>
                                  <p:cond delay="1200"/>
                                </p:stCondLst>
                                <p:childTnLst>
                                  <p:par>
                                    <p:cTn id="28" presetID="2" presetClass="entr" presetSubtype="2" accel="70000" fill="hold" grpId="0" nodeType="afterEffect" p14:presetBounceEnd="50000">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14:bounceEnd="50000">
                                          <p:cBhvr additive="base">
                                            <p:cTn id="30"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31" dur="500" fill="hold"/>
                                            <p:tgtEl>
                                              <p:spTgt spid="7"/>
                                            </p:tgtEl>
                                            <p:attrNameLst>
                                              <p:attrName>ppt_y</p:attrName>
                                            </p:attrNameLst>
                                          </p:cBhvr>
                                          <p:tavLst>
                                            <p:tav tm="0">
                                              <p:val>
                                                <p:strVal val="#ppt_y"/>
                                              </p:val>
                                            </p:tav>
                                            <p:tav tm="100000">
                                              <p:val>
                                                <p:strVal val="#ppt_y"/>
                                              </p:val>
                                            </p:tav>
                                          </p:tavLst>
                                        </p:anim>
                                      </p:childTnLst>
                                    </p:cTn>
                                  </p:par>
                                  <p:par>
                                    <p:cTn id="32" presetID="53" presetClass="entr" presetSubtype="16" fill="hold" nodeType="withEffect">
                                      <p:stCondLst>
                                        <p:cond delay="0"/>
                                      </p:stCondLst>
                                      <p:childTnLst>
                                        <p:set>
                                          <p:cBhvr>
                                            <p:cTn id="33" dur="1" fill="hold">
                                              <p:stCondLst>
                                                <p:cond delay="0"/>
                                              </p:stCondLst>
                                            </p:cTn>
                                            <p:tgtEl>
                                              <p:spTgt spid="18"/>
                                            </p:tgtEl>
                                            <p:attrNameLst>
                                              <p:attrName>style.visibility</p:attrName>
                                            </p:attrNameLst>
                                          </p:cBhvr>
                                          <p:to>
                                            <p:strVal val="visible"/>
                                          </p:to>
                                        </p:set>
                                        <p:anim calcmode="lin" valueType="num">
                                          <p:cBhvr>
                                            <p:cTn id="34" dur="200" fill="hold"/>
                                            <p:tgtEl>
                                              <p:spTgt spid="18"/>
                                            </p:tgtEl>
                                            <p:attrNameLst>
                                              <p:attrName>ppt_w</p:attrName>
                                            </p:attrNameLst>
                                          </p:cBhvr>
                                          <p:tavLst>
                                            <p:tav tm="0">
                                              <p:val>
                                                <p:fltVal val="0"/>
                                              </p:val>
                                            </p:tav>
                                            <p:tav tm="100000">
                                              <p:val>
                                                <p:strVal val="#ppt_w"/>
                                              </p:val>
                                            </p:tav>
                                          </p:tavLst>
                                        </p:anim>
                                        <p:anim calcmode="lin" valueType="num">
                                          <p:cBhvr>
                                            <p:cTn id="35" dur="200" fill="hold"/>
                                            <p:tgtEl>
                                              <p:spTgt spid="18"/>
                                            </p:tgtEl>
                                            <p:attrNameLst>
                                              <p:attrName>ppt_h</p:attrName>
                                            </p:attrNameLst>
                                          </p:cBhvr>
                                          <p:tavLst>
                                            <p:tav tm="0">
                                              <p:val>
                                                <p:fltVal val="0"/>
                                              </p:val>
                                            </p:tav>
                                            <p:tav tm="100000">
                                              <p:val>
                                                <p:strVal val="#ppt_h"/>
                                              </p:val>
                                            </p:tav>
                                          </p:tavLst>
                                        </p:anim>
                                        <p:animEffect transition="in" filter="fade">
                                          <p:cBhvr>
                                            <p:cTn id="36" dur="200"/>
                                            <p:tgtEl>
                                              <p:spTgt spid="18"/>
                                            </p:tgtEl>
                                          </p:cBhvr>
                                        </p:animEffect>
                                      </p:childTnLst>
                                    </p:cTn>
                                  </p:par>
                                </p:childTnLst>
                              </p:cTn>
                            </p:par>
                            <p:par>
                              <p:cTn id="37" fill="hold">
                                <p:stCondLst>
                                  <p:cond delay="1700"/>
                                </p:stCondLst>
                                <p:childTnLst>
                                  <p:par>
                                    <p:cTn id="38" presetID="26" presetClass="emph" presetSubtype="0" fill="hold" nodeType="afterEffect">
                                      <p:stCondLst>
                                        <p:cond delay="0"/>
                                      </p:stCondLst>
                                      <p:childTnLst>
                                        <p:animEffect transition="out" filter="fade">
                                          <p:cBhvr>
                                            <p:cTn id="39" dur="500" tmFilter="0, 0; .2, .5; .8, .5; 1, 0"/>
                                            <p:tgtEl>
                                              <p:spTgt spid="18"/>
                                            </p:tgtEl>
                                          </p:cBhvr>
                                        </p:animEffect>
                                        <p:animScale>
                                          <p:cBhvr>
                                            <p:cTn id="40" dur="250" autoRev="1" fill="hold"/>
                                            <p:tgtEl>
                                              <p:spTgt spid="18"/>
                                            </p:tgtEl>
                                          </p:cBhvr>
                                          <p:by x="105000" y="105000"/>
                                        </p:animScale>
                                      </p:childTnLst>
                                    </p:cTn>
                                  </p:par>
                                  <p:par>
                                    <p:cTn id="41" presetID="16" presetClass="entr" presetSubtype="37" fill="hold" grpId="0" nodeType="with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barn(outVertical)">
                                          <p:cBhvr>
                                            <p:cTn id="43" dur="7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childTnLst>
                              </p:cTn>
                            </p:par>
                            <p:par>
                              <p:cTn id="17" fill="hold">
                                <p:stCondLst>
                                  <p:cond delay="700"/>
                                </p:stCondLst>
                                <p:childTnLst>
                                  <p:par>
                                    <p:cTn id="18" presetID="1" presetClass="entr" presetSubtype="0" fill="hold" nodeType="afterEffect">
                                      <p:stCondLst>
                                        <p:cond delay="0"/>
                                      </p:stCondLst>
                                      <p:childTnLst>
                                        <p:set>
                                          <p:cBhvr>
                                            <p:cTn id="19" dur="1" fill="hold">
                                              <p:stCondLst>
                                                <p:cond delay="0"/>
                                              </p:stCondLst>
                                            </p:cTn>
                                            <p:tgtEl>
                                              <p:spTgt spid="11"/>
                                            </p:tgtEl>
                                            <p:attrNameLst>
                                              <p:attrName>style.visibility</p:attrName>
                                            </p:attrNameLst>
                                          </p:cBhvr>
                                          <p:to>
                                            <p:strVal val="visible"/>
                                          </p:to>
                                        </p:set>
                                      </p:childTnLst>
                                    </p:cTn>
                                  </p:par>
                                </p:childTnLst>
                              </p:cTn>
                            </p:par>
                            <p:par>
                              <p:cTn id="20" fill="hold">
                                <p:stCondLst>
                                  <p:cond delay="700"/>
                                </p:stCondLst>
                                <p:childTnLst>
                                  <p:par>
                                    <p:cTn id="21" presetID="22" presetClass="entr" presetSubtype="8" fill="hold" nodeType="after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ipe(left)">
                                          <p:cBhvr>
                                            <p:cTn id="23" dur="500"/>
                                            <p:tgtEl>
                                              <p:spTgt spid="14"/>
                                            </p:tgtEl>
                                          </p:cBhvr>
                                        </p:animEffect>
                                      </p:childTnLst>
                                    </p:cTn>
                                  </p:par>
                                </p:childTnLst>
                              </p:cTn>
                            </p:par>
                            <p:par>
                              <p:cTn id="24" fill="hold">
                                <p:stCondLst>
                                  <p:cond delay="1200"/>
                                </p:stCondLst>
                                <p:childTnLst>
                                  <p:par>
                                    <p:cTn id="25" presetID="1" presetClass="entr" presetSubtype="0" fill="hold" nodeType="after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par>
                              <p:cTn id="27" fill="hold">
                                <p:stCondLst>
                                  <p:cond delay="1200"/>
                                </p:stCondLst>
                                <p:childTnLst>
                                  <p:par>
                                    <p:cTn id="28" presetID="2" presetClass="entr" presetSubtype="2" accel="70000" fill="hold" grpId="0" nodeType="after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additive="base">
                                            <p:cTn id="30" dur="500" fill="hold"/>
                                            <p:tgtEl>
                                              <p:spTgt spid="7"/>
                                            </p:tgtEl>
                                            <p:attrNameLst>
                                              <p:attrName>ppt_x</p:attrName>
                                            </p:attrNameLst>
                                          </p:cBhvr>
                                          <p:tavLst>
                                            <p:tav tm="0">
                                              <p:val>
                                                <p:strVal val="1+#ppt_w/2"/>
                                              </p:val>
                                            </p:tav>
                                            <p:tav tm="100000">
                                              <p:val>
                                                <p:strVal val="#ppt_x"/>
                                              </p:val>
                                            </p:tav>
                                          </p:tavLst>
                                        </p:anim>
                                        <p:anim calcmode="lin" valueType="num">
                                          <p:cBhvr additive="base">
                                            <p:cTn id="31" dur="500" fill="hold"/>
                                            <p:tgtEl>
                                              <p:spTgt spid="7"/>
                                            </p:tgtEl>
                                            <p:attrNameLst>
                                              <p:attrName>ppt_y</p:attrName>
                                            </p:attrNameLst>
                                          </p:cBhvr>
                                          <p:tavLst>
                                            <p:tav tm="0">
                                              <p:val>
                                                <p:strVal val="#ppt_y"/>
                                              </p:val>
                                            </p:tav>
                                            <p:tav tm="100000">
                                              <p:val>
                                                <p:strVal val="#ppt_y"/>
                                              </p:val>
                                            </p:tav>
                                          </p:tavLst>
                                        </p:anim>
                                      </p:childTnLst>
                                    </p:cTn>
                                  </p:par>
                                  <p:par>
                                    <p:cTn id="32" presetID="53" presetClass="entr" presetSubtype="16" fill="hold" nodeType="withEffect">
                                      <p:stCondLst>
                                        <p:cond delay="0"/>
                                      </p:stCondLst>
                                      <p:childTnLst>
                                        <p:set>
                                          <p:cBhvr>
                                            <p:cTn id="33" dur="1" fill="hold">
                                              <p:stCondLst>
                                                <p:cond delay="0"/>
                                              </p:stCondLst>
                                            </p:cTn>
                                            <p:tgtEl>
                                              <p:spTgt spid="18"/>
                                            </p:tgtEl>
                                            <p:attrNameLst>
                                              <p:attrName>style.visibility</p:attrName>
                                            </p:attrNameLst>
                                          </p:cBhvr>
                                          <p:to>
                                            <p:strVal val="visible"/>
                                          </p:to>
                                        </p:set>
                                        <p:anim calcmode="lin" valueType="num">
                                          <p:cBhvr>
                                            <p:cTn id="34" dur="200" fill="hold"/>
                                            <p:tgtEl>
                                              <p:spTgt spid="18"/>
                                            </p:tgtEl>
                                            <p:attrNameLst>
                                              <p:attrName>ppt_w</p:attrName>
                                            </p:attrNameLst>
                                          </p:cBhvr>
                                          <p:tavLst>
                                            <p:tav tm="0">
                                              <p:val>
                                                <p:fltVal val="0"/>
                                              </p:val>
                                            </p:tav>
                                            <p:tav tm="100000">
                                              <p:val>
                                                <p:strVal val="#ppt_w"/>
                                              </p:val>
                                            </p:tav>
                                          </p:tavLst>
                                        </p:anim>
                                        <p:anim calcmode="lin" valueType="num">
                                          <p:cBhvr>
                                            <p:cTn id="35" dur="200" fill="hold"/>
                                            <p:tgtEl>
                                              <p:spTgt spid="18"/>
                                            </p:tgtEl>
                                            <p:attrNameLst>
                                              <p:attrName>ppt_h</p:attrName>
                                            </p:attrNameLst>
                                          </p:cBhvr>
                                          <p:tavLst>
                                            <p:tav tm="0">
                                              <p:val>
                                                <p:fltVal val="0"/>
                                              </p:val>
                                            </p:tav>
                                            <p:tav tm="100000">
                                              <p:val>
                                                <p:strVal val="#ppt_h"/>
                                              </p:val>
                                            </p:tav>
                                          </p:tavLst>
                                        </p:anim>
                                        <p:animEffect transition="in" filter="fade">
                                          <p:cBhvr>
                                            <p:cTn id="36" dur="200"/>
                                            <p:tgtEl>
                                              <p:spTgt spid="18"/>
                                            </p:tgtEl>
                                          </p:cBhvr>
                                        </p:animEffect>
                                      </p:childTnLst>
                                    </p:cTn>
                                  </p:par>
                                </p:childTnLst>
                              </p:cTn>
                            </p:par>
                            <p:par>
                              <p:cTn id="37" fill="hold">
                                <p:stCondLst>
                                  <p:cond delay="1700"/>
                                </p:stCondLst>
                                <p:childTnLst>
                                  <p:par>
                                    <p:cTn id="38" presetID="26" presetClass="emph" presetSubtype="0" fill="hold" nodeType="afterEffect">
                                      <p:stCondLst>
                                        <p:cond delay="0"/>
                                      </p:stCondLst>
                                      <p:childTnLst>
                                        <p:animEffect transition="out" filter="fade">
                                          <p:cBhvr>
                                            <p:cTn id="39" dur="500" tmFilter="0, 0; .2, .5; .8, .5; 1, 0"/>
                                            <p:tgtEl>
                                              <p:spTgt spid="18"/>
                                            </p:tgtEl>
                                          </p:cBhvr>
                                        </p:animEffect>
                                        <p:animScale>
                                          <p:cBhvr>
                                            <p:cTn id="40" dur="250" autoRev="1" fill="hold"/>
                                            <p:tgtEl>
                                              <p:spTgt spid="18"/>
                                            </p:tgtEl>
                                          </p:cBhvr>
                                          <p:by x="105000" y="105000"/>
                                        </p:animScale>
                                      </p:childTnLst>
                                    </p:cTn>
                                  </p:par>
                                  <p:par>
                                    <p:cTn id="41" presetID="16" presetClass="entr" presetSubtype="37" fill="hold" grpId="0" nodeType="with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barn(outVertical)">
                                          <p:cBhvr>
                                            <p:cTn id="43" dur="7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Lst>
      </p:timing>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68851" y="-204667"/>
            <a:ext cx="2072960" cy="2546140"/>
            <a:chOff x="3295850" y="1908877"/>
            <a:chExt cx="3738030" cy="4660916"/>
          </a:xfrm>
        </p:grpSpPr>
        <p:sp>
          <p:nvSpPr>
            <p:cNvPr id="3" name="圆角矩形 2"/>
            <p:cNvSpPr/>
            <p:nvPr/>
          </p:nvSpPr>
          <p:spPr>
            <a:xfrm rot="2760000">
              <a:off x="3098889" y="2634801"/>
              <a:ext cx="4660916" cy="3209067"/>
            </a:xfrm>
            <a:prstGeom prst="roundRect">
              <a:avLst>
                <a:gd name="adj" fmla="val 50000"/>
              </a:avLst>
            </a:prstGeom>
            <a:gradFill>
              <a:gsLst>
                <a:gs pos="33000">
                  <a:srgbClr val="6C6C6C">
                    <a:alpha val="42000"/>
                  </a:srgbClr>
                </a:gs>
                <a:gs pos="0">
                  <a:schemeClr val="tx1">
                    <a:alpha val="54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58628" y="2852802"/>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7" y="2476941"/>
              <a:ext cx="2056649"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1125088" y="246633"/>
            <a:ext cx="7886427" cy="751080"/>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1226452" y="559246"/>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926947" y="559246"/>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993504" y="592908"/>
            <a:ext cx="288238" cy="46073"/>
            <a:chOff x="4318304" y="3089060"/>
            <a:chExt cx="384317" cy="61430"/>
          </a:xfrm>
        </p:grpSpPr>
        <p:sp>
          <p:nvSpPr>
            <p:cNvPr id="15"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7" name="文本框 16"/>
          <p:cNvSpPr txBox="1"/>
          <p:nvPr/>
        </p:nvSpPr>
        <p:spPr>
          <a:xfrm>
            <a:off x="2049108" y="354590"/>
            <a:ext cx="6157173" cy="646331"/>
          </a:xfrm>
          <a:prstGeom prst="rect">
            <a:avLst/>
          </a:prstGeom>
          <a:noFill/>
        </p:spPr>
        <p:txBody>
          <a:bodyPr wrap="square" rtlCol="0">
            <a:spAutoFit/>
          </a:bodyPr>
          <a:lstStyle/>
          <a:p>
            <a:pPr algn="ctr"/>
            <a:r>
              <a:rPr lang="en-US" sz="1800" b="1" dirty="0">
                <a:latin typeface="Arial" panose="020B0604020202020204" pitchFamily="34" charset="0"/>
                <a:cs typeface="Arial" panose="020B0604020202020204" pitchFamily="34" charset="0"/>
              </a:rPr>
              <a:t>2.1 TÌM HIỂU VỀ QUY TRÌNH TÍNH TOÁN BẰNG PHƯƠNG PHÁP BÁN KINH NGHIỆM</a:t>
            </a:r>
          </a:p>
        </p:txBody>
      </p:sp>
      <p:grpSp>
        <p:nvGrpSpPr>
          <p:cNvPr id="27" name="组合 26"/>
          <p:cNvGrpSpPr/>
          <p:nvPr/>
        </p:nvGrpSpPr>
        <p:grpSpPr>
          <a:xfrm>
            <a:off x="1527976" y="439193"/>
            <a:ext cx="618730" cy="429667"/>
            <a:chOff x="5030931" y="2884106"/>
            <a:chExt cx="601529" cy="572889"/>
          </a:xfrm>
        </p:grpSpPr>
        <p:sp>
          <p:nvSpPr>
            <p:cNvPr id="28"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29" name="文本框 28"/>
            <p:cNvSpPr txBox="1"/>
            <p:nvPr/>
          </p:nvSpPr>
          <p:spPr>
            <a:xfrm>
              <a:off x="5030931" y="2902999"/>
              <a:ext cx="601529" cy="553996"/>
            </a:xfrm>
            <a:prstGeom prst="rect">
              <a:avLst/>
            </a:prstGeom>
            <a:noFill/>
          </p:spPr>
          <p:txBody>
            <a:bodyPr wrap="square" rtlCol="0">
              <a:spAutoFit/>
            </a:bodyPr>
            <a:lstStyle/>
            <a:p>
              <a:pPr algn="ctr"/>
              <a:r>
                <a:rPr lang="en-US" altLang="zh-CN" sz="2100" b="1" dirty="0">
                  <a:solidFill>
                    <a:srgbClr val="FFB850"/>
                  </a:solidFill>
                  <a:latin typeface="Arial" panose="020B0604020202020204" pitchFamily="34" charset="0"/>
                  <a:cs typeface="Arial" panose="020B0604020202020204" pitchFamily="34" charset="0"/>
                </a:rPr>
                <a:t>02</a:t>
              </a:r>
              <a:endParaRPr lang="zh-CN" altLang="en-US" sz="2100" b="1" dirty="0">
                <a:solidFill>
                  <a:srgbClr val="FFB850"/>
                </a:solidFill>
                <a:latin typeface="Arial" panose="020B0604020202020204" pitchFamily="34" charset="0"/>
                <a:cs typeface="Arial" panose="020B0604020202020204" pitchFamily="34" charset="0"/>
              </a:endParaRPr>
            </a:p>
          </p:txBody>
        </p:sp>
      </p:grpSp>
      <p:sp>
        <p:nvSpPr>
          <p:cNvPr id="36" name="KSO_Shape"/>
          <p:cNvSpPr/>
          <p:nvPr/>
        </p:nvSpPr>
        <p:spPr bwMode="auto">
          <a:xfrm>
            <a:off x="132485" y="370301"/>
            <a:ext cx="611447" cy="490951"/>
          </a:xfrm>
          <a:custGeom>
            <a:avLst/>
            <a:gdLst>
              <a:gd name="T0" fmla="*/ 2881614 w 3362326"/>
              <a:gd name="T1" fmla="*/ 2245619 h 2424113"/>
              <a:gd name="T2" fmla="*/ 3207949 w 3362326"/>
              <a:gd name="T3" fmla="*/ 953766 h 2424113"/>
              <a:gd name="T4" fmla="*/ 3300702 w 3362326"/>
              <a:gd name="T5" fmla="*/ 1054704 h 2424113"/>
              <a:gd name="T6" fmla="*/ 3357879 w 3362326"/>
              <a:gd name="T7" fmla="*/ 1578442 h 2424113"/>
              <a:gd name="T8" fmla="*/ 2754348 w 3362326"/>
              <a:gd name="T9" fmla="*/ 1274991 h 2424113"/>
              <a:gd name="T10" fmla="*/ 2862031 w 3362326"/>
              <a:gd name="T11" fmla="*/ 1038516 h 2424113"/>
              <a:gd name="T12" fmla="*/ 2811207 w 3362326"/>
              <a:gd name="T13" fmla="*/ 1366725 h 2424113"/>
              <a:gd name="T14" fmla="*/ 3041820 w 3362326"/>
              <a:gd name="T15" fmla="*/ 999791 h 2424113"/>
              <a:gd name="T16" fmla="*/ 3170149 w 3362326"/>
              <a:gd name="T17" fmla="*/ 942974 h 2424113"/>
              <a:gd name="T18" fmla="*/ 296683 w 3362326"/>
              <a:gd name="T19" fmla="*/ 978524 h 2424113"/>
              <a:gd name="T20" fmla="*/ 498389 w 3362326"/>
              <a:gd name="T21" fmla="*/ 1265469 h 2424113"/>
              <a:gd name="T22" fmla="*/ 488542 w 3362326"/>
              <a:gd name="T23" fmla="*/ 1028041 h 2424113"/>
              <a:gd name="T24" fmla="*/ 582566 w 3362326"/>
              <a:gd name="T25" fmla="*/ 1187067 h 2424113"/>
              <a:gd name="T26" fmla="*/ 319871 w 3362326"/>
              <a:gd name="T27" fmla="*/ 2147887 h 2424113"/>
              <a:gd name="T28" fmla="*/ 37800 w 3362326"/>
              <a:gd name="T29" fmla="*/ 1105808 h 2424113"/>
              <a:gd name="T30" fmla="*/ 124836 w 3362326"/>
              <a:gd name="T31" fmla="*/ 975985 h 2424113"/>
              <a:gd name="T32" fmla="*/ 1545327 w 3362326"/>
              <a:gd name="T33" fmla="*/ 746198 h 2424113"/>
              <a:gd name="T34" fmla="*/ 1656547 w 3362326"/>
              <a:gd name="T35" fmla="*/ 809752 h 2424113"/>
              <a:gd name="T36" fmla="*/ 1802720 w 3362326"/>
              <a:gd name="T37" fmla="*/ 881250 h 2424113"/>
              <a:gd name="T38" fmla="*/ 1889154 w 3362326"/>
              <a:gd name="T39" fmla="*/ 667392 h 2424113"/>
              <a:gd name="T40" fmla="*/ 2073778 w 3362326"/>
              <a:gd name="T41" fmla="*/ 739843 h 2424113"/>
              <a:gd name="T42" fmla="*/ 2280963 w 3362326"/>
              <a:gd name="T43" fmla="*/ 997553 h 2424113"/>
              <a:gd name="T44" fmla="*/ 2456054 w 3362326"/>
              <a:gd name="T45" fmla="*/ 821509 h 2424113"/>
              <a:gd name="T46" fmla="*/ 2536132 w 3362326"/>
              <a:gd name="T47" fmla="*/ 819603 h 2424113"/>
              <a:gd name="T48" fmla="*/ 2596190 w 3362326"/>
              <a:gd name="T49" fmla="*/ 876801 h 2424113"/>
              <a:gd name="T50" fmla="*/ 2598415 w 3362326"/>
              <a:gd name="T51" fmla="*/ 956879 h 2424113"/>
              <a:gd name="T52" fmla="*/ 2382332 w 3362326"/>
              <a:gd name="T53" fmla="*/ 1195206 h 2424113"/>
              <a:gd name="T54" fmla="*/ 2241242 w 3362326"/>
              <a:gd name="T55" fmla="*/ 1268610 h 2424113"/>
              <a:gd name="T56" fmla="*/ 2118265 w 3362326"/>
              <a:gd name="T57" fmla="*/ 1192028 h 2424113"/>
              <a:gd name="T58" fmla="*/ 1363246 w 3362326"/>
              <a:gd name="T59" fmla="*/ 1018526 h 2424113"/>
              <a:gd name="T60" fmla="*/ 1307636 w 3362326"/>
              <a:gd name="T61" fmla="*/ 1409700 h 2424113"/>
              <a:gd name="T62" fmla="*/ 1157013 w 3362326"/>
              <a:gd name="T63" fmla="*/ 999778 h 2424113"/>
              <a:gd name="T64" fmla="*/ 1245989 w 3362326"/>
              <a:gd name="T65" fmla="*/ 780199 h 2424113"/>
              <a:gd name="T66" fmla="*/ 1499569 w 3362326"/>
              <a:gd name="T67" fmla="*/ 668027 h 2424113"/>
              <a:gd name="T68" fmla="*/ 3142462 w 3362326"/>
              <a:gd name="T69" fmla="*/ 282872 h 2424113"/>
              <a:gd name="T70" fmla="*/ 3244523 w 3362326"/>
              <a:gd name="T71" fmla="*/ 440586 h 2424113"/>
              <a:gd name="T72" fmla="*/ 3210503 w 3362326"/>
              <a:gd name="T73" fmla="*/ 656690 h 2424113"/>
              <a:gd name="T74" fmla="*/ 3038811 w 3362326"/>
              <a:gd name="T75" fmla="*/ 831222 h 2424113"/>
              <a:gd name="T76" fmla="*/ 2904319 w 3362326"/>
              <a:gd name="T77" fmla="*/ 826780 h 2424113"/>
              <a:gd name="T78" fmla="*/ 2817519 w 3362326"/>
              <a:gd name="T79" fmla="*/ 691913 h 2424113"/>
              <a:gd name="T80" fmla="*/ 2807981 w 3362326"/>
              <a:gd name="T81" fmla="*/ 429797 h 2424113"/>
              <a:gd name="T82" fmla="*/ 2910678 w 3362326"/>
              <a:gd name="T83" fmla="*/ 280651 h 2424113"/>
              <a:gd name="T84" fmla="*/ 375153 w 3362326"/>
              <a:gd name="T85" fmla="*/ 248918 h 2424113"/>
              <a:gd name="T86" fmla="*/ 514634 w 3362326"/>
              <a:gd name="T87" fmla="*/ 342213 h 2424113"/>
              <a:gd name="T88" fmla="*/ 561340 w 3362326"/>
              <a:gd name="T89" fmla="*/ 566885 h 2424113"/>
              <a:gd name="T90" fmla="*/ 510821 w 3362326"/>
              <a:gd name="T91" fmla="*/ 773785 h 2424113"/>
              <a:gd name="T92" fmla="*/ 418682 w 3362326"/>
              <a:gd name="T93" fmla="*/ 842646 h 2424113"/>
              <a:gd name="T94" fmla="*/ 241709 w 3362326"/>
              <a:gd name="T95" fmla="*/ 778862 h 2424113"/>
              <a:gd name="T96" fmla="*/ 117162 w 3362326"/>
              <a:gd name="T97" fmla="*/ 551970 h 2424113"/>
              <a:gd name="T98" fmla="*/ 148299 w 3362326"/>
              <a:gd name="T99" fmla="*/ 359984 h 2424113"/>
              <a:gd name="T100" fmla="*/ 297311 w 3362326"/>
              <a:gd name="T101" fmla="*/ 250822 h 2424113"/>
              <a:gd name="T102" fmla="*/ 1834594 w 3362326"/>
              <a:gd name="T103" fmla="*/ 43475 h 2424113"/>
              <a:gd name="T104" fmla="*/ 1934457 w 3362326"/>
              <a:gd name="T105" fmla="*/ 205318 h 2424113"/>
              <a:gd name="T106" fmla="*/ 1973258 w 3362326"/>
              <a:gd name="T107" fmla="*/ 288461 h 2424113"/>
              <a:gd name="T108" fmla="*/ 1942726 w 3362326"/>
              <a:gd name="T109" fmla="*/ 390961 h 2424113"/>
              <a:gd name="T110" fmla="*/ 1864808 w 3362326"/>
              <a:gd name="T111" fmla="*/ 532812 h 2424113"/>
              <a:gd name="T112" fmla="*/ 1729325 w 3362326"/>
              <a:gd name="T113" fmla="*/ 622301 h 2424113"/>
              <a:gd name="T114" fmla="*/ 1571262 w 3362326"/>
              <a:gd name="T115" fmla="*/ 579778 h 2424113"/>
              <a:gd name="T116" fmla="*/ 1478714 w 3362326"/>
              <a:gd name="T117" fmla="*/ 436341 h 2424113"/>
              <a:gd name="T118" fmla="*/ 1416379 w 3362326"/>
              <a:gd name="T119" fmla="*/ 348438 h 2424113"/>
              <a:gd name="T120" fmla="*/ 1429418 w 3362326"/>
              <a:gd name="T121" fmla="*/ 264978 h 2424113"/>
              <a:gd name="T122" fmla="*/ 1483484 w 3362326"/>
              <a:gd name="T123" fmla="*/ 132965 h 2424113"/>
              <a:gd name="T124" fmla="*/ 1621829 w 3362326"/>
              <a:gd name="T125" fmla="*/ 11107 h 2424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62326" h="2424113">
                <a:moveTo>
                  <a:pt x="860805" y="1460500"/>
                </a:moveTo>
                <a:lnTo>
                  <a:pt x="965275" y="1460500"/>
                </a:lnTo>
                <a:lnTo>
                  <a:pt x="961464" y="1465582"/>
                </a:lnTo>
                <a:lnTo>
                  <a:pt x="957654" y="1470664"/>
                </a:lnTo>
                <a:lnTo>
                  <a:pt x="953843" y="1476380"/>
                </a:lnTo>
                <a:lnTo>
                  <a:pt x="949715" y="1482415"/>
                </a:lnTo>
                <a:lnTo>
                  <a:pt x="483570" y="2244666"/>
                </a:lnTo>
                <a:lnTo>
                  <a:pt x="483570" y="2248795"/>
                </a:lnTo>
                <a:lnTo>
                  <a:pt x="483570" y="2251971"/>
                </a:lnTo>
                <a:lnTo>
                  <a:pt x="483888" y="2255147"/>
                </a:lnTo>
                <a:lnTo>
                  <a:pt x="484205" y="2257371"/>
                </a:lnTo>
                <a:lnTo>
                  <a:pt x="2880661" y="2259594"/>
                </a:lnTo>
                <a:lnTo>
                  <a:pt x="2880978" y="2256735"/>
                </a:lnTo>
                <a:lnTo>
                  <a:pt x="2881614" y="2253877"/>
                </a:lnTo>
                <a:lnTo>
                  <a:pt x="2881931" y="2250066"/>
                </a:lnTo>
                <a:lnTo>
                  <a:pt x="2881614" y="2245619"/>
                </a:lnTo>
                <a:lnTo>
                  <a:pt x="2422137" y="1485273"/>
                </a:lnTo>
                <a:lnTo>
                  <a:pt x="2411023" y="1471934"/>
                </a:lnTo>
                <a:lnTo>
                  <a:pt x="2401179" y="1460500"/>
                </a:lnTo>
                <a:lnTo>
                  <a:pt x="2509460" y="1460500"/>
                </a:lnTo>
                <a:lnTo>
                  <a:pt x="3024188" y="2273251"/>
                </a:lnTo>
                <a:lnTo>
                  <a:pt x="3024188" y="2423478"/>
                </a:lnTo>
                <a:lnTo>
                  <a:pt x="3021648" y="2424113"/>
                </a:lnTo>
                <a:lnTo>
                  <a:pt x="3018472" y="2424113"/>
                </a:lnTo>
                <a:lnTo>
                  <a:pt x="345441" y="2421890"/>
                </a:lnTo>
                <a:lnTo>
                  <a:pt x="341948" y="2421572"/>
                </a:lnTo>
                <a:lnTo>
                  <a:pt x="338138" y="2421255"/>
                </a:lnTo>
                <a:lnTo>
                  <a:pt x="338138" y="2277062"/>
                </a:lnTo>
                <a:lnTo>
                  <a:pt x="860805" y="1460500"/>
                </a:lnTo>
                <a:close/>
                <a:moveTo>
                  <a:pt x="3185714" y="941387"/>
                </a:moveTo>
                <a:lnTo>
                  <a:pt x="3196514" y="947100"/>
                </a:lnTo>
                <a:lnTo>
                  <a:pt x="3207949" y="953766"/>
                </a:lnTo>
                <a:lnTo>
                  <a:pt x="3213667" y="957575"/>
                </a:lnTo>
                <a:lnTo>
                  <a:pt x="3219702" y="962019"/>
                </a:lnTo>
                <a:lnTo>
                  <a:pt x="3225420" y="966145"/>
                </a:lnTo>
                <a:lnTo>
                  <a:pt x="3231455" y="970906"/>
                </a:lnTo>
                <a:lnTo>
                  <a:pt x="3237490" y="975985"/>
                </a:lnTo>
                <a:lnTo>
                  <a:pt x="3243526" y="981699"/>
                </a:lnTo>
                <a:lnTo>
                  <a:pt x="3249243" y="987095"/>
                </a:lnTo>
                <a:lnTo>
                  <a:pt x="3255279" y="993443"/>
                </a:lnTo>
                <a:lnTo>
                  <a:pt x="3261314" y="999791"/>
                </a:lnTo>
                <a:lnTo>
                  <a:pt x="3267032" y="1006457"/>
                </a:lnTo>
                <a:lnTo>
                  <a:pt x="3273067" y="1014075"/>
                </a:lnTo>
                <a:lnTo>
                  <a:pt x="3278785" y="1021376"/>
                </a:lnTo>
                <a:lnTo>
                  <a:pt x="3284185" y="1029311"/>
                </a:lnTo>
                <a:lnTo>
                  <a:pt x="3289902" y="1037247"/>
                </a:lnTo>
                <a:lnTo>
                  <a:pt x="3295302" y="1045817"/>
                </a:lnTo>
                <a:lnTo>
                  <a:pt x="3300702" y="1054704"/>
                </a:lnTo>
                <a:lnTo>
                  <a:pt x="3305785" y="1064544"/>
                </a:lnTo>
                <a:lnTo>
                  <a:pt x="3310549" y="1074067"/>
                </a:lnTo>
                <a:lnTo>
                  <a:pt x="3315632" y="1084224"/>
                </a:lnTo>
                <a:lnTo>
                  <a:pt x="3320079" y="1094699"/>
                </a:lnTo>
                <a:lnTo>
                  <a:pt x="3324526" y="1105808"/>
                </a:lnTo>
                <a:lnTo>
                  <a:pt x="3328655" y="1116918"/>
                </a:lnTo>
                <a:lnTo>
                  <a:pt x="3332467" y="1128662"/>
                </a:lnTo>
                <a:lnTo>
                  <a:pt x="3335961" y="1140724"/>
                </a:lnTo>
                <a:lnTo>
                  <a:pt x="3339138" y="1153104"/>
                </a:lnTo>
                <a:lnTo>
                  <a:pt x="3342632" y="1166118"/>
                </a:lnTo>
                <a:lnTo>
                  <a:pt x="3345173" y="1179767"/>
                </a:lnTo>
                <a:lnTo>
                  <a:pt x="3347714" y="1193415"/>
                </a:lnTo>
                <a:lnTo>
                  <a:pt x="3350573" y="1282609"/>
                </a:lnTo>
                <a:lnTo>
                  <a:pt x="3353432" y="1374343"/>
                </a:lnTo>
                <a:lnTo>
                  <a:pt x="3355655" y="1472425"/>
                </a:lnTo>
                <a:lnTo>
                  <a:pt x="3357879" y="1578442"/>
                </a:lnTo>
                <a:lnTo>
                  <a:pt x="3359785" y="1696204"/>
                </a:lnTo>
                <a:lnTo>
                  <a:pt x="3361055" y="1828884"/>
                </a:lnTo>
                <a:lnTo>
                  <a:pt x="3362008" y="1978387"/>
                </a:lnTo>
                <a:lnTo>
                  <a:pt x="3362326" y="2147887"/>
                </a:lnTo>
                <a:lnTo>
                  <a:pt x="3042772" y="2147887"/>
                </a:lnTo>
                <a:lnTo>
                  <a:pt x="2678113" y="1585108"/>
                </a:lnTo>
                <a:lnTo>
                  <a:pt x="2686689" y="1540670"/>
                </a:lnTo>
                <a:lnTo>
                  <a:pt x="2694313" y="1501627"/>
                </a:lnTo>
                <a:lnTo>
                  <a:pt x="2701937" y="1466711"/>
                </a:lnTo>
                <a:lnTo>
                  <a:pt x="2708607" y="1436556"/>
                </a:lnTo>
                <a:lnTo>
                  <a:pt x="2715278" y="1409576"/>
                </a:lnTo>
                <a:lnTo>
                  <a:pt x="2720995" y="1385770"/>
                </a:lnTo>
                <a:lnTo>
                  <a:pt x="2727031" y="1364186"/>
                </a:lnTo>
                <a:lnTo>
                  <a:pt x="2732748" y="1344823"/>
                </a:lnTo>
                <a:lnTo>
                  <a:pt x="2743548" y="1309272"/>
                </a:lnTo>
                <a:lnTo>
                  <a:pt x="2754348" y="1274991"/>
                </a:lnTo>
                <a:lnTo>
                  <a:pt x="2759748" y="1256581"/>
                </a:lnTo>
                <a:lnTo>
                  <a:pt x="2765784" y="1237219"/>
                </a:lnTo>
                <a:lnTo>
                  <a:pt x="2771819" y="1215635"/>
                </a:lnTo>
                <a:lnTo>
                  <a:pt x="2778490" y="1191511"/>
                </a:lnTo>
                <a:lnTo>
                  <a:pt x="2779760" y="1187067"/>
                </a:lnTo>
                <a:lnTo>
                  <a:pt x="2784843" y="1174370"/>
                </a:lnTo>
                <a:lnTo>
                  <a:pt x="2792466" y="1155960"/>
                </a:lnTo>
                <a:lnTo>
                  <a:pt x="2797866" y="1144851"/>
                </a:lnTo>
                <a:lnTo>
                  <a:pt x="2803266" y="1132789"/>
                </a:lnTo>
                <a:lnTo>
                  <a:pt x="2809619" y="1119775"/>
                </a:lnTo>
                <a:lnTo>
                  <a:pt x="2816607" y="1106443"/>
                </a:lnTo>
                <a:lnTo>
                  <a:pt x="2824549" y="1092794"/>
                </a:lnTo>
                <a:lnTo>
                  <a:pt x="2833125" y="1078828"/>
                </a:lnTo>
                <a:lnTo>
                  <a:pt x="2842019" y="1065179"/>
                </a:lnTo>
                <a:lnTo>
                  <a:pt x="2851549" y="1051530"/>
                </a:lnTo>
                <a:lnTo>
                  <a:pt x="2862031" y="1038516"/>
                </a:lnTo>
                <a:lnTo>
                  <a:pt x="2867113" y="1032168"/>
                </a:lnTo>
                <a:lnTo>
                  <a:pt x="2872831" y="1025820"/>
                </a:lnTo>
                <a:lnTo>
                  <a:pt x="2873149" y="1025820"/>
                </a:lnTo>
                <a:lnTo>
                  <a:pt x="2873466" y="1025820"/>
                </a:lnTo>
                <a:lnTo>
                  <a:pt x="2873784" y="1028041"/>
                </a:lnTo>
                <a:lnTo>
                  <a:pt x="2873466" y="1032168"/>
                </a:lnTo>
                <a:lnTo>
                  <a:pt x="2873149" y="1037881"/>
                </a:lnTo>
                <a:lnTo>
                  <a:pt x="2870607" y="1054387"/>
                </a:lnTo>
                <a:lnTo>
                  <a:pt x="2866796" y="1076289"/>
                </a:lnTo>
                <a:lnTo>
                  <a:pt x="2856313" y="1132471"/>
                </a:lnTo>
                <a:lnTo>
                  <a:pt x="2843925" y="1197859"/>
                </a:lnTo>
                <a:lnTo>
                  <a:pt x="2819784" y="1318160"/>
                </a:lnTo>
                <a:lnTo>
                  <a:pt x="2815654" y="1340062"/>
                </a:lnTo>
                <a:lnTo>
                  <a:pt x="2812478" y="1355933"/>
                </a:lnTo>
                <a:lnTo>
                  <a:pt x="2811525" y="1365455"/>
                </a:lnTo>
                <a:lnTo>
                  <a:pt x="2811207" y="1366725"/>
                </a:lnTo>
                <a:lnTo>
                  <a:pt x="2811525" y="1367042"/>
                </a:lnTo>
                <a:lnTo>
                  <a:pt x="2811843" y="1366407"/>
                </a:lnTo>
                <a:lnTo>
                  <a:pt x="2828678" y="1332761"/>
                </a:lnTo>
                <a:lnTo>
                  <a:pt x="2846149" y="1298798"/>
                </a:lnTo>
                <a:lnTo>
                  <a:pt x="2864255" y="1265469"/>
                </a:lnTo>
                <a:lnTo>
                  <a:pt x="2882360" y="1232775"/>
                </a:lnTo>
                <a:lnTo>
                  <a:pt x="2901419" y="1200716"/>
                </a:lnTo>
                <a:lnTo>
                  <a:pt x="2920160" y="1169927"/>
                </a:lnTo>
                <a:lnTo>
                  <a:pt x="2938584" y="1140089"/>
                </a:lnTo>
                <a:lnTo>
                  <a:pt x="2957325" y="1112792"/>
                </a:lnTo>
                <a:lnTo>
                  <a:pt x="2974796" y="1086764"/>
                </a:lnTo>
                <a:lnTo>
                  <a:pt x="2991314" y="1062957"/>
                </a:lnTo>
                <a:lnTo>
                  <a:pt x="3007514" y="1041373"/>
                </a:lnTo>
                <a:lnTo>
                  <a:pt x="3022125" y="1022963"/>
                </a:lnTo>
                <a:lnTo>
                  <a:pt x="3035467" y="1006775"/>
                </a:lnTo>
                <a:lnTo>
                  <a:pt x="3041820" y="999791"/>
                </a:lnTo>
                <a:lnTo>
                  <a:pt x="3047537" y="993760"/>
                </a:lnTo>
                <a:lnTo>
                  <a:pt x="3052620" y="988682"/>
                </a:lnTo>
                <a:lnTo>
                  <a:pt x="3057384" y="984555"/>
                </a:lnTo>
                <a:lnTo>
                  <a:pt x="3062149" y="981381"/>
                </a:lnTo>
                <a:lnTo>
                  <a:pt x="3065643" y="978524"/>
                </a:lnTo>
                <a:lnTo>
                  <a:pt x="3079937" y="971224"/>
                </a:lnTo>
                <a:lnTo>
                  <a:pt x="3094549" y="964241"/>
                </a:lnTo>
                <a:lnTo>
                  <a:pt x="3109161" y="958210"/>
                </a:lnTo>
                <a:lnTo>
                  <a:pt x="3116784" y="955353"/>
                </a:lnTo>
                <a:lnTo>
                  <a:pt x="3124408" y="953131"/>
                </a:lnTo>
                <a:lnTo>
                  <a:pt x="3132031" y="950909"/>
                </a:lnTo>
                <a:lnTo>
                  <a:pt x="3139337" y="948687"/>
                </a:lnTo>
                <a:lnTo>
                  <a:pt x="3146961" y="946783"/>
                </a:lnTo>
                <a:lnTo>
                  <a:pt x="3154902" y="945196"/>
                </a:lnTo>
                <a:lnTo>
                  <a:pt x="3162208" y="943609"/>
                </a:lnTo>
                <a:lnTo>
                  <a:pt x="3170149" y="942974"/>
                </a:lnTo>
                <a:lnTo>
                  <a:pt x="3178090" y="942339"/>
                </a:lnTo>
                <a:lnTo>
                  <a:pt x="3185714" y="941387"/>
                </a:lnTo>
                <a:close/>
                <a:moveTo>
                  <a:pt x="176612" y="941387"/>
                </a:moveTo>
                <a:lnTo>
                  <a:pt x="184236" y="942339"/>
                </a:lnTo>
                <a:lnTo>
                  <a:pt x="192177" y="942974"/>
                </a:lnTo>
                <a:lnTo>
                  <a:pt x="200118" y="943609"/>
                </a:lnTo>
                <a:lnTo>
                  <a:pt x="207742" y="945196"/>
                </a:lnTo>
                <a:lnTo>
                  <a:pt x="215047" y="946783"/>
                </a:lnTo>
                <a:lnTo>
                  <a:pt x="222989" y="948687"/>
                </a:lnTo>
                <a:lnTo>
                  <a:pt x="230295" y="950909"/>
                </a:lnTo>
                <a:lnTo>
                  <a:pt x="238236" y="953131"/>
                </a:lnTo>
                <a:lnTo>
                  <a:pt x="245542" y="955353"/>
                </a:lnTo>
                <a:lnTo>
                  <a:pt x="253165" y="958210"/>
                </a:lnTo>
                <a:lnTo>
                  <a:pt x="268095" y="964241"/>
                </a:lnTo>
                <a:lnTo>
                  <a:pt x="282389" y="971224"/>
                </a:lnTo>
                <a:lnTo>
                  <a:pt x="296683" y="978524"/>
                </a:lnTo>
                <a:lnTo>
                  <a:pt x="300812" y="981381"/>
                </a:lnTo>
                <a:lnTo>
                  <a:pt x="304624" y="984555"/>
                </a:lnTo>
                <a:lnTo>
                  <a:pt x="309706" y="988682"/>
                </a:lnTo>
                <a:lnTo>
                  <a:pt x="314789" y="993760"/>
                </a:lnTo>
                <a:lnTo>
                  <a:pt x="320824" y="999791"/>
                </a:lnTo>
                <a:lnTo>
                  <a:pt x="326859" y="1006775"/>
                </a:lnTo>
                <a:lnTo>
                  <a:pt x="340201" y="1022963"/>
                </a:lnTo>
                <a:lnTo>
                  <a:pt x="354812" y="1041373"/>
                </a:lnTo>
                <a:lnTo>
                  <a:pt x="371012" y="1062957"/>
                </a:lnTo>
                <a:lnTo>
                  <a:pt x="387530" y="1086764"/>
                </a:lnTo>
                <a:lnTo>
                  <a:pt x="405636" y="1112792"/>
                </a:lnTo>
                <a:lnTo>
                  <a:pt x="423742" y="1140089"/>
                </a:lnTo>
                <a:lnTo>
                  <a:pt x="442166" y="1169927"/>
                </a:lnTo>
                <a:lnTo>
                  <a:pt x="460907" y="1200716"/>
                </a:lnTo>
                <a:lnTo>
                  <a:pt x="479966" y="1232775"/>
                </a:lnTo>
                <a:lnTo>
                  <a:pt x="498389" y="1265469"/>
                </a:lnTo>
                <a:lnTo>
                  <a:pt x="516177" y="1298798"/>
                </a:lnTo>
                <a:lnTo>
                  <a:pt x="533966" y="1332761"/>
                </a:lnTo>
                <a:lnTo>
                  <a:pt x="550801" y="1366407"/>
                </a:lnTo>
                <a:lnTo>
                  <a:pt x="550801" y="1367042"/>
                </a:lnTo>
                <a:lnTo>
                  <a:pt x="551119" y="1366725"/>
                </a:lnTo>
                <a:lnTo>
                  <a:pt x="551119" y="1365455"/>
                </a:lnTo>
                <a:lnTo>
                  <a:pt x="549848" y="1355933"/>
                </a:lnTo>
                <a:lnTo>
                  <a:pt x="546672" y="1340062"/>
                </a:lnTo>
                <a:lnTo>
                  <a:pt x="542542" y="1318160"/>
                </a:lnTo>
                <a:lnTo>
                  <a:pt x="519036" y="1197859"/>
                </a:lnTo>
                <a:lnTo>
                  <a:pt x="506013" y="1132471"/>
                </a:lnTo>
                <a:lnTo>
                  <a:pt x="495530" y="1076289"/>
                </a:lnTo>
                <a:lnTo>
                  <a:pt x="491719" y="1054387"/>
                </a:lnTo>
                <a:lnTo>
                  <a:pt x="489495" y="1037881"/>
                </a:lnTo>
                <a:lnTo>
                  <a:pt x="488860" y="1032168"/>
                </a:lnTo>
                <a:lnTo>
                  <a:pt x="488542" y="1028041"/>
                </a:lnTo>
                <a:lnTo>
                  <a:pt x="488860" y="1025820"/>
                </a:lnTo>
                <a:lnTo>
                  <a:pt x="489177" y="1025820"/>
                </a:lnTo>
                <a:lnTo>
                  <a:pt x="489495" y="1025820"/>
                </a:lnTo>
                <a:lnTo>
                  <a:pt x="495213" y="1032168"/>
                </a:lnTo>
                <a:lnTo>
                  <a:pt x="500295" y="1038516"/>
                </a:lnTo>
                <a:lnTo>
                  <a:pt x="510777" y="1051530"/>
                </a:lnTo>
                <a:lnTo>
                  <a:pt x="520307" y="1065179"/>
                </a:lnTo>
                <a:lnTo>
                  <a:pt x="529201" y="1078828"/>
                </a:lnTo>
                <a:lnTo>
                  <a:pt x="537777" y="1092794"/>
                </a:lnTo>
                <a:lnTo>
                  <a:pt x="545719" y="1106443"/>
                </a:lnTo>
                <a:lnTo>
                  <a:pt x="552707" y="1119775"/>
                </a:lnTo>
                <a:lnTo>
                  <a:pt x="559060" y="1132789"/>
                </a:lnTo>
                <a:lnTo>
                  <a:pt x="565095" y="1144851"/>
                </a:lnTo>
                <a:lnTo>
                  <a:pt x="569860" y="1155960"/>
                </a:lnTo>
                <a:lnTo>
                  <a:pt x="577483" y="1174370"/>
                </a:lnTo>
                <a:lnTo>
                  <a:pt x="582566" y="1187067"/>
                </a:lnTo>
                <a:lnTo>
                  <a:pt x="584154" y="1191511"/>
                </a:lnTo>
                <a:lnTo>
                  <a:pt x="590507" y="1215635"/>
                </a:lnTo>
                <a:lnTo>
                  <a:pt x="596542" y="1237219"/>
                </a:lnTo>
                <a:lnTo>
                  <a:pt x="602578" y="1256581"/>
                </a:lnTo>
                <a:lnTo>
                  <a:pt x="607978" y="1274991"/>
                </a:lnTo>
                <a:lnTo>
                  <a:pt x="618778" y="1309272"/>
                </a:lnTo>
                <a:lnTo>
                  <a:pt x="629895" y="1344823"/>
                </a:lnTo>
                <a:lnTo>
                  <a:pt x="635613" y="1364186"/>
                </a:lnTo>
                <a:lnTo>
                  <a:pt x="641013" y="1385770"/>
                </a:lnTo>
                <a:lnTo>
                  <a:pt x="647366" y="1409576"/>
                </a:lnTo>
                <a:lnTo>
                  <a:pt x="653719" y="1436556"/>
                </a:lnTo>
                <a:lnTo>
                  <a:pt x="660389" y="1466711"/>
                </a:lnTo>
                <a:lnTo>
                  <a:pt x="668013" y="1501627"/>
                </a:lnTo>
                <a:lnTo>
                  <a:pt x="675636" y="1540670"/>
                </a:lnTo>
                <a:lnTo>
                  <a:pt x="684213" y="1585108"/>
                </a:lnTo>
                <a:lnTo>
                  <a:pt x="319871" y="2147887"/>
                </a:lnTo>
                <a:lnTo>
                  <a:pt x="0" y="2147887"/>
                </a:lnTo>
                <a:lnTo>
                  <a:pt x="318" y="1978387"/>
                </a:lnTo>
                <a:lnTo>
                  <a:pt x="953" y="1828884"/>
                </a:lnTo>
                <a:lnTo>
                  <a:pt x="2541" y="1696204"/>
                </a:lnTo>
                <a:lnTo>
                  <a:pt x="4447" y="1578442"/>
                </a:lnTo>
                <a:lnTo>
                  <a:pt x="6671" y="1472425"/>
                </a:lnTo>
                <a:lnTo>
                  <a:pt x="8894" y="1374343"/>
                </a:lnTo>
                <a:lnTo>
                  <a:pt x="11753" y="1282609"/>
                </a:lnTo>
                <a:lnTo>
                  <a:pt x="14612" y="1193415"/>
                </a:lnTo>
                <a:lnTo>
                  <a:pt x="17153" y="1179767"/>
                </a:lnTo>
                <a:lnTo>
                  <a:pt x="19694" y="1166118"/>
                </a:lnTo>
                <a:lnTo>
                  <a:pt x="23188" y="1153104"/>
                </a:lnTo>
                <a:lnTo>
                  <a:pt x="26365" y="1140724"/>
                </a:lnTo>
                <a:lnTo>
                  <a:pt x="29859" y="1128662"/>
                </a:lnTo>
                <a:lnTo>
                  <a:pt x="33671" y="1116918"/>
                </a:lnTo>
                <a:lnTo>
                  <a:pt x="37800" y="1105808"/>
                </a:lnTo>
                <a:lnTo>
                  <a:pt x="42247" y="1094699"/>
                </a:lnTo>
                <a:lnTo>
                  <a:pt x="46694" y="1084224"/>
                </a:lnTo>
                <a:lnTo>
                  <a:pt x="51777" y="1074067"/>
                </a:lnTo>
                <a:lnTo>
                  <a:pt x="56541" y="1064544"/>
                </a:lnTo>
                <a:lnTo>
                  <a:pt x="61624" y="1054704"/>
                </a:lnTo>
                <a:lnTo>
                  <a:pt x="67024" y="1045817"/>
                </a:lnTo>
                <a:lnTo>
                  <a:pt x="72424" y="1037247"/>
                </a:lnTo>
                <a:lnTo>
                  <a:pt x="78141" y="1029311"/>
                </a:lnTo>
                <a:lnTo>
                  <a:pt x="83541" y="1021376"/>
                </a:lnTo>
                <a:lnTo>
                  <a:pt x="89259" y="1014075"/>
                </a:lnTo>
                <a:lnTo>
                  <a:pt x="95294" y="1006457"/>
                </a:lnTo>
                <a:lnTo>
                  <a:pt x="101012" y="999791"/>
                </a:lnTo>
                <a:lnTo>
                  <a:pt x="107047" y="993443"/>
                </a:lnTo>
                <a:lnTo>
                  <a:pt x="113083" y="987095"/>
                </a:lnTo>
                <a:lnTo>
                  <a:pt x="118800" y="981699"/>
                </a:lnTo>
                <a:lnTo>
                  <a:pt x="124836" y="975985"/>
                </a:lnTo>
                <a:lnTo>
                  <a:pt x="130871" y="970906"/>
                </a:lnTo>
                <a:lnTo>
                  <a:pt x="136906" y="966145"/>
                </a:lnTo>
                <a:lnTo>
                  <a:pt x="142624" y="962019"/>
                </a:lnTo>
                <a:lnTo>
                  <a:pt x="148659" y="957575"/>
                </a:lnTo>
                <a:lnTo>
                  <a:pt x="154694" y="953766"/>
                </a:lnTo>
                <a:lnTo>
                  <a:pt x="165812" y="947100"/>
                </a:lnTo>
                <a:lnTo>
                  <a:pt x="176612" y="941387"/>
                </a:lnTo>
                <a:close/>
                <a:moveTo>
                  <a:pt x="1531981" y="658812"/>
                </a:moveTo>
                <a:lnTo>
                  <a:pt x="1531981" y="659130"/>
                </a:lnTo>
                <a:lnTo>
                  <a:pt x="1532299" y="658812"/>
                </a:lnTo>
                <a:lnTo>
                  <a:pt x="1532934" y="669616"/>
                </a:lnTo>
                <a:lnTo>
                  <a:pt x="1534523" y="682009"/>
                </a:lnTo>
                <a:lnTo>
                  <a:pt x="1536430" y="695673"/>
                </a:lnTo>
                <a:lnTo>
                  <a:pt x="1538654" y="711244"/>
                </a:lnTo>
                <a:lnTo>
                  <a:pt x="1541514" y="728085"/>
                </a:lnTo>
                <a:lnTo>
                  <a:pt x="1545327" y="746198"/>
                </a:lnTo>
                <a:lnTo>
                  <a:pt x="1549458" y="765900"/>
                </a:lnTo>
                <a:lnTo>
                  <a:pt x="1554543" y="786873"/>
                </a:lnTo>
                <a:lnTo>
                  <a:pt x="1560263" y="808799"/>
                </a:lnTo>
                <a:lnTo>
                  <a:pt x="1566936" y="831678"/>
                </a:lnTo>
                <a:lnTo>
                  <a:pt x="1574562" y="855828"/>
                </a:lnTo>
                <a:lnTo>
                  <a:pt x="1583142" y="881250"/>
                </a:lnTo>
                <a:lnTo>
                  <a:pt x="1592993" y="907307"/>
                </a:lnTo>
                <a:lnTo>
                  <a:pt x="1604115" y="934000"/>
                </a:lnTo>
                <a:lnTo>
                  <a:pt x="1615872" y="961963"/>
                </a:lnTo>
                <a:lnTo>
                  <a:pt x="1629218" y="990245"/>
                </a:lnTo>
                <a:lnTo>
                  <a:pt x="1633667" y="953066"/>
                </a:lnTo>
                <a:lnTo>
                  <a:pt x="1638752" y="917476"/>
                </a:lnTo>
                <a:lnTo>
                  <a:pt x="1643518" y="884745"/>
                </a:lnTo>
                <a:lnTo>
                  <a:pt x="1648285" y="855193"/>
                </a:lnTo>
                <a:lnTo>
                  <a:pt x="1652733" y="830089"/>
                </a:lnTo>
                <a:lnTo>
                  <a:pt x="1656547" y="809752"/>
                </a:lnTo>
                <a:lnTo>
                  <a:pt x="1660678" y="788779"/>
                </a:lnTo>
                <a:lnTo>
                  <a:pt x="1633350" y="725225"/>
                </a:lnTo>
                <a:lnTo>
                  <a:pt x="1677202" y="683280"/>
                </a:lnTo>
                <a:lnTo>
                  <a:pt x="1708661" y="683280"/>
                </a:lnTo>
                <a:lnTo>
                  <a:pt x="1752831" y="725225"/>
                </a:lnTo>
                <a:lnTo>
                  <a:pt x="1725503" y="788779"/>
                </a:lnTo>
                <a:lnTo>
                  <a:pt x="1729634" y="809752"/>
                </a:lnTo>
                <a:lnTo>
                  <a:pt x="1737578" y="855193"/>
                </a:lnTo>
                <a:lnTo>
                  <a:pt x="1742344" y="884745"/>
                </a:lnTo>
                <a:lnTo>
                  <a:pt x="1747111" y="917476"/>
                </a:lnTo>
                <a:lnTo>
                  <a:pt x="1752513" y="953066"/>
                </a:lnTo>
                <a:lnTo>
                  <a:pt x="1756962" y="990245"/>
                </a:lnTo>
                <a:lnTo>
                  <a:pt x="1770308" y="961963"/>
                </a:lnTo>
                <a:lnTo>
                  <a:pt x="1782066" y="934000"/>
                </a:lnTo>
                <a:lnTo>
                  <a:pt x="1792870" y="907307"/>
                </a:lnTo>
                <a:lnTo>
                  <a:pt x="1802720" y="881250"/>
                </a:lnTo>
                <a:lnTo>
                  <a:pt x="1811618" y="855828"/>
                </a:lnTo>
                <a:lnTo>
                  <a:pt x="1818927" y="831678"/>
                </a:lnTo>
                <a:lnTo>
                  <a:pt x="1825600" y="808799"/>
                </a:lnTo>
                <a:lnTo>
                  <a:pt x="1831638" y="786873"/>
                </a:lnTo>
                <a:lnTo>
                  <a:pt x="1836404" y="765900"/>
                </a:lnTo>
                <a:lnTo>
                  <a:pt x="1840853" y="746198"/>
                </a:lnTo>
                <a:lnTo>
                  <a:pt x="1844348" y="728085"/>
                </a:lnTo>
                <a:lnTo>
                  <a:pt x="1847208" y="711244"/>
                </a:lnTo>
                <a:lnTo>
                  <a:pt x="1849750" y="695673"/>
                </a:lnTo>
                <a:lnTo>
                  <a:pt x="1851657" y="682009"/>
                </a:lnTo>
                <a:lnTo>
                  <a:pt x="1852928" y="669616"/>
                </a:lnTo>
                <a:lnTo>
                  <a:pt x="1853881" y="658812"/>
                </a:lnTo>
                <a:lnTo>
                  <a:pt x="1854199" y="659130"/>
                </a:lnTo>
                <a:lnTo>
                  <a:pt x="1854199" y="658812"/>
                </a:lnTo>
                <a:lnTo>
                  <a:pt x="1871359" y="662943"/>
                </a:lnTo>
                <a:lnTo>
                  <a:pt x="1889154" y="667392"/>
                </a:lnTo>
                <a:lnTo>
                  <a:pt x="1908220" y="673111"/>
                </a:lnTo>
                <a:lnTo>
                  <a:pt x="1927922" y="679467"/>
                </a:lnTo>
                <a:lnTo>
                  <a:pt x="1946988" y="684869"/>
                </a:lnTo>
                <a:lnTo>
                  <a:pt x="1964465" y="690271"/>
                </a:lnTo>
                <a:lnTo>
                  <a:pt x="1980354" y="695355"/>
                </a:lnTo>
                <a:lnTo>
                  <a:pt x="1994971" y="700122"/>
                </a:lnTo>
                <a:lnTo>
                  <a:pt x="2008000" y="704888"/>
                </a:lnTo>
                <a:lnTo>
                  <a:pt x="2019757" y="709337"/>
                </a:lnTo>
                <a:lnTo>
                  <a:pt x="2030243" y="713786"/>
                </a:lnTo>
                <a:lnTo>
                  <a:pt x="2039459" y="717917"/>
                </a:lnTo>
                <a:lnTo>
                  <a:pt x="2047721" y="722048"/>
                </a:lnTo>
                <a:lnTo>
                  <a:pt x="2054712" y="725861"/>
                </a:lnTo>
                <a:lnTo>
                  <a:pt x="2060749" y="729674"/>
                </a:lnTo>
                <a:lnTo>
                  <a:pt x="2065834" y="733170"/>
                </a:lnTo>
                <a:lnTo>
                  <a:pt x="2070282" y="736665"/>
                </a:lnTo>
                <a:lnTo>
                  <a:pt x="2073778" y="739843"/>
                </a:lnTo>
                <a:lnTo>
                  <a:pt x="2076638" y="743021"/>
                </a:lnTo>
                <a:lnTo>
                  <a:pt x="2078862" y="746198"/>
                </a:lnTo>
                <a:lnTo>
                  <a:pt x="2084264" y="751600"/>
                </a:lnTo>
                <a:lnTo>
                  <a:pt x="2089348" y="757002"/>
                </a:lnTo>
                <a:lnTo>
                  <a:pt x="2093797" y="763040"/>
                </a:lnTo>
                <a:lnTo>
                  <a:pt x="2097928" y="769395"/>
                </a:lnTo>
                <a:lnTo>
                  <a:pt x="2100788" y="774480"/>
                </a:lnTo>
                <a:lnTo>
                  <a:pt x="2109368" y="788779"/>
                </a:lnTo>
                <a:lnTo>
                  <a:pt x="2139238" y="838033"/>
                </a:lnTo>
                <a:lnTo>
                  <a:pt x="2158940" y="870446"/>
                </a:lnTo>
                <a:lnTo>
                  <a:pt x="2180866" y="905400"/>
                </a:lnTo>
                <a:lnTo>
                  <a:pt x="2203428" y="941626"/>
                </a:lnTo>
                <a:lnTo>
                  <a:pt x="2226942" y="977216"/>
                </a:lnTo>
                <a:lnTo>
                  <a:pt x="2242196" y="999778"/>
                </a:lnTo>
                <a:lnTo>
                  <a:pt x="2256495" y="1021068"/>
                </a:lnTo>
                <a:lnTo>
                  <a:pt x="2280963" y="997553"/>
                </a:lnTo>
                <a:lnTo>
                  <a:pt x="2305749" y="972450"/>
                </a:lnTo>
                <a:lnTo>
                  <a:pt x="2326086" y="951159"/>
                </a:lnTo>
                <a:lnTo>
                  <a:pt x="2345470" y="930186"/>
                </a:lnTo>
                <a:lnTo>
                  <a:pt x="2380107" y="892372"/>
                </a:lnTo>
                <a:lnTo>
                  <a:pt x="2405529" y="864090"/>
                </a:lnTo>
                <a:lnTo>
                  <a:pt x="2417286" y="850109"/>
                </a:lnTo>
                <a:lnTo>
                  <a:pt x="2417922" y="849791"/>
                </a:lnTo>
                <a:lnTo>
                  <a:pt x="2421735" y="845660"/>
                </a:lnTo>
                <a:lnTo>
                  <a:pt x="2425548" y="841847"/>
                </a:lnTo>
                <a:lnTo>
                  <a:pt x="2429679" y="838033"/>
                </a:lnTo>
                <a:lnTo>
                  <a:pt x="2433493" y="834856"/>
                </a:lnTo>
                <a:lnTo>
                  <a:pt x="2437941" y="831678"/>
                </a:lnTo>
                <a:lnTo>
                  <a:pt x="2442072" y="828818"/>
                </a:lnTo>
                <a:lnTo>
                  <a:pt x="2446521" y="826276"/>
                </a:lnTo>
                <a:lnTo>
                  <a:pt x="2451605" y="823734"/>
                </a:lnTo>
                <a:lnTo>
                  <a:pt x="2456054" y="821509"/>
                </a:lnTo>
                <a:lnTo>
                  <a:pt x="2460821" y="819603"/>
                </a:lnTo>
                <a:lnTo>
                  <a:pt x="2465587" y="818014"/>
                </a:lnTo>
                <a:lnTo>
                  <a:pt x="2470672" y="816425"/>
                </a:lnTo>
                <a:lnTo>
                  <a:pt x="2475756" y="815154"/>
                </a:lnTo>
                <a:lnTo>
                  <a:pt x="2480522" y="814201"/>
                </a:lnTo>
                <a:lnTo>
                  <a:pt x="2485607" y="813565"/>
                </a:lnTo>
                <a:lnTo>
                  <a:pt x="2491009" y="812930"/>
                </a:lnTo>
                <a:lnTo>
                  <a:pt x="2495775" y="812930"/>
                </a:lnTo>
                <a:lnTo>
                  <a:pt x="2500860" y="812930"/>
                </a:lnTo>
                <a:lnTo>
                  <a:pt x="2506262" y="812930"/>
                </a:lnTo>
                <a:lnTo>
                  <a:pt x="2511346" y="813565"/>
                </a:lnTo>
                <a:lnTo>
                  <a:pt x="2516113" y="814201"/>
                </a:lnTo>
                <a:lnTo>
                  <a:pt x="2521515" y="815154"/>
                </a:lnTo>
                <a:lnTo>
                  <a:pt x="2526281" y="816425"/>
                </a:lnTo>
                <a:lnTo>
                  <a:pt x="2531366" y="817696"/>
                </a:lnTo>
                <a:lnTo>
                  <a:pt x="2536132" y="819603"/>
                </a:lnTo>
                <a:lnTo>
                  <a:pt x="2541216" y="821509"/>
                </a:lnTo>
                <a:lnTo>
                  <a:pt x="2545983" y="823734"/>
                </a:lnTo>
                <a:lnTo>
                  <a:pt x="2550432" y="826276"/>
                </a:lnTo>
                <a:lnTo>
                  <a:pt x="2555198" y="828818"/>
                </a:lnTo>
                <a:lnTo>
                  <a:pt x="2559647" y="831678"/>
                </a:lnTo>
                <a:lnTo>
                  <a:pt x="2563778" y="835174"/>
                </a:lnTo>
                <a:lnTo>
                  <a:pt x="2568227" y="838351"/>
                </a:lnTo>
                <a:lnTo>
                  <a:pt x="2572358" y="842164"/>
                </a:lnTo>
                <a:lnTo>
                  <a:pt x="2576171" y="845978"/>
                </a:lnTo>
                <a:lnTo>
                  <a:pt x="2579666" y="850109"/>
                </a:lnTo>
                <a:lnTo>
                  <a:pt x="2583162" y="854240"/>
                </a:lnTo>
                <a:lnTo>
                  <a:pt x="2586022" y="858688"/>
                </a:lnTo>
                <a:lnTo>
                  <a:pt x="2589200" y="863137"/>
                </a:lnTo>
                <a:lnTo>
                  <a:pt x="2591742" y="867586"/>
                </a:lnTo>
                <a:lnTo>
                  <a:pt x="2593966" y="872035"/>
                </a:lnTo>
                <a:lnTo>
                  <a:pt x="2596190" y="876801"/>
                </a:lnTo>
                <a:lnTo>
                  <a:pt x="2598097" y="881250"/>
                </a:lnTo>
                <a:lnTo>
                  <a:pt x="2600004" y="886334"/>
                </a:lnTo>
                <a:lnTo>
                  <a:pt x="2601275" y="891419"/>
                </a:lnTo>
                <a:lnTo>
                  <a:pt x="2602546" y="896185"/>
                </a:lnTo>
                <a:lnTo>
                  <a:pt x="2603499" y="901269"/>
                </a:lnTo>
                <a:lnTo>
                  <a:pt x="2604452" y="906036"/>
                </a:lnTo>
                <a:lnTo>
                  <a:pt x="2604770" y="911438"/>
                </a:lnTo>
                <a:lnTo>
                  <a:pt x="2605088" y="916522"/>
                </a:lnTo>
                <a:lnTo>
                  <a:pt x="2605088" y="921289"/>
                </a:lnTo>
                <a:lnTo>
                  <a:pt x="2604770" y="926691"/>
                </a:lnTo>
                <a:lnTo>
                  <a:pt x="2604452" y="931775"/>
                </a:lnTo>
                <a:lnTo>
                  <a:pt x="2603499" y="936542"/>
                </a:lnTo>
                <a:lnTo>
                  <a:pt x="2602546" y="941944"/>
                </a:lnTo>
                <a:lnTo>
                  <a:pt x="2601275" y="947028"/>
                </a:lnTo>
                <a:lnTo>
                  <a:pt x="2600004" y="951795"/>
                </a:lnTo>
                <a:lnTo>
                  <a:pt x="2598415" y="956879"/>
                </a:lnTo>
                <a:lnTo>
                  <a:pt x="2596190" y="961646"/>
                </a:lnTo>
                <a:lnTo>
                  <a:pt x="2593966" y="966412"/>
                </a:lnTo>
                <a:lnTo>
                  <a:pt x="2591742" y="970861"/>
                </a:lnTo>
                <a:lnTo>
                  <a:pt x="2588564" y="975627"/>
                </a:lnTo>
                <a:lnTo>
                  <a:pt x="2585704" y="980076"/>
                </a:lnTo>
                <a:lnTo>
                  <a:pt x="2582844" y="984207"/>
                </a:lnTo>
                <a:lnTo>
                  <a:pt x="2579349" y="988656"/>
                </a:lnTo>
                <a:lnTo>
                  <a:pt x="2566638" y="1003273"/>
                </a:lnTo>
                <a:lnTo>
                  <a:pt x="2534543" y="1039181"/>
                </a:lnTo>
                <a:lnTo>
                  <a:pt x="2512935" y="1063014"/>
                </a:lnTo>
                <a:lnTo>
                  <a:pt x="2488784" y="1089071"/>
                </a:lnTo>
                <a:lnTo>
                  <a:pt x="2463045" y="1116399"/>
                </a:lnTo>
                <a:lnTo>
                  <a:pt x="2436352" y="1143409"/>
                </a:lnTo>
                <a:lnTo>
                  <a:pt x="2417922" y="1161204"/>
                </a:lnTo>
                <a:lnTo>
                  <a:pt x="2400127" y="1178682"/>
                </a:lnTo>
                <a:lnTo>
                  <a:pt x="2382332" y="1195206"/>
                </a:lnTo>
                <a:lnTo>
                  <a:pt x="2364537" y="1210776"/>
                </a:lnTo>
                <a:lnTo>
                  <a:pt x="2354050" y="1219038"/>
                </a:lnTo>
                <a:lnTo>
                  <a:pt x="2343882" y="1226983"/>
                </a:lnTo>
                <a:lnTo>
                  <a:pt x="2333395" y="1234927"/>
                </a:lnTo>
                <a:lnTo>
                  <a:pt x="2322591" y="1241918"/>
                </a:lnTo>
                <a:lnTo>
                  <a:pt x="2316236" y="1246049"/>
                </a:lnTo>
                <a:lnTo>
                  <a:pt x="2309562" y="1249862"/>
                </a:lnTo>
                <a:lnTo>
                  <a:pt x="2301936" y="1253357"/>
                </a:lnTo>
                <a:lnTo>
                  <a:pt x="2294310" y="1257171"/>
                </a:lnTo>
                <a:lnTo>
                  <a:pt x="2284141" y="1260984"/>
                </a:lnTo>
                <a:lnTo>
                  <a:pt x="2279057" y="1262891"/>
                </a:lnTo>
                <a:lnTo>
                  <a:pt x="2272701" y="1264797"/>
                </a:lnTo>
                <a:lnTo>
                  <a:pt x="2266346" y="1266068"/>
                </a:lnTo>
                <a:lnTo>
                  <a:pt x="2258720" y="1267339"/>
                </a:lnTo>
                <a:lnTo>
                  <a:pt x="2250775" y="1267975"/>
                </a:lnTo>
                <a:lnTo>
                  <a:pt x="2241242" y="1268610"/>
                </a:lnTo>
                <a:lnTo>
                  <a:pt x="2233934" y="1268293"/>
                </a:lnTo>
                <a:lnTo>
                  <a:pt x="2226307" y="1267657"/>
                </a:lnTo>
                <a:lnTo>
                  <a:pt x="2217727" y="1266068"/>
                </a:lnTo>
                <a:lnTo>
                  <a:pt x="2209148" y="1263844"/>
                </a:lnTo>
                <a:lnTo>
                  <a:pt x="2198979" y="1260666"/>
                </a:lnTo>
                <a:lnTo>
                  <a:pt x="2190717" y="1257171"/>
                </a:lnTo>
                <a:lnTo>
                  <a:pt x="2184044" y="1253357"/>
                </a:lnTo>
                <a:lnTo>
                  <a:pt x="2178324" y="1250180"/>
                </a:lnTo>
                <a:lnTo>
                  <a:pt x="2172922" y="1246684"/>
                </a:lnTo>
                <a:lnTo>
                  <a:pt x="2168473" y="1243824"/>
                </a:lnTo>
                <a:lnTo>
                  <a:pt x="2160846" y="1237787"/>
                </a:lnTo>
                <a:lnTo>
                  <a:pt x="2154491" y="1232067"/>
                </a:lnTo>
                <a:lnTo>
                  <a:pt x="2148454" y="1226347"/>
                </a:lnTo>
                <a:lnTo>
                  <a:pt x="2137967" y="1215225"/>
                </a:lnTo>
                <a:lnTo>
                  <a:pt x="2128116" y="1204103"/>
                </a:lnTo>
                <a:lnTo>
                  <a:pt x="2118265" y="1192028"/>
                </a:lnTo>
                <a:lnTo>
                  <a:pt x="2109050" y="1179953"/>
                </a:lnTo>
                <a:lnTo>
                  <a:pt x="2098882" y="1166924"/>
                </a:lnTo>
                <a:lnTo>
                  <a:pt x="2078862" y="1138961"/>
                </a:lnTo>
                <a:lnTo>
                  <a:pt x="2058525" y="1108773"/>
                </a:lnTo>
                <a:lnTo>
                  <a:pt x="2037552" y="1077313"/>
                </a:lnTo>
                <a:lnTo>
                  <a:pt x="2017215" y="1045219"/>
                </a:lnTo>
                <a:lnTo>
                  <a:pt x="2012766" y="1038546"/>
                </a:lnTo>
                <a:lnTo>
                  <a:pt x="2012766" y="1409700"/>
                </a:lnTo>
                <a:lnTo>
                  <a:pt x="1373096" y="1409700"/>
                </a:lnTo>
                <a:lnTo>
                  <a:pt x="1373096" y="1002002"/>
                </a:lnTo>
                <a:lnTo>
                  <a:pt x="1372779" y="1002002"/>
                </a:lnTo>
                <a:lnTo>
                  <a:pt x="1371190" y="1003591"/>
                </a:lnTo>
                <a:lnTo>
                  <a:pt x="1369283" y="1005815"/>
                </a:lnTo>
                <a:lnTo>
                  <a:pt x="1367694" y="1009311"/>
                </a:lnTo>
                <a:lnTo>
                  <a:pt x="1365470" y="1013124"/>
                </a:lnTo>
                <a:lnTo>
                  <a:pt x="1363246" y="1018526"/>
                </a:lnTo>
                <a:lnTo>
                  <a:pt x="1361339" y="1024882"/>
                </a:lnTo>
                <a:lnTo>
                  <a:pt x="1356572" y="1039181"/>
                </a:lnTo>
                <a:lnTo>
                  <a:pt x="1351806" y="1056658"/>
                </a:lnTo>
                <a:lnTo>
                  <a:pt x="1347039" y="1077313"/>
                </a:lnTo>
                <a:lnTo>
                  <a:pt x="1342273" y="1099557"/>
                </a:lnTo>
                <a:lnTo>
                  <a:pt x="1337506" y="1124025"/>
                </a:lnTo>
                <a:lnTo>
                  <a:pt x="1332740" y="1149765"/>
                </a:lnTo>
                <a:lnTo>
                  <a:pt x="1328291" y="1176775"/>
                </a:lnTo>
                <a:lnTo>
                  <a:pt x="1324160" y="1204421"/>
                </a:lnTo>
                <a:lnTo>
                  <a:pt x="1320029" y="1232702"/>
                </a:lnTo>
                <a:lnTo>
                  <a:pt x="1316534" y="1260984"/>
                </a:lnTo>
                <a:lnTo>
                  <a:pt x="1313674" y="1288948"/>
                </a:lnTo>
                <a:lnTo>
                  <a:pt x="1311449" y="1316276"/>
                </a:lnTo>
                <a:lnTo>
                  <a:pt x="1309543" y="1342333"/>
                </a:lnTo>
                <a:lnTo>
                  <a:pt x="1308589" y="1375699"/>
                </a:lnTo>
                <a:lnTo>
                  <a:pt x="1307636" y="1409700"/>
                </a:lnTo>
                <a:lnTo>
                  <a:pt x="1106488" y="1409700"/>
                </a:lnTo>
                <a:lnTo>
                  <a:pt x="1106488" y="1388409"/>
                </a:lnTo>
                <a:lnTo>
                  <a:pt x="1106488" y="1368072"/>
                </a:lnTo>
                <a:lnTo>
                  <a:pt x="1107441" y="1348688"/>
                </a:lnTo>
                <a:lnTo>
                  <a:pt x="1108077" y="1330893"/>
                </a:lnTo>
                <a:lnTo>
                  <a:pt x="1111255" y="1293396"/>
                </a:lnTo>
                <a:lnTo>
                  <a:pt x="1114750" y="1257171"/>
                </a:lnTo>
                <a:lnTo>
                  <a:pt x="1118563" y="1222534"/>
                </a:lnTo>
                <a:lnTo>
                  <a:pt x="1122694" y="1189486"/>
                </a:lnTo>
                <a:lnTo>
                  <a:pt x="1127143" y="1158345"/>
                </a:lnTo>
                <a:lnTo>
                  <a:pt x="1131592" y="1128156"/>
                </a:lnTo>
                <a:lnTo>
                  <a:pt x="1136358" y="1099875"/>
                </a:lnTo>
                <a:lnTo>
                  <a:pt x="1141125" y="1072865"/>
                </a:lnTo>
                <a:lnTo>
                  <a:pt x="1146209" y="1047125"/>
                </a:lnTo>
                <a:lnTo>
                  <a:pt x="1151929" y="1022975"/>
                </a:lnTo>
                <a:lnTo>
                  <a:pt x="1157013" y="999778"/>
                </a:lnTo>
                <a:lnTo>
                  <a:pt x="1162733" y="978170"/>
                </a:lnTo>
                <a:lnTo>
                  <a:pt x="1168135" y="957832"/>
                </a:lnTo>
                <a:lnTo>
                  <a:pt x="1174173" y="938448"/>
                </a:lnTo>
                <a:lnTo>
                  <a:pt x="1179893" y="920653"/>
                </a:lnTo>
                <a:lnTo>
                  <a:pt x="1185295" y="903812"/>
                </a:lnTo>
                <a:lnTo>
                  <a:pt x="1191332" y="887923"/>
                </a:lnTo>
                <a:lnTo>
                  <a:pt x="1197052" y="873306"/>
                </a:lnTo>
                <a:lnTo>
                  <a:pt x="1202454" y="859959"/>
                </a:lnTo>
                <a:lnTo>
                  <a:pt x="1208174" y="847567"/>
                </a:lnTo>
                <a:lnTo>
                  <a:pt x="1213258" y="835809"/>
                </a:lnTo>
                <a:lnTo>
                  <a:pt x="1218343" y="825005"/>
                </a:lnTo>
                <a:lnTo>
                  <a:pt x="1223745" y="815472"/>
                </a:lnTo>
                <a:lnTo>
                  <a:pt x="1228511" y="806892"/>
                </a:lnTo>
                <a:lnTo>
                  <a:pt x="1233278" y="798948"/>
                </a:lnTo>
                <a:lnTo>
                  <a:pt x="1237727" y="791957"/>
                </a:lnTo>
                <a:lnTo>
                  <a:pt x="1245989" y="780199"/>
                </a:lnTo>
                <a:lnTo>
                  <a:pt x="1252980" y="771302"/>
                </a:lnTo>
                <a:lnTo>
                  <a:pt x="1258700" y="764947"/>
                </a:lnTo>
                <a:lnTo>
                  <a:pt x="1269186" y="759545"/>
                </a:lnTo>
                <a:lnTo>
                  <a:pt x="1280308" y="754142"/>
                </a:lnTo>
                <a:lnTo>
                  <a:pt x="1292383" y="748105"/>
                </a:lnTo>
                <a:lnTo>
                  <a:pt x="1304776" y="742703"/>
                </a:lnTo>
                <a:lnTo>
                  <a:pt x="1331469" y="731263"/>
                </a:lnTo>
                <a:lnTo>
                  <a:pt x="1359750" y="720141"/>
                </a:lnTo>
                <a:lnTo>
                  <a:pt x="1388349" y="709973"/>
                </a:lnTo>
                <a:lnTo>
                  <a:pt x="1416949" y="699486"/>
                </a:lnTo>
                <a:lnTo>
                  <a:pt x="1444595" y="690271"/>
                </a:lnTo>
                <a:lnTo>
                  <a:pt x="1470652" y="681691"/>
                </a:lnTo>
                <a:lnTo>
                  <a:pt x="1477325" y="677878"/>
                </a:lnTo>
                <a:lnTo>
                  <a:pt x="1484316" y="674065"/>
                </a:lnTo>
                <a:lnTo>
                  <a:pt x="1491624" y="671205"/>
                </a:lnTo>
                <a:lnTo>
                  <a:pt x="1499569" y="668027"/>
                </a:lnTo>
                <a:lnTo>
                  <a:pt x="1507513" y="665167"/>
                </a:lnTo>
                <a:lnTo>
                  <a:pt x="1515139" y="662943"/>
                </a:lnTo>
                <a:lnTo>
                  <a:pt x="1523401" y="660718"/>
                </a:lnTo>
                <a:lnTo>
                  <a:pt x="1531981" y="658812"/>
                </a:lnTo>
                <a:close/>
                <a:moveTo>
                  <a:pt x="3016555" y="246062"/>
                </a:moveTo>
                <a:lnTo>
                  <a:pt x="3026093" y="246062"/>
                </a:lnTo>
                <a:lnTo>
                  <a:pt x="3039447" y="247014"/>
                </a:lnTo>
                <a:lnTo>
                  <a:pt x="3052165" y="248600"/>
                </a:lnTo>
                <a:lnTo>
                  <a:pt x="3064883" y="250822"/>
                </a:lnTo>
                <a:lnTo>
                  <a:pt x="3076965" y="253360"/>
                </a:lnTo>
                <a:lnTo>
                  <a:pt x="3089047" y="256851"/>
                </a:lnTo>
                <a:lnTo>
                  <a:pt x="3100493" y="260976"/>
                </a:lnTo>
                <a:lnTo>
                  <a:pt x="3111303" y="265736"/>
                </a:lnTo>
                <a:lnTo>
                  <a:pt x="3122113" y="270496"/>
                </a:lnTo>
                <a:lnTo>
                  <a:pt x="3132605" y="276526"/>
                </a:lnTo>
                <a:lnTo>
                  <a:pt x="3142462" y="282872"/>
                </a:lnTo>
                <a:lnTo>
                  <a:pt x="3152318" y="289536"/>
                </a:lnTo>
                <a:lnTo>
                  <a:pt x="3161539" y="296518"/>
                </a:lnTo>
                <a:lnTo>
                  <a:pt x="3170123" y="304451"/>
                </a:lnTo>
                <a:lnTo>
                  <a:pt x="3178708" y="312384"/>
                </a:lnTo>
                <a:lnTo>
                  <a:pt x="3186339" y="320952"/>
                </a:lnTo>
                <a:lnTo>
                  <a:pt x="3194287" y="330472"/>
                </a:lnTo>
                <a:lnTo>
                  <a:pt x="3201282" y="339675"/>
                </a:lnTo>
                <a:lnTo>
                  <a:pt x="3207959" y="349512"/>
                </a:lnTo>
                <a:lnTo>
                  <a:pt x="3214318" y="359984"/>
                </a:lnTo>
                <a:lnTo>
                  <a:pt x="3220041" y="370456"/>
                </a:lnTo>
                <a:lnTo>
                  <a:pt x="3225128" y="381563"/>
                </a:lnTo>
                <a:lnTo>
                  <a:pt x="3229898" y="392669"/>
                </a:lnTo>
                <a:lnTo>
                  <a:pt x="3234349" y="404093"/>
                </a:lnTo>
                <a:lnTo>
                  <a:pt x="3238482" y="416152"/>
                </a:lnTo>
                <a:lnTo>
                  <a:pt x="3241980" y="428528"/>
                </a:lnTo>
                <a:lnTo>
                  <a:pt x="3244523" y="440586"/>
                </a:lnTo>
                <a:lnTo>
                  <a:pt x="3247067" y="453280"/>
                </a:lnTo>
                <a:lnTo>
                  <a:pt x="3248974" y="466290"/>
                </a:lnTo>
                <a:lnTo>
                  <a:pt x="3249928" y="479301"/>
                </a:lnTo>
                <a:lnTo>
                  <a:pt x="3251200" y="492629"/>
                </a:lnTo>
                <a:lnTo>
                  <a:pt x="3251200" y="505957"/>
                </a:lnTo>
                <a:lnTo>
                  <a:pt x="3251200" y="519602"/>
                </a:lnTo>
                <a:lnTo>
                  <a:pt x="3249292" y="530709"/>
                </a:lnTo>
                <a:lnTo>
                  <a:pt x="3247385" y="541498"/>
                </a:lnTo>
                <a:lnTo>
                  <a:pt x="3245159" y="551970"/>
                </a:lnTo>
                <a:lnTo>
                  <a:pt x="3242933" y="562442"/>
                </a:lnTo>
                <a:lnTo>
                  <a:pt x="3240390" y="572914"/>
                </a:lnTo>
                <a:lnTo>
                  <a:pt x="3237846" y="582751"/>
                </a:lnTo>
                <a:lnTo>
                  <a:pt x="3231805" y="602426"/>
                </a:lnTo>
                <a:lnTo>
                  <a:pt x="3225446" y="621148"/>
                </a:lnTo>
                <a:lnTo>
                  <a:pt x="3218133" y="639236"/>
                </a:lnTo>
                <a:lnTo>
                  <a:pt x="3210503" y="656690"/>
                </a:lnTo>
                <a:lnTo>
                  <a:pt x="3201918" y="673508"/>
                </a:lnTo>
                <a:lnTo>
                  <a:pt x="3193016" y="689057"/>
                </a:lnTo>
                <a:lnTo>
                  <a:pt x="3183795" y="704289"/>
                </a:lnTo>
                <a:lnTo>
                  <a:pt x="3174257" y="718252"/>
                </a:lnTo>
                <a:lnTo>
                  <a:pt x="3164082" y="732215"/>
                </a:lnTo>
                <a:lnTo>
                  <a:pt x="3153590" y="745225"/>
                </a:lnTo>
                <a:lnTo>
                  <a:pt x="3142780" y="756966"/>
                </a:lnTo>
                <a:lnTo>
                  <a:pt x="3131652" y="768390"/>
                </a:lnTo>
                <a:lnTo>
                  <a:pt x="3120523" y="778862"/>
                </a:lnTo>
                <a:lnTo>
                  <a:pt x="3109077" y="788700"/>
                </a:lnTo>
                <a:lnTo>
                  <a:pt x="3097631" y="797902"/>
                </a:lnTo>
                <a:lnTo>
                  <a:pt x="3085867" y="806153"/>
                </a:lnTo>
                <a:lnTo>
                  <a:pt x="3074103" y="813452"/>
                </a:lnTo>
                <a:lnTo>
                  <a:pt x="3062339" y="820116"/>
                </a:lnTo>
                <a:lnTo>
                  <a:pt x="3050575" y="826145"/>
                </a:lnTo>
                <a:lnTo>
                  <a:pt x="3038811" y="831222"/>
                </a:lnTo>
                <a:lnTo>
                  <a:pt x="3027365" y="835665"/>
                </a:lnTo>
                <a:lnTo>
                  <a:pt x="3015919" y="839473"/>
                </a:lnTo>
                <a:lnTo>
                  <a:pt x="3004472" y="842011"/>
                </a:lnTo>
                <a:lnTo>
                  <a:pt x="2993662" y="844233"/>
                </a:lnTo>
                <a:lnTo>
                  <a:pt x="2982852" y="845502"/>
                </a:lnTo>
                <a:lnTo>
                  <a:pt x="2972678" y="846137"/>
                </a:lnTo>
                <a:lnTo>
                  <a:pt x="2962503" y="845819"/>
                </a:lnTo>
                <a:lnTo>
                  <a:pt x="2952647" y="844550"/>
                </a:lnTo>
                <a:lnTo>
                  <a:pt x="2943427" y="842646"/>
                </a:lnTo>
                <a:lnTo>
                  <a:pt x="2937703" y="841059"/>
                </a:lnTo>
                <a:lnTo>
                  <a:pt x="2931662" y="839155"/>
                </a:lnTo>
                <a:lnTo>
                  <a:pt x="2925939" y="837251"/>
                </a:lnTo>
                <a:lnTo>
                  <a:pt x="2920534" y="835030"/>
                </a:lnTo>
                <a:lnTo>
                  <a:pt x="2914811" y="832492"/>
                </a:lnTo>
                <a:lnTo>
                  <a:pt x="2909724" y="829953"/>
                </a:lnTo>
                <a:lnTo>
                  <a:pt x="2904319" y="826780"/>
                </a:lnTo>
                <a:lnTo>
                  <a:pt x="2899550" y="823924"/>
                </a:lnTo>
                <a:lnTo>
                  <a:pt x="2894780" y="820433"/>
                </a:lnTo>
                <a:lnTo>
                  <a:pt x="2890329" y="817260"/>
                </a:lnTo>
                <a:lnTo>
                  <a:pt x="2885878" y="813452"/>
                </a:lnTo>
                <a:lnTo>
                  <a:pt x="2881427" y="809644"/>
                </a:lnTo>
                <a:lnTo>
                  <a:pt x="2873160" y="801710"/>
                </a:lnTo>
                <a:lnTo>
                  <a:pt x="2865529" y="793142"/>
                </a:lnTo>
                <a:lnTo>
                  <a:pt x="2857899" y="783622"/>
                </a:lnTo>
                <a:lnTo>
                  <a:pt x="2851222" y="773785"/>
                </a:lnTo>
                <a:lnTo>
                  <a:pt x="2845181" y="763630"/>
                </a:lnTo>
                <a:lnTo>
                  <a:pt x="2839458" y="752524"/>
                </a:lnTo>
                <a:lnTo>
                  <a:pt x="2834052" y="741417"/>
                </a:lnTo>
                <a:lnTo>
                  <a:pt x="2829283" y="729676"/>
                </a:lnTo>
                <a:lnTo>
                  <a:pt x="2825150" y="717300"/>
                </a:lnTo>
                <a:lnTo>
                  <a:pt x="2821017" y="704607"/>
                </a:lnTo>
                <a:lnTo>
                  <a:pt x="2817519" y="691913"/>
                </a:lnTo>
                <a:lnTo>
                  <a:pt x="2814340" y="678585"/>
                </a:lnTo>
                <a:lnTo>
                  <a:pt x="2811478" y="665257"/>
                </a:lnTo>
                <a:lnTo>
                  <a:pt x="2809253" y="651612"/>
                </a:lnTo>
                <a:lnTo>
                  <a:pt x="2807027" y="637967"/>
                </a:lnTo>
                <a:lnTo>
                  <a:pt x="2805119" y="623687"/>
                </a:lnTo>
                <a:lnTo>
                  <a:pt x="2803529" y="609724"/>
                </a:lnTo>
                <a:lnTo>
                  <a:pt x="2802576" y="595444"/>
                </a:lnTo>
                <a:lnTo>
                  <a:pt x="2801304" y="580847"/>
                </a:lnTo>
                <a:lnTo>
                  <a:pt x="2800986" y="566885"/>
                </a:lnTo>
                <a:lnTo>
                  <a:pt x="2800350" y="538325"/>
                </a:lnTo>
                <a:lnTo>
                  <a:pt x="2800350" y="509765"/>
                </a:lnTo>
                <a:lnTo>
                  <a:pt x="2800986" y="482157"/>
                </a:lnTo>
                <a:lnTo>
                  <a:pt x="2801622" y="468512"/>
                </a:lnTo>
                <a:lnTo>
                  <a:pt x="2803212" y="455501"/>
                </a:lnTo>
                <a:lnTo>
                  <a:pt x="2805437" y="442490"/>
                </a:lnTo>
                <a:lnTo>
                  <a:pt x="2807981" y="429797"/>
                </a:lnTo>
                <a:lnTo>
                  <a:pt x="2811478" y="417738"/>
                </a:lnTo>
                <a:lnTo>
                  <a:pt x="2815294" y="405680"/>
                </a:lnTo>
                <a:lnTo>
                  <a:pt x="2819109" y="394256"/>
                </a:lnTo>
                <a:lnTo>
                  <a:pt x="2824196" y="383149"/>
                </a:lnTo>
                <a:lnTo>
                  <a:pt x="2829283" y="372360"/>
                </a:lnTo>
                <a:lnTo>
                  <a:pt x="2835006" y="361888"/>
                </a:lnTo>
                <a:lnTo>
                  <a:pt x="2840729" y="351733"/>
                </a:lnTo>
                <a:lnTo>
                  <a:pt x="2847406" y="342213"/>
                </a:lnTo>
                <a:lnTo>
                  <a:pt x="2854083" y="333011"/>
                </a:lnTo>
                <a:lnTo>
                  <a:pt x="2861714" y="324125"/>
                </a:lnTo>
                <a:lnTo>
                  <a:pt x="2869027" y="315875"/>
                </a:lnTo>
                <a:lnTo>
                  <a:pt x="2876975" y="307624"/>
                </a:lnTo>
                <a:lnTo>
                  <a:pt x="2885242" y="300326"/>
                </a:lnTo>
                <a:lnTo>
                  <a:pt x="2893191" y="293344"/>
                </a:lnTo>
                <a:lnTo>
                  <a:pt x="2901775" y="286363"/>
                </a:lnTo>
                <a:lnTo>
                  <a:pt x="2910678" y="280651"/>
                </a:lnTo>
                <a:lnTo>
                  <a:pt x="2920216" y="274622"/>
                </a:lnTo>
                <a:lnTo>
                  <a:pt x="2929119" y="269544"/>
                </a:lnTo>
                <a:lnTo>
                  <a:pt x="2938657" y="265102"/>
                </a:lnTo>
                <a:lnTo>
                  <a:pt x="2947878" y="260976"/>
                </a:lnTo>
                <a:lnTo>
                  <a:pt x="2957734" y="257168"/>
                </a:lnTo>
                <a:lnTo>
                  <a:pt x="2967273" y="253995"/>
                </a:lnTo>
                <a:lnTo>
                  <a:pt x="2977129" y="251139"/>
                </a:lnTo>
                <a:lnTo>
                  <a:pt x="2986985" y="248918"/>
                </a:lnTo>
                <a:lnTo>
                  <a:pt x="2996842" y="247648"/>
                </a:lnTo>
                <a:lnTo>
                  <a:pt x="3006698" y="246379"/>
                </a:lnTo>
                <a:lnTo>
                  <a:pt x="3016555" y="246062"/>
                </a:lnTo>
                <a:close/>
                <a:moveTo>
                  <a:pt x="336073" y="246062"/>
                </a:moveTo>
                <a:lnTo>
                  <a:pt x="345605" y="246062"/>
                </a:lnTo>
                <a:lnTo>
                  <a:pt x="355772" y="246379"/>
                </a:lnTo>
                <a:lnTo>
                  <a:pt x="365304" y="247648"/>
                </a:lnTo>
                <a:lnTo>
                  <a:pt x="375153" y="248918"/>
                </a:lnTo>
                <a:lnTo>
                  <a:pt x="385003" y="251139"/>
                </a:lnTo>
                <a:lnTo>
                  <a:pt x="394852" y="253995"/>
                </a:lnTo>
                <a:lnTo>
                  <a:pt x="404384" y="257168"/>
                </a:lnTo>
                <a:lnTo>
                  <a:pt x="414233" y="260976"/>
                </a:lnTo>
                <a:lnTo>
                  <a:pt x="423765" y="265102"/>
                </a:lnTo>
                <a:lnTo>
                  <a:pt x="432979" y="269544"/>
                </a:lnTo>
                <a:lnTo>
                  <a:pt x="442511" y="274622"/>
                </a:lnTo>
                <a:lnTo>
                  <a:pt x="451407" y="280651"/>
                </a:lnTo>
                <a:lnTo>
                  <a:pt x="460303" y="286363"/>
                </a:lnTo>
                <a:lnTo>
                  <a:pt x="468882" y="293344"/>
                </a:lnTo>
                <a:lnTo>
                  <a:pt x="477460" y="300326"/>
                </a:lnTo>
                <a:lnTo>
                  <a:pt x="485086" y="307624"/>
                </a:lnTo>
                <a:lnTo>
                  <a:pt x="493029" y="315875"/>
                </a:lnTo>
                <a:lnTo>
                  <a:pt x="500654" y="324125"/>
                </a:lnTo>
                <a:lnTo>
                  <a:pt x="507962" y="333011"/>
                </a:lnTo>
                <a:lnTo>
                  <a:pt x="514634" y="342213"/>
                </a:lnTo>
                <a:lnTo>
                  <a:pt x="521306" y="351733"/>
                </a:lnTo>
                <a:lnTo>
                  <a:pt x="527025" y="361888"/>
                </a:lnTo>
                <a:lnTo>
                  <a:pt x="532744" y="372360"/>
                </a:lnTo>
                <a:lnTo>
                  <a:pt x="537828" y="383149"/>
                </a:lnTo>
                <a:lnTo>
                  <a:pt x="542912" y="394256"/>
                </a:lnTo>
                <a:lnTo>
                  <a:pt x="546724" y="405680"/>
                </a:lnTo>
                <a:lnTo>
                  <a:pt x="550855" y="417738"/>
                </a:lnTo>
                <a:lnTo>
                  <a:pt x="554032" y="429797"/>
                </a:lnTo>
                <a:lnTo>
                  <a:pt x="556574" y="442490"/>
                </a:lnTo>
                <a:lnTo>
                  <a:pt x="558798" y="455501"/>
                </a:lnTo>
                <a:lnTo>
                  <a:pt x="560386" y="468512"/>
                </a:lnTo>
                <a:lnTo>
                  <a:pt x="561022" y="482157"/>
                </a:lnTo>
                <a:lnTo>
                  <a:pt x="561657" y="509765"/>
                </a:lnTo>
                <a:lnTo>
                  <a:pt x="561975" y="538325"/>
                </a:lnTo>
                <a:lnTo>
                  <a:pt x="561657" y="552287"/>
                </a:lnTo>
                <a:lnTo>
                  <a:pt x="561340" y="566885"/>
                </a:lnTo>
                <a:lnTo>
                  <a:pt x="560704" y="580847"/>
                </a:lnTo>
                <a:lnTo>
                  <a:pt x="559433" y="595444"/>
                </a:lnTo>
                <a:lnTo>
                  <a:pt x="558480" y="609724"/>
                </a:lnTo>
                <a:lnTo>
                  <a:pt x="556891" y="623687"/>
                </a:lnTo>
                <a:lnTo>
                  <a:pt x="554985" y="637967"/>
                </a:lnTo>
                <a:lnTo>
                  <a:pt x="552761" y="651612"/>
                </a:lnTo>
                <a:lnTo>
                  <a:pt x="550537" y="665257"/>
                </a:lnTo>
                <a:lnTo>
                  <a:pt x="547677" y="678585"/>
                </a:lnTo>
                <a:lnTo>
                  <a:pt x="544500" y="691913"/>
                </a:lnTo>
                <a:lnTo>
                  <a:pt x="541005" y="704607"/>
                </a:lnTo>
                <a:lnTo>
                  <a:pt x="537193" y="717300"/>
                </a:lnTo>
                <a:lnTo>
                  <a:pt x="532744" y="729676"/>
                </a:lnTo>
                <a:lnTo>
                  <a:pt x="527979" y="741417"/>
                </a:lnTo>
                <a:lnTo>
                  <a:pt x="522577" y="752524"/>
                </a:lnTo>
                <a:lnTo>
                  <a:pt x="517176" y="763630"/>
                </a:lnTo>
                <a:lnTo>
                  <a:pt x="510821" y="773785"/>
                </a:lnTo>
                <a:lnTo>
                  <a:pt x="504149" y="783622"/>
                </a:lnTo>
                <a:lnTo>
                  <a:pt x="497159" y="793142"/>
                </a:lnTo>
                <a:lnTo>
                  <a:pt x="489216" y="801710"/>
                </a:lnTo>
                <a:lnTo>
                  <a:pt x="480638" y="809644"/>
                </a:lnTo>
                <a:lnTo>
                  <a:pt x="476507" y="813452"/>
                </a:lnTo>
                <a:lnTo>
                  <a:pt x="472059" y="817260"/>
                </a:lnTo>
                <a:lnTo>
                  <a:pt x="467293" y="820433"/>
                </a:lnTo>
                <a:lnTo>
                  <a:pt x="462527" y="823924"/>
                </a:lnTo>
                <a:lnTo>
                  <a:pt x="457762" y="826780"/>
                </a:lnTo>
                <a:lnTo>
                  <a:pt x="452360" y="829953"/>
                </a:lnTo>
                <a:lnTo>
                  <a:pt x="447277" y="832492"/>
                </a:lnTo>
                <a:lnTo>
                  <a:pt x="441875" y="835030"/>
                </a:lnTo>
                <a:lnTo>
                  <a:pt x="436474" y="837251"/>
                </a:lnTo>
                <a:lnTo>
                  <a:pt x="430437" y="839155"/>
                </a:lnTo>
                <a:lnTo>
                  <a:pt x="425036" y="841059"/>
                </a:lnTo>
                <a:lnTo>
                  <a:pt x="418682" y="842646"/>
                </a:lnTo>
                <a:lnTo>
                  <a:pt x="409150" y="844550"/>
                </a:lnTo>
                <a:lnTo>
                  <a:pt x="399618" y="845819"/>
                </a:lnTo>
                <a:lnTo>
                  <a:pt x="389451" y="846137"/>
                </a:lnTo>
                <a:lnTo>
                  <a:pt x="379284" y="845502"/>
                </a:lnTo>
                <a:lnTo>
                  <a:pt x="368481" y="844233"/>
                </a:lnTo>
                <a:lnTo>
                  <a:pt x="357679" y="842011"/>
                </a:lnTo>
                <a:lnTo>
                  <a:pt x="346558" y="839473"/>
                </a:lnTo>
                <a:lnTo>
                  <a:pt x="334803" y="835665"/>
                </a:lnTo>
                <a:lnTo>
                  <a:pt x="323364" y="831222"/>
                </a:lnTo>
                <a:lnTo>
                  <a:pt x="311609" y="826145"/>
                </a:lnTo>
                <a:lnTo>
                  <a:pt x="299853" y="820116"/>
                </a:lnTo>
                <a:lnTo>
                  <a:pt x="288097" y="813452"/>
                </a:lnTo>
                <a:lnTo>
                  <a:pt x="276659" y="806153"/>
                </a:lnTo>
                <a:lnTo>
                  <a:pt x="264586" y="797902"/>
                </a:lnTo>
                <a:lnTo>
                  <a:pt x="253148" y="788700"/>
                </a:lnTo>
                <a:lnTo>
                  <a:pt x="241709" y="778862"/>
                </a:lnTo>
                <a:lnTo>
                  <a:pt x="230589" y="768390"/>
                </a:lnTo>
                <a:lnTo>
                  <a:pt x="219469" y="756966"/>
                </a:lnTo>
                <a:lnTo>
                  <a:pt x="208666" y="745225"/>
                </a:lnTo>
                <a:lnTo>
                  <a:pt x="198181" y="732215"/>
                </a:lnTo>
                <a:lnTo>
                  <a:pt x="188014" y="718252"/>
                </a:lnTo>
                <a:lnTo>
                  <a:pt x="178482" y="704289"/>
                </a:lnTo>
                <a:lnTo>
                  <a:pt x="169268" y="689057"/>
                </a:lnTo>
                <a:lnTo>
                  <a:pt x="160054" y="673508"/>
                </a:lnTo>
                <a:lnTo>
                  <a:pt x="152111" y="656690"/>
                </a:lnTo>
                <a:lnTo>
                  <a:pt x="144168" y="639236"/>
                </a:lnTo>
                <a:lnTo>
                  <a:pt x="136861" y="621148"/>
                </a:lnTo>
                <a:lnTo>
                  <a:pt x="130506" y="602426"/>
                </a:lnTo>
                <a:lnTo>
                  <a:pt x="124469" y="582751"/>
                </a:lnTo>
                <a:lnTo>
                  <a:pt x="121928" y="572914"/>
                </a:lnTo>
                <a:lnTo>
                  <a:pt x="119386" y="562442"/>
                </a:lnTo>
                <a:lnTo>
                  <a:pt x="117162" y="551970"/>
                </a:lnTo>
                <a:lnTo>
                  <a:pt x="114938" y="541498"/>
                </a:lnTo>
                <a:lnTo>
                  <a:pt x="113031" y="530709"/>
                </a:lnTo>
                <a:lnTo>
                  <a:pt x="111443" y="519602"/>
                </a:lnTo>
                <a:lnTo>
                  <a:pt x="111125" y="505957"/>
                </a:lnTo>
                <a:lnTo>
                  <a:pt x="111443" y="492629"/>
                </a:lnTo>
                <a:lnTo>
                  <a:pt x="112396" y="479301"/>
                </a:lnTo>
                <a:lnTo>
                  <a:pt x="113349" y="466290"/>
                </a:lnTo>
                <a:lnTo>
                  <a:pt x="115255" y="453280"/>
                </a:lnTo>
                <a:lnTo>
                  <a:pt x="117797" y="440586"/>
                </a:lnTo>
                <a:lnTo>
                  <a:pt x="120657" y="428528"/>
                </a:lnTo>
                <a:lnTo>
                  <a:pt x="124152" y="416152"/>
                </a:lnTo>
                <a:lnTo>
                  <a:pt x="127964" y="404093"/>
                </a:lnTo>
                <a:lnTo>
                  <a:pt x="132412" y="392669"/>
                </a:lnTo>
                <a:lnTo>
                  <a:pt x="137178" y="381563"/>
                </a:lnTo>
                <a:lnTo>
                  <a:pt x="142262" y="370456"/>
                </a:lnTo>
                <a:lnTo>
                  <a:pt x="148299" y="359984"/>
                </a:lnTo>
                <a:lnTo>
                  <a:pt x="154335" y="349512"/>
                </a:lnTo>
                <a:lnTo>
                  <a:pt x="161008" y="339675"/>
                </a:lnTo>
                <a:lnTo>
                  <a:pt x="167998" y="330472"/>
                </a:lnTo>
                <a:lnTo>
                  <a:pt x="175941" y="320952"/>
                </a:lnTo>
                <a:lnTo>
                  <a:pt x="183566" y="312384"/>
                </a:lnTo>
                <a:lnTo>
                  <a:pt x="192145" y="304451"/>
                </a:lnTo>
                <a:lnTo>
                  <a:pt x="200723" y="296518"/>
                </a:lnTo>
                <a:lnTo>
                  <a:pt x="209937" y="289536"/>
                </a:lnTo>
                <a:lnTo>
                  <a:pt x="219787" y="282872"/>
                </a:lnTo>
                <a:lnTo>
                  <a:pt x="229636" y="276526"/>
                </a:lnTo>
                <a:lnTo>
                  <a:pt x="240121" y="270496"/>
                </a:lnTo>
                <a:lnTo>
                  <a:pt x="250923" y="265736"/>
                </a:lnTo>
                <a:lnTo>
                  <a:pt x="262044" y="260976"/>
                </a:lnTo>
                <a:lnTo>
                  <a:pt x="273482" y="256851"/>
                </a:lnTo>
                <a:lnTo>
                  <a:pt x="285238" y="253360"/>
                </a:lnTo>
                <a:lnTo>
                  <a:pt x="297311" y="250822"/>
                </a:lnTo>
                <a:lnTo>
                  <a:pt x="310020" y="248600"/>
                </a:lnTo>
                <a:lnTo>
                  <a:pt x="323047" y="247014"/>
                </a:lnTo>
                <a:lnTo>
                  <a:pt x="336073" y="246062"/>
                </a:lnTo>
                <a:close/>
                <a:moveTo>
                  <a:pt x="1696249" y="0"/>
                </a:moveTo>
                <a:lnTo>
                  <a:pt x="1709607" y="317"/>
                </a:lnTo>
                <a:lnTo>
                  <a:pt x="1722646" y="952"/>
                </a:lnTo>
                <a:lnTo>
                  <a:pt x="1735368" y="2856"/>
                </a:lnTo>
                <a:lnTo>
                  <a:pt x="1747771" y="5077"/>
                </a:lnTo>
                <a:lnTo>
                  <a:pt x="1759538" y="7616"/>
                </a:lnTo>
                <a:lnTo>
                  <a:pt x="1771306" y="11424"/>
                </a:lnTo>
                <a:lnTo>
                  <a:pt x="1782755" y="15232"/>
                </a:lnTo>
                <a:lnTo>
                  <a:pt x="1793886" y="19992"/>
                </a:lnTo>
                <a:lnTo>
                  <a:pt x="1804699" y="24752"/>
                </a:lnTo>
                <a:lnTo>
                  <a:pt x="1814876" y="30782"/>
                </a:lnTo>
                <a:lnTo>
                  <a:pt x="1825053" y="36811"/>
                </a:lnTo>
                <a:lnTo>
                  <a:pt x="1834594" y="43475"/>
                </a:lnTo>
                <a:lnTo>
                  <a:pt x="1844136" y="50457"/>
                </a:lnTo>
                <a:lnTo>
                  <a:pt x="1853040" y="58390"/>
                </a:lnTo>
                <a:lnTo>
                  <a:pt x="1861627" y="66006"/>
                </a:lnTo>
                <a:lnTo>
                  <a:pt x="1869578" y="74574"/>
                </a:lnTo>
                <a:lnTo>
                  <a:pt x="1877529" y="83460"/>
                </a:lnTo>
                <a:lnTo>
                  <a:pt x="1884526" y="92663"/>
                </a:lnTo>
                <a:lnTo>
                  <a:pt x="1891523" y="102818"/>
                </a:lnTo>
                <a:lnTo>
                  <a:pt x="1898201" y="112972"/>
                </a:lnTo>
                <a:lnTo>
                  <a:pt x="1904244" y="123127"/>
                </a:lnTo>
                <a:lnTo>
                  <a:pt x="1909969" y="133917"/>
                </a:lnTo>
                <a:lnTo>
                  <a:pt x="1915057" y="145024"/>
                </a:lnTo>
                <a:lnTo>
                  <a:pt x="1919828" y="156765"/>
                </a:lnTo>
                <a:lnTo>
                  <a:pt x="1924280" y="168189"/>
                </a:lnTo>
                <a:lnTo>
                  <a:pt x="1928097" y="180566"/>
                </a:lnTo>
                <a:lnTo>
                  <a:pt x="1931595" y="192624"/>
                </a:lnTo>
                <a:lnTo>
                  <a:pt x="1934457" y="205318"/>
                </a:lnTo>
                <a:lnTo>
                  <a:pt x="1937002" y="218012"/>
                </a:lnTo>
                <a:lnTo>
                  <a:pt x="1938910" y="231022"/>
                </a:lnTo>
                <a:lnTo>
                  <a:pt x="1940500" y="244351"/>
                </a:lnTo>
                <a:lnTo>
                  <a:pt x="1941136" y="257679"/>
                </a:lnTo>
                <a:lnTo>
                  <a:pt x="1947815" y="260218"/>
                </a:lnTo>
                <a:lnTo>
                  <a:pt x="1951313" y="261804"/>
                </a:lnTo>
                <a:lnTo>
                  <a:pt x="1954176" y="263708"/>
                </a:lnTo>
                <a:lnTo>
                  <a:pt x="1957038" y="265612"/>
                </a:lnTo>
                <a:lnTo>
                  <a:pt x="1959900" y="267834"/>
                </a:lnTo>
                <a:lnTo>
                  <a:pt x="1962444" y="270055"/>
                </a:lnTo>
                <a:lnTo>
                  <a:pt x="1964671" y="272594"/>
                </a:lnTo>
                <a:lnTo>
                  <a:pt x="1966897" y="275133"/>
                </a:lnTo>
                <a:lnTo>
                  <a:pt x="1968805" y="277989"/>
                </a:lnTo>
                <a:lnTo>
                  <a:pt x="1970395" y="281479"/>
                </a:lnTo>
                <a:lnTo>
                  <a:pt x="1971986" y="284653"/>
                </a:lnTo>
                <a:lnTo>
                  <a:pt x="1973258" y="288461"/>
                </a:lnTo>
                <a:lnTo>
                  <a:pt x="1974530" y="292269"/>
                </a:lnTo>
                <a:lnTo>
                  <a:pt x="1975484" y="296394"/>
                </a:lnTo>
                <a:lnTo>
                  <a:pt x="1976120" y="300837"/>
                </a:lnTo>
                <a:lnTo>
                  <a:pt x="1976438" y="307819"/>
                </a:lnTo>
                <a:lnTo>
                  <a:pt x="1976438" y="315117"/>
                </a:lnTo>
                <a:lnTo>
                  <a:pt x="1975802" y="323051"/>
                </a:lnTo>
                <a:lnTo>
                  <a:pt x="1974530" y="330350"/>
                </a:lnTo>
                <a:lnTo>
                  <a:pt x="1973258" y="337966"/>
                </a:lnTo>
                <a:lnTo>
                  <a:pt x="1971031" y="345582"/>
                </a:lnTo>
                <a:lnTo>
                  <a:pt x="1968169" y="353198"/>
                </a:lnTo>
                <a:lnTo>
                  <a:pt x="1964989" y="360179"/>
                </a:lnTo>
                <a:lnTo>
                  <a:pt x="1961172" y="367161"/>
                </a:lnTo>
                <a:lnTo>
                  <a:pt x="1957356" y="373825"/>
                </a:lnTo>
                <a:lnTo>
                  <a:pt x="1952903" y="379854"/>
                </a:lnTo>
                <a:lnTo>
                  <a:pt x="1947815" y="385884"/>
                </a:lnTo>
                <a:lnTo>
                  <a:pt x="1942726" y="390961"/>
                </a:lnTo>
                <a:lnTo>
                  <a:pt x="1937002" y="395404"/>
                </a:lnTo>
                <a:lnTo>
                  <a:pt x="1930959" y="399212"/>
                </a:lnTo>
                <a:lnTo>
                  <a:pt x="1924916" y="402068"/>
                </a:lnTo>
                <a:lnTo>
                  <a:pt x="1921736" y="413175"/>
                </a:lnTo>
                <a:lnTo>
                  <a:pt x="1918556" y="423965"/>
                </a:lnTo>
                <a:lnTo>
                  <a:pt x="1914739" y="434754"/>
                </a:lnTo>
                <a:lnTo>
                  <a:pt x="1910923" y="445226"/>
                </a:lnTo>
                <a:lnTo>
                  <a:pt x="1906788" y="456016"/>
                </a:lnTo>
                <a:lnTo>
                  <a:pt x="1902336" y="466171"/>
                </a:lnTo>
                <a:lnTo>
                  <a:pt x="1897883" y="476325"/>
                </a:lnTo>
                <a:lnTo>
                  <a:pt x="1893113" y="486480"/>
                </a:lnTo>
                <a:lnTo>
                  <a:pt x="1888024" y="496000"/>
                </a:lnTo>
                <a:lnTo>
                  <a:pt x="1882300" y="505838"/>
                </a:lnTo>
                <a:lnTo>
                  <a:pt x="1876893" y="515041"/>
                </a:lnTo>
                <a:lnTo>
                  <a:pt x="1870850" y="523926"/>
                </a:lnTo>
                <a:lnTo>
                  <a:pt x="1864808" y="532812"/>
                </a:lnTo>
                <a:lnTo>
                  <a:pt x="1858129" y="541380"/>
                </a:lnTo>
                <a:lnTo>
                  <a:pt x="1851450" y="549631"/>
                </a:lnTo>
                <a:lnTo>
                  <a:pt x="1844454" y="557247"/>
                </a:lnTo>
                <a:lnTo>
                  <a:pt x="1837457" y="565180"/>
                </a:lnTo>
                <a:lnTo>
                  <a:pt x="1829824" y="572162"/>
                </a:lnTo>
                <a:lnTo>
                  <a:pt x="1822191" y="578826"/>
                </a:lnTo>
                <a:lnTo>
                  <a:pt x="1813922" y="585490"/>
                </a:lnTo>
                <a:lnTo>
                  <a:pt x="1805653" y="591520"/>
                </a:lnTo>
                <a:lnTo>
                  <a:pt x="1797066" y="597232"/>
                </a:lnTo>
                <a:lnTo>
                  <a:pt x="1788161" y="601992"/>
                </a:lnTo>
                <a:lnTo>
                  <a:pt x="1779256" y="606752"/>
                </a:lnTo>
                <a:lnTo>
                  <a:pt x="1769715" y="610877"/>
                </a:lnTo>
                <a:lnTo>
                  <a:pt x="1759856" y="614685"/>
                </a:lnTo>
                <a:lnTo>
                  <a:pt x="1750315" y="617859"/>
                </a:lnTo>
                <a:lnTo>
                  <a:pt x="1739820" y="620397"/>
                </a:lnTo>
                <a:lnTo>
                  <a:pt x="1729325" y="622301"/>
                </a:lnTo>
                <a:lnTo>
                  <a:pt x="1718512" y="623888"/>
                </a:lnTo>
                <a:lnTo>
                  <a:pt x="1707699" y="624840"/>
                </a:lnTo>
                <a:lnTo>
                  <a:pt x="1696249" y="625475"/>
                </a:lnTo>
                <a:lnTo>
                  <a:pt x="1685118" y="624840"/>
                </a:lnTo>
                <a:lnTo>
                  <a:pt x="1674305" y="623888"/>
                </a:lnTo>
                <a:lnTo>
                  <a:pt x="1663492" y="622301"/>
                </a:lnTo>
                <a:lnTo>
                  <a:pt x="1652997" y="620397"/>
                </a:lnTo>
                <a:lnTo>
                  <a:pt x="1642820" y="617859"/>
                </a:lnTo>
                <a:lnTo>
                  <a:pt x="1632960" y="614685"/>
                </a:lnTo>
                <a:lnTo>
                  <a:pt x="1623419" y="611195"/>
                </a:lnTo>
                <a:lnTo>
                  <a:pt x="1613878" y="606752"/>
                </a:lnTo>
                <a:lnTo>
                  <a:pt x="1604655" y="602309"/>
                </a:lnTo>
                <a:lnTo>
                  <a:pt x="1596068" y="597232"/>
                </a:lnTo>
                <a:lnTo>
                  <a:pt x="1587481" y="591837"/>
                </a:lnTo>
                <a:lnTo>
                  <a:pt x="1579531" y="586125"/>
                </a:lnTo>
                <a:lnTo>
                  <a:pt x="1571262" y="579778"/>
                </a:lnTo>
                <a:lnTo>
                  <a:pt x="1563311" y="572479"/>
                </a:lnTo>
                <a:lnTo>
                  <a:pt x="1555996" y="565498"/>
                </a:lnTo>
                <a:lnTo>
                  <a:pt x="1548999" y="558199"/>
                </a:lnTo>
                <a:lnTo>
                  <a:pt x="1541684" y="550265"/>
                </a:lnTo>
                <a:lnTo>
                  <a:pt x="1535006" y="542015"/>
                </a:lnTo>
                <a:lnTo>
                  <a:pt x="1528645" y="534081"/>
                </a:lnTo>
                <a:lnTo>
                  <a:pt x="1522602" y="525196"/>
                </a:lnTo>
                <a:lnTo>
                  <a:pt x="1516560" y="516310"/>
                </a:lnTo>
                <a:lnTo>
                  <a:pt x="1510835" y="506790"/>
                </a:lnTo>
                <a:lnTo>
                  <a:pt x="1505428" y="497270"/>
                </a:lnTo>
                <a:lnTo>
                  <a:pt x="1500022" y="487432"/>
                </a:lnTo>
                <a:lnTo>
                  <a:pt x="1495251" y="477912"/>
                </a:lnTo>
                <a:lnTo>
                  <a:pt x="1490799" y="467440"/>
                </a:lnTo>
                <a:lnTo>
                  <a:pt x="1486346" y="457602"/>
                </a:lnTo>
                <a:lnTo>
                  <a:pt x="1482212" y="447130"/>
                </a:lnTo>
                <a:lnTo>
                  <a:pt x="1478714" y="436341"/>
                </a:lnTo>
                <a:lnTo>
                  <a:pt x="1474897" y="425869"/>
                </a:lnTo>
                <a:lnTo>
                  <a:pt x="1471399" y="415079"/>
                </a:lnTo>
                <a:lnTo>
                  <a:pt x="1468536" y="404290"/>
                </a:lnTo>
                <a:lnTo>
                  <a:pt x="1464720" y="403338"/>
                </a:lnTo>
                <a:lnTo>
                  <a:pt x="1461540" y="401751"/>
                </a:lnTo>
                <a:lnTo>
                  <a:pt x="1458041" y="400164"/>
                </a:lnTo>
                <a:lnTo>
                  <a:pt x="1454861" y="398577"/>
                </a:lnTo>
                <a:lnTo>
                  <a:pt x="1451363" y="396673"/>
                </a:lnTo>
                <a:lnTo>
                  <a:pt x="1448500" y="394452"/>
                </a:lnTo>
                <a:lnTo>
                  <a:pt x="1442458" y="389375"/>
                </a:lnTo>
                <a:lnTo>
                  <a:pt x="1436733" y="383980"/>
                </a:lnTo>
                <a:lnTo>
                  <a:pt x="1431962" y="377633"/>
                </a:lnTo>
                <a:lnTo>
                  <a:pt x="1427192" y="370969"/>
                </a:lnTo>
                <a:lnTo>
                  <a:pt x="1423057" y="363988"/>
                </a:lnTo>
                <a:lnTo>
                  <a:pt x="1419241" y="356054"/>
                </a:lnTo>
                <a:lnTo>
                  <a:pt x="1416379" y="348438"/>
                </a:lnTo>
                <a:lnTo>
                  <a:pt x="1413834" y="340504"/>
                </a:lnTo>
                <a:lnTo>
                  <a:pt x="1411926" y="332254"/>
                </a:lnTo>
                <a:lnTo>
                  <a:pt x="1410336" y="324320"/>
                </a:lnTo>
                <a:lnTo>
                  <a:pt x="1409700" y="316387"/>
                </a:lnTo>
                <a:lnTo>
                  <a:pt x="1409700" y="308453"/>
                </a:lnTo>
                <a:lnTo>
                  <a:pt x="1410336" y="300837"/>
                </a:lnTo>
                <a:lnTo>
                  <a:pt x="1411290" y="296077"/>
                </a:lnTo>
                <a:lnTo>
                  <a:pt x="1411926" y="291634"/>
                </a:lnTo>
                <a:lnTo>
                  <a:pt x="1413516" y="286874"/>
                </a:lnTo>
                <a:lnTo>
                  <a:pt x="1414789" y="283383"/>
                </a:lnTo>
                <a:lnTo>
                  <a:pt x="1416697" y="279575"/>
                </a:lnTo>
                <a:lnTo>
                  <a:pt x="1418923" y="275767"/>
                </a:lnTo>
                <a:lnTo>
                  <a:pt x="1421149" y="272911"/>
                </a:lnTo>
                <a:lnTo>
                  <a:pt x="1423694" y="270055"/>
                </a:lnTo>
                <a:lnTo>
                  <a:pt x="1426556" y="267199"/>
                </a:lnTo>
                <a:lnTo>
                  <a:pt x="1429418" y="264978"/>
                </a:lnTo>
                <a:lnTo>
                  <a:pt x="1432917" y="262756"/>
                </a:lnTo>
                <a:lnTo>
                  <a:pt x="1436097" y="261170"/>
                </a:lnTo>
                <a:lnTo>
                  <a:pt x="1439913" y="259266"/>
                </a:lnTo>
                <a:lnTo>
                  <a:pt x="1443730" y="257679"/>
                </a:lnTo>
                <a:lnTo>
                  <a:pt x="1447228" y="256727"/>
                </a:lnTo>
                <a:lnTo>
                  <a:pt x="1451363" y="255458"/>
                </a:lnTo>
                <a:lnTo>
                  <a:pt x="1452635" y="242447"/>
                </a:lnTo>
                <a:lnTo>
                  <a:pt x="1453907" y="229118"/>
                </a:lnTo>
                <a:lnTo>
                  <a:pt x="1455815" y="216108"/>
                </a:lnTo>
                <a:lnTo>
                  <a:pt x="1458359" y="203414"/>
                </a:lnTo>
                <a:lnTo>
                  <a:pt x="1461540" y="191355"/>
                </a:lnTo>
                <a:lnTo>
                  <a:pt x="1464720" y="178979"/>
                </a:lnTo>
                <a:lnTo>
                  <a:pt x="1468854" y="167237"/>
                </a:lnTo>
                <a:lnTo>
                  <a:pt x="1473307" y="155178"/>
                </a:lnTo>
                <a:lnTo>
                  <a:pt x="1478077" y="144072"/>
                </a:lnTo>
                <a:lnTo>
                  <a:pt x="1483484" y="132965"/>
                </a:lnTo>
                <a:lnTo>
                  <a:pt x="1488891" y="122175"/>
                </a:lnTo>
                <a:lnTo>
                  <a:pt x="1494933" y="111703"/>
                </a:lnTo>
                <a:lnTo>
                  <a:pt x="1501612" y="101866"/>
                </a:lnTo>
                <a:lnTo>
                  <a:pt x="1508609" y="92028"/>
                </a:lnTo>
                <a:lnTo>
                  <a:pt x="1516242" y="82825"/>
                </a:lnTo>
                <a:lnTo>
                  <a:pt x="1523556" y="74257"/>
                </a:lnTo>
                <a:lnTo>
                  <a:pt x="1531825" y="65689"/>
                </a:lnTo>
                <a:lnTo>
                  <a:pt x="1540412" y="57438"/>
                </a:lnTo>
                <a:lnTo>
                  <a:pt x="1549317" y="50139"/>
                </a:lnTo>
                <a:lnTo>
                  <a:pt x="1558540" y="43158"/>
                </a:lnTo>
                <a:lnTo>
                  <a:pt x="1568399" y="36494"/>
                </a:lnTo>
                <a:lnTo>
                  <a:pt x="1578258" y="30464"/>
                </a:lnTo>
                <a:lnTo>
                  <a:pt x="1588754" y="24752"/>
                </a:lnTo>
                <a:lnTo>
                  <a:pt x="1599567" y="19675"/>
                </a:lnTo>
                <a:lnTo>
                  <a:pt x="1610380" y="15232"/>
                </a:lnTo>
                <a:lnTo>
                  <a:pt x="1621829" y="11107"/>
                </a:lnTo>
                <a:lnTo>
                  <a:pt x="1633278" y="7616"/>
                </a:lnTo>
                <a:lnTo>
                  <a:pt x="1645364" y="5077"/>
                </a:lnTo>
                <a:lnTo>
                  <a:pt x="1657449" y="2856"/>
                </a:lnTo>
                <a:lnTo>
                  <a:pt x="1670170" y="952"/>
                </a:lnTo>
                <a:lnTo>
                  <a:pt x="1683210" y="317"/>
                </a:lnTo>
                <a:lnTo>
                  <a:pt x="1696249"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sz="1015">
              <a:solidFill>
                <a:srgbClr val="FFFFFF"/>
              </a:solidFill>
              <a:latin typeface="Arial" panose="020B0604020202020204" pitchFamily="34" charset="0"/>
              <a:ea typeface="Microsoft JhengHei UI" panose="020B0604030504040204" pitchFamily="34" charset="-120"/>
              <a:cs typeface="Arial" panose="020B0604020202020204" pitchFamily="34" charset="0"/>
            </a:endParaRPr>
          </a:p>
        </p:txBody>
      </p:sp>
      <p:sp>
        <p:nvSpPr>
          <p:cNvPr id="38" name="MH_Number_1"/>
          <p:cNvSpPr/>
          <p:nvPr/>
        </p:nvSpPr>
        <p:spPr>
          <a:xfrm>
            <a:off x="796376" y="1615183"/>
            <a:ext cx="833900" cy="736600"/>
          </a:xfrm>
          <a:prstGeom prst="roundRect">
            <a:avLst>
              <a:gd name="adj" fmla="val 7611"/>
            </a:avLst>
          </a:prstGeom>
          <a:solidFill>
            <a:srgbClr val="0895BE"/>
          </a:solidFill>
          <a:ln w="12700">
            <a:noFill/>
          </a:ln>
        </p:spPr>
        <p:txBody>
          <a:bodyPr lIns="0" tIns="0" rIns="0" bIns="0" anchor="ctr"/>
          <a:lstStyle/>
          <a:p>
            <a:pPr lvl="0" algn="ctr"/>
            <a:r>
              <a:rPr lang="en-US" altLang="zh-CN" sz="2800" b="1" dirty="0">
                <a:solidFill>
                  <a:srgbClr val="FFFFFF"/>
                </a:solidFill>
                <a:latin typeface="Arial" panose="020B0604020202020204" pitchFamily="34" charset="0"/>
                <a:ea typeface="微软雅黑" pitchFamily="34" charset="-122"/>
                <a:cs typeface="Arial" panose="020B0604020202020204" pitchFamily="34" charset="0"/>
                <a:sym typeface="Times New Roman" pitchFamily="18" charset="0"/>
              </a:rPr>
              <a:t>01</a:t>
            </a:r>
            <a:endParaRPr lang="zh-CN" altLang="en-US" sz="2800" b="1" dirty="0">
              <a:solidFill>
                <a:srgbClr val="FFFFFF"/>
              </a:solidFill>
              <a:latin typeface="Arial" panose="020B0604020202020204" pitchFamily="34" charset="0"/>
              <a:ea typeface="微软雅黑" pitchFamily="34" charset="-122"/>
              <a:cs typeface="Arial" panose="020B0604020202020204" pitchFamily="34" charset="0"/>
              <a:sym typeface="Times New Roman" pitchFamily="18" charset="0"/>
            </a:endParaRPr>
          </a:p>
        </p:txBody>
      </p:sp>
      <p:sp>
        <p:nvSpPr>
          <p:cNvPr id="39" name="MH_Entry_1"/>
          <p:cNvSpPr/>
          <p:nvPr/>
        </p:nvSpPr>
        <p:spPr>
          <a:xfrm>
            <a:off x="1801724" y="1615183"/>
            <a:ext cx="6823119" cy="788020"/>
          </a:xfrm>
          <a:prstGeom prst="roundRect">
            <a:avLst>
              <a:gd name="adj" fmla="val 9120"/>
            </a:avLst>
          </a:prstGeom>
          <a:solidFill>
            <a:srgbClr val="0895BE"/>
          </a:solidFill>
          <a:ln w="12700">
            <a:noFill/>
          </a:ln>
        </p:spPr>
        <p:txBody>
          <a:bodyPr anchor="ctr"/>
          <a:lstStyle/>
          <a:p>
            <a:pPr algn="just">
              <a:lnSpc>
                <a:spcPct val="107000"/>
              </a:lnSpc>
              <a:spcAft>
                <a:spcPts val="800"/>
              </a:spcAft>
              <a:tabLst>
                <a:tab pos="180340" algn="l"/>
              </a:tabLst>
            </a:pPr>
            <a:r>
              <a:rPr lang="en-US" sz="2000" dirty="0" err="1">
                <a:latin typeface="Arial" panose="020B0604020202020204" pitchFamily="34" charset="0"/>
                <a:cs typeface="Arial" panose="020B0604020202020204" pitchFamily="34" charset="0"/>
              </a:rPr>
              <a:t>Sự</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giao</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ho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giữ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kho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ọ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máy</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í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và</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ó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ọ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gọi</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là</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ó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ọ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í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oá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Em</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iểu</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ó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ọ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í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oá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là</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gì</a:t>
            </a:r>
            <a:r>
              <a:rPr lang="en-US" sz="2000" dirty="0">
                <a:latin typeface="Arial" panose="020B0604020202020204" pitchFamily="34" charset="0"/>
                <a:cs typeface="Arial" panose="020B0604020202020204" pitchFamily="34" charset="0"/>
              </a:rPr>
              <a:t>?</a:t>
            </a:r>
            <a:endParaRPr lang="en-US" sz="2000" dirty="0">
              <a:solidFill>
                <a:schemeClr val="bg1"/>
              </a:solidFill>
              <a:latin typeface="Arial" panose="020B0604020202020204" pitchFamily="34" charset="0"/>
              <a:ea typeface="Calibri" panose="020F0502020204030204" pitchFamily="34" charset="0"/>
              <a:cs typeface="Arial" panose="020B0604020202020204" pitchFamily="34" charset="0"/>
            </a:endParaRPr>
          </a:p>
        </p:txBody>
      </p:sp>
      <p:sp>
        <p:nvSpPr>
          <p:cNvPr id="40" name="MH_Entry_2"/>
          <p:cNvSpPr/>
          <p:nvPr/>
        </p:nvSpPr>
        <p:spPr>
          <a:xfrm>
            <a:off x="1801724" y="2602287"/>
            <a:ext cx="6875563" cy="1050719"/>
          </a:xfrm>
          <a:prstGeom prst="roundRect">
            <a:avLst>
              <a:gd name="adj" fmla="val 9120"/>
            </a:avLst>
          </a:prstGeom>
          <a:solidFill>
            <a:srgbClr val="FFC000"/>
          </a:solidFill>
          <a:ln w="12700">
            <a:noFill/>
          </a:ln>
        </p:spPr>
        <p:txBody>
          <a:bodyPr anchor="ctr"/>
          <a:lstStyle/>
          <a:p>
            <a:pPr algn="just">
              <a:lnSpc>
                <a:spcPct val="107000"/>
              </a:lnSpc>
              <a:spcAft>
                <a:spcPts val="800"/>
              </a:spcAft>
              <a:tabLst>
                <a:tab pos="180340" algn="l"/>
              </a:tabLst>
            </a:pPr>
            <a:r>
              <a:rPr lang="en-US" sz="2000" dirty="0" err="1">
                <a:latin typeface="Arial" panose="020B0604020202020204" pitchFamily="34" charset="0"/>
                <a:cs typeface="Arial" panose="020B0604020202020204" pitchFamily="34" charset="0"/>
              </a:rPr>
              <a:t>Phươ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pháp</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bá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ki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nghiệm</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huộ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loại</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phươ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hứ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nào</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ủ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ó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ọ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í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oá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Bả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hất</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ủ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phươ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pháp</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bá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ki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nghiệm</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là</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gì</a:t>
            </a:r>
            <a:r>
              <a:rPr lang="en-US" sz="2000" dirty="0">
                <a:latin typeface="Arial" panose="020B0604020202020204" pitchFamily="34" charset="0"/>
                <a:cs typeface="Arial" panose="020B0604020202020204" pitchFamily="34" charset="0"/>
              </a:rPr>
              <a:t>?</a:t>
            </a:r>
            <a:endParaRPr lang="en-US" sz="2000" dirty="0">
              <a:solidFill>
                <a:schemeClr val="bg1"/>
              </a:solidFill>
              <a:latin typeface="Arial" panose="020B0604020202020204" pitchFamily="34" charset="0"/>
              <a:ea typeface="Calibri" panose="020F0502020204030204" pitchFamily="34" charset="0"/>
              <a:cs typeface="Arial" panose="020B0604020202020204" pitchFamily="34" charset="0"/>
            </a:endParaRPr>
          </a:p>
        </p:txBody>
      </p:sp>
      <p:sp>
        <p:nvSpPr>
          <p:cNvPr id="41" name="MH_Number_2"/>
          <p:cNvSpPr/>
          <p:nvPr/>
        </p:nvSpPr>
        <p:spPr>
          <a:xfrm>
            <a:off x="762190" y="2782045"/>
            <a:ext cx="833899" cy="736600"/>
          </a:xfrm>
          <a:prstGeom prst="roundRect">
            <a:avLst>
              <a:gd name="adj" fmla="val 7611"/>
            </a:avLst>
          </a:prstGeom>
          <a:solidFill>
            <a:srgbClr val="FFC000"/>
          </a:solidFill>
          <a:ln w="12700">
            <a:noFill/>
          </a:ln>
        </p:spPr>
        <p:txBody>
          <a:bodyPr lIns="0" tIns="0" rIns="0" bIns="0" anchor="ctr"/>
          <a:lstStyle/>
          <a:p>
            <a:pPr lvl="0" algn="ctr"/>
            <a:r>
              <a:rPr lang="en-US" altLang="zh-CN" sz="2800" b="1" dirty="0">
                <a:solidFill>
                  <a:srgbClr val="FFFFFF"/>
                </a:solidFill>
                <a:latin typeface="Arial" panose="020B0604020202020204" pitchFamily="34" charset="0"/>
                <a:ea typeface="微软雅黑" pitchFamily="34" charset="-122"/>
                <a:cs typeface="Arial" panose="020B0604020202020204" pitchFamily="34" charset="0"/>
                <a:sym typeface="Times New Roman" pitchFamily="18" charset="0"/>
              </a:rPr>
              <a:t>02</a:t>
            </a:r>
            <a:endParaRPr lang="zh-CN" altLang="en-US" sz="2800" b="1" dirty="0">
              <a:solidFill>
                <a:srgbClr val="FFFFFF"/>
              </a:solidFill>
              <a:latin typeface="Arial" panose="020B0604020202020204" pitchFamily="34" charset="0"/>
              <a:ea typeface="微软雅黑" pitchFamily="34" charset="-122"/>
              <a:cs typeface="Arial" panose="020B0604020202020204" pitchFamily="34" charset="0"/>
              <a:sym typeface="Times New Roman" pitchFamily="18" charset="0"/>
            </a:endParaRPr>
          </a:p>
        </p:txBody>
      </p:sp>
      <p:sp>
        <p:nvSpPr>
          <p:cNvPr id="30" name="MH_Number_2"/>
          <p:cNvSpPr/>
          <p:nvPr/>
        </p:nvSpPr>
        <p:spPr>
          <a:xfrm>
            <a:off x="762190" y="3872595"/>
            <a:ext cx="833899" cy="736600"/>
          </a:xfrm>
          <a:prstGeom prst="roundRect">
            <a:avLst>
              <a:gd name="adj" fmla="val 7611"/>
            </a:avLst>
          </a:prstGeom>
          <a:solidFill>
            <a:srgbClr val="75625B"/>
          </a:solidFill>
          <a:ln w="12700">
            <a:noFill/>
          </a:ln>
        </p:spPr>
        <p:txBody>
          <a:bodyPr lIns="0" tIns="0" rIns="0" bIns="0" anchor="ctr"/>
          <a:lstStyle/>
          <a:p>
            <a:pPr lvl="0" algn="ctr"/>
            <a:r>
              <a:rPr lang="en-US" altLang="zh-CN" sz="2800" b="1" dirty="0">
                <a:solidFill>
                  <a:srgbClr val="FFFFFF"/>
                </a:solidFill>
                <a:latin typeface="Arial" panose="020B0604020202020204" pitchFamily="34" charset="0"/>
                <a:ea typeface="微软雅黑" pitchFamily="34" charset="-122"/>
                <a:cs typeface="Arial" panose="020B0604020202020204" pitchFamily="34" charset="0"/>
                <a:sym typeface="Times New Roman" pitchFamily="18" charset="0"/>
              </a:rPr>
              <a:t>03</a:t>
            </a:r>
            <a:endParaRPr lang="zh-CN" altLang="en-US" sz="2800" b="1" dirty="0">
              <a:solidFill>
                <a:srgbClr val="FFFFFF"/>
              </a:solidFill>
              <a:latin typeface="Arial" panose="020B0604020202020204" pitchFamily="34" charset="0"/>
              <a:ea typeface="微软雅黑" pitchFamily="34" charset="-122"/>
              <a:cs typeface="Arial" panose="020B0604020202020204" pitchFamily="34" charset="0"/>
              <a:sym typeface="Times New Roman" pitchFamily="18" charset="0"/>
            </a:endParaRPr>
          </a:p>
        </p:txBody>
      </p:sp>
      <p:sp>
        <p:nvSpPr>
          <p:cNvPr id="32" name="MH_Entry_2"/>
          <p:cNvSpPr/>
          <p:nvPr/>
        </p:nvSpPr>
        <p:spPr>
          <a:xfrm>
            <a:off x="1775501" y="3896345"/>
            <a:ext cx="6875563" cy="742314"/>
          </a:xfrm>
          <a:prstGeom prst="roundRect">
            <a:avLst>
              <a:gd name="adj" fmla="val 9120"/>
            </a:avLst>
          </a:prstGeom>
          <a:solidFill>
            <a:srgbClr val="75625B"/>
          </a:solidFill>
          <a:ln w="12700">
            <a:noFill/>
          </a:ln>
        </p:spPr>
        <p:txBody>
          <a:bodyPr anchor="ctr"/>
          <a:lstStyle/>
          <a:p>
            <a:pPr algn="just">
              <a:lnSpc>
                <a:spcPct val="107000"/>
              </a:lnSpc>
              <a:spcAft>
                <a:spcPts val="800"/>
              </a:spcAft>
              <a:tabLst>
                <a:tab pos="180340" algn="l"/>
              </a:tabLst>
            </a:pPr>
            <a:r>
              <a:rPr lang="en-US" sz="2000" dirty="0" err="1">
                <a:latin typeface="Arial" panose="020B0604020202020204" pitchFamily="34" charset="0"/>
                <a:cs typeface="Arial" panose="020B0604020202020204" pitchFamily="34" charset="0"/>
              </a:rPr>
              <a:t>Tìm</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iểu</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hêm</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á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ưu</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điểm</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ủ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ó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ọ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í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oá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khi</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ứ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dụ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để</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ối</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ưu</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ó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á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quá</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rì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ọ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ập</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phứ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ạp</a:t>
            </a:r>
            <a:r>
              <a:rPr lang="en-US" sz="2000" dirty="0">
                <a:latin typeface="Arial" panose="020B0604020202020204" pitchFamily="34" charset="0"/>
                <a:cs typeface="Arial" panose="020B0604020202020204" pitchFamily="34" charset="0"/>
              </a:rPr>
              <a:t>?</a:t>
            </a:r>
            <a:endParaRPr lang="en-US" sz="2000" dirty="0">
              <a:solidFill>
                <a:schemeClr val="bg1"/>
              </a:solidFill>
              <a:latin typeface="Arial" panose="020B0604020202020204" pitchFamily="34" charset="0"/>
              <a:ea typeface="Calibri" panose="020F0502020204030204" pitchFamily="34" charset="0"/>
              <a:cs typeface="Arial" panose="020B0604020202020204" pitchFamily="34" charset="0"/>
            </a:endParaRPr>
          </a:p>
        </p:txBody>
      </p:sp>
      <p:sp>
        <p:nvSpPr>
          <p:cNvPr id="19" name="Title 18"/>
          <p:cNvSpPr>
            <a:spLocks noGrp="1"/>
          </p:cNvSpPr>
          <p:nvPr>
            <p:ph type="title"/>
          </p:nvPr>
        </p:nvSpPr>
        <p:spPr>
          <a:xfrm>
            <a:off x="814300" y="823073"/>
            <a:ext cx="7886700" cy="994172"/>
          </a:xfrm>
        </p:spPr>
        <p:txBody>
          <a:bodyPr>
            <a:normAutofit/>
          </a:bodyPr>
          <a:lstStyle/>
          <a:p>
            <a:pPr algn="ctr"/>
            <a:r>
              <a:rPr lang="en-US" sz="20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PHIẾU HỌC TẬP SỐ 1</a:t>
            </a:r>
          </a:p>
        </p:txBody>
      </p:sp>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14:presetBounceEnd="50000">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14:bounceEnd="50000">
                                          <p:cBhvr additive="base">
                                            <p:cTn id="27"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9"/>
                                            </p:tgtEl>
                                            <p:attrNameLst>
                                              <p:attrName>style.visibility</p:attrName>
                                            </p:attrNameLst>
                                          </p:cBhvr>
                                          <p:to>
                                            <p:strVal val="visible"/>
                                          </p:to>
                                        </p:set>
                                        <p:anim calcmode="lin" valueType="num">
                                          <p:cBhvr additive="base">
                                            <p:cTn id="44" dur="500" fill="hold"/>
                                            <p:tgtEl>
                                              <p:spTgt spid="19"/>
                                            </p:tgtEl>
                                            <p:attrNameLst>
                                              <p:attrName>ppt_x</p:attrName>
                                            </p:attrNameLst>
                                          </p:cBhvr>
                                          <p:tavLst>
                                            <p:tav tm="0">
                                              <p:val>
                                                <p:strVal val="#ppt_x"/>
                                              </p:val>
                                            </p:tav>
                                            <p:tav tm="100000">
                                              <p:val>
                                                <p:strVal val="#ppt_x"/>
                                              </p:val>
                                            </p:tav>
                                          </p:tavLst>
                                        </p:anim>
                                        <p:anim calcmode="lin" valueType="num">
                                          <p:cBhvr additive="base">
                                            <p:cTn id="45"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38"/>
                                            </p:tgtEl>
                                            <p:attrNameLst>
                                              <p:attrName>style.visibility</p:attrName>
                                            </p:attrNameLst>
                                          </p:cBhvr>
                                          <p:to>
                                            <p:strVal val="visible"/>
                                          </p:to>
                                        </p:set>
                                        <p:anim calcmode="lin" valueType="num">
                                          <p:cBhvr additive="base">
                                            <p:cTn id="50" dur="500" fill="hold"/>
                                            <p:tgtEl>
                                              <p:spTgt spid="38"/>
                                            </p:tgtEl>
                                            <p:attrNameLst>
                                              <p:attrName>ppt_x</p:attrName>
                                            </p:attrNameLst>
                                          </p:cBhvr>
                                          <p:tavLst>
                                            <p:tav tm="0">
                                              <p:val>
                                                <p:strVal val="#ppt_x"/>
                                              </p:val>
                                            </p:tav>
                                            <p:tav tm="100000">
                                              <p:val>
                                                <p:strVal val="#ppt_x"/>
                                              </p:val>
                                            </p:tav>
                                          </p:tavLst>
                                        </p:anim>
                                        <p:anim calcmode="lin" valueType="num">
                                          <p:cBhvr additive="base">
                                            <p:cTn id="51" dur="500" fill="hold"/>
                                            <p:tgtEl>
                                              <p:spTgt spid="38"/>
                                            </p:tgtEl>
                                            <p:attrNameLst>
                                              <p:attrName>ppt_y</p:attrName>
                                            </p:attrNameLst>
                                          </p:cBhvr>
                                          <p:tavLst>
                                            <p:tav tm="0">
                                              <p:val>
                                                <p:strVal val="1+#ppt_h/2"/>
                                              </p:val>
                                            </p:tav>
                                            <p:tav tm="100000">
                                              <p:val>
                                                <p:strVal val="#ppt_y"/>
                                              </p:val>
                                            </p:tav>
                                          </p:tavLst>
                                        </p:anim>
                                      </p:childTnLst>
                                    </p:cTn>
                                  </p:par>
                                  <p:par>
                                    <p:cTn id="52" presetID="2" presetClass="entr" presetSubtype="4" fill="hold" grpId="0" nodeType="withEffect">
                                      <p:stCondLst>
                                        <p:cond delay="0"/>
                                      </p:stCondLst>
                                      <p:childTnLst>
                                        <p:set>
                                          <p:cBhvr>
                                            <p:cTn id="53" dur="1" fill="hold">
                                              <p:stCondLst>
                                                <p:cond delay="0"/>
                                              </p:stCondLst>
                                            </p:cTn>
                                            <p:tgtEl>
                                              <p:spTgt spid="39"/>
                                            </p:tgtEl>
                                            <p:attrNameLst>
                                              <p:attrName>style.visibility</p:attrName>
                                            </p:attrNameLst>
                                          </p:cBhvr>
                                          <p:to>
                                            <p:strVal val="visible"/>
                                          </p:to>
                                        </p:set>
                                        <p:anim calcmode="lin" valueType="num">
                                          <p:cBhvr additive="base">
                                            <p:cTn id="54" dur="500" fill="hold"/>
                                            <p:tgtEl>
                                              <p:spTgt spid="39"/>
                                            </p:tgtEl>
                                            <p:attrNameLst>
                                              <p:attrName>ppt_x</p:attrName>
                                            </p:attrNameLst>
                                          </p:cBhvr>
                                          <p:tavLst>
                                            <p:tav tm="0">
                                              <p:val>
                                                <p:strVal val="#ppt_x"/>
                                              </p:val>
                                            </p:tav>
                                            <p:tav tm="100000">
                                              <p:val>
                                                <p:strVal val="#ppt_x"/>
                                              </p:val>
                                            </p:tav>
                                          </p:tavLst>
                                        </p:anim>
                                        <p:anim calcmode="lin" valueType="num">
                                          <p:cBhvr additive="base">
                                            <p:cTn id="55"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40"/>
                                            </p:tgtEl>
                                            <p:attrNameLst>
                                              <p:attrName>style.visibility</p:attrName>
                                            </p:attrNameLst>
                                          </p:cBhvr>
                                          <p:to>
                                            <p:strVal val="visible"/>
                                          </p:to>
                                        </p:set>
                                        <p:anim calcmode="lin" valueType="num">
                                          <p:cBhvr additive="base">
                                            <p:cTn id="60" dur="500" fill="hold"/>
                                            <p:tgtEl>
                                              <p:spTgt spid="40"/>
                                            </p:tgtEl>
                                            <p:attrNameLst>
                                              <p:attrName>ppt_x</p:attrName>
                                            </p:attrNameLst>
                                          </p:cBhvr>
                                          <p:tavLst>
                                            <p:tav tm="0">
                                              <p:val>
                                                <p:strVal val="#ppt_x"/>
                                              </p:val>
                                            </p:tav>
                                            <p:tav tm="100000">
                                              <p:val>
                                                <p:strVal val="#ppt_x"/>
                                              </p:val>
                                            </p:tav>
                                          </p:tavLst>
                                        </p:anim>
                                        <p:anim calcmode="lin" valueType="num">
                                          <p:cBhvr additive="base">
                                            <p:cTn id="61" dur="500" fill="hold"/>
                                            <p:tgtEl>
                                              <p:spTgt spid="40"/>
                                            </p:tgtEl>
                                            <p:attrNameLst>
                                              <p:attrName>ppt_y</p:attrName>
                                            </p:attrNameLst>
                                          </p:cBhvr>
                                          <p:tavLst>
                                            <p:tav tm="0">
                                              <p:val>
                                                <p:strVal val="1+#ppt_h/2"/>
                                              </p:val>
                                            </p:tav>
                                            <p:tav tm="100000">
                                              <p:val>
                                                <p:strVal val="#ppt_y"/>
                                              </p:val>
                                            </p:tav>
                                          </p:tavLst>
                                        </p:anim>
                                      </p:childTnLst>
                                    </p:cTn>
                                  </p:par>
                                  <p:par>
                                    <p:cTn id="62" presetID="2" presetClass="entr" presetSubtype="4" fill="hold" grpId="0" nodeType="withEffect">
                                      <p:stCondLst>
                                        <p:cond delay="0"/>
                                      </p:stCondLst>
                                      <p:childTnLst>
                                        <p:set>
                                          <p:cBhvr>
                                            <p:cTn id="63" dur="1" fill="hold">
                                              <p:stCondLst>
                                                <p:cond delay="0"/>
                                              </p:stCondLst>
                                            </p:cTn>
                                            <p:tgtEl>
                                              <p:spTgt spid="41"/>
                                            </p:tgtEl>
                                            <p:attrNameLst>
                                              <p:attrName>style.visibility</p:attrName>
                                            </p:attrNameLst>
                                          </p:cBhvr>
                                          <p:to>
                                            <p:strVal val="visible"/>
                                          </p:to>
                                        </p:set>
                                        <p:anim calcmode="lin" valueType="num">
                                          <p:cBhvr additive="base">
                                            <p:cTn id="64" dur="500" fill="hold"/>
                                            <p:tgtEl>
                                              <p:spTgt spid="41"/>
                                            </p:tgtEl>
                                            <p:attrNameLst>
                                              <p:attrName>ppt_x</p:attrName>
                                            </p:attrNameLst>
                                          </p:cBhvr>
                                          <p:tavLst>
                                            <p:tav tm="0">
                                              <p:val>
                                                <p:strVal val="#ppt_x"/>
                                              </p:val>
                                            </p:tav>
                                            <p:tav tm="100000">
                                              <p:val>
                                                <p:strVal val="#ppt_x"/>
                                              </p:val>
                                            </p:tav>
                                          </p:tavLst>
                                        </p:anim>
                                        <p:anim calcmode="lin" valueType="num">
                                          <p:cBhvr additive="base">
                                            <p:cTn id="65"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32"/>
                                            </p:tgtEl>
                                            <p:attrNameLst>
                                              <p:attrName>style.visibility</p:attrName>
                                            </p:attrNameLst>
                                          </p:cBhvr>
                                          <p:to>
                                            <p:strVal val="visible"/>
                                          </p:to>
                                        </p:set>
                                        <p:anim calcmode="lin" valueType="num">
                                          <p:cBhvr additive="base">
                                            <p:cTn id="70" dur="500" fill="hold"/>
                                            <p:tgtEl>
                                              <p:spTgt spid="32"/>
                                            </p:tgtEl>
                                            <p:attrNameLst>
                                              <p:attrName>ppt_x</p:attrName>
                                            </p:attrNameLst>
                                          </p:cBhvr>
                                          <p:tavLst>
                                            <p:tav tm="0">
                                              <p:val>
                                                <p:strVal val="#ppt_x"/>
                                              </p:val>
                                            </p:tav>
                                            <p:tav tm="100000">
                                              <p:val>
                                                <p:strVal val="#ppt_x"/>
                                              </p:val>
                                            </p:tav>
                                          </p:tavLst>
                                        </p:anim>
                                        <p:anim calcmode="lin" valueType="num">
                                          <p:cBhvr additive="base">
                                            <p:cTn id="71" dur="500" fill="hold"/>
                                            <p:tgtEl>
                                              <p:spTgt spid="32"/>
                                            </p:tgtEl>
                                            <p:attrNameLst>
                                              <p:attrName>ppt_y</p:attrName>
                                            </p:attrNameLst>
                                          </p:cBhvr>
                                          <p:tavLst>
                                            <p:tav tm="0">
                                              <p:val>
                                                <p:strVal val="1+#ppt_h/2"/>
                                              </p:val>
                                            </p:tav>
                                            <p:tav tm="100000">
                                              <p:val>
                                                <p:strVal val="#ppt_y"/>
                                              </p:val>
                                            </p:tav>
                                          </p:tavLst>
                                        </p:anim>
                                      </p:childTnLst>
                                    </p:cTn>
                                  </p:par>
                                  <p:par>
                                    <p:cTn id="72" presetID="2" presetClass="entr" presetSubtype="4" fill="hold" grpId="0" nodeType="withEffect">
                                      <p:stCondLst>
                                        <p:cond delay="0"/>
                                      </p:stCondLst>
                                      <p:childTnLst>
                                        <p:set>
                                          <p:cBhvr>
                                            <p:cTn id="73" dur="1" fill="hold">
                                              <p:stCondLst>
                                                <p:cond delay="0"/>
                                              </p:stCondLst>
                                            </p:cTn>
                                            <p:tgtEl>
                                              <p:spTgt spid="30"/>
                                            </p:tgtEl>
                                            <p:attrNameLst>
                                              <p:attrName>style.visibility</p:attrName>
                                            </p:attrNameLst>
                                          </p:cBhvr>
                                          <p:to>
                                            <p:strVal val="visible"/>
                                          </p:to>
                                        </p:set>
                                        <p:anim calcmode="lin" valueType="num">
                                          <p:cBhvr additive="base">
                                            <p:cTn id="74" dur="500" fill="hold"/>
                                            <p:tgtEl>
                                              <p:spTgt spid="30"/>
                                            </p:tgtEl>
                                            <p:attrNameLst>
                                              <p:attrName>ppt_x</p:attrName>
                                            </p:attrNameLst>
                                          </p:cBhvr>
                                          <p:tavLst>
                                            <p:tav tm="0">
                                              <p:val>
                                                <p:strVal val="#ppt_x"/>
                                              </p:val>
                                            </p:tav>
                                            <p:tav tm="100000">
                                              <p:val>
                                                <p:strVal val="#ppt_x"/>
                                              </p:val>
                                            </p:tav>
                                          </p:tavLst>
                                        </p:anim>
                                        <p:anim calcmode="lin" valueType="num">
                                          <p:cBhvr additive="base">
                                            <p:cTn id="75"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38" grpId="0" animBg="1"/>
          <p:bldP spid="39" grpId="0" animBg="1"/>
          <p:bldP spid="40" grpId="0" animBg="1"/>
          <p:bldP spid="41" grpId="0" animBg="1"/>
          <p:bldP spid="30" grpId="0" animBg="1"/>
          <p:bldP spid="32" grpId="0" animBg="1"/>
          <p:bldP spid="19"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1+#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9"/>
                                            </p:tgtEl>
                                            <p:attrNameLst>
                                              <p:attrName>style.visibility</p:attrName>
                                            </p:attrNameLst>
                                          </p:cBhvr>
                                          <p:to>
                                            <p:strVal val="visible"/>
                                          </p:to>
                                        </p:set>
                                        <p:anim calcmode="lin" valueType="num">
                                          <p:cBhvr additive="base">
                                            <p:cTn id="44" dur="500" fill="hold"/>
                                            <p:tgtEl>
                                              <p:spTgt spid="19"/>
                                            </p:tgtEl>
                                            <p:attrNameLst>
                                              <p:attrName>ppt_x</p:attrName>
                                            </p:attrNameLst>
                                          </p:cBhvr>
                                          <p:tavLst>
                                            <p:tav tm="0">
                                              <p:val>
                                                <p:strVal val="#ppt_x"/>
                                              </p:val>
                                            </p:tav>
                                            <p:tav tm="100000">
                                              <p:val>
                                                <p:strVal val="#ppt_x"/>
                                              </p:val>
                                            </p:tav>
                                          </p:tavLst>
                                        </p:anim>
                                        <p:anim calcmode="lin" valueType="num">
                                          <p:cBhvr additive="base">
                                            <p:cTn id="45"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38"/>
                                            </p:tgtEl>
                                            <p:attrNameLst>
                                              <p:attrName>style.visibility</p:attrName>
                                            </p:attrNameLst>
                                          </p:cBhvr>
                                          <p:to>
                                            <p:strVal val="visible"/>
                                          </p:to>
                                        </p:set>
                                        <p:anim calcmode="lin" valueType="num">
                                          <p:cBhvr additive="base">
                                            <p:cTn id="50" dur="500" fill="hold"/>
                                            <p:tgtEl>
                                              <p:spTgt spid="38"/>
                                            </p:tgtEl>
                                            <p:attrNameLst>
                                              <p:attrName>ppt_x</p:attrName>
                                            </p:attrNameLst>
                                          </p:cBhvr>
                                          <p:tavLst>
                                            <p:tav tm="0">
                                              <p:val>
                                                <p:strVal val="#ppt_x"/>
                                              </p:val>
                                            </p:tav>
                                            <p:tav tm="100000">
                                              <p:val>
                                                <p:strVal val="#ppt_x"/>
                                              </p:val>
                                            </p:tav>
                                          </p:tavLst>
                                        </p:anim>
                                        <p:anim calcmode="lin" valueType="num">
                                          <p:cBhvr additive="base">
                                            <p:cTn id="51" dur="500" fill="hold"/>
                                            <p:tgtEl>
                                              <p:spTgt spid="38"/>
                                            </p:tgtEl>
                                            <p:attrNameLst>
                                              <p:attrName>ppt_y</p:attrName>
                                            </p:attrNameLst>
                                          </p:cBhvr>
                                          <p:tavLst>
                                            <p:tav tm="0">
                                              <p:val>
                                                <p:strVal val="1+#ppt_h/2"/>
                                              </p:val>
                                            </p:tav>
                                            <p:tav tm="100000">
                                              <p:val>
                                                <p:strVal val="#ppt_y"/>
                                              </p:val>
                                            </p:tav>
                                          </p:tavLst>
                                        </p:anim>
                                      </p:childTnLst>
                                    </p:cTn>
                                  </p:par>
                                  <p:par>
                                    <p:cTn id="52" presetID="2" presetClass="entr" presetSubtype="4" fill="hold" grpId="0" nodeType="withEffect">
                                      <p:stCondLst>
                                        <p:cond delay="0"/>
                                      </p:stCondLst>
                                      <p:childTnLst>
                                        <p:set>
                                          <p:cBhvr>
                                            <p:cTn id="53" dur="1" fill="hold">
                                              <p:stCondLst>
                                                <p:cond delay="0"/>
                                              </p:stCondLst>
                                            </p:cTn>
                                            <p:tgtEl>
                                              <p:spTgt spid="39"/>
                                            </p:tgtEl>
                                            <p:attrNameLst>
                                              <p:attrName>style.visibility</p:attrName>
                                            </p:attrNameLst>
                                          </p:cBhvr>
                                          <p:to>
                                            <p:strVal val="visible"/>
                                          </p:to>
                                        </p:set>
                                        <p:anim calcmode="lin" valueType="num">
                                          <p:cBhvr additive="base">
                                            <p:cTn id="54" dur="500" fill="hold"/>
                                            <p:tgtEl>
                                              <p:spTgt spid="39"/>
                                            </p:tgtEl>
                                            <p:attrNameLst>
                                              <p:attrName>ppt_x</p:attrName>
                                            </p:attrNameLst>
                                          </p:cBhvr>
                                          <p:tavLst>
                                            <p:tav tm="0">
                                              <p:val>
                                                <p:strVal val="#ppt_x"/>
                                              </p:val>
                                            </p:tav>
                                            <p:tav tm="100000">
                                              <p:val>
                                                <p:strVal val="#ppt_x"/>
                                              </p:val>
                                            </p:tav>
                                          </p:tavLst>
                                        </p:anim>
                                        <p:anim calcmode="lin" valueType="num">
                                          <p:cBhvr additive="base">
                                            <p:cTn id="55"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40"/>
                                            </p:tgtEl>
                                            <p:attrNameLst>
                                              <p:attrName>style.visibility</p:attrName>
                                            </p:attrNameLst>
                                          </p:cBhvr>
                                          <p:to>
                                            <p:strVal val="visible"/>
                                          </p:to>
                                        </p:set>
                                        <p:anim calcmode="lin" valueType="num">
                                          <p:cBhvr additive="base">
                                            <p:cTn id="60" dur="500" fill="hold"/>
                                            <p:tgtEl>
                                              <p:spTgt spid="40"/>
                                            </p:tgtEl>
                                            <p:attrNameLst>
                                              <p:attrName>ppt_x</p:attrName>
                                            </p:attrNameLst>
                                          </p:cBhvr>
                                          <p:tavLst>
                                            <p:tav tm="0">
                                              <p:val>
                                                <p:strVal val="#ppt_x"/>
                                              </p:val>
                                            </p:tav>
                                            <p:tav tm="100000">
                                              <p:val>
                                                <p:strVal val="#ppt_x"/>
                                              </p:val>
                                            </p:tav>
                                          </p:tavLst>
                                        </p:anim>
                                        <p:anim calcmode="lin" valueType="num">
                                          <p:cBhvr additive="base">
                                            <p:cTn id="61" dur="500" fill="hold"/>
                                            <p:tgtEl>
                                              <p:spTgt spid="40"/>
                                            </p:tgtEl>
                                            <p:attrNameLst>
                                              <p:attrName>ppt_y</p:attrName>
                                            </p:attrNameLst>
                                          </p:cBhvr>
                                          <p:tavLst>
                                            <p:tav tm="0">
                                              <p:val>
                                                <p:strVal val="1+#ppt_h/2"/>
                                              </p:val>
                                            </p:tav>
                                            <p:tav tm="100000">
                                              <p:val>
                                                <p:strVal val="#ppt_y"/>
                                              </p:val>
                                            </p:tav>
                                          </p:tavLst>
                                        </p:anim>
                                      </p:childTnLst>
                                    </p:cTn>
                                  </p:par>
                                  <p:par>
                                    <p:cTn id="62" presetID="2" presetClass="entr" presetSubtype="4" fill="hold" grpId="0" nodeType="withEffect">
                                      <p:stCondLst>
                                        <p:cond delay="0"/>
                                      </p:stCondLst>
                                      <p:childTnLst>
                                        <p:set>
                                          <p:cBhvr>
                                            <p:cTn id="63" dur="1" fill="hold">
                                              <p:stCondLst>
                                                <p:cond delay="0"/>
                                              </p:stCondLst>
                                            </p:cTn>
                                            <p:tgtEl>
                                              <p:spTgt spid="41"/>
                                            </p:tgtEl>
                                            <p:attrNameLst>
                                              <p:attrName>style.visibility</p:attrName>
                                            </p:attrNameLst>
                                          </p:cBhvr>
                                          <p:to>
                                            <p:strVal val="visible"/>
                                          </p:to>
                                        </p:set>
                                        <p:anim calcmode="lin" valueType="num">
                                          <p:cBhvr additive="base">
                                            <p:cTn id="64" dur="500" fill="hold"/>
                                            <p:tgtEl>
                                              <p:spTgt spid="41"/>
                                            </p:tgtEl>
                                            <p:attrNameLst>
                                              <p:attrName>ppt_x</p:attrName>
                                            </p:attrNameLst>
                                          </p:cBhvr>
                                          <p:tavLst>
                                            <p:tav tm="0">
                                              <p:val>
                                                <p:strVal val="#ppt_x"/>
                                              </p:val>
                                            </p:tav>
                                            <p:tav tm="100000">
                                              <p:val>
                                                <p:strVal val="#ppt_x"/>
                                              </p:val>
                                            </p:tav>
                                          </p:tavLst>
                                        </p:anim>
                                        <p:anim calcmode="lin" valueType="num">
                                          <p:cBhvr additive="base">
                                            <p:cTn id="65"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32"/>
                                            </p:tgtEl>
                                            <p:attrNameLst>
                                              <p:attrName>style.visibility</p:attrName>
                                            </p:attrNameLst>
                                          </p:cBhvr>
                                          <p:to>
                                            <p:strVal val="visible"/>
                                          </p:to>
                                        </p:set>
                                        <p:anim calcmode="lin" valueType="num">
                                          <p:cBhvr additive="base">
                                            <p:cTn id="70" dur="500" fill="hold"/>
                                            <p:tgtEl>
                                              <p:spTgt spid="32"/>
                                            </p:tgtEl>
                                            <p:attrNameLst>
                                              <p:attrName>ppt_x</p:attrName>
                                            </p:attrNameLst>
                                          </p:cBhvr>
                                          <p:tavLst>
                                            <p:tav tm="0">
                                              <p:val>
                                                <p:strVal val="#ppt_x"/>
                                              </p:val>
                                            </p:tav>
                                            <p:tav tm="100000">
                                              <p:val>
                                                <p:strVal val="#ppt_x"/>
                                              </p:val>
                                            </p:tav>
                                          </p:tavLst>
                                        </p:anim>
                                        <p:anim calcmode="lin" valueType="num">
                                          <p:cBhvr additive="base">
                                            <p:cTn id="71" dur="500" fill="hold"/>
                                            <p:tgtEl>
                                              <p:spTgt spid="32"/>
                                            </p:tgtEl>
                                            <p:attrNameLst>
                                              <p:attrName>ppt_y</p:attrName>
                                            </p:attrNameLst>
                                          </p:cBhvr>
                                          <p:tavLst>
                                            <p:tav tm="0">
                                              <p:val>
                                                <p:strVal val="1+#ppt_h/2"/>
                                              </p:val>
                                            </p:tav>
                                            <p:tav tm="100000">
                                              <p:val>
                                                <p:strVal val="#ppt_y"/>
                                              </p:val>
                                            </p:tav>
                                          </p:tavLst>
                                        </p:anim>
                                      </p:childTnLst>
                                    </p:cTn>
                                  </p:par>
                                  <p:par>
                                    <p:cTn id="72" presetID="2" presetClass="entr" presetSubtype="4" fill="hold" grpId="0" nodeType="withEffect">
                                      <p:stCondLst>
                                        <p:cond delay="0"/>
                                      </p:stCondLst>
                                      <p:childTnLst>
                                        <p:set>
                                          <p:cBhvr>
                                            <p:cTn id="73" dur="1" fill="hold">
                                              <p:stCondLst>
                                                <p:cond delay="0"/>
                                              </p:stCondLst>
                                            </p:cTn>
                                            <p:tgtEl>
                                              <p:spTgt spid="30"/>
                                            </p:tgtEl>
                                            <p:attrNameLst>
                                              <p:attrName>style.visibility</p:attrName>
                                            </p:attrNameLst>
                                          </p:cBhvr>
                                          <p:to>
                                            <p:strVal val="visible"/>
                                          </p:to>
                                        </p:set>
                                        <p:anim calcmode="lin" valueType="num">
                                          <p:cBhvr additive="base">
                                            <p:cTn id="74" dur="500" fill="hold"/>
                                            <p:tgtEl>
                                              <p:spTgt spid="30"/>
                                            </p:tgtEl>
                                            <p:attrNameLst>
                                              <p:attrName>ppt_x</p:attrName>
                                            </p:attrNameLst>
                                          </p:cBhvr>
                                          <p:tavLst>
                                            <p:tav tm="0">
                                              <p:val>
                                                <p:strVal val="#ppt_x"/>
                                              </p:val>
                                            </p:tav>
                                            <p:tav tm="100000">
                                              <p:val>
                                                <p:strVal val="#ppt_x"/>
                                              </p:val>
                                            </p:tav>
                                          </p:tavLst>
                                        </p:anim>
                                        <p:anim calcmode="lin" valueType="num">
                                          <p:cBhvr additive="base">
                                            <p:cTn id="75"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38" grpId="0" animBg="1"/>
          <p:bldP spid="39" grpId="0" animBg="1"/>
          <p:bldP spid="40" grpId="0" animBg="1"/>
          <p:bldP spid="41" grpId="0" animBg="1"/>
          <p:bldP spid="30" grpId="0" animBg="1"/>
          <p:bldP spid="32" grpId="0" animBg="1"/>
          <p:bldP spid="19" grpId="0"/>
        </p:bldLst>
      </p:timing>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68851" y="-204667"/>
            <a:ext cx="2072960" cy="2546140"/>
            <a:chOff x="3295850" y="1908877"/>
            <a:chExt cx="3738030" cy="4660916"/>
          </a:xfrm>
        </p:grpSpPr>
        <p:sp>
          <p:nvSpPr>
            <p:cNvPr id="3" name="圆角矩形 2"/>
            <p:cNvSpPr/>
            <p:nvPr/>
          </p:nvSpPr>
          <p:spPr>
            <a:xfrm rot="2760000">
              <a:off x="3098889" y="2634801"/>
              <a:ext cx="4660916" cy="3209067"/>
            </a:xfrm>
            <a:prstGeom prst="roundRect">
              <a:avLst>
                <a:gd name="adj" fmla="val 50000"/>
              </a:avLst>
            </a:prstGeom>
            <a:gradFill>
              <a:gsLst>
                <a:gs pos="33000">
                  <a:srgbClr val="6C6C6C">
                    <a:alpha val="42000"/>
                  </a:srgbClr>
                </a:gs>
                <a:gs pos="0">
                  <a:schemeClr val="tx1">
                    <a:alpha val="54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58628" y="2852802"/>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7" y="2476941"/>
              <a:ext cx="2056649"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1125088" y="246633"/>
            <a:ext cx="7886427" cy="751080"/>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1226452" y="559246"/>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926947" y="559246"/>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993504" y="592908"/>
            <a:ext cx="288238" cy="46073"/>
            <a:chOff x="4318304" y="3089060"/>
            <a:chExt cx="384317" cy="61430"/>
          </a:xfrm>
        </p:grpSpPr>
        <p:sp>
          <p:nvSpPr>
            <p:cNvPr id="15"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7" name="文本框 16"/>
          <p:cNvSpPr txBox="1"/>
          <p:nvPr/>
        </p:nvSpPr>
        <p:spPr>
          <a:xfrm>
            <a:off x="2049108" y="354590"/>
            <a:ext cx="6157173" cy="646331"/>
          </a:xfrm>
          <a:prstGeom prst="rect">
            <a:avLst/>
          </a:prstGeom>
          <a:noFill/>
        </p:spPr>
        <p:txBody>
          <a:bodyPr wrap="square" rtlCol="0">
            <a:spAutoFit/>
          </a:bodyPr>
          <a:lstStyle/>
          <a:p>
            <a:pPr algn="ctr"/>
            <a:r>
              <a:rPr lang="en-US" sz="1800" b="1" dirty="0">
                <a:latin typeface="Arial" panose="020B0604020202020204" pitchFamily="34" charset="0"/>
                <a:cs typeface="Arial" panose="020B0604020202020204" pitchFamily="34" charset="0"/>
              </a:rPr>
              <a:t>2.1 TÌM HIỂU VỀ QUY TRÌNH TÍNH TOÁN BẰNG PHƯƠNG PHÁP BÁN KINH NGHIỆM</a:t>
            </a:r>
          </a:p>
        </p:txBody>
      </p:sp>
      <p:grpSp>
        <p:nvGrpSpPr>
          <p:cNvPr id="27" name="组合 26"/>
          <p:cNvGrpSpPr/>
          <p:nvPr/>
        </p:nvGrpSpPr>
        <p:grpSpPr>
          <a:xfrm>
            <a:off x="1527976" y="439193"/>
            <a:ext cx="618730" cy="429667"/>
            <a:chOff x="5030931" y="2884106"/>
            <a:chExt cx="601529" cy="572889"/>
          </a:xfrm>
        </p:grpSpPr>
        <p:sp>
          <p:nvSpPr>
            <p:cNvPr id="28"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29" name="文本框 28"/>
            <p:cNvSpPr txBox="1"/>
            <p:nvPr/>
          </p:nvSpPr>
          <p:spPr>
            <a:xfrm>
              <a:off x="5030931" y="2902999"/>
              <a:ext cx="601529" cy="553996"/>
            </a:xfrm>
            <a:prstGeom prst="rect">
              <a:avLst/>
            </a:prstGeom>
            <a:noFill/>
          </p:spPr>
          <p:txBody>
            <a:bodyPr wrap="square" rtlCol="0">
              <a:spAutoFit/>
            </a:bodyPr>
            <a:lstStyle/>
            <a:p>
              <a:pPr algn="ctr"/>
              <a:r>
                <a:rPr lang="en-US" altLang="zh-CN" sz="2100" b="1" dirty="0">
                  <a:solidFill>
                    <a:srgbClr val="FFB850"/>
                  </a:solidFill>
                  <a:latin typeface="Arial" panose="020B0604020202020204" pitchFamily="34" charset="0"/>
                  <a:cs typeface="Arial" panose="020B0604020202020204" pitchFamily="34" charset="0"/>
                </a:rPr>
                <a:t>02</a:t>
              </a:r>
              <a:endParaRPr lang="zh-CN" altLang="en-US" sz="2100" b="1" dirty="0">
                <a:solidFill>
                  <a:srgbClr val="FFB850"/>
                </a:solidFill>
                <a:latin typeface="Arial" panose="020B0604020202020204" pitchFamily="34" charset="0"/>
                <a:cs typeface="Arial" panose="020B0604020202020204" pitchFamily="34" charset="0"/>
              </a:endParaRPr>
            </a:p>
          </p:txBody>
        </p:sp>
      </p:grpSp>
      <p:sp>
        <p:nvSpPr>
          <p:cNvPr id="36" name="KSO_Shape"/>
          <p:cNvSpPr/>
          <p:nvPr/>
        </p:nvSpPr>
        <p:spPr bwMode="auto">
          <a:xfrm>
            <a:off x="132485" y="370301"/>
            <a:ext cx="611447" cy="490951"/>
          </a:xfrm>
          <a:custGeom>
            <a:avLst/>
            <a:gdLst>
              <a:gd name="T0" fmla="*/ 2881614 w 3362326"/>
              <a:gd name="T1" fmla="*/ 2245619 h 2424113"/>
              <a:gd name="T2" fmla="*/ 3207949 w 3362326"/>
              <a:gd name="T3" fmla="*/ 953766 h 2424113"/>
              <a:gd name="T4" fmla="*/ 3300702 w 3362326"/>
              <a:gd name="T5" fmla="*/ 1054704 h 2424113"/>
              <a:gd name="T6" fmla="*/ 3357879 w 3362326"/>
              <a:gd name="T7" fmla="*/ 1578442 h 2424113"/>
              <a:gd name="T8" fmla="*/ 2754348 w 3362326"/>
              <a:gd name="T9" fmla="*/ 1274991 h 2424113"/>
              <a:gd name="T10" fmla="*/ 2862031 w 3362326"/>
              <a:gd name="T11" fmla="*/ 1038516 h 2424113"/>
              <a:gd name="T12" fmla="*/ 2811207 w 3362326"/>
              <a:gd name="T13" fmla="*/ 1366725 h 2424113"/>
              <a:gd name="T14" fmla="*/ 3041820 w 3362326"/>
              <a:gd name="T15" fmla="*/ 999791 h 2424113"/>
              <a:gd name="T16" fmla="*/ 3170149 w 3362326"/>
              <a:gd name="T17" fmla="*/ 942974 h 2424113"/>
              <a:gd name="T18" fmla="*/ 296683 w 3362326"/>
              <a:gd name="T19" fmla="*/ 978524 h 2424113"/>
              <a:gd name="T20" fmla="*/ 498389 w 3362326"/>
              <a:gd name="T21" fmla="*/ 1265469 h 2424113"/>
              <a:gd name="T22" fmla="*/ 488542 w 3362326"/>
              <a:gd name="T23" fmla="*/ 1028041 h 2424113"/>
              <a:gd name="T24" fmla="*/ 582566 w 3362326"/>
              <a:gd name="T25" fmla="*/ 1187067 h 2424113"/>
              <a:gd name="T26" fmla="*/ 319871 w 3362326"/>
              <a:gd name="T27" fmla="*/ 2147887 h 2424113"/>
              <a:gd name="T28" fmla="*/ 37800 w 3362326"/>
              <a:gd name="T29" fmla="*/ 1105808 h 2424113"/>
              <a:gd name="T30" fmla="*/ 124836 w 3362326"/>
              <a:gd name="T31" fmla="*/ 975985 h 2424113"/>
              <a:gd name="T32" fmla="*/ 1545327 w 3362326"/>
              <a:gd name="T33" fmla="*/ 746198 h 2424113"/>
              <a:gd name="T34" fmla="*/ 1656547 w 3362326"/>
              <a:gd name="T35" fmla="*/ 809752 h 2424113"/>
              <a:gd name="T36" fmla="*/ 1802720 w 3362326"/>
              <a:gd name="T37" fmla="*/ 881250 h 2424113"/>
              <a:gd name="T38" fmla="*/ 1889154 w 3362326"/>
              <a:gd name="T39" fmla="*/ 667392 h 2424113"/>
              <a:gd name="T40" fmla="*/ 2073778 w 3362326"/>
              <a:gd name="T41" fmla="*/ 739843 h 2424113"/>
              <a:gd name="T42" fmla="*/ 2280963 w 3362326"/>
              <a:gd name="T43" fmla="*/ 997553 h 2424113"/>
              <a:gd name="T44" fmla="*/ 2456054 w 3362326"/>
              <a:gd name="T45" fmla="*/ 821509 h 2424113"/>
              <a:gd name="T46" fmla="*/ 2536132 w 3362326"/>
              <a:gd name="T47" fmla="*/ 819603 h 2424113"/>
              <a:gd name="T48" fmla="*/ 2596190 w 3362326"/>
              <a:gd name="T49" fmla="*/ 876801 h 2424113"/>
              <a:gd name="T50" fmla="*/ 2598415 w 3362326"/>
              <a:gd name="T51" fmla="*/ 956879 h 2424113"/>
              <a:gd name="T52" fmla="*/ 2382332 w 3362326"/>
              <a:gd name="T53" fmla="*/ 1195206 h 2424113"/>
              <a:gd name="T54" fmla="*/ 2241242 w 3362326"/>
              <a:gd name="T55" fmla="*/ 1268610 h 2424113"/>
              <a:gd name="T56" fmla="*/ 2118265 w 3362326"/>
              <a:gd name="T57" fmla="*/ 1192028 h 2424113"/>
              <a:gd name="T58" fmla="*/ 1363246 w 3362326"/>
              <a:gd name="T59" fmla="*/ 1018526 h 2424113"/>
              <a:gd name="T60" fmla="*/ 1307636 w 3362326"/>
              <a:gd name="T61" fmla="*/ 1409700 h 2424113"/>
              <a:gd name="T62" fmla="*/ 1157013 w 3362326"/>
              <a:gd name="T63" fmla="*/ 999778 h 2424113"/>
              <a:gd name="T64" fmla="*/ 1245989 w 3362326"/>
              <a:gd name="T65" fmla="*/ 780199 h 2424113"/>
              <a:gd name="T66" fmla="*/ 1499569 w 3362326"/>
              <a:gd name="T67" fmla="*/ 668027 h 2424113"/>
              <a:gd name="T68" fmla="*/ 3142462 w 3362326"/>
              <a:gd name="T69" fmla="*/ 282872 h 2424113"/>
              <a:gd name="T70" fmla="*/ 3244523 w 3362326"/>
              <a:gd name="T71" fmla="*/ 440586 h 2424113"/>
              <a:gd name="T72" fmla="*/ 3210503 w 3362326"/>
              <a:gd name="T73" fmla="*/ 656690 h 2424113"/>
              <a:gd name="T74" fmla="*/ 3038811 w 3362326"/>
              <a:gd name="T75" fmla="*/ 831222 h 2424113"/>
              <a:gd name="T76" fmla="*/ 2904319 w 3362326"/>
              <a:gd name="T77" fmla="*/ 826780 h 2424113"/>
              <a:gd name="T78" fmla="*/ 2817519 w 3362326"/>
              <a:gd name="T79" fmla="*/ 691913 h 2424113"/>
              <a:gd name="T80" fmla="*/ 2807981 w 3362326"/>
              <a:gd name="T81" fmla="*/ 429797 h 2424113"/>
              <a:gd name="T82" fmla="*/ 2910678 w 3362326"/>
              <a:gd name="T83" fmla="*/ 280651 h 2424113"/>
              <a:gd name="T84" fmla="*/ 375153 w 3362326"/>
              <a:gd name="T85" fmla="*/ 248918 h 2424113"/>
              <a:gd name="T86" fmla="*/ 514634 w 3362326"/>
              <a:gd name="T87" fmla="*/ 342213 h 2424113"/>
              <a:gd name="T88" fmla="*/ 561340 w 3362326"/>
              <a:gd name="T89" fmla="*/ 566885 h 2424113"/>
              <a:gd name="T90" fmla="*/ 510821 w 3362326"/>
              <a:gd name="T91" fmla="*/ 773785 h 2424113"/>
              <a:gd name="T92" fmla="*/ 418682 w 3362326"/>
              <a:gd name="T93" fmla="*/ 842646 h 2424113"/>
              <a:gd name="T94" fmla="*/ 241709 w 3362326"/>
              <a:gd name="T95" fmla="*/ 778862 h 2424113"/>
              <a:gd name="T96" fmla="*/ 117162 w 3362326"/>
              <a:gd name="T97" fmla="*/ 551970 h 2424113"/>
              <a:gd name="T98" fmla="*/ 148299 w 3362326"/>
              <a:gd name="T99" fmla="*/ 359984 h 2424113"/>
              <a:gd name="T100" fmla="*/ 297311 w 3362326"/>
              <a:gd name="T101" fmla="*/ 250822 h 2424113"/>
              <a:gd name="T102" fmla="*/ 1834594 w 3362326"/>
              <a:gd name="T103" fmla="*/ 43475 h 2424113"/>
              <a:gd name="T104" fmla="*/ 1934457 w 3362326"/>
              <a:gd name="T105" fmla="*/ 205318 h 2424113"/>
              <a:gd name="T106" fmla="*/ 1973258 w 3362326"/>
              <a:gd name="T107" fmla="*/ 288461 h 2424113"/>
              <a:gd name="T108" fmla="*/ 1942726 w 3362326"/>
              <a:gd name="T109" fmla="*/ 390961 h 2424113"/>
              <a:gd name="T110" fmla="*/ 1864808 w 3362326"/>
              <a:gd name="T111" fmla="*/ 532812 h 2424113"/>
              <a:gd name="T112" fmla="*/ 1729325 w 3362326"/>
              <a:gd name="T113" fmla="*/ 622301 h 2424113"/>
              <a:gd name="T114" fmla="*/ 1571262 w 3362326"/>
              <a:gd name="T115" fmla="*/ 579778 h 2424113"/>
              <a:gd name="T116" fmla="*/ 1478714 w 3362326"/>
              <a:gd name="T117" fmla="*/ 436341 h 2424113"/>
              <a:gd name="T118" fmla="*/ 1416379 w 3362326"/>
              <a:gd name="T119" fmla="*/ 348438 h 2424113"/>
              <a:gd name="T120" fmla="*/ 1429418 w 3362326"/>
              <a:gd name="T121" fmla="*/ 264978 h 2424113"/>
              <a:gd name="T122" fmla="*/ 1483484 w 3362326"/>
              <a:gd name="T123" fmla="*/ 132965 h 2424113"/>
              <a:gd name="T124" fmla="*/ 1621829 w 3362326"/>
              <a:gd name="T125" fmla="*/ 11107 h 2424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62326" h="2424113">
                <a:moveTo>
                  <a:pt x="860805" y="1460500"/>
                </a:moveTo>
                <a:lnTo>
                  <a:pt x="965275" y="1460500"/>
                </a:lnTo>
                <a:lnTo>
                  <a:pt x="961464" y="1465582"/>
                </a:lnTo>
                <a:lnTo>
                  <a:pt x="957654" y="1470664"/>
                </a:lnTo>
                <a:lnTo>
                  <a:pt x="953843" y="1476380"/>
                </a:lnTo>
                <a:lnTo>
                  <a:pt x="949715" y="1482415"/>
                </a:lnTo>
                <a:lnTo>
                  <a:pt x="483570" y="2244666"/>
                </a:lnTo>
                <a:lnTo>
                  <a:pt x="483570" y="2248795"/>
                </a:lnTo>
                <a:lnTo>
                  <a:pt x="483570" y="2251971"/>
                </a:lnTo>
                <a:lnTo>
                  <a:pt x="483888" y="2255147"/>
                </a:lnTo>
                <a:lnTo>
                  <a:pt x="484205" y="2257371"/>
                </a:lnTo>
                <a:lnTo>
                  <a:pt x="2880661" y="2259594"/>
                </a:lnTo>
                <a:lnTo>
                  <a:pt x="2880978" y="2256735"/>
                </a:lnTo>
                <a:lnTo>
                  <a:pt x="2881614" y="2253877"/>
                </a:lnTo>
                <a:lnTo>
                  <a:pt x="2881931" y="2250066"/>
                </a:lnTo>
                <a:lnTo>
                  <a:pt x="2881614" y="2245619"/>
                </a:lnTo>
                <a:lnTo>
                  <a:pt x="2422137" y="1485273"/>
                </a:lnTo>
                <a:lnTo>
                  <a:pt x="2411023" y="1471934"/>
                </a:lnTo>
                <a:lnTo>
                  <a:pt x="2401179" y="1460500"/>
                </a:lnTo>
                <a:lnTo>
                  <a:pt x="2509460" y="1460500"/>
                </a:lnTo>
                <a:lnTo>
                  <a:pt x="3024188" y="2273251"/>
                </a:lnTo>
                <a:lnTo>
                  <a:pt x="3024188" y="2423478"/>
                </a:lnTo>
                <a:lnTo>
                  <a:pt x="3021648" y="2424113"/>
                </a:lnTo>
                <a:lnTo>
                  <a:pt x="3018472" y="2424113"/>
                </a:lnTo>
                <a:lnTo>
                  <a:pt x="345441" y="2421890"/>
                </a:lnTo>
                <a:lnTo>
                  <a:pt x="341948" y="2421572"/>
                </a:lnTo>
                <a:lnTo>
                  <a:pt x="338138" y="2421255"/>
                </a:lnTo>
                <a:lnTo>
                  <a:pt x="338138" y="2277062"/>
                </a:lnTo>
                <a:lnTo>
                  <a:pt x="860805" y="1460500"/>
                </a:lnTo>
                <a:close/>
                <a:moveTo>
                  <a:pt x="3185714" y="941387"/>
                </a:moveTo>
                <a:lnTo>
                  <a:pt x="3196514" y="947100"/>
                </a:lnTo>
                <a:lnTo>
                  <a:pt x="3207949" y="953766"/>
                </a:lnTo>
                <a:lnTo>
                  <a:pt x="3213667" y="957575"/>
                </a:lnTo>
                <a:lnTo>
                  <a:pt x="3219702" y="962019"/>
                </a:lnTo>
                <a:lnTo>
                  <a:pt x="3225420" y="966145"/>
                </a:lnTo>
                <a:lnTo>
                  <a:pt x="3231455" y="970906"/>
                </a:lnTo>
                <a:lnTo>
                  <a:pt x="3237490" y="975985"/>
                </a:lnTo>
                <a:lnTo>
                  <a:pt x="3243526" y="981699"/>
                </a:lnTo>
                <a:lnTo>
                  <a:pt x="3249243" y="987095"/>
                </a:lnTo>
                <a:lnTo>
                  <a:pt x="3255279" y="993443"/>
                </a:lnTo>
                <a:lnTo>
                  <a:pt x="3261314" y="999791"/>
                </a:lnTo>
                <a:lnTo>
                  <a:pt x="3267032" y="1006457"/>
                </a:lnTo>
                <a:lnTo>
                  <a:pt x="3273067" y="1014075"/>
                </a:lnTo>
                <a:lnTo>
                  <a:pt x="3278785" y="1021376"/>
                </a:lnTo>
                <a:lnTo>
                  <a:pt x="3284185" y="1029311"/>
                </a:lnTo>
                <a:lnTo>
                  <a:pt x="3289902" y="1037247"/>
                </a:lnTo>
                <a:lnTo>
                  <a:pt x="3295302" y="1045817"/>
                </a:lnTo>
                <a:lnTo>
                  <a:pt x="3300702" y="1054704"/>
                </a:lnTo>
                <a:lnTo>
                  <a:pt x="3305785" y="1064544"/>
                </a:lnTo>
                <a:lnTo>
                  <a:pt x="3310549" y="1074067"/>
                </a:lnTo>
                <a:lnTo>
                  <a:pt x="3315632" y="1084224"/>
                </a:lnTo>
                <a:lnTo>
                  <a:pt x="3320079" y="1094699"/>
                </a:lnTo>
                <a:lnTo>
                  <a:pt x="3324526" y="1105808"/>
                </a:lnTo>
                <a:lnTo>
                  <a:pt x="3328655" y="1116918"/>
                </a:lnTo>
                <a:lnTo>
                  <a:pt x="3332467" y="1128662"/>
                </a:lnTo>
                <a:lnTo>
                  <a:pt x="3335961" y="1140724"/>
                </a:lnTo>
                <a:lnTo>
                  <a:pt x="3339138" y="1153104"/>
                </a:lnTo>
                <a:lnTo>
                  <a:pt x="3342632" y="1166118"/>
                </a:lnTo>
                <a:lnTo>
                  <a:pt x="3345173" y="1179767"/>
                </a:lnTo>
                <a:lnTo>
                  <a:pt x="3347714" y="1193415"/>
                </a:lnTo>
                <a:lnTo>
                  <a:pt x="3350573" y="1282609"/>
                </a:lnTo>
                <a:lnTo>
                  <a:pt x="3353432" y="1374343"/>
                </a:lnTo>
                <a:lnTo>
                  <a:pt x="3355655" y="1472425"/>
                </a:lnTo>
                <a:lnTo>
                  <a:pt x="3357879" y="1578442"/>
                </a:lnTo>
                <a:lnTo>
                  <a:pt x="3359785" y="1696204"/>
                </a:lnTo>
                <a:lnTo>
                  <a:pt x="3361055" y="1828884"/>
                </a:lnTo>
                <a:lnTo>
                  <a:pt x="3362008" y="1978387"/>
                </a:lnTo>
                <a:lnTo>
                  <a:pt x="3362326" y="2147887"/>
                </a:lnTo>
                <a:lnTo>
                  <a:pt x="3042772" y="2147887"/>
                </a:lnTo>
                <a:lnTo>
                  <a:pt x="2678113" y="1585108"/>
                </a:lnTo>
                <a:lnTo>
                  <a:pt x="2686689" y="1540670"/>
                </a:lnTo>
                <a:lnTo>
                  <a:pt x="2694313" y="1501627"/>
                </a:lnTo>
                <a:lnTo>
                  <a:pt x="2701937" y="1466711"/>
                </a:lnTo>
                <a:lnTo>
                  <a:pt x="2708607" y="1436556"/>
                </a:lnTo>
                <a:lnTo>
                  <a:pt x="2715278" y="1409576"/>
                </a:lnTo>
                <a:lnTo>
                  <a:pt x="2720995" y="1385770"/>
                </a:lnTo>
                <a:lnTo>
                  <a:pt x="2727031" y="1364186"/>
                </a:lnTo>
                <a:lnTo>
                  <a:pt x="2732748" y="1344823"/>
                </a:lnTo>
                <a:lnTo>
                  <a:pt x="2743548" y="1309272"/>
                </a:lnTo>
                <a:lnTo>
                  <a:pt x="2754348" y="1274991"/>
                </a:lnTo>
                <a:lnTo>
                  <a:pt x="2759748" y="1256581"/>
                </a:lnTo>
                <a:lnTo>
                  <a:pt x="2765784" y="1237219"/>
                </a:lnTo>
                <a:lnTo>
                  <a:pt x="2771819" y="1215635"/>
                </a:lnTo>
                <a:lnTo>
                  <a:pt x="2778490" y="1191511"/>
                </a:lnTo>
                <a:lnTo>
                  <a:pt x="2779760" y="1187067"/>
                </a:lnTo>
                <a:lnTo>
                  <a:pt x="2784843" y="1174370"/>
                </a:lnTo>
                <a:lnTo>
                  <a:pt x="2792466" y="1155960"/>
                </a:lnTo>
                <a:lnTo>
                  <a:pt x="2797866" y="1144851"/>
                </a:lnTo>
                <a:lnTo>
                  <a:pt x="2803266" y="1132789"/>
                </a:lnTo>
                <a:lnTo>
                  <a:pt x="2809619" y="1119775"/>
                </a:lnTo>
                <a:lnTo>
                  <a:pt x="2816607" y="1106443"/>
                </a:lnTo>
                <a:lnTo>
                  <a:pt x="2824549" y="1092794"/>
                </a:lnTo>
                <a:lnTo>
                  <a:pt x="2833125" y="1078828"/>
                </a:lnTo>
                <a:lnTo>
                  <a:pt x="2842019" y="1065179"/>
                </a:lnTo>
                <a:lnTo>
                  <a:pt x="2851549" y="1051530"/>
                </a:lnTo>
                <a:lnTo>
                  <a:pt x="2862031" y="1038516"/>
                </a:lnTo>
                <a:lnTo>
                  <a:pt x="2867113" y="1032168"/>
                </a:lnTo>
                <a:lnTo>
                  <a:pt x="2872831" y="1025820"/>
                </a:lnTo>
                <a:lnTo>
                  <a:pt x="2873149" y="1025820"/>
                </a:lnTo>
                <a:lnTo>
                  <a:pt x="2873466" y="1025820"/>
                </a:lnTo>
                <a:lnTo>
                  <a:pt x="2873784" y="1028041"/>
                </a:lnTo>
                <a:lnTo>
                  <a:pt x="2873466" y="1032168"/>
                </a:lnTo>
                <a:lnTo>
                  <a:pt x="2873149" y="1037881"/>
                </a:lnTo>
                <a:lnTo>
                  <a:pt x="2870607" y="1054387"/>
                </a:lnTo>
                <a:lnTo>
                  <a:pt x="2866796" y="1076289"/>
                </a:lnTo>
                <a:lnTo>
                  <a:pt x="2856313" y="1132471"/>
                </a:lnTo>
                <a:lnTo>
                  <a:pt x="2843925" y="1197859"/>
                </a:lnTo>
                <a:lnTo>
                  <a:pt x="2819784" y="1318160"/>
                </a:lnTo>
                <a:lnTo>
                  <a:pt x="2815654" y="1340062"/>
                </a:lnTo>
                <a:lnTo>
                  <a:pt x="2812478" y="1355933"/>
                </a:lnTo>
                <a:lnTo>
                  <a:pt x="2811525" y="1365455"/>
                </a:lnTo>
                <a:lnTo>
                  <a:pt x="2811207" y="1366725"/>
                </a:lnTo>
                <a:lnTo>
                  <a:pt x="2811525" y="1367042"/>
                </a:lnTo>
                <a:lnTo>
                  <a:pt x="2811843" y="1366407"/>
                </a:lnTo>
                <a:lnTo>
                  <a:pt x="2828678" y="1332761"/>
                </a:lnTo>
                <a:lnTo>
                  <a:pt x="2846149" y="1298798"/>
                </a:lnTo>
                <a:lnTo>
                  <a:pt x="2864255" y="1265469"/>
                </a:lnTo>
                <a:lnTo>
                  <a:pt x="2882360" y="1232775"/>
                </a:lnTo>
                <a:lnTo>
                  <a:pt x="2901419" y="1200716"/>
                </a:lnTo>
                <a:lnTo>
                  <a:pt x="2920160" y="1169927"/>
                </a:lnTo>
                <a:lnTo>
                  <a:pt x="2938584" y="1140089"/>
                </a:lnTo>
                <a:lnTo>
                  <a:pt x="2957325" y="1112792"/>
                </a:lnTo>
                <a:lnTo>
                  <a:pt x="2974796" y="1086764"/>
                </a:lnTo>
                <a:lnTo>
                  <a:pt x="2991314" y="1062957"/>
                </a:lnTo>
                <a:lnTo>
                  <a:pt x="3007514" y="1041373"/>
                </a:lnTo>
                <a:lnTo>
                  <a:pt x="3022125" y="1022963"/>
                </a:lnTo>
                <a:lnTo>
                  <a:pt x="3035467" y="1006775"/>
                </a:lnTo>
                <a:lnTo>
                  <a:pt x="3041820" y="999791"/>
                </a:lnTo>
                <a:lnTo>
                  <a:pt x="3047537" y="993760"/>
                </a:lnTo>
                <a:lnTo>
                  <a:pt x="3052620" y="988682"/>
                </a:lnTo>
                <a:lnTo>
                  <a:pt x="3057384" y="984555"/>
                </a:lnTo>
                <a:lnTo>
                  <a:pt x="3062149" y="981381"/>
                </a:lnTo>
                <a:lnTo>
                  <a:pt x="3065643" y="978524"/>
                </a:lnTo>
                <a:lnTo>
                  <a:pt x="3079937" y="971224"/>
                </a:lnTo>
                <a:lnTo>
                  <a:pt x="3094549" y="964241"/>
                </a:lnTo>
                <a:lnTo>
                  <a:pt x="3109161" y="958210"/>
                </a:lnTo>
                <a:lnTo>
                  <a:pt x="3116784" y="955353"/>
                </a:lnTo>
                <a:lnTo>
                  <a:pt x="3124408" y="953131"/>
                </a:lnTo>
                <a:lnTo>
                  <a:pt x="3132031" y="950909"/>
                </a:lnTo>
                <a:lnTo>
                  <a:pt x="3139337" y="948687"/>
                </a:lnTo>
                <a:lnTo>
                  <a:pt x="3146961" y="946783"/>
                </a:lnTo>
                <a:lnTo>
                  <a:pt x="3154902" y="945196"/>
                </a:lnTo>
                <a:lnTo>
                  <a:pt x="3162208" y="943609"/>
                </a:lnTo>
                <a:lnTo>
                  <a:pt x="3170149" y="942974"/>
                </a:lnTo>
                <a:lnTo>
                  <a:pt x="3178090" y="942339"/>
                </a:lnTo>
                <a:lnTo>
                  <a:pt x="3185714" y="941387"/>
                </a:lnTo>
                <a:close/>
                <a:moveTo>
                  <a:pt x="176612" y="941387"/>
                </a:moveTo>
                <a:lnTo>
                  <a:pt x="184236" y="942339"/>
                </a:lnTo>
                <a:lnTo>
                  <a:pt x="192177" y="942974"/>
                </a:lnTo>
                <a:lnTo>
                  <a:pt x="200118" y="943609"/>
                </a:lnTo>
                <a:lnTo>
                  <a:pt x="207742" y="945196"/>
                </a:lnTo>
                <a:lnTo>
                  <a:pt x="215047" y="946783"/>
                </a:lnTo>
                <a:lnTo>
                  <a:pt x="222989" y="948687"/>
                </a:lnTo>
                <a:lnTo>
                  <a:pt x="230295" y="950909"/>
                </a:lnTo>
                <a:lnTo>
                  <a:pt x="238236" y="953131"/>
                </a:lnTo>
                <a:lnTo>
                  <a:pt x="245542" y="955353"/>
                </a:lnTo>
                <a:lnTo>
                  <a:pt x="253165" y="958210"/>
                </a:lnTo>
                <a:lnTo>
                  <a:pt x="268095" y="964241"/>
                </a:lnTo>
                <a:lnTo>
                  <a:pt x="282389" y="971224"/>
                </a:lnTo>
                <a:lnTo>
                  <a:pt x="296683" y="978524"/>
                </a:lnTo>
                <a:lnTo>
                  <a:pt x="300812" y="981381"/>
                </a:lnTo>
                <a:lnTo>
                  <a:pt x="304624" y="984555"/>
                </a:lnTo>
                <a:lnTo>
                  <a:pt x="309706" y="988682"/>
                </a:lnTo>
                <a:lnTo>
                  <a:pt x="314789" y="993760"/>
                </a:lnTo>
                <a:lnTo>
                  <a:pt x="320824" y="999791"/>
                </a:lnTo>
                <a:lnTo>
                  <a:pt x="326859" y="1006775"/>
                </a:lnTo>
                <a:lnTo>
                  <a:pt x="340201" y="1022963"/>
                </a:lnTo>
                <a:lnTo>
                  <a:pt x="354812" y="1041373"/>
                </a:lnTo>
                <a:lnTo>
                  <a:pt x="371012" y="1062957"/>
                </a:lnTo>
                <a:lnTo>
                  <a:pt x="387530" y="1086764"/>
                </a:lnTo>
                <a:lnTo>
                  <a:pt x="405636" y="1112792"/>
                </a:lnTo>
                <a:lnTo>
                  <a:pt x="423742" y="1140089"/>
                </a:lnTo>
                <a:lnTo>
                  <a:pt x="442166" y="1169927"/>
                </a:lnTo>
                <a:lnTo>
                  <a:pt x="460907" y="1200716"/>
                </a:lnTo>
                <a:lnTo>
                  <a:pt x="479966" y="1232775"/>
                </a:lnTo>
                <a:lnTo>
                  <a:pt x="498389" y="1265469"/>
                </a:lnTo>
                <a:lnTo>
                  <a:pt x="516177" y="1298798"/>
                </a:lnTo>
                <a:lnTo>
                  <a:pt x="533966" y="1332761"/>
                </a:lnTo>
                <a:lnTo>
                  <a:pt x="550801" y="1366407"/>
                </a:lnTo>
                <a:lnTo>
                  <a:pt x="550801" y="1367042"/>
                </a:lnTo>
                <a:lnTo>
                  <a:pt x="551119" y="1366725"/>
                </a:lnTo>
                <a:lnTo>
                  <a:pt x="551119" y="1365455"/>
                </a:lnTo>
                <a:lnTo>
                  <a:pt x="549848" y="1355933"/>
                </a:lnTo>
                <a:lnTo>
                  <a:pt x="546672" y="1340062"/>
                </a:lnTo>
                <a:lnTo>
                  <a:pt x="542542" y="1318160"/>
                </a:lnTo>
                <a:lnTo>
                  <a:pt x="519036" y="1197859"/>
                </a:lnTo>
                <a:lnTo>
                  <a:pt x="506013" y="1132471"/>
                </a:lnTo>
                <a:lnTo>
                  <a:pt x="495530" y="1076289"/>
                </a:lnTo>
                <a:lnTo>
                  <a:pt x="491719" y="1054387"/>
                </a:lnTo>
                <a:lnTo>
                  <a:pt x="489495" y="1037881"/>
                </a:lnTo>
                <a:lnTo>
                  <a:pt x="488860" y="1032168"/>
                </a:lnTo>
                <a:lnTo>
                  <a:pt x="488542" y="1028041"/>
                </a:lnTo>
                <a:lnTo>
                  <a:pt x="488860" y="1025820"/>
                </a:lnTo>
                <a:lnTo>
                  <a:pt x="489177" y="1025820"/>
                </a:lnTo>
                <a:lnTo>
                  <a:pt x="489495" y="1025820"/>
                </a:lnTo>
                <a:lnTo>
                  <a:pt x="495213" y="1032168"/>
                </a:lnTo>
                <a:lnTo>
                  <a:pt x="500295" y="1038516"/>
                </a:lnTo>
                <a:lnTo>
                  <a:pt x="510777" y="1051530"/>
                </a:lnTo>
                <a:lnTo>
                  <a:pt x="520307" y="1065179"/>
                </a:lnTo>
                <a:lnTo>
                  <a:pt x="529201" y="1078828"/>
                </a:lnTo>
                <a:lnTo>
                  <a:pt x="537777" y="1092794"/>
                </a:lnTo>
                <a:lnTo>
                  <a:pt x="545719" y="1106443"/>
                </a:lnTo>
                <a:lnTo>
                  <a:pt x="552707" y="1119775"/>
                </a:lnTo>
                <a:lnTo>
                  <a:pt x="559060" y="1132789"/>
                </a:lnTo>
                <a:lnTo>
                  <a:pt x="565095" y="1144851"/>
                </a:lnTo>
                <a:lnTo>
                  <a:pt x="569860" y="1155960"/>
                </a:lnTo>
                <a:lnTo>
                  <a:pt x="577483" y="1174370"/>
                </a:lnTo>
                <a:lnTo>
                  <a:pt x="582566" y="1187067"/>
                </a:lnTo>
                <a:lnTo>
                  <a:pt x="584154" y="1191511"/>
                </a:lnTo>
                <a:lnTo>
                  <a:pt x="590507" y="1215635"/>
                </a:lnTo>
                <a:lnTo>
                  <a:pt x="596542" y="1237219"/>
                </a:lnTo>
                <a:lnTo>
                  <a:pt x="602578" y="1256581"/>
                </a:lnTo>
                <a:lnTo>
                  <a:pt x="607978" y="1274991"/>
                </a:lnTo>
                <a:lnTo>
                  <a:pt x="618778" y="1309272"/>
                </a:lnTo>
                <a:lnTo>
                  <a:pt x="629895" y="1344823"/>
                </a:lnTo>
                <a:lnTo>
                  <a:pt x="635613" y="1364186"/>
                </a:lnTo>
                <a:lnTo>
                  <a:pt x="641013" y="1385770"/>
                </a:lnTo>
                <a:lnTo>
                  <a:pt x="647366" y="1409576"/>
                </a:lnTo>
                <a:lnTo>
                  <a:pt x="653719" y="1436556"/>
                </a:lnTo>
                <a:lnTo>
                  <a:pt x="660389" y="1466711"/>
                </a:lnTo>
                <a:lnTo>
                  <a:pt x="668013" y="1501627"/>
                </a:lnTo>
                <a:lnTo>
                  <a:pt x="675636" y="1540670"/>
                </a:lnTo>
                <a:lnTo>
                  <a:pt x="684213" y="1585108"/>
                </a:lnTo>
                <a:lnTo>
                  <a:pt x="319871" y="2147887"/>
                </a:lnTo>
                <a:lnTo>
                  <a:pt x="0" y="2147887"/>
                </a:lnTo>
                <a:lnTo>
                  <a:pt x="318" y="1978387"/>
                </a:lnTo>
                <a:lnTo>
                  <a:pt x="953" y="1828884"/>
                </a:lnTo>
                <a:lnTo>
                  <a:pt x="2541" y="1696204"/>
                </a:lnTo>
                <a:lnTo>
                  <a:pt x="4447" y="1578442"/>
                </a:lnTo>
                <a:lnTo>
                  <a:pt x="6671" y="1472425"/>
                </a:lnTo>
                <a:lnTo>
                  <a:pt x="8894" y="1374343"/>
                </a:lnTo>
                <a:lnTo>
                  <a:pt x="11753" y="1282609"/>
                </a:lnTo>
                <a:lnTo>
                  <a:pt x="14612" y="1193415"/>
                </a:lnTo>
                <a:lnTo>
                  <a:pt x="17153" y="1179767"/>
                </a:lnTo>
                <a:lnTo>
                  <a:pt x="19694" y="1166118"/>
                </a:lnTo>
                <a:lnTo>
                  <a:pt x="23188" y="1153104"/>
                </a:lnTo>
                <a:lnTo>
                  <a:pt x="26365" y="1140724"/>
                </a:lnTo>
                <a:lnTo>
                  <a:pt x="29859" y="1128662"/>
                </a:lnTo>
                <a:lnTo>
                  <a:pt x="33671" y="1116918"/>
                </a:lnTo>
                <a:lnTo>
                  <a:pt x="37800" y="1105808"/>
                </a:lnTo>
                <a:lnTo>
                  <a:pt x="42247" y="1094699"/>
                </a:lnTo>
                <a:lnTo>
                  <a:pt x="46694" y="1084224"/>
                </a:lnTo>
                <a:lnTo>
                  <a:pt x="51777" y="1074067"/>
                </a:lnTo>
                <a:lnTo>
                  <a:pt x="56541" y="1064544"/>
                </a:lnTo>
                <a:lnTo>
                  <a:pt x="61624" y="1054704"/>
                </a:lnTo>
                <a:lnTo>
                  <a:pt x="67024" y="1045817"/>
                </a:lnTo>
                <a:lnTo>
                  <a:pt x="72424" y="1037247"/>
                </a:lnTo>
                <a:lnTo>
                  <a:pt x="78141" y="1029311"/>
                </a:lnTo>
                <a:lnTo>
                  <a:pt x="83541" y="1021376"/>
                </a:lnTo>
                <a:lnTo>
                  <a:pt x="89259" y="1014075"/>
                </a:lnTo>
                <a:lnTo>
                  <a:pt x="95294" y="1006457"/>
                </a:lnTo>
                <a:lnTo>
                  <a:pt x="101012" y="999791"/>
                </a:lnTo>
                <a:lnTo>
                  <a:pt x="107047" y="993443"/>
                </a:lnTo>
                <a:lnTo>
                  <a:pt x="113083" y="987095"/>
                </a:lnTo>
                <a:lnTo>
                  <a:pt x="118800" y="981699"/>
                </a:lnTo>
                <a:lnTo>
                  <a:pt x="124836" y="975985"/>
                </a:lnTo>
                <a:lnTo>
                  <a:pt x="130871" y="970906"/>
                </a:lnTo>
                <a:lnTo>
                  <a:pt x="136906" y="966145"/>
                </a:lnTo>
                <a:lnTo>
                  <a:pt x="142624" y="962019"/>
                </a:lnTo>
                <a:lnTo>
                  <a:pt x="148659" y="957575"/>
                </a:lnTo>
                <a:lnTo>
                  <a:pt x="154694" y="953766"/>
                </a:lnTo>
                <a:lnTo>
                  <a:pt x="165812" y="947100"/>
                </a:lnTo>
                <a:lnTo>
                  <a:pt x="176612" y="941387"/>
                </a:lnTo>
                <a:close/>
                <a:moveTo>
                  <a:pt x="1531981" y="658812"/>
                </a:moveTo>
                <a:lnTo>
                  <a:pt x="1531981" y="659130"/>
                </a:lnTo>
                <a:lnTo>
                  <a:pt x="1532299" y="658812"/>
                </a:lnTo>
                <a:lnTo>
                  <a:pt x="1532934" y="669616"/>
                </a:lnTo>
                <a:lnTo>
                  <a:pt x="1534523" y="682009"/>
                </a:lnTo>
                <a:lnTo>
                  <a:pt x="1536430" y="695673"/>
                </a:lnTo>
                <a:lnTo>
                  <a:pt x="1538654" y="711244"/>
                </a:lnTo>
                <a:lnTo>
                  <a:pt x="1541514" y="728085"/>
                </a:lnTo>
                <a:lnTo>
                  <a:pt x="1545327" y="746198"/>
                </a:lnTo>
                <a:lnTo>
                  <a:pt x="1549458" y="765900"/>
                </a:lnTo>
                <a:lnTo>
                  <a:pt x="1554543" y="786873"/>
                </a:lnTo>
                <a:lnTo>
                  <a:pt x="1560263" y="808799"/>
                </a:lnTo>
                <a:lnTo>
                  <a:pt x="1566936" y="831678"/>
                </a:lnTo>
                <a:lnTo>
                  <a:pt x="1574562" y="855828"/>
                </a:lnTo>
                <a:lnTo>
                  <a:pt x="1583142" y="881250"/>
                </a:lnTo>
                <a:lnTo>
                  <a:pt x="1592993" y="907307"/>
                </a:lnTo>
                <a:lnTo>
                  <a:pt x="1604115" y="934000"/>
                </a:lnTo>
                <a:lnTo>
                  <a:pt x="1615872" y="961963"/>
                </a:lnTo>
                <a:lnTo>
                  <a:pt x="1629218" y="990245"/>
                </a:lnTo>
                <a:lnTo>
                  <a:pt x="1633667" y="953066"/>
                </a:lnTo>
                <a:lnTo>
                  <a:pt x="1638752" y="917476"/>
                </a:lnTo>
                <a:lnTo>
                  <a:pt x="1643518" y="884745"/>
                </a:lnTo>
                <a:lnTo>
                  <a:pt x="1648285" y="855193"/>
                </a:lnTo>
                <a:lnTo>
                  <a:pt x="1652733" y="830089"/>
                </a:lnTo>
                <a:lnTo>
                  <a:pt x="1656547" y="809752"/>
                </a:lnTo>
                <a:lnTo>
                  <a:pt x="1660678" y="788779"/>
                </a:lnTo>
                <a:lnTo>
                  <a:pt x="1633350" y="725225"/>
                </a:lnTo>
                <a:lnTo>
                  <a:pt x="1677202" y="683280"/>
                </a:lnTo>
                <a:lnTo>
                  <a:pt x="1708661" y="683280"/>
                </a:lnTo>
                <a:lnTo>
                  <a:pt x="1752831" y="725225"/>
                </a:lnTo>
                <a:lnTo>
                  <a:pt x="1725503" y="788779"/>
                </a:lnTo>
                <a:lnTo>
                  <a:pt x="1729634" y="809752"/>
                </a:lnTo>
                <a:lnTo>
                  <a:pt x="1737578" y="855193"/>
                </a:lnTo>
                <a:lnTo>
                  <a:pt x="1742344" y="884745"/>
                </a:lnTo>
                <a:lnTo>
                  <a:pt x="1747111" y="917476"/>
                </a:lnTo>
                <a:lnTo>
                  <a:pt x="1752513" y="953066"/>
                </a:lnTo>
                <a:lnTo>
                  <a:pt x="1756962" y="990245"/>
                </a:lnTo>
                <a:lnTo>
                  <a:pt x="1770308" y="961963"/>
                </a:lnTo>
                <a:lnTo>
                  <a:pt x="1782066" y="934000"/>
                </a:lnTo>
                <a:lnTo>
                  <a:pt x="1792870" y="907307"/>
                </a:lnTo>
                <a:lnTo>
                  <a:pt x="1802720" y="881250"/>
                </a:lnTo>
                <a:lnTo>
                  <a:pt x="1811618" y="855828"/>
                </a:lnTo>
                <a:lnTo>
                  <a:pt x="1818927" y="831678"/>
                </a:lnTo>
                <a:lnTo>
                  <a:pt x="1825600" y="808799"/>
                </a:lnTo>
                <a:lnTo>
                  <a:pt x="1831638" y="786873"/>
                </a:lnTo>
                <a:lnTo>
                  <a:pt x="1836404" y="765900"/>
                </a:lnTo>
                <a:lnTo>
                  <a:pt x="1840853" y="746198"/>
                </a:lnTo>
                <a:lnTo>
                  <a:pt x="1844348" y="728085"/>
                </a:lnTo>
                <a:lnTo>
                  <a:pt x="1847208" y="711244"/>
                </a:lnTo>
                <a:lnTo>
                  <a:pt x="1849750" y="695673"/>
                </a:lnTo>
                <a:lnTo>
                  <a:pt x="1851657" y="682009"/>
                </a:lnTo>
                <a:lnTo>
                  <a:pt x="1852928" y="669616"/>
                </a:lnTo>
                <a:lnTo>
                  <a:pt x="1853881" y="658812"/>
                </a:lnTo>
                <a:lnTo>
                  <a:pt x="1854199" y="659130"/>
                </a:lnTo>
                <a:lnTo>
                  <a:pt x="1854199" y="658812"/>
                </a:lnTo>
                <a:lnTo>
                  <a:pt x="1871359" y="662943"/>
                </a:lnTo>
                <a:lnTo>
                  <a:pt x="1889154" y="667392"/>
                </a:lnTo>
                <a:lnTo>
                  <a:pt x="1908220" y="673111"/>
                </a:lnTo>
                <a:lnTo>
                  <a:pt x="1927922" y="679467"/>
                </a:lnTo>
                <a:lnTo>
                  <a:pt x="1946988" y="684869"/>
                </a:lnTo>
                <a:lnTo>
                  <a:pt x="1964465" y="690271"/>
                </a:lnTo>
                <a:lnTo>
                  <a:pt x="1980354" y="695355"/>
                </a:lnTo>
                <a:lnTo>
                  <a:pt x="1994971" y="700122"/>
                </a:lnTo>
                <a:lnTo>
                  <a:pt x="2008000" y="704888"/>
                </a:lnTo>
                <a:lnTo>
                  <a:pt x="2019757" y="709337"/>
                </a:lnTo>
                <a:lnTo>
                  <a:pt x="2030243" y="713786"/>
                </a:lnTo>
                <a:lnTo>
                  <a:pt x="2039459" y="717917"/>
                </a:lnTo>
                <a:lnTo>
                  <a:pt x="2047721" y="722048"/>
                </a:lnTo>
                <a:lnTo>
                  <a:pt x="2054712" y="725861"/>
                </a:lnTo>
                <a:lnTo>
                  <a:pt x="2060749" y="729674"/>
                </a:lnTo>
                <a:lnTo>
                  <a:pt x="2065834" y="733170"/>
                </a:lnTo>
                <a:lnTo>
                  <a:pt x="2070282" y="736665"/>
                </a:lnTo>
                <a:lnTo>
                  <a:pt x="2073778" y="739843"/>
                </a:lnTo>
                <a:lnTo>
                  <a:pt x="2076638" y="743021"/>
                </a:lnTo>
                <a:lnTo>
                  <a:pt x="2078862" y="746198"/>
                </a:lnTo>
                <a:lnTo>
                  <a:pt x="2084264" y="751600"/>
                </a:lnTo>
                <a:lnTo>
                  <a:pt x="2089348" y="757002"/>
                </a:lnTo>
                <a:lnTo>
                  <a:pt x="2093797" y="763040"/>
                </a:lnTo>
                <a:lnTo>
                  <a:pt x="2097928" y="769395"/>
                </a:lnTo>
                <a:lnTo>
                  <a:pt x="2100788" y="774480"/>
                </a:lnTo>
                <a:lnTo>
                  <a:pt x="2109368" y="788779"/>
                </a:lnTo>
                <a:lnTo>
                  <a:pt x="2139238" y="838033"/>
                </a:lnTo>
                <a:lnTo>
                  <a:pt x="2158940" y="870446"/>
                </a:lnTo>
                <a:lnTo>
                  <a:pt x="2180866" y="905400"/>
                </a:lnTo>
                <a:lnTo>
                  <a:pt x="2203428" y="941626"/>
                </a:lnTo>
                <a:lnTo>
                  <a:pt x="2226942" y="977216"/>
                </a:lnTo>
                <a:lnTo>
                  <a:pt x="2242196" y="999778"/>
                </a:lnTo>
                <a:lnTo>
                  <a:pt x="2256495" y="1021068"/>
                </a:lnTo>
                <a:lnTo>
                  <a:pt x="2280963" y="997553"/>
                </a:lnTo>
                <a:lnTo>
                  <a:pt x="2305749" y="972450"/>
                </a:lnTo>
                <a:lnTo>
                  <a:pt x="2326086" y="951159"/>
                </a:lnTo>
                <a:lnTo>
                  <a:pt x="2345470" y="930186"/>
                </a:lnTo>
                <a:lnTo>
                  <a:pt x="2380107" y="892372"/>
                </a:lnTo>
                <a:lnTo>
                  <a:pt x="2405529" y="864090"/>
                </a:lnTo>
                <a:lnTo>
                  <a:pt x="2417286" y="850109"/>
                </a:lnTo>
                <a:lnTo>
                  <a:pt x="2417922" y="849791"/>
                </a:lnTo>
                <a:lnTo>
                  <a:pt x="2421735" y="845660"/>
                </a:lnTo>
                <a:lnTo>
                  <a:pt x="2425548" y="841847"/>
                </a:lnTo>
                <a:lnTo>
                  <a:pt x="2429679" y="838033"/>
                </a:lnTo>
                <a:lnTo>
                  <a:pt x="2433493" y="834856"/>
                </a:lnTo>
                <a:lnTo>
                  <a:pt x="2437941" y="831678"/>
                </a:lnTo>
                <a:lnTo>
                  <a:pt x="2442072" y="828818"/>
                </a:lnTo>
                <a:lnTo>
                  <a:pt x="2446521" y="826276"/>
                </a:lnTo>
                <a:lnTo>
                  <a:pt x="2451605" y="823734"/>
                </a:lnTo>
                <a:lnTo>
                  <a:pt x="2456054" y="821509"/>
                </a:lnTo>
                <a:lnTo>
                  <a:pt x="2460821" y="819603"/>
                </a:lnTo>
                <a:lnTo>
                  <a:pt x="2465587" y="818014"/>
                </a:lnTo>
                <a:lnTo>
                  <a:pt x="2470672" y="816425"/>
                </a:lnTo>
                <a:lnTo>
                  <a:pt x="2475756" y="815154"/>
                </a:lnTo>
                <a:lnTo>
                  <a:pt x="2480522" y="814201"/>
                </a:lnTo>
                <a:lnTo>
                  <a:pt x="2485607" y="813565"/>
                </a:lnTo>
                <a:lnTo>
                  <a:pt x="2491009" y="812930"/>
                </a:lnTo>
                <a:lnTo>
                  <a:pt x="2495775" y="812930"/>
                </a:lnTo>
                <a:lnTo>
                  <a:pt x="2500860" y="812930"/>
                </a:lnTo>
                <a:lnTo>
                  <a:pt x="2506262" y="812930"/>
                </a:lnTo>
                <a:lnTo>
                  <a:pt x="2511346" y="813565"/>
                </a:lnTo>
                <a:lnTo>
                  <a:pt x="2516113" y="814201"/>
                </a:lnTo>
                <a:lnTo>
                  <a:pt x="2521515" y="815154"/>
                </a:lnTo>
                <a:lnTo>
                  <a:pt x="2526281" y="816425"/>
                </a:lnTo>
                <a:lnTo>
                  <a:pt x="2531366" y="817696"/>
                </a:lnTo>
                <a:lnTo>
                  <a:pt x="2536132" y="819603"/>
                </a:lnTo>
                <a:lnTo>
                  <a:pt x="2541216" y="821509"/>
                </a:lnTo>
                <a:lnTo>
                  <a:pt x="2545983" y="823734"/>
                </a:lnTo>
                <a:lnTo>
                  <a:pt x="2550432" y="826276"/>
                </a:lnTo>
                <a:lnTo>
                  <a:pt x="2555198" y="828818"/>
                </a:lnTo>
                <a:lnTo>
                  <a:pt x="2559647" y="831678"/>
                </a:lnTo>
                <a:lnTo>
                  <a:pt x="2563778" y="835174"/>
                </a:lnTo>
                <a:lnTo>
                  <a:pt x="2568227" y="838351"/>
                </a:lnTo>
                <a:lnTo>
                  <a:pt x="2572358" y="842164"/>
                </a:lnTo>
                <a:lnTo>
                  <a:pt x="2576171" y="845978"/>
                </a:lnTo>
                <a:lnTo>
                  <a:pt x="2579666" y="850109"/>
                </a:lnTo>
                <a:lnTo>
                  <a:pt x="2583162" y="854240"/>
                </a:lnTo>
                <a:lnTo>
                  <a:pt x="2586022" y="858688"/>
                </a:lnTo>
                <a:lnTo>
                  <a:pt x="2589200" y="863137"/>
                </a:lnTo>
                <a:lnTo>
                  <a:pt x="2591742" y="867586"/>
                </a:lnTo>
                <a:lnTo>
                  <a:pt x="2593966" y="872035"/>
                </a:lnTo>
                <a:lnTo>
                  <a:pt x="2596190" y="876801"/>
                </a:lnTo>
                <a:lnTo>
                  <a:pt x="2598097" y="881250"/>
                </a:lnTo>
                <a:lnTo>
                  <a:pt x="2600004" y="886334"/>
                </a:lnTo>
                <a:lnTo>
                  <a:pt x="2601275" y="891419"/>
                </a:lnTo>
                <a:lnTo>
                  <a:pt x="2602546" y="896185"/>
                </a:lnTo>
                <a:lnTo>
                  <a:pt x="2603499" y="901269"/>
                </a:lnTo>
                <a:lnTo>
                  <a:pt x="2604452" y="906036"/>
                </a:lnTo>
                <a:lnTo>
                  <a:pt x="2604770" y="911438"/>
                </a:lnTo>
                <a:lnTo>
                  <a:pt x="2605088" y="916522"/>
                </a:lnTo>
                <a:lnTo>
                  <a:pt x="2605088" y="921289"/>
                </a:lnTo>
                <a:lnTo>
                  <a:pt x="2604770" y="926691"/>
                </a:lnTo>
                <a:lnTo>
                  <a:pt x="2604452" y="931775"/>
                </a:lnTo>
                <a:lnTo>
                  <a:pt x="2603499" y="936542"/>
                </a:lnTo>
                <a:lnTo>
                  <a:pt x="2602546" y="941944"/>
                </a:lnTo>
                <a:lnTo>
                  <a:pt x="2601275" y="947028"/>
                </a:lnTo>
                <a:lnTo>
                  <a:pt x="2600004" y="951795"/>
                </a:lnTo>
                <a:lnTo>
                  <a:pt x="2598415" y="956879"/>
                </a:lnTo>
                <a:lnTo>
                  <a:pt x="2596190" y="961646"/>
                </a:lnTo>
                <a:lnTo>
                  <a:pt x="2593966" y="966412"/>
                </a:lnTo>
                <a:lnTo>
                  <a:pt x="2591742" y="970861"/>
                </a:lnTo>
                <a:lnTo>
                  <a:pt x="2588564" y="975627"/>
                </a:lnTo>
                <a:lnTo>
                  <a:pt x="2585704" y="980076"/>
                </a:lnTo>
                <a:lnTo>
                  <a:pt x="2582844" y="984207"/>
                </a:lnTo>
                <a:lnTo>
                  <a:pt x="2579349" y="988656"/>
                </a:lnTo>
                <a:lnTo>
                  <a:pt x="2566638" y="1003273"/>
                </a:lnTo>
                <a:lnTo>
                  <a:pt x="2534543" y="1039181"/>
                </a:lnTo>
                <a:lnTo>
                  <a:pt x="2512935" y="1063014"/>
                </a:lnTo>
                <a:lnTo>
                  <a:pt x="2488784" y="1089071"/>
                </a:lnTo>
                <a:lnTo>
                  <a:pt x="2463045" y="1116399"/>
                </a:lnTo>
                <a:lnTo>
                  <a:pt x="2436352" y="1143409"/>
                </a:lnTo>
                <a:lnTo>
                  <a:pt x="2417922" y="1161204"/>
                </a:lnTo>
                <a:lnTo>
                  <a:pt x="2400127" y="1178682"/>
                </a:lnTo>
                <a:lnTo>
                  <a:pt x="2382332" y="1195206"/>
                </a:lnTo>
                <a:lnTo>
                  <a:pt x="2364537" y="1210776"/>
                </a:lnTo>
                <a:lnTo>
                  <a:pt x="2354050" y="1219038"/>
                </a:lnTo>
                <a:lnTo>
                  <a:pt x="2343882" y="1226983"/>
                </a:lnTo>
                <a:lnTo>
                  <a:pt x="2333395" y="1234927"/>
                </a:lnTo>
                <a:lnTo>
                  <a:pt x="2322591" y="1241918"/>
                </a:lnTo>
                <a:lnTo>
                  <a:pt x="2316236" y="1246049"/>
                </a:lnTo>
                <a:lnTo>
                  <a:pt x="2309562" y="1249862"/>
                </a:lnTo>
                <a:lnTo>
                  <a:pt x="2301936" y="1253357"/>
                </a:lnTo>
                <a:lnTo>
                  <a:pt x="2294310" y="1257171"/>
                </a:lnTo>
                <a:lnTo>
                  <a:pt x="2284141" y="1260984"/>
                </a:lnTo>
                <a:lnTo>
                  <a:pt x="2279057" y="1262891"/>
                </a:lnTo>
                <a:lnTo>
                  <a:pt x="2272701" y="1264797"/>
                </a:lnTo>
                <a:lnTo>
                  <a:pt x="2266346" y="1266068"/>
                </a:lnTo>
                <a:lnTo>
                  <a:pt x="2258720" y="1267339"/>
                </a:lnTo>
                <a:lnTo>
                  <a:pt x="2250775" y="1267975"/>
                </a:lnTo>
                <a:lnTo>
                  <a:pt x="2241242" y="1268610"/>
                </a:lnTo>
                <a:lnTo>
                  <a:pt x="2233934" y="1268293"/>
                </a:lnTo>
                <a:lnTo>
                  <a:pt x="2226307" y="1267657"/>
                </a:lnTo>
                <a:lnTo>
                  <a:pt x="2217727" y="1266068"/>
                </a:lnTo>
                <a:lnTo>
                  <a:pt x="2209148" y="1263844"/>
                </a:lnTo>
                <a:lnTo>
                  <a:pt x="2198979" y="1260666"/>
                </a:lnTo>
                <a:lnTo>
                  <a:pt x="2190717" y="1257171"/>
                </a:lnTo>
                <a:lnTo>
                  <a:pt x="2184044" y="1253357"/>
                </a:lnTo>
                <a:lnTo>
                  <a:pt x="2178324" y="1250180"/>
                </a:lnTo>
                <a:lnTo>
                  <a:pt x="2172922" y="1246684"/>
                </a:lnTo>
                <a:lnTo>
                  <a:pt x="2168473" y="1243824"/>
                </a:lnTo>
                <a:lnTo>
                  <a:pt x="2160846" y="1237787"/>
                </a:lnTo>
                <a:lnTo>
                  <a:pt x="2154491" y="1232067"/>
                </a:lnTo>
                <a:lnTo>
                  <a:pt x="2148454" y="1226347"/>
                </a:lnTo>
                <a:lnTo>
                  <a:pt x="2137967" y="1215225"/>
                </a:lnTo>
                <a:lnTo>
                  <a:pt x="2128116" y="1204103"/>
                </a:lnTo>
                <a:lnTo>
                  <a:pt x="2118265" y="1192028"/>
                </a:lnTo>
                <a:lnTo>
                  <a:pt x="2109050" y="1179953"/>
                </a:lnTo>
                <a:lnTo>
                  <a:pt x="2098882" y="1166924"/>
                </a:lnTo>
                <a:lnTo>
                  <a:pt x="2078862" y="1138961"/>
                </a:lnTo>
                <a:lnTo>
                  <a:pt x="2058525" y="1108773"/>
                </a:lnTo>
                <a:lnTo>
                  <a:pt x="2037552" y="1077313"/>
                </a:lnTo>
                <a:lnTo>
                  <a:pt x="2017215" y="1045219"/>
                </a:lnTo>
                <a:lnTo>
                  <a:pt x="2012766" y="1038546"/>
                </a:lnTo>
                <a:lnTo>
                  <a:pt x="2012766" y="1409700"/>
                </a:lnTo>
                <a:lnTo>
                  <a:pt x="1373096" y="1409700"/>
                </a:lnTo>
                <a:lnTo>
                  <a:pt x="1373096" y="1002002"/>
                </a:lnTo>
                <a:lnTo>
                  <a:pt x="1372779" y="1002002"/>
                </a:lnTo>
                <a:lnTo>
                  <a:pt x="1371190" y="1003591"/>
                </a:lnTo>
                <a:lnTo>
                  <a:pt x="1369283" y="1005815"/>
                </a:lnTo>
                <a:lnTo>
                  <a:pt x="1367694" y="1009311"/>
                </a:lnTo>
                <a:lnTo>
                  <a:pt x="1365470" y="1013124"/>
                </a:lnTo>
                <a:lnTo>
                  <a:pt x="1363246" y="1018526"/>
                </a:lnTo>
                <a:lnTo>
                  <a:pt x="1361339" y="1024882"/>
                </a:lnTo>
                <a:lnTo>
                  <a:pt x="1356572" y="1039181"/>
                </a:lnTo>
                <a:lnTo>
                  <a:pt x="1351806" y="1056658"/>
                </a:lnTo>
                <a:lnTo>
                  <a:pt x="1347039" y="1077313"/>
                </a:lnTo>
                <a:lnTo>
                  <a:pt x="1342273" y="1099557"/>
                </a:lnTo>
                <a:lnTo>
                  <a:pt x="1337506" y="1124025"/>
                </a:lnTo>
                <a:lnTo>
                  <a:pt x="1332740" y="1149765"/>
                </a:lnTo>
                <a:lnTo>
                  <a:pt x="1328291" y="1176775"/>
                </a:lnTo>
                <a:lnTo>
                  <a:pt x="1324160" y="1204421"/>
                </a:lnTo>
                <a:lnTo>
                  <a:pt x="1320029" y="1232702"/>
                </a:lnTo>
                <a:lnTo>
                  <a:pt x="1316534" y="1260984"/>
                </a:lnTo>
                <a:lnTo>
                  <a:pt x="1313674" y="1288948"/>
                </a:lnTo>
                <a:lnTo>
                  <a:pt x="1311449" y="1316276"/>
                </a:lnTo>
                <a:lnTo>
                  <a:pt x="1309543" y="1342333"/>
                </a:lnTo>
                <a:lnTo>
                  <a:pt x="1308589" y="1375699"/>
                </a:lnTo>
                <a:lnTo>
                  <a:pt x="1307636" y="1409700"/>
                </a:lnTo>
                <a:lnTo>
                  <a:pt x="1106488" y="1409700"/>
                </a:lnTo>
                <a:lnTo>
                  <a:pt x="1106488" y="1388409"/>
                </a:lnTo>
                <a:lnTo>
                  <a:pt x="1106488" y="1368072"/>
                </a:lnTo>
                <a:lnTo>
                  <a:pt x="1107441" y="1348688"/>
                </a:lnTo>
                <a:lnTo>
                  <a:pt x="1108077" y="1330893"/>
                </a:lnTo>
                <a:lnTo>
                  <a:pt x="1111255" y="1293396"/>
                </a:lnTo>
                <a:lnTo>
                  <a:pt x="1114750" y="1257171"/>
                </a:lnTo>
                <a:lnTo>
                  <a:pt x="1118563" y="1222534"/>
                </a:lnTo>
                <a:lnTo>
                  <a:pt x="1122694" y="1189486"/>
                </a:lnTo>
                <a:lnTo>
                  <a:pt x="1127143" y="1158345"/>
                </a:lnTo>
                <a:lnTo>
                  <a:pt x="1131592" y="1128156"/>
                </a:lnTo>
                <a:lnTo>
                  <a:pt x="1136358" y="1099875"/>
                </a:lnTo>
                <a:lnTo>
                  <a:pt x="1141125" y="1072865"/>
                </a:lnTo>
                <a:lnTo>
                  <a:pt x="1146209" y="1047125"/>
                </a:lnTo>
                <a:lnTo>
                  <a:pt x="1151929" y="1022975"/>
                </a:lnTo>
                <a:lnTo>
                  <a:pt x="1157013" y="999778"/>
                </a:lnTo>
                <a:lnTo>
                  <a:pt x="1162733" y="978170"/>
                </a:lnTo>
                <a:lnTo>
                  <a:pt x="1168135" y="957832"/>
                </a:lnTo>
                <a:lnTo>
                  <a:pt x="1174173" y="938448"/>
                </a:lnTo>
                <a:lnTo>
                  <a:pt x="1179893" y="920653"/>
                </a:lnTo>
                <a:lnTo>
                  <a:pt x="1185295" y="903812"/>
                </a:lnTo>
                <a:lnTo>
                  <a:pt x="1191332" y="887923"/>
                </a:lnTo>
                <a:lnTo>
                  <a:pt x="1197052" y="873306"/>
                </a:lnTo>
                <a:lnTo>
                  <a:pt x="1202454" y="859959"/>
                </a:lnTo>
                <a:lnTo>
                  <a:pt x="1208174" y="847567"/>
                </a:lnTo>
                <a:lnTo>
                  <a:pt x="1213258" y="835809"/>
                </a:lnTo>
                <a:lnTo>
                  <a:pt x="1218343" y="825005"/>
                </a:lnTo>
                <a:lnTo>
                  <a:pt x="1223745" y="815472"/>
                </a:lnTo>
                <a:lnTo>
                  <a:pt x="1228511" y="806892"/>
                </a:lnTo>
                <a:lnTo>
                  <a:pt x="1233278" y="798948"/>
                </a:lnTo>
                <a:lnTo>
                  <a:pt x="1237727" y="791957"/>
                </a:lnTo>
                <a:lnTo>
                  <a:pt x="1245989" y="780199"/>
                </a:lnTo>
                <a:lnTo>
                  <a:pt x="1252980" y="771302"/>
                </a:lnTo>
                <a:lnTo>
                  <a:pt x="1258700" y="764947"/>
                </a:lnTo>
                <a:lnTo>
                  <a:pt x="1269186" y="759545"/>
                </a:lnTo>
                <a:lnTo>
                  <a:pt x="1280308" y="754142"/>
                </a:lnTo>
                <a:lnTo>
                  <a:pt x="1292383" y="748105"/>
                </a:lnTo>
                <a:lnTo>
                  <a:pt x="1304776" y="742703"/>
                </a:lnTo>
                <a:lnTo>
                  <a:pt x="1331469" y="731263"/>
                </a:lnTo>
                <a:lnTo>
                  <a:pt x="1359750" y="720141"/>
                </a:lnTo>
                <a:lnTo>
                  <a:pt x="1388349" y="709973"/>
                </a:lnTo>
                <a:lnTo>
                  <a:pt x="1416949" y="699486"/>
                </a:lnTo>
                <a:lnTo>
                  <a:pt x="1444595" y="690271"/>
                </a:lnTo>
                <a:lnTo>
                  <a:pt x="1470652" y="681691"/>
                </a:lnTo>
                <a:lnTo>
                  <a:pt x="1477325" y="677878"/>
                </a:lnTo>
                <a:lnTo>
                  <a:pt x="1484316" y="674065"/>
                </a:lnTo>
                <a:lnTo>
                  <a:pt x="1491624" y="671205"/>
                </a:lnTo>
                <a:lnTo>
                  <a:pt x="1499569" y="668027"/>
                </a:lnTo>
                <a:lnTo>
                  <a:pt x="1507513" y="665167"/>
                </a:lnTo>
                <a:lnTo>
                  <a:pt x="1515139" y="662943"/>
                </a:lnTo>
                <a:lnTo>
                  <a:pt x="1523401" y="660718"/>
                </a:lnTo>
                <a:lnTo>
                  <a:pt x="1531981" y="658812"/>
                </a:lnTo>
                <a:close/>
                <a:moveTo>
                  <a:pt x="3016555" y="246062"/>
                </a:moveTo>
                <a:lnTo>
                  <a:pt x="3026093" y="246062"/>
                </a:lnTo>
                <a:lnTo>
                  <a:pt x="3039447" y="247014"/>
                </a:lnTo>
                <a:lnTo>
                  <a:pt x="3052165" y="248600"/>
                </a:lnTo>
                <a:lnTo>
                  <a:pt x="3064883" y="250822"/>
                </a:lnTo>
                <a:lnTo>
                  <a:pt x="3076965" y="253360"/>
                </a:lnTo>
                <a:lnTo>
                  <a:pt x="3089047" y="256851"/>
                </a:lnTo>
                <a:lnTo>
                  <a:pt x="3100493" y="260976"/>
                </a:lnTo>
                <a:lnTo>
                  <a:pt x="3111303" y="265736"/>
                </a:lnTo>
                <a:lnTo>
                  <a:pt x="3122113" y="270496"/>
                </a:lnTo>
                <a:lnTo>
                  <a:pt x="3132605" y="276526"/>
                </a:lnTo>
                <a:lnTo>
                  <a:pt x="3142462" y="282872"/>
                </a:lnTo>
                <a:lnTo>
                  <a:pt x="3152318" y="289536"/>
                </a:lnTo>
                <a:lnTo>
                  <a:pt x="3161539" y="296518"/>
                </a:lnTo>
                <a:lnTo>
                  <a:pt x="3170123" y="304451"/>
                </a:lnTo>
                <a:lnTo>
                  <a:pt x="3178708" y="312384"/>
                </a:lnTo>
                <a:lnTo>
                  <a:pt x="3186339" y="320952"/>
                </a:lnTo>
                <a:lnTo>
                  <a:pt x="3194287" y="330472"/>
                </a:lnTo>
                <a:lnTo>
                  <a:pt x="3201282" y="339675"/>
                </a:lnTo>
                <a:lnTo>
                  <a:pt x="3207959" y="349512"/>
                </a:lnTo>
                <a:lnTo>
                  <a:pt x="3214318" y="359984"/>
                </a:lnTo>
                <a:lnTo>
                  <a:pt x="3220041" y="370456"/>
                </a:lnTo>
                <a:lnTo>
                  <a:pt x="3225128" y="381563"/>
                </a:lnTo>
                <a:lnTo>
                  <a:pt x="3229898" y="392669"/>
                </a:lnTo>
                <a:lnTo>
                  <a:pt x="3234349" y="404093"/>
                </a:lnTo>
                <a:lnTo>
                  <a:pt x="3238482" y="416152"/>
                </a:lnTo>
                <a:lnTo>
                  <a:pt x="3241980" y="428528"/>
                </a:lnTo>
                <a:lnTo>
                  <a:pt x="3244523" y="440586"/>
                </a:lnTo>
                <a:lnTo>
                  <a:pt x="3247067" y="453280"/>
                </a:lnTo>
                <a:lnTo>
                  <a:pt x="3248974" y="466290"/>
                </a:lnTo>
                <a:lnTo>
                  <a:pt x="3249928" y="479301"/>
                </a:lnTo>
                <a:lnTo>
                  <a:pt x="3251200" y="492629"/>
                </a:lnTo>
                <a:lnTo>
                  <a:pt x="3251200" y="505957"/>
                </a:lnTo>
                <a:lnTo>
                  <a:pt x="3251200" y="519602"/>
                </a:lnTo>
                <a:lnTo>
                  <a:pt x="3249292" y="530709"/>
                </a:lnTo>
                <a:lnTo>
                  <a:pt x="3247385" y="541498"/>
                </a:lnTo>
                <a:lnTo>
                  <a:pt x="3245159" y="551970"/>
                </a:lnTo>
                <a:lnTo>
                  <a:pt x="3242933" y="562442"/>
                </a:lnTo>
                <a:lnTo>
                  <a:pt x="3240390" y="572914"/>
                </a:lnTo>
                <a:lnTo>
                  <a:pt x="3237846" y="582751"/>
                </a:lnTo>
                <a:lnTo>
                  <a:pt x="3231805" y="602426"/>
                </a:lnTo>
                <a:lnTo>
                  <a:pt x="3225446" y="621148"/>
                </a:lnTo>
                <a:lnTo>
                  <a:pt x="3218133" y="639236"/>
                </a:lnTo>
                <a:lnTo>
                  <a:pt x="3210503" y="656690"/>
                </a:lnTo>
                <a:lnTo>
                  <a:pt x="3201918" y="673508"/>
                </a:lnTo>
                <a:lnTo>
                  <a:pt x="3193016" y="689057"/>
                </a:lnTo>
                <a:lnTo>
                  <a:pt x="3183795" y="704289"/>
                </a:lnTo>
                <a:lnTo>
                  <a:pt x="3174257" y="718252"/>
                </a:lnTo>
                <a:lnTo>
                  <a:pt x="3164082" y="732215"/>
                </a:lnTo>
                <a:lnTo>
                  <a:pt x="3153590" y="745225"/>
                </a:lnTo>
                <a:lnTo>
                  <a:pt x="3142780" y="756966"/>
                </a:lnTo>
                <a:lnTo>
                  <a:pt x="3131652" y="768390"/>
                </a:lnTo>
                <a:lnTo>
                  <a:pt x="3120523" y="778862"/>
                </a:lnTo>
                <a:lnTo>
                  <a:pt x="3109077" y="788700"/>
                </a:lnTo>
                <a:lnTo>
                  <a:pt x="3097631" y="797902"/>
                </a:lnTo>
                <a:lnTo>
                  <a:pt x="3085867" y="806153"/>
                </a:lnTo>
                <a:lnTo>
                  <a:pt x="3074103" y="813452"/>
                </a:lnTo>
                <a:lnTo>
                  <a:pt x="3062339" y="820116"/>
                </a:lnTo>
                <a:lnTo>
                  <a:pt x="3050575" y="826145"/>
                </a:lnTo>
                <a:lnTo>
                  <a:pt x="3038811" y="831222"/>
                </a:lnTo>
                <a:lnTo>
                  <a:pt x="3027365" y="835665"/>
                </a:lnTo>
                <a:lnTo>
                  <a:pt x="3015919" y="839473"/>
                </a:lnTo>
                <a:lnTo>
                  <a:pt x="3004472" y="842011"/>
                </a:lnTo>
                <a:lnTo>
                  <a:pt x="2993662" y="844233"/>
                </a:lnTo>
                <a:lnTo>
                  <a:pt x="2982852" y="845502"/>
                </a:lnTo>
                <a:lnTo>
                  <a:pt x="2972678" y="846137"/>
                </a:lnTo>
                <a:lnTo>
                  <a:pt x="2962503" y="845819"/>
                </a:lnTo>
                <a:lnTo>
                  <a:pt x="2952647" y="844550"/>
                </a:lnTo>
                <a:lnTo>
                  <a:pt x="2943427" y="842646"/>
                </a:lnTo>
                <a:lnTo>
                  <a:pt x="2937703" y="841059"/>
                </a:lnTo>
                <a:lnTo>
                  <a:pt x="2931662" y="839155"/>
                </a:lnTo>
                <a:lnTo>
                  <a:pt x="2925939" y="837251"/>
                </a:lnTo>
                <a:lnTo>
                  <a:pt x="2920534" y="835030"/>
                </a:lnTo>
                <a:lnTo>
                  <a:pt x="2914811" y="832492"/>
                </a:lnTo>
                <a:lnTo>
                  <a:pt x="2909724" y="829953"/>
                </a:lnTo>
                <a:lnTo>
                  <a:pt x="2904319" y="826780"/>
                </a:lnTo>
                <a:lnTo>
                  <a:pt x="2899550" y="823924"/>
                </a:lnTo>
                <a:lnTo>
                  <a:pt x="2894780" y="820433"/>
                </a:lnTo>
                <a:lnTo>
                  <a:pt x="2890329" y="817260"/>
                </a:lnTo>
                <a:lnTo>
                  <a:pt x="2885878" y="813452"/>
                </a:lnTo>
                <a:lnTo>
                  <a:pt x="2881427" y="809644"/>
                </a:lnTo>
                <a:lnTo>
                  <a:pt x="2873160" y="801710"/>
                </a:lnTo>
                <a:lnTo>
                  <a:pt x="2865529" y="793142"/>
                </a:lnTo>
                <a:lnTo>
                  <a:pt x="2857899" y="783622"/>
                </a:lnTo>
                <a:lnTo>
                  <a:pt x="2851222" y="773785"/>
                </a:lnTo>
                <a:lnTo>
                  <a:pt x="2845181" y="763630"/>
                </a:lnTo>
                <a:lnTo>
                  <a:pt x="2839458" y="752524"/>
                </a:lnTo>
                <a:lnTo>
                  <a:pt x="2834052" y="741417"/>
                </a:lnTo>
                <a:lnTo>
                  <a:pt x="2829283" y="729676"/>
                </a:lnTo>
                <a:lnTo>
                  <a:pt x="2825150" y="717300"/>
                </a:lnTo>
                <a:lnTo>
                  <a:pt x="2821017" y="704607"/>
                </a:lnTo>
                <a:lnTo>
                  <a:pt x="2817519" y="691913"/>
                </a:lnTo>
                <a:lnTo>
                  <a:pt x="2814340" y="678585"/>
                </a:lnTo>
                <a:lnTo>
                  <a:pt x="2811478" y="665257"/>
                </a:lnTo>
                <a:lnTo>
                  <a:pt x="2809253" y="651612"/>
                </a:lnTo>
                <a:lnTo>
                  <a:pt x="2807027" y="637967"/>
                </a:lnTo>
                <a:lnTo>
                  <a:pt x="2805119" y="623687"/>
                </a:lnTo>
                <a:lnTo>
                  <a:pt x="2803529" y="609724"/>
                </a:lnTo>
                <a:lnTo>
                  <a:pt x="2802576" y="595444"/>
                </a:lnTo>
                <a:lnTo>
                  <a:pt x="2801304" y="580847"/>
                </a:lnTo>
                <a:lnTo>
                  <a:pt x="2800986" y="566885"/>
                </a:lnTo>
                <a:lnTo>
                  <a:pt x="2800350" y="538325"/>
                </a:lnTo>
                <a:lnTo>
                  <a:pt x="2800350" y="509765"/>
                </a:lnTo>
                <a:lnTo>
                  <a:pt x="2800986" y="482157"/>
                </a:lnTo>
                <a:lnTo>
                  <a:pt x="2801622" y="468512"/>
                </a:lnTo>
                <a:lnTo>
                  <a:pt x="2803212" y="455501"/>
                </a:lnTo>
                <a:lnTo>
                  <a:pt x="2805437" y="442490"/>
                </a:lnTo>
                <a:lnTo>
                  <a:pt x="2807981" y="429797"/>
                </a:lnTo>
                <a:lnTo>
                  <a:pt x="2811478" y="417738"/>
                </a:lnTo>
                <a:lnTo>
                  <a:pt x="2815294" y="405680"/>
                </a:lnTo>
                <a:lnTo>
                  <a:pt x="2819109" y="394256"/>
                </a:lnTo>
                <a:lnTo>
                  <a:pt x="2824196" y="383149"/>
                </a:lnTo>
                <a:lnTo>
                  <a:pt x="2829283" y="372360"/>
                </a:lnTo>
                <a:lnTo>
                  <a:pt x="2835006" y="361888"/>
                </a:lnTo>
                <a:lnTo>
                  <a:pt x="2840729" y="351733"/>
                </a:lnTo>
                <a:lnTo>
                  <a:pt x="2847406" y="342213"/>
                </a:lnTo>
                <a:lnTo>
                  <a:pt x="2854083" y="333011"/>
                </a:lnTo>
                <a:lnTo>
                  <a:pt x="2861714" y="324125"/>
                </a:lnTo>
                <a:lnTo>
                  <a:pt x="2869027" y="315875"/>
                </a:lnTo>
                <a:lnTo>
                  <a:pt x="2876975" y="307624"/>
                </a:lnTo>
                <a:lnTo>
                  <a:pt x="2885242" y="300326"/>
                </a:lnTo>
                <a:lnTo>
                  <a:pt x="2893191" y="293344"/>
                </a:lnTo>
                <a:lnTo>
                  <a:pt x="2901775" y="286363"/>
                </a:lnTo>
                <a:lnTo>
                  <a:pt x="2910678" y="280651"/>
                </a:lnTo>
                <a:lnTo>
                  <a:pt x="2920216" y="274622"/>
                </a:lnTo>
                <a:lnTo>
                  <a:pt x="2929119" y="269544"/>
                </a:lnTo>
                <a:lnTo>
                  <a:pt x="2938657" y="265102"/>
                </a:lnTo>
                <a:lnTo>
                  <a:pt x="2947878" y="260976"/>
                </a:lnTo>
                <a:lnTo>
                  <a:pt x="2957734" y="257168"/>
                </a:lnTo>
                <a:lnTo>
                  <a:pt x="2967273" y="253995"/>
                </a:lnTo>
                <a:lnTo>
                  <a:pt x="2977129" y="251139"/>
                </a:lnTo>
                <a:lnTo>
                  <a:pt x="2986985" y="248918"/>
                </a:lnTo>
                <a:lnTo>
                  <a:pt x="2996842" y="247648"/>
                </a:lnTo>
                <a:lnTo>
                  <a:pt x="3006698" y="246379"/>
                </a:lnTo>
                <a:lnTo>
                  <a:pt x="3016555" y="246062"/>
                </a:lnTo>
                <a:close/>
                <a:moveTo>
                  <a:pt x="336073" y="246062"/>
                </a:moveTo>
                <a:lnTo>
                  <a:pt x="345605" y="246062"/>
                </a:lnTo>
                <a:lnTo>
                  <a:pt x="355772" y="246379"/>
                </a:lnTo>
                <a:lnTo>
                  <a:pt x="365304" y="247648"/>
                </a:lnTo>
                <a:lnTo>
                  <a:pt x="375153" y="248918"/>
                </a:lnTo>
                <a:lnTo>
                  <a:pt x="385003" y="251139"/>
                </a:lnTo>
                <a:lnTo>
                  <a:pt x="394852" y="253995"/>
                </a:lnTo>
                <a:lnTo>
                  <a:pt x="404384" y="257168"/>
                </a:lnTo>
                <a:lnTo>
                  <a:pt x="414233" y="260976"/>
                </a:lnTo>
                <a:lnTo>
                  <a:pt x="423765" y="265102"/>
                </a:lnTo>
                <a:lnTo>
                  <a:pt x="432979" y="269544"/>
                </a:lnTo>
                <a:lnTo>
                  <a:pt x="442511" y="274622"/>
                </a:lnTo>
                <a:lnTo>
                  <a:pt x="451407" y="280651"/>
                </a:lnTo>
                <a:lnTo>
                  <a:pt x="460303" y="286363"/>
                </a:lnTo>
                <a:lnTo>
                  <a:pt x="468882" y="293344"/>
                </a:lnTo>
                <a:lnTo>
                  <a:pt x="477460" y="300326"/>
                </a:lnTo>
                <a:lnTo>
                  <a:pt x="485086" y="307624"/>
                </a:lnTo>
                <a:lnTo>
                  <a:pt x="493029" y="315875"/>
                </a:lnTo>
                <a:lnTo>
                  <a:pt x="500654" y="324125"/>
                </a:lnTo>
                <a:lnTo>
                  <a:pt x="507962" y="333011"/>
                </a:lnTo>
                <a:lnTo>
                  <a:pt x="514634" y="342213"/>
                </a:lnTo>
                <a:lnTo>
                  <a:pt x="521306" y="351733"/>
                </a:lnTo>
                <a:lnTo>
                  <a:pt x="527025" y="361888"/>
                </a:lnTo>
                <a:lnTo>
                  <a:pt x="532744" y="372360"/>
                </a:lnTo>
                <a:lnTo>
                  <a:pt x="537828" y="383149"/>
                </a:lnTo>
                <a:lnTo>
                  <a:pt x="542912" y="394256"/>
                </a:lnTo>
                <a:lnTo>
                  <a:pt x="546724" y="405680"/>
                </a:lnTo>
                <a:lnTo>
                  <a:pt x="550855" y="417738"/>
                </a:lnTo>
                <a:lnTo>
                  <a:pt x="554032" y="429797"/>
                </a:lnTo>
                <a:lnTo>
                  <a:pt x="556574" y="442490"/>
                </a:lnTo>
                <a:lnTo>
                  <a:pt x="558798" y="455501"/>
                </a:lnTo>
                <a:lnTo>
                  <a:pt x="560386" y="468512"/>
                </a:lnTo>
                <a:lnTo>
                  <a:pt x="561022" y="482157"/>
                </a:lnTo>
                <a:lnTo>
                  <a:pt x="561657" y="509765"/>
                </a:lnTo>
                <a:lnTo>
                  <a:pt x="561975" y="538325"/>
                </a:lnTo>
                <a:lnTo>
                  <a:pt x="561657" y="552287"/>
                </a:lnTo>
                <a:lnTo>
                  <a:pt x="561340" y="566885"/>
                </a:lnTo>
                <a:lnTo>
                  <a:pt x="560704" y="580847"/>
                </a:lnTo>
                <a:lnTo>
                  <a:pt x="559433" y="595444"/>
                </a:lnTo>
                <a:lnTo>
                  <a:pt x="558480" y="609724"/>
                </a:lnTo>
                <a:lnTo>
                  <a:pt x="556891" y="623687"/>
                </a:lnTo>
                <a:lnTo>
                  <a:pt x="554985" y="637967"/>
                </a:lnTo>
                <a:lnTo>
                  <a:pt x="552761" y="651612"/>
                </a:lnTo>
                <a:lnTo>
                  <a:pt x="550537" y="665257"/>
                </a:lnTo>
                <a:lnTo>
                  <a:pt x="547677" y="678585"/>
                </a:lnTo>
                <a:lnTo>
                  <a:pt x="544500" y="691913"/>
                </a:lnTo>
                <a:lnTo>
                  <a:pt x="541005" y="704607"/>
                </a:lnTo>
                <a:lnTo>
                  <a:pt x="537193" y="717300"/>
                </a:lnTo>
                <a:lnTo>
                  <a:pt x="532744" y="729676"/>
                </a:lnTo>
                <a:lnTo>
                  <a:pt x="527979" y="741417"/>
                </a:lnTo>
                <a:lnTo>
                  <a:pt x="522577" y="752524"/>
                </a:lnTo>
                <a:lnTo>
                  <a:pt x="517176" y="763630"/>
                </a:lnTo>
                <a:lnTo>
                  <a:pt x="510821" y="773785"/>
                </a:lnTo>
                <a:lnTo>
                  <a:pt x="504149" y="783622"/>
                </a:lnTo>
                <a:lnTo>
                  <a:pt x="497159" y="793142"/>
                </a:lnTo>
                <a:lnTo>
                  <a:pt x="489216" y="801710"/>
                </a:lnTo>
                <a:lnTo>
                  <a:pt x="480638" y="809644"/>
                </a:lnTo>
                <a:lnTo>
                  <a:pt x="476507" y="813452"/>
                </a:lnTo>
                <a:lnTo>
                  <a:pt x="472059" y="817260"/>
                </a:lnTo>
                <a:lnTo>
                  <a:pt x="467293" y="820433"/>
                </a:lnTo>
                <a:lnTo>
                  <a:pt x="462527" y="823924"/>
                </a:lnTo>
                <a:lnTo>
                  <a:pt x="457762" y="826780"/>
                </a:lnTo>
                <a:lnTo>
                  <a:pt x="452360" y="829953"/>
                </a:lnTo>
                <a:lnTo>
                  <a:pt x="447277" y="832492"/>
                </a:lnTo>
                <a:lnTo>
                  <a:pt x="441875" y="835030"/>
                </a:lnTo>
                <a:lnTo>
                  <a:pt x="436474" y="837251"/>
                </a:lnTo>
                <a:lnTo>
                  <a:pt x="430437" y="839155"/>
                </a:lnTo>
                <a:lnTo>
                  <a:pt x="425036" y="841059"/>
                </a:lnTo>
                <a:lnTo>
                  <a:pt x="418682" y="842646"/>
                </a:lnTo>
                <a:lnTo>
                  <a:pt x="409150" y="844550"/>
                </a:lnTo>
                <a:lnTo>
                  <a:pt x="399618" y="845819"/>
                </a:lnTo>
                <a:lnTo>
                  <a:pt x="389451" y="846137"/>
                </a:lnTo>
                <a:lnTo>
                  <a:pt x="379284" y="845502"/>
                </a:lnTo>
                <a:lnTo>
                  <a:pt x="368481" y="844233"/>
                </a:lnTo>
                <a:lnTo>
                  <a:pt x="357679" y="842011"/>
                </a:lnTo>
                <a:lnTo>
                  <a:pt x="346558" y="839473"/>
                </a:lnTo>
                <a:lnTo>
                  <a:pt x="334803" y="835665"/>
                </a:lnTo>
                <a:lnTo>
                  <a:pt x="323364" y="831222"/>
                </a:lnTo>
                <a:lnTo>
                  <a:pt x="311609" y="826145"/>
                </a:lnTo>
                <a:lnTo>
                  <a:pt x="299853" y="820116"/>
                </a:lnTo>
                <a:lnTo>
                  <a:pt x="288097" y="813452"/>
                </a:lnTo>
                <a:lnTo>
                  <a:pt x="276659" y="806153"/>
                </a:lnTo>
                <a:lnTo>
                  <a:pt x="264586" y="797902"/>
                </a:lnTo>
                <a:lnTo>
                  <a:pt x="253148" y="788700"/>
                </a:lnTo>
                <a:lnTo>
                  <a:pt x="241709" y="778862"/>
                </a:lnTo>
                <a:lnTo>
                  <a:pt x="230589" y="768390"/>
                </a:lnTo>
                <a:lnTo>
                  <a:pt x="219469" y="756966"/>
                </a:lnTo>
                <a:lnTo>
                  <a:pt x="208666" y="745225"/>
                </a:lnTo>
                <a:lnTo>
                  <a:pt x="198181" y="732215"/>
                </a:lnTo>
                <a:lnTo>
                  <a:pt x="188014" y="718252"/>
                </a:lnTo>
                <a:lnTo>
                  <a:pt x="178482" y="704289"/>
                </a:lnTo>
                <a:lnTo>
                  <a:pt x="169268" y="689057"/>
                </a:lnTo>
                <a:lnTo>
                  <a:pt x="160054" y="673508"/>
                </a:lnTo>
                <a:lnTo>
                  <a:pt x="152111" y="656690"/>
                </a:lnTo>
                <a:lnTo>
                  <a:pt x="144168" y="639236"/>
                </a:lnTo>
                <a:lnTo>
                  <a:pt x="136861" y="621148"/>
                </a:lnTo>
                <a:lnTo>
                  <a:pt x="130506" y="602426"/>
                </a:lnTo>
                <a:lnTo>
                  <a:pt x="124469" y="582751"/>
                </a:lnTo>
                <a:lnTo>
                  <a:pt x="121928" y="572914"/>
                </a:lnTo>
                <a:lnTo>
                  <a:pt x="119386" y="562442"/>
                </a:lnTo>
                <a:lnTo>
                  <a:pt x="117162" y="551970"/>
                </a:lnTo>
                <a:lnTo>
                  <a:pt x="114938" y="541498"/>
                </a:lnTo>
                <a:lnTo>
                  <a:pt x="113031" y="530709"/>
                </a:lnTo>
                <a:lnTo>
                  <a:pt x="111443" y="519602"/>
                </a:lnTo>
                <a:lnTo>
                  <a:pt x="111125" y="505957"/>
                </a:lnTo>
                <a:lnTo>
                  <a:pt x="111443" y="492629"/>
                </a:lnTo>
                <a:lnTo>
                  <a:pt x="112396" y="479301"/>
                </a:lnTo>
                <a:lnTo>
                  <a:pt x="113349" y="466290"/>
                </a:lnTo>
                <a:lnTo>
                  <a:pt x="115255" y="453280"/>
                </a:lnTo>
                <a:lnTo>
                  <a:pt x="117797" y="440586"/>
                </a:lnTo>
                <a:lnTo>
                  <a:pt x="120657" y="428528"/>
                </a:lnTo>
                <a:lnTo>
                  <a:pt x="124152" y="416152"/>
                </a:lnTo>
                <a:lnTo>
                  <a:pt x="127964" y="404093"/>
                </a:lnTo>
                <a:lnTo>
                  <a:pt x="132412" y="392669"/>
                </a:lnTo>
                <a:lnTo>
                  <a:pt x="137178" y="381563"/>
                </a:lnTo>
                <a:lnTo>
                  <a:pt x="142262" y="370456"/>
                </a:lnTo>
                <a:lnTo>
                  <a:pt x="148299" y="359984"/>
                </a:lnTo>
                <a:lnTo>
                  <a:pt x="154335" y="349512"/>
                </a:lnTo>
                <a:lnTo>
                  <a:pt x="161008" y="339675"/>
                </a:lnTo>
                <a:lnTo>
                  <a:pt x="167998" y="330472"/>
                </a:lnTo>
                <a:lnTo>
                  <a:pt x="175941" y="320952"/>
                </a:lnTo>
                <a:lnTo>
                  <a:pt x="183566" y="312384"/>
                </a:lnTo>
                <a:lnTo>
                  <a:pt x="192145" y="304451"/>
                </a:lnTo>
                <a:lnTo>
                  <a:pt x="200723" y="296518"/>
                </a:lnTo>
                <a:lnTo>
                  <a:pt x="209937" y="289536"/>
                </a:lnTo>
                <a:lnTo>
                  <a:pt x="219787" y="282872"/>
                </a:lnTo>
                <a:lnTo>
                  <a:pt x="229636" y="276526"/>
                </a:lnTo>
                <a:lnTo>
                  <a:pt x="240121" y="270496"/>
                </a:lnTo>
                <a:lnTo>
                  <a:pt x="250923" y="265736"/>
                </a:lnTo>
                <a:lnTo>
                  <a:pt x="262044" y="260976"/>
                </a:lnTo>
                <a:lnTo>
                  <a:pt x="273482" y="256851"/>
                </a:lnTo>
                <a:lnTo>
                  <a:pt x="285238" y="253360"/>
                </a:lnTo>
                <a:lnTo>
                  <a:pt x="297311" y="250822"/>
                </a:lnTo>
                <a:lnTo>
                  <a:pt x="310020" y="248600"/>
                </a:lnTo>
                <a:lnTo>
                  <a:pt x="323047" y="247014"/>
                </a:lnTo>
                <a:lnTo>
                  <a:pt x="336073" y="246062"/>
                </a:lnTo>
                <a:close/>
                <a:moveTo>
                  <a:pt x="1696249" y="0"/>
                </a:moveTo>
                <a:lnTo>
                  <a:pt x="1709607" y="317"/>
                </a:lnTo>
                <a:lnTo>
                  <a:pt x="1722646" y="952"/>
                </a:lnTo>
                <a:lnTo>
                  <a:pt x="1735368" y="2856"/>
                </a:lnTo>
                <a:lnTo>
                  <a:pt x="1747771" y="5077"/>
                </a:lnTo>
                <a:lnTo>
                  <a:pt x="1759538" y="7616"/>
                </a:lnTo>
                <a:lnTo>
                  <a:pt x="1771306" y="11424"/>
                </a:lnTo>
                <a:lnTo>
                  <a:pt x="1782755" y="15232"/>
                </a:lnTo>
                <a:lnTo>
                  <a:pt x="1793886" y="19992"/>
                </a:lnTo>
                <a:lnTo>
                  <a:pt x="1804699" y="24752"/>
                </a:lnTo>
                <a:lnTo>
                  <a:pt x="1814876" y="30782"/>
                </a:lnTo>
                <a:lnTo>
                  <a:pt x="1825053" y="36811"/>
                </a:lnTo>
                <a:lnTo>
                  <a:pt x="1834594" y="43475"/>
                </a:lnTo>
                <a:lnTo>
                  <a:pt x="1844136" y="50457"/>
                </a:lnTo>
                <a:lnTo>
                  <a:pt x="1853040" y="58390"/>
                </a:lnTo>
                <a:lnTo>
                  <a:pt x="1861627" y="66006"/>
                </a:lnTo>
                <a:lnTo>
                  <a:pt x="1869578" y="74574"/>
                </a:lnTo>
                <a:lnTo>
                  <a:pt x="1877529" y="83460"/>
                </a:lnTo>
                <a:lnTo>
                  <a:pt x="1884526" y="92663"/>
                </a:lnTo>
                <a:lnTo>
                  <a:pt x="1891523" y="102818"/>
                </a:lnTo>
                <a:lnTo>
                  <a:pt x="1898201" y="112972"/>
                </a:lnTo>
                <a:lnTo>
                  <a:pt x="1904244" y="123127"/>
                </a:lnTo>
                <a:lnTo>
                  <a:pt x="1909969" y="133917"/>
                </a:lnTo>
                <a:lnTo>
                  <a:pt x="1915057" y="145024"/>
                </a:lnTo>
                <a:lnTo>
                  <a:pt x="1919828" y="156765"/>
                </a:lnTo>
                <a:lnTo>
                  <a:pt x="1924280" y="168189"/>
                </a:lnTo>
                <a:lnTo>
                  <a:pt x="1928097" y="180566"/>
                </a:lnTo>
                <a:lnTo>
                  <a:pt x="1931595" y="192624"/>
                </a:lnTo>
                <a:lnTo>
                  <a:pt x="1934457" y="205318"/>
                </a:lnTo>
                <a:lnTo>
                  <a:pt x="1937002" y="218012"/>
                </a:lnTo>
                <a:lnTo>
                  <a:pt x="1938910" y="231022"/>
                </a:lnTo>
                <a:lnTo>
                  <a:pt x="1940500" y="244351"/>
                </a:lnTo>
                <a:lnTo>
                  <a:pt x="1941136" y="257679"/>
                </a:lnTo>
                <a:lnTo>
                  <a:pt x="1947815" y="260218"/>
                </a:lnTo>
                <a:lnTo>
                  <a:pt x="1951313" y="261804"/>
                </a:lnTo>
                <a:lnTo>
                  <a:pt x="1954176" y="263708"/>
                </a:lnTo>
                <a:lnTo>
                  <a:pt x="1957038" y="265612"/>
                </a:lnTo>
                <a:lnTo>
                  <a:pt x="1959900" y="267834"/>
                </a:lnTo>
                <a:lnTo>
                  <a:pt x="1962444" y="270055"/>
                </a:lnTo>
                <a:lnTo>
                  <a:pt x="1964671" y="272594"/>
                </a:lnTo>
                <a:lnTo>
                  <a:pt x="1966897" y="275133"/>
                </a:lnTo>
                <a:lnTo>
                  <a:pt x="1968805" y="277989"/>
                </a:lnTo>
                <a:lnTo>
                  <a:pt x="1970395" y="281479"/>
                </a:lnTo>
                <a:lnTo>
                  <a:pt x="1971986" y="284653"/>
                </a:lnTo>
                <a:lnTo>
                  <a:pt x="1973258" y="288461"/>
                </a:lnTo>
                <a:lnTo>
                  <a:pt x="1974530" y="292269"/>
                </a:lnTo>
                <a:lnTo>
                  <a:pt x="1975484" y="296394"/>
                </a:lnTo>
                <a:lnTo>
                  <a:pt x="1976120" y="300837"/>
                </a:lnTo>
                <a:lnTo>
                  <a:pt x="1976438" y="307819"/>
                </a:lnTo>
                <a:lnTo>
                  <a:pt x="1976438" y="315117"/>
                </a:lnTo>
                <a:lnTo>
                  <a:pt x="1975802" y="323051"/>
                </a:lnTo>
                <a:lnTo>
                  <a:pt x="1974530" y="330350"/>
                </a:lnTo>
                <a:lnTo>
                  <a:pt x="1973258" y="337966"/>
                </a:lnTo>
                <a:lnTo>
                  <a:pt x="1971031" y="345582"/>
                </a:lnTo>
                <a:lnTo>
                  <a:pt x="1968169" y="353198"/>
                </a:lnTo>
                <a:lnTo>
                  <a:pt x="1964989" y="360179"/>
                </a:lnTo>
                <a:lnTo>
                  <a:pt x="1961172" y="367161"/>
                </a:lnTo>
                <a:lnTo>
                  <a:pt x="1957356" y="373825"/>
                </a:lnTo>
                <a:lnTo>
                  <a:pt x="1952903" y="379854"/>
                </a:lnTo>
                <a:lnTo>
                  <a:pt x="1947815" y="385884"/>
                </a:lnTo>
                <a:lnTo>
                  <a:pt x="1942726" y="390961"/>
                </a:lnTo>
                <a:lnTo>
                  <a:pt x="1937002" y="395404"/>
                </a:lnTo>
                <a:lnTo>
                  <a:pt x="1930959" y="399212"/>
                </a:lnTo>
                <a:lnTo>
                  <a:pt x="1924916" y="402068"/>
                </a:lnTo>
                <a:lnTo>
                  <a:pt x="1921736" y="413175"/>
                </a:lnTo>
                <a:lnTo>
                  <a:pt x="1918556" y="423965"/>
                </a:lnTo>
                <a:lnTo>
                  <a:pt x="1914739" y="434754"/>
                </a:lnTo>
                <a:lnTo>
                  <a:pt x="1910923" y="445226"/>
                </a:lnTo>
                <a:lnTo>
                  <a:pt x="1906788" y="456016"/>
                </a:lnTo>
                <a:lnTo>
                  <a:pt x="1902336" y="466171"/>
                </a:lnTo>
                <a:lnTo>
                  <a:pt x="1897883" y="476325"/>
                </a:lnTo>
                <a:lnTo>
                  <a:pt x="1893113" y="486480"/>
                </a:lnTo>
                <a:lnTo>
                  <a:pt x="1888024" y="496000"/>
                </a:lnTo>
                <a:lnTo>
                  <a:pt x="1882300" y="505838"/>
                </a:lnTo>
                <a:lnTo>
                  <a:pt x="1876893" y="515041"/>
                </a:lnTo>
                <a:lnTo>
                  <a:pt x="1870850" y="523926"/>
                </a:lnTo>
                <a:lnTo>
                  <a:pt x="1864808" y="532812"/>
                </a:lnTo>
                <a:lnTo>
                  <a:pt x="1858129" y="541380"/>
                </a:lnTo>
                <a:lnTo>
                  <a:pt x="1851450" y="549631"/>
                </a:lnTo>
                <a:lnTo>
                  <a:pt x="1844454" y="557247"/>
                </a:lnTo>
                <a:lnTo>
                  <a:pt x="1837457" y="565180"/>
                </a:lnTo>
                <a:lnTo>
                  <a:pt x="1829824" y="572162"/>
                </a:lnTo>
                <a:lnTo>
                  <a:pt x="1822191" y="578826"/>
                </a:lnTo>
                <a:lnTo>
                  <a:pt x="1813922" y="585490"/>
                </a:lnTo>
                <a:lnTo>
                  <a:pt x="1805653" y="591520"/>
                </a:lnTo>
                <a:lnTo>
                  <a:pt x="1797066" y="597232"/>
                </a:lnTo>
                <a:lnTo>
                  <a:pt x="1788161" y="601992"/>
                </a:lnTo>
                <a:lnTo>
                  <a:pt x="1779256" y="606752"/>
                </a:lnTo>
                <a:lnTo>
                  <a:pt x="1769715" y="610877"/>
                </a:lnTo>
                <a:lnTo>
                  <a:pt x="1759856" y="614685"/>
                </a:lnTo>
                <a:lnTo>
                  <a:pt x="1750315" y="617859"/>
                </a:lnTo>
                <a:lnTo>
                  <a:pt x="1739820" y="620397"/>
                </a:lnTo>
                <a:lnTo>
                  <a:pt x="1729325" y="622301"/>
                </a:lnTo>
                <a:lnTo>
                  <a:pt x="1718512" y="623888"/>
                </a:lnTo>
                <a:lnTo>
                  <a:pt x="1707699" y="624840"/>
                </a:lnTo>
                <a:lnTo>
                  <a:pt x="1696249" y="625475"/>
                </a:lnTo>
                <a:lnTo>
                  <a:pt x="1685118" y="624840"/>
                </a:lnTo>
                <a:lnTo>
                  <a:pt x="1674305" y="623888"/>
                </a:lnTo>
                <a:lnTo>
                  <a:pt x="1663492" y="622301"/>
                </a:lnTo>
                <a:lnTo>
                  <a:pt x="1652997" y="620397"/>
                </a:lnTo>
                <a:lnTo>
                  <a:pt x="1642820" y="617859"/>
                </a:lnTo>
                <a:lnTo>
                  <a:pt x="1632960" y="614685"/>
                </a:lnTo>
                <a:lnTo>
                  <a:pt x="1623419" y="611195"/>
                </a:lnTo>
                <a:lnTo>
                  <a:pt x="1613878" y="606752"/>
                </a:lnTo>
                <a:lnTo>
                  <a:pt x="1604655" y="602309"/>
                </a:lnTo>
                <a:lnTo>
                  <a:pt x="1596068" y="597232"/>
                </a:lnTo>
                <a:lnTo>
                  <a:pt x="1587481" y="591837"/>
                </a:lnTo>
                <a:lnTo>
                  <a:pt x="1579531" y="586125"/>
                </a:lnTo>
                <a:lnTo>
                  <a:pt x="1571262" y="579778"/>
                </a:lnTo>
                <a:lnTo>
                  <a:pt x="1563311" y="572479"/>
                </a:lnTo>
                <a:lnTo>
                  <a:pt x="1555996" y="565498"/>
                </a:lnTo>
                <a:lnTo>
                  <a:pt x="1548999" y="558199"/>
                </a:lnTo>
                <a:lnTo>
                  <a:pt x="1541684" y="550265"/>
                </a:lnTo>
                <a:lnTo>
                  <a:pt x="1535006" y="542015"/>
                </a:lnTo>
                <a:lnTo>
                  <a:pt x="1528645" y="534081"/>
                </a:lnTo>
                <a:lnTo>
                  <a:pt x="1522602" y="525196"/>
                </a:lnTo>
                <a:lnTo>
                  <a:pt x="1516560" y="516310"/>
                </a:lnTo>
                <a:lnTo>
                  <a:pt x="1510835" y="506790"/>
                </a:lnTo>
                <a:lnTo>
                  <a:pt x="1505428" y="497270"/>
                </a:lnTo>
                <a:lnTo>
                  <a:pt x="1500022" y="487432"/>
                </a:lnTo>
                <a:lnTo>
                  <a:pt x="1495251" y="477912"/>
                </a:lnTo>
                <a:lnTo>
                  <a:pt x="1490799" y="467440"/>
                </a:lnTo>
                <a:lnTo>
                  <a:pt x="1486346" y="457602"/>
                </a:lnTo>
                <a:lnTo>
                  <a:pt x="1482212" y="447130"/>
                </a:lnTo>
                <a:lnTo>
                  <a:pt x="1478714" y="436341"/>
                </a:lnTo>
                <a:lnTo>
                  <a:pt x="1474897" y="425869"/>
                </a:lnTo>
                <a:lnTo>
                  <a:pt x="1471399" y="415079"/>
                </a:lnTo>
                <a:lnTo>
                  <a:pt x="1468536" y="404290"/>
                </a:lnTo>
                <a:lnTo>
                  <a:pt x="1464720" y="403338"/>
                </a:lnTo>
                <a:lnTo>
                  <a:pt x="1461540" y="401751"/>
                </a:lnTo>
                <a:lnTo>
                  <a:pt x="1458041" y="400164"/>
                </a:lnTo>
                <a:lnTo>
                  <a:pt x="1454861" y="398577"/>
                </a:lnTo>
                <a:lnTo>
                  <a:pt x="1451363" y="396673"/>
                </a:lnTo>
                <a:lnTo>
                  <a:pt x="1448500" y="394452"/>
                </a:lnTo>
                <a:lnTo>
                  <a:pt x="1442458" y="389375"/>
                </a:lnTo>
                <a:lnTo>
                  <a:pt x="1436733" y="383980"/>
                </a:lnTo>
                <a:lnTo>
                  <a:pt x="1431962" y="377633"/>
                </a:lnTo>
                <a:lnTo>
                  <a:pt x="1427192" y="370969"/>
                </a:lnTo>
                <a:lnTo>
                  <a:pt x="1423057" y="363988"/>
                </a:lnTo>
                <a:lnTo>
                  <a:pt x="1419241" y="356054"/>
                </a:lnTo>
                <a:lnTo>
                  <a:pt x="1416379" y="348438"/>
                </a:lnTo>
                <a:lnTo>
                  <a:pt x="1413834" y="340504"/>
                </a:lnTo>
                <a:lnTo>
                  <a:pt x="1411926" y="332254"/>
                </a:lnTo>
                <a:lnTo>
                  <a:pt x="1410336" y="324320"/>
                </a:lnTo>
                <a:lnTo>
                  <a:pt x="1409700" y="316387"/>
                </a:lnTo>
                <a:lnTo>
                  <a:pt x="1409700" y="308453"/>
                </a:lnTo>
                <a:lnTo>
                  <a:pt x="1410336" y="300837"/>
                </a:lnTo>
                <a:lnTo>
                  <a:pt x="1411290" y="296077"/>
                </a:lnTo>
                <a:lnTo>
                  <a:pt x="1411926" y="291634"/>
                </a:lnTo>
                <a:lnTo>
                  <a:pt x="1413516" y="286874"/>
                </a:lnTo>
                <a:lnTo>
                  <a:pt x="1414789" y="283383"/>
                </a:lnTo>
                <a:lnTo>
                  <a:pt x="1416697" y="279575"/>
                </a:lnTo>
                <a:lnTo>
                  <a:pt x="1418923" y="275767"/>
                </a:lnTo>
                <a:lnTo>
                  <a:pt x="1421149" y="272911"/>
                </a:lnTo>
                <a:lnTo>
                  <a:pt x="1423694" y="270055"/>
                </a:lnTo>
                <a:lnTo>
                  <a:pt x="1426556" y="267199"/>
                </a:lnTo>
                <a:lnTo>
                  <a:pt x="1429418" y="264978"/>
                </a:lnTo>
                <a:lnTo>
                  <a:pt x="1432917" y="262756"/>
                </a:lnTo>
                <a:lnTo>
                  <a:pt x="1436097" y="261170"/>
                </a:lnTo>
                <a:lnTo>
                  <a:pt x="1439913" y="259266"/>
                </a:lnTo>
                <a:lnTo>
                  <a:pt x="1443730" y="257679"/>
                </a:lnTo>
                <a:lnTo>
                  <a:pt x="1447228" y="256727"/>
                </a:lnTo>
                <a:lnTo>
                  <a:pt x="1451363" y="255458"/>
                </a:lnTo>
                <a:lnTo>
                  <a:pt x="1452635" y="242447"/>
                </a:lnTo>
                <a:lnTo>
                  <a:pt x="1453907" y="229118"/>
                </a:lnTo>
                <a:lnTo>
                  <a:pt x="1455815" y="216108"/>
                </a:lnTo>
                <a:lnTo>
                  <a:pt x="1458359" y="203414"/>
                </a:lnTo>
                <a:lnTo>
                  <a:pt x="1461540" y="191355"/>
                </a:lnTo>
                <a:lnTo>
                  <a:pt x="1464720" y="178979"/>
                </a:lnTo>
                <a:lnTo>
                  <a:pt x="1468854" y="167237"/>
                </a:lnTo>
                <a:lnTo>
                  <a:pt x="1473307" y="155178"/>
                </a:lnTo>
                <a:lnTo>
                  <a:pt x="1478077" y="144072"/>
                </a:lnTo>
                <a:lnTo>
                  <a:pt x="1483484" y="132965"/>
                </a:lnTo>
                <a:lnTo>
                  <a:pt x="1488891" y="122175"/>
                </a:lnTo>
                <a:lnTo>
                  <a:pt x="1494933" y="111703"/>
                </a:lnTo>
                <a:lnTo>
                  <a:pt x="1501612" y="101866"/>
                </a:lnTo>
                <a:lnTo>
                  <a:pt x="1508609" y="92028"/>
                </a:lnTo>
                <a:lnTo>
                  <a:pt x="1516242" y="82825"/>
                </a:lnTo>
                <a:lnTo>
                  <a:pt x="1523556" y="74257"/>
                </a:lnTo>
                <a:lnTo>
                  <a:pt x="1531825" y="65689"/>
                </a:lnTo>
                <a:lnTo>
                  <a:pt x="1540412" y="57438"/>
                </a:lnTo>
                <a:lnTo>
                  <a:pt x="1549317" y="50139"/>
                </a:lnTo>
                <a:lnTo>
                  <a:pt x="1558540" y="43158"/>
                </a:lnTo>
                <a:lnTo>
                  <a:pt x="1568399" y="36494"/>
                </a:lnTo>
                <a:lnTo>
                  <a:pt x="1578258" y="30464"/>
                </a:lnTo>
                <a:lnTo>
                  <a:pt x="1588754" y="24752"/>
                </a:lnTo>
                <a:lnTo>
                  <a:pt x="1599567" y="19675"/>
                </a:lnTo>
                <a:lnTo>
                  <a:pt x="1610380" y="15232"/>
                </a:lnTo>
                <a:lnTo>
                  <a:pt x="1621829" y="11107"/>
                </a:lnTo>
                <a:lnTo>
                  <a:pt x="1633278" y="7616"/>
                </a:lnTo>
                <a:lnTo>
                  <a:pt x="1645364" y="5077"/>
                </a:lnTo>
                <a:lnTo>
                  <a:pt x="1657449" y="2856"/>
                </a:lnTo>
                <a:lnTo>
                  <a:pt x="1670170" y="952"/>
                </a:lnTo>
                <a:lnTo>
                  <a:pt x="1683210" y="317"/>
                </a:lnTo>
                <a:lnTo>
                  <a:pt x="1696249"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sz="1015">
              <a:solidFill>
                <a:srgbClr val="FFFFFF"/>
              </a:solidFill>
              <a:latin typeface="Arial" panose="020B0604020202020204" pitchFamily="34" charset="0"/>
              <a:ea typeface="Microsoft JhengHei UI" panose="020B0604030504040204" pitchFamily="34" charset="-120"/>
              <a:cs typeface="Arial" panose="020B0604020202020204" pitchFamily="34" charset="0"/>
            </a:endParaRPr>
          </a:p>
        </p:txBody>
      </p:sp>
      <p:sp>
        <p:nvSpPr>
          <p:cNvPr id="38" name="MH_Number_1"/>
          <p:cNvSpPr/>
          <p:nvPr/>
        </p:nvSpPr>
        <p:spPr>
          <a:xfrm>
            <a:off x="796376" y="1615183"/>
            <a:ext cx="833900" cy="736600"/>
          </a:xfrm>
          <a:prstGeom prst="roundRect">
            <a:avLst>
              <a:gd name="adj" fmla="val 7611"/>
            </a:avLst>
          </a:prstGeom>
          <a:solidFill>
            <a:srgbClr val="0895BE"/>
          </a:solidFill>
          <a:ln w="12700">
            <a:noFill/>
          </a:ln>
        </p:spPr>
        <p:txBody>
          <a:bodyPr lIns="0" tIns="0" rIns="0" bIns="0" anchor="ctr"/>
          <a:lstStyle/>
          <a:p>
            <a:pPr lvl="0" algn="ctr"/>
            <a:r>
              <a:rPr lang="en-US" altLang="zh-CN" sz="2800" b="1" dirty="0">
                <a:solidFill>
                  <a:srgbClr val="FFFFFF"/>
                </a:solidFill>
                <a:latin typeface="Arial" panose="020B0604020202020204" pitchFamily="34" charset="0"/>
                <a:ea typeface="微软雅黑" pitchFamily="34" charset="-122"/>
                <a:cs typeface="Arial" panose="020B0604020202020204" pitchFamily="34" charset="0"/>
                <a:sym typeface="Times New Roman" pitchFamily="18" charset="0"/>
              </a:rPr>
              <a:t>01</a:t>
            </a:r>
            <a:endParaRPr lang="zh-CN" altLang="en-US" sz="2800" b="1" dirty="0">
              <a:solidFill>
                <a:srgbClr val="FFFFFF"/>
              </a:solidFill>
              <a:latin typeface="Arial" panose="020B0604020202020204" pitchFamily="34" charset="0"/>
              <a:ea typeface="微软雅黑" pitchFamily="34" charset="-122"/>
              <a:cs typeface="Arial" panose="020B0604020202020204" pitchFamily="34" charset="0"/>
              <a:sym typeface="Times New Roman" pitchFamily="18" charset="0"/>
            </a:endParaRPr>
          </a:p>
        </p:txBody>
      </p:sp>
      <p:sp>
        <p:nvSpPr>
          <p:cNvPr id="39" name="MH_Entry_1"/>
          <p:cNvSpPr/>
          <p:nvPr/>
        </p:nvSpPr>
        <p:spPr>
          <a:xfrm>
            <a:off x="1801724" y="1615183"/>
            <a:ext cx="6823119" cy="788020"/>
          </a:xfrm>
          <a:prstGeom prst="roundRect">
            <a:avLst>
              <a:gd name="adj" fmla="val 9120"/>
            </a:avLst>
          </a:prstGeom>
          <a:solidFill>
            <a:srgbClr val="0895BE"/>
          </a:solidFill>
          <a:ln w="12700">
            <a:noFill/>
          </a:ln>
        </p:spPr>
        <p:txBody>
          <a:bodyPr anchor="ctr"/>
          <a:lstStyle/>
          <a:p>
            <a:pPr algn="just">
              <a:lnSpc>
                <a:spcPct val="107000"/>
              </a:lnSpc>
              <a:spcAft>
                <a:spcPts val="800"/>
              </a:spcAft>
              <a:tabLst>
                <a:tab pos="180340" algn="l"/>
              </a:tabLst>
            </a:pPr>
            <a:r>
              <a:rPr lang="en-US" sz="2000" dirty="0" err="1">
                <a:latin typeface="Arial" panose="020B0604020202020204" pitchFamily="34" charset="0"/>
                <a:cs typeface="Arial" panose="020B0604020202020204" pitchFamily="34" charset="0"/>
              </a:rPr>
              <a:t>Sự</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giao</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ho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giữ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kho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ọ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máy</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í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và</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ó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ọ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gọi</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là</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ó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ọ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í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oá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Em</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iểu</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ó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ọ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í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oá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là</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gì</a:t>
            </a:r>
            <a:r>
              <a:rPr lang="en-US" sz="2000" dirty="0">
                <a:latin typeface="Arial" panose="020B0604020202020204" pitchFamily="34" charset="0"/>
                <a:cs typeface="Arial" panose="020B0604020202020204" pitchFamily="34" charset="0"/>
              </a:rPr>
              <a:t>?</a:t>
            </a:r>
            <a:endParaRPr lang="en-US" sz="2000" dirty="0">
              <a:solidFill>
                <a:schemeClr val="bg1"/>
              </a:solidFill>
              <a:latin typeface="Arial" panose="020B0604020202020204" pitchFamily="34" charset="0"/>
              <a:ea typeface="Calibri" panose="020F0502020204030204" pitchFamily="34" charset="0"/>
              <a:cs typeface="Arial" panose="020B0604020202020204" pitchFamily="34" charset="0"/>
            </a:endParaRPr>
          </a:p>
        </p:txBody>
      </p:sp>
      <p:sp>
        <p:nvSpPr>
          <p:cNvPr id="40" name="MH_Entry_2"/>
          <p:cNvSpPr/>
          <p:nvPr/>
        </p:nvSpPr>
        <p:spPr>
          <a:xfrm>
            <a:off x="1801724" y="2602288"/>
            <a:ext cx="6875563" cy="1814968"/>
          </a:xfrm>
          <a:prstGeom prst="roundRect">
            <a:avLst>
              <a:gd name="adj" fmla="val 9120"/>
            </a:avLst>
          </a:prstGeom>
          <a:solidFill>
            <a:schemeClr val="accent1"/>
          </a:solidFill>
          <a:ln w="12700">
            <a:noFill/>
          </a:ln>
        </p:spPr>
        <p:txBody>
          <a:bodyPr anchor="ctr"/>
          <a:lstStyle/>
          <a:p>
            <a:pPr algn="just">
              <a:lnSpc>
                <a:spcPct val="107000"/>
              </a:lnSpc>
              <a:spcAft>
                <a:spcPts val="800"/>
              </a:spcAft>
              <a:tabLst>
                <a:tab pos="180340" algn="l"/>
              </a:tabLst>
            </a:pP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ó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ọ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í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oá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là</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ngà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ó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ọ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lí</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huyết</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với</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mụ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đíc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hí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là</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ạo</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r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á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mô</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ì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oá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ọ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và</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sử</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dụ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hươ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rì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máy</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í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để</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í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oá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ấu</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rú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và</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á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í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hất</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ủ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phâ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ử</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và</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ứ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dụ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á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hươ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rì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í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oá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này</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ho</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á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bài</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ụ</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hể</a:t>
            </a:r>
            <a:r>
              <a:rPr lang="en-US" sz="2000" dirty="0">
                <a:latin typeface="Arial" panose="020B0604020202020204" pitchFamily="34" charset="0"/>
                <a:cs typeface="Arial" panose="020B0604020202020204" pitchFamily="34" charset="0"/>
              </a:rPr>
              <a:t>.</a:t>
            </a:r>
            <a:endParaRPr lang="en-US" sz="2000" dirty="0">
              <a:solidFill>
                <a:schemeClr val="bg1"/>
              </a:solidFill>
              <a:latin typeface="Arial" panose="020B0604020202020204" pitchFamily="34" charset="0"/>
              <a:ea typeface="Calibri" panose="020F0502020204030204" pitchFamily="34" charset="0"/>
              <a:cs typeface="Arial" panose="020B0604020202020204" pitchFamily="34" charset="0"/>
            </a:endParaRPr>
          </a:p>
        </p:txBody>
      </p:sp>
      <p:sp>
        <p:nvSpPr>
          <p:cNvPr id="18" name="Right Arrow 17"/>
          <p:cNvSpPr/>
          <p:nvPr/>
        </p:nvSpPr>
        <p:spPr>
          <a:xfrm>
            <a:off x="1837341" y="2782342"/>
            <a:ext cx="674190" cy="183438"/>
          </a:xfrm>
          <a:prstGeom prst="right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94717940"/>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14:presetBounceEnd="50000">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14:bounceEnd="50000">
                                          <p:cBhvr additive="base">
                                            <p:cTn id="27"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38"/>
                                            </p:tgtEl>
                                            <p:attrNameLst>
                                              <p:attrName>style.visibility</p:attrName>
                                            </p:attrNameLst>
                                          </p:cBhvr>
                                          <p:to>
                                            <p:strVal val="visible"/>
                                          </p:to>
                                        </p:set>
                                        <p:anim calcmode="lin" valueType="num">
                                          <p:cBhvr additive="base">
                                            <p:cTn id="44" dur="500" fill="hold"/>
                                            <p:tgtEl>
                                              <p:spTgt spid="38"/>
                                            </p:tgtEl>
                                            <p:attrNameLst>
                                              <p:attrName>ppt_x</p:attrName>
                                            </p:attrNameLst>
                                          </p:cBhvr>
                                          <p:tavLst>
                                            <p:tav tm="0">
                                              <p:val>
                                                <p:strVal val="#ppt_x"/>
                                              </p:val>
                                            </p:tav>
                                            <p:tav tm="100000">
                                              <p:val>
                                                <p:strVal val="#ppt_x"/>
                                              </p:val>
                                            </p:tav>
                                          </p:tavLst>
                                        </p:anim>
                                        <p:anim calcmode="lin" valueType="num">
                                          <p:cBhvr additive="base">
                                            <p:cTn id="45" dur="500" fill="hold"/>
                                            <p:tgtEl>
                                              <p:spTgt spid="38"/>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39"/>
                                            </p:tgtEl>
                                            <p:attrNameLst>
                                              <p:attrName>style.visibility</p:attrName>
                                            </p:attrNameLst>
                                          </p:cBhvr>
                                          <p:to>
                                            <p:strVal val="visible"/>
                                          </p:to>
                                        </p:set>
                                        <p:anim calcmode="lin" valueType="num">
                                          <p:cBhvr additive="base">
                                            <p:cTn id="48" dur="500" fill="hold"/>
                                            <p:tgtEl>
                                              <p:spTgt spid="39"/>
                                            </p:tgtEl>
                                            <p:attrNameLst>
                                              <p:attrName>ppt_x</p:attrName>
                                            </p:attrNameLst>
                                          </p:cBhvr>
                                          <p:tavLst>
                                            <p:tav tm="0">
                                              <p:val>
                                                <p:strVal val="#ppt_x"/>
                                              </p:val>
                                            </p:tav>
                                            <p:tav tm="100000">
                                              <p:val>
                                                <p:strVal val="#ppt_x"/>
                                              </p:val>
                                            </p:tav>
                                          </p:tavLst>
                                        </p:anim>
                                        <p:anim calcmode="lin" valueType="num">
                                          <p:cBhvr additive="base">
                                            <p:cTn id="49"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18"/>
                                            </p:tgtEl>
                                            <p:attrNameLst>
                                              <p:attrName>style.visibility</p:attrName>
                                            </p:attrNameLst>
                                          </p:cBhvr>
                                          <p:to>
                                            <p:strVal val="visible"/>
                                          </p:to>
                                        </p:set>
                                        <p:anim calcmode="lin" valueType="num">
                                          <p:cBhvr additive="base">
                                            <p:cTn id="54" dur="500" fill="hold"/>
                                            <p:tgtEl>
                                              <p:spTgt spid="18"/>
                                            </p:tgtEl>
                                            <p:attrNameLst>
                                              <p:attrName>ppt_x</p:attrName>
                                            </p:attrNameLst>
                                          </p:cBhvr>
                                          <p:tavLst>
                                            <p:tav tm="0">
                                              <p:val>
                                                <p:strVal val="#ppt_x"/>
                                              </p:val>
                                            </p:tav>
                                            <p:tav tm="100000">
                                              <p:val>
                                                <p:strVal val="#ppt_x"/>
                                              </p:val>
                                            </p:tav>
                                          </p:tavLst>
                                        </p:anim>
                                        <p:anim calcmode="lin" valueType="num">
                                          <p:cBhvr additive="base">
                                            <p:cTn id="5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38" grpId="0" animBg="1"/>
          <p:bldP spid="39" grpId="0" animBg="1"/>
          <p:bldP spid="40" grpId="0" animBg="1"/>
          <p:bldP spid="18"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1+#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38"/>
                                            </p:tgtEl>
                                            <p:attrNameLst>
                                              <p:attrName>style.visibility</p:attrName>
                                            </p:attrNameLst>
                                          </p:cBhvr>
                                          <p:to>
                                            <p:strVal val="visible"/>
                                          </p:to>
                                        </p:set>
                                        <p:anim calcmode="lin" valueType="num">
                                          <p:cBhvr additive="base">
                                            <p:cTn id="44" dur="500" fill="hold"/>
                                            <p:tgtEl>
                                              <p:spTgt spid="38"/>
                                            </p:tgtEl>
                                            <p:attrNameLst>
                                              <p:attrName>ppt_x</p:attrName>
                                            </p:attrNameLst>
                                          </p:cBhvr>
                                          <p:tavLst>
                                            <p:tav tm="0">
                                              <p:val>
                                                <p:strVal val="#ppt_x"/>
                                              </p:val>
                                            </p:tav>
                                            <p:tav tm="100000">
                                              <p:val>
                                                <p:strVal val="#ppt_x"/>
                                              </p:val>
                                            </p:tav>
                                          </p:tavLst>
                                        </p:anim>
                                        <p:anim calcmode="lin" valueType="num">
                                          <p:cBhvr additive="base">
                                            <p:cTn id="45" dur="500" fill="hold"/>
                                            <p:tgtEl>
                                              <p:spTgt spid="38"/>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39"/>
                                            </p:tgtEl>
                                            <p:attrNameLst>
                                              <p:attrName>style.visibility</p:attrName>
                                            </p:attrNameLst>
                                          </p:cBhvr>
                                          <p:to>
                                            <p:strVal val="visible"/>
                                          </p:to>
                                        </p:set>
                                        <p:anim calcmode="lin" valueType="num">
                                          <p:cBhvr additive="base">
                                            <p:cTn id="48" dur="500" fill="hold"/>
                                            <p:tgtEl>
                                              <p:spTgt spid="39"/>
                                            </p:tgtEl>
                                            <p:attrNameLst>
                                              <p:attrName>ppt_x</p:attrName>
                                            </p:attrNameLst>
                                          </p:cBhvr>
                                          <p:tavLst>
                                            <p:tav tm="0">
                                              <p:val>
                                                <p:strVal val="#ppt_x"/>
                                              </p:val>
                                            </p:tav>
                                            <p:tav tm="100000">
                                              <p:val>
                                                <p:strVal val="#ppt_x"/>
                                              </p:val>
                                            </p:tav>
                                          </p:tavLst>
                                        </p:anim>
                                        <p:anim calcmode="lin" valueType="num">
                                          <p:cBhvr additive="base">
                                            <p:cTn id="49"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18"/>
                                            </p:tgtEl>
                                            <p:attrNameLst>
                                              <p:attrName>style.visibility</p:attrName>
                                            </p:attrNameLst>
                                          </p:cBhvr>
                                          <p:to>
                                            <p:strVal val="visible"/>
                                          </p:to>
                                        </p:set>
                                        <p:anim calcmode="lin" valueType="num">
                                          <p:cBhvr additive="base">
                                            <p:cTn id="54" dur="500" fill="hold"/>
                                            <p:tgtEl>
                                              <p:spTgt spid="18"/>
                                            </p:tgtEl>
                                            <p:attrNameLst>
                                              <p:attrName>ppt_x</p:attrName>
                                            </p:attrNameLst>
                                          </p:cBhvr>
                                          <p:tavLst>
                                            <p:tav tm="0">
                                              <p:val>
                                                <p:strVal val="#ppt_x"/>
                                              </p:val>
                                            </p:tav>
                                            <p:tav tm="100000">
                                              <p:val>
                                                <p:strVal val="#ppt_x"/>
                                              </p:val>
                                            </p:tav>
                                          </p:tavLst>
                                        </p:anim>
                                        <p:anim calcmode="lin" valueType="num">
                                          <p:cBhvr additive="base">
                                            <p:cTn id="5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38" grpId="0" animBg="1"/>
          <p:bldP spid="39" grpId="0" animBg="1"/>
          <p:bldP spid="40" grpId="0" animBg="1"/>
          <p:bldP spid="18" grpId="0" animBg="1"/>
        </p:bldLst>
      </p:timing>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68851" y="-204667"/>
            <a:ext cx="2072960" cy="2546140"/>
            <a:chOff x="3295850" y="1908877"/>
            <a:chExt cx="3738030" cy="4660916"/>
          </a:xfrm>
        </p:grpSpPr>
        <p:sp>
          <p:nvSpPr>
            <p:cNvPr id="3" name="圆角矩形 2"/>
            <p:cNvSpPr/>
            <p:nvPr/>
          </p:nvSpPr>
          <p:spPr>
            <a:xfrm rot="2760000">
              <a:off x="3098889" y="2634801"/>
              <a:ext cx="4660916" cy="3209067"/>
            </a:xfrm>
            <a:prstGeom prst="roundRect">
              <a:avLst>
                <a:gd name="adj" fmla="val 50000"/>
              </a:avLst>
            </a:prstGeom>
            <a:gradFill>
              <a:gsLst>
                <a:gs pos="33000">
                  <a:srgbClr val="6C6C6C">
                    <a:alpha val="42000"/>
                  </a:srgbClr>
                </a:gs>
                <a:gs pos="0">
                  <a:schemeClr val="tx1">
                    <a:alpha val="54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58628" y="2852802"/>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7" y="2476941"/>
              <a:ext cx="2056649"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1125088" y="246633"/>
            <a:ext cx="7886427" cy="751080"/>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1226452" y="559246"/>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926947" y="559246"/>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993504" y="592908"/>
            <a:ext cx="288238" cy="46073"/>
            <a:chOff x="4318304" y="3089060"/>
            <a:chExt cx="384317" cy="61430"/>
          </a:xfrm>
        </p:grpSpPr>
        <p:sp>
          <p:nvSpPr>
            <p:cNvPr id="15"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7" name="文本框 16"/>
          <p:cNvSpPr txBox="1"/>
          <p:nvPr/>
        </p:nvSpPr>
        <p:spPr>
          <a:xfrm>
            <a:off x="2049108" y="354590"/>
            <a:ext cx="6157173" cy="646331"/>
          </a:xfrm>
          <a:prstGeom prst="rect">
            <a:avLst/>
          </a:prstGeom>
          <a:noFill/>
        </p:spPr>
        <p:txBody>
          <a:bodyPr wrap="square" rtlCol="0">
            <a:spAutoFit/>
          </a:bodyPr>
          <a:lstStyle/>
          <a:p>
            <a:pPr algn="ctr"/>
            <a:r>
              <a:rPr lang="en-US" sz="1800" b="1" dirty="0">
                <a:latin typeface="Arial" panose="020B0604020202020204" pitchFamily="34" charset="0"/>
                <a:cs typeface="Arial" panose="020B0604020202020204" pitchFamily="34" charset="0"/>
              </a:rPr>
              <a:t>2.1 TÌM HIỂU VỀ QUY TRÌNH TÍNH TOÁN BẰNG PHƯƠNG PHÁP BÁN KINH NGHIỆM</a:t>
            </a:r>
          </a:p>
        </p:txBody>
      </p:sp>
      <p:grpSp>
        <p:nvGrpSpPr>
          <p:cNvPr id="27" name="组合 26"/>
          <p:cNvGrpSpPr/>
          <p:nvPr/>
        </p:nvGrpSpPr>
        <p:grpSpPr>
          <a:xfrm>
            <a:off x="1527976" y="439193"/>
            <a:ext cx="618730" cy="429667"/>
            <a:chOff x="5030931" y="2884106"/>
            <a:chExt cx="601529" cy="572889"/>
          </a:xfrm>
        </p:grpSpPr>
        <p:sp>
          <p:nvSpPr>
            <p:cNvPr id="28"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29" name="文本框 28"/>
            <p:cNvSpPr txBox="1"/>
            <p:nvPr/>
          </p:nvSpPr>
          <p:spPr>
            <a:xfrm>
              <a:off x="5030931" y="2902999"/>
              <a:ext cx="601529" cy="553996"/>
            </a:xfrm>
            <a:prstGeom prst="rect">
              <a:avLst/>
            </a:prstGeom>
            <a:noFill/>
          </p:spPr>
          <p:txBody>
            <a:bodyPr wrap="square" rtlCol="0">
              <a:spAutoFit/>
            </a:bodyPr>
            <a:lstStyle/>
            <a:p>
              <a:pPr algn="ctr"/>
              <a:r>
                <a:rPr lang="en-US" altLang="zh-CN" sz="2100" b="1" dirty="0">
                  <a:solidFill>
                    <a:srgbClr val="FFB850"/>
                  </a:solidFill>
                  <a:latin typeface="Arial" panose="020B0604020202020204" pitchFamily="34" charset="0"/>
                  <a:cs typeface="Arial" panose="020B0604020202020204" pitchFamily="34" charset="0"/>
                </a:rPr>
                <a:t>02</a:t>
              </a:r>
              <a:endParaRPr lang="zh-CN" altLang="en-US" sz="2100" b="1" dirty="0">
                <a:solidFill>
                  <a:srgbClr val="FFB850"/>
                </a:solidFill>
                <a:latin typeface="Arial" panose="020B0604020202020204" pitchFamily="34" charset="0"/>
                <a:cs typeface="Arial" panose="020B0604020202020204" pitchFamily="34" charset="0"/>
              </a:endParaRPr>
            </a:p>
          </p:txBody>
        </p:sp>
      </p:grpSp>
      <p:sp>
        <p:nvSpPr>
          <p:cNvPr id="36" name="KSO_Shape"/>
          <p:cNvSpPr/>
          <p:nvPr/>
        </p:nvSpPr>
        <p:spPr bwMode="auto">
          <a:xfrm>
            <a:off x="132485" y="370301"/>
            <a:ext cx="611447" cy="490951"/>
          </a:xfrm>
          <a:custGeom>
            <a:avLst/>
            <a:gdLst>
              <a:gd name="T0" fmla="*/ 2881614 w 3362326"/>
              <a:gd name="T1" fmla="*/ 2245619 h 2424113"/>
              <a:gd name="T2" fmla="*/ 3207949 w 3362326"/>
              <a:gd name="T3" fmla="*/ 953766 h 2424113"/>
              <a:gd name="T4" fmla="*/ 3300702 w 3362326"/>
              <a:gd name="T5" fmla="*/ 1054704 h 2424113"/>
              <a:gd name="T6" fmla="*/ 3357879 w 3362326"/>
              <a:gd name="T7" fmla="*/ 1578442 h 2424113"/>
              <a:gd name="T8" fmla="*/ 2754348 w 3362326"/>
              <a:gd name="T9" fmla="*/ 1274991 h 2424113"/>
              <a:gd name="T10" fmla="*/ 2862031 w 3362326"/>
              <a:gd name="T11" fmla="*/ 1038516 h 2424113"/>
              <a:gd name="T12" fmla="*/ 2811207 w 3362326"/>
              <a:gd name="T13" fmla="*/ 1366725 h 2424113"/>
              <a:gd name="T14" fmla="*/ 3041820 w 3362326"/>
              <a:gd name="T15" fmla="*/ 999791 h 2424113"/>
              <a:gd name="T16" fmla="*/ 3170149 w 3362326"/>
              <a:gd name="T17" fmla="*/ 942974 h 2424113"/>
              <a:gd name="T18" fmla="*/ 296683 w 3362326"/>
              <a:gd name="T19" fmla="*/ 978524 h 2424113"/>
              <a:gd name="T20" fmla="*/ 498389 w 3362326"/>
              <a:gd name="T21" fmla="*/ 1265469 h 2424113"/>
              <a:gd name="T22" fmla="*/ 488542 w 3362326"/>
              <a:gd name="T23" fmla="*/ 1028041 h 2424113"/>
              <a:gd name="T24" fmla="*/ 582566 w 3362326"/>
              <a:gd name="T25" fmla="*/ 1187067 h 2424113"/>
              <a:gd name="T26" fmla="*/ 319871 w 3362326"/>
              <a:gd name="T27" fmla="*/ 2147887 h 2424113"/>
              <a:gd name="T28" fmla="*/ 37800 w 3362326"/>
              <a:gd name="T29" fmla="*/ 1105808 h 2424113"/>
              <a:gd name="T30" fmla="*/ 124836 w 3362326"/>
              <a:gd name="T31" fmla="*/ 975985 h 2424113"/>
              <a:gd name="T32" fmla="*/ 1545327 w 3362326"/>
              <a:gd name="T33" fmla="*/ 746198 h 2424113"/>
              <a:gd name="T34" fmla="*/ 1656547 w 3362326"/>
              <a:gd name="T35" fmla="*/ 809752 h 2424113"/>
              <a:gd name="T36" fmla="*/ 1802720 w 3362326"/>
              <a:gd name="T37" fmla="*/ 881250 h 2424113"/>
              <a:gd name="T38" fmla="*/ 1889154 w 3362326"/>
              <a:gd name="T39" fmla="*/ 667392 h 2424113"/>
              <a:gd name="T40" fmla="*/ 2073778 w 3362326"/>
              <a:gd name="T41" fmla="*/ 739843 h 2424113"/>
              <a:gd name="T42" fmla="*/ 2280963 w 3362326"/>
              <a:gd name="T43" fmla="*/ 997553 h 2424113"/>
              <a:gd name="T44" fmla="*/ 2456054 w 3362326"/>
              <a:gd name="T45" fmla="*/ 821509 h 2424113"/>
              <a:gd name="T46" fmla="*/ 2536132 w 3362326"/>
              <a:gd name="T47" fmla="*/ 819603 h 2424113"/>
              <a:gd name="T48" fmla="*/ 2596190 w 3362326"/>
              <a:gd name="T49" fmla="*/ 876801 h 2424113"/>
              <a:gd name="T50" fmla="*/ 2598415 w 3362326"/>
              <a:gd name="T51" fmla="*/ 956879 h 2424113"/>
              <a:gd name="T52" fmla="*/ 2382332 w 3362326"/>
              <a:gd name="T53" fmla="*/ 1195206 h 2424113"/>
              <a:gd name="T54" fmla="*/ 2241242 w 3362326"/>
              <a:gd name="T55" fmla="*/ 1268610 h 2424113"/>
              <a:gd name="T56" fmla="*/ 2118265 w 3362326"/>
              <a:gd name="T57" fmla="*/ 1192028 h 2424113"/>
              <a:gd name="T58" fmla="*/ 1363246 w 3362326"/>
              <a:gd name="T59" fmla="*/ 1018526 h 2424113"/>
              <a:gd name="T60" fmla="*/ 1307636 w 3362326"/>
              <a:gd name="T61" fmla="*/ 1409700 h 2424113"/>
              <a:gd name="T62" fmla="*/ 1157013 w 3362326"/>
              <a:gd name="T63" fmla="*/ 999778 h 2424113"/>
              <a:gd name="T64" fmla="*/ 1245989 w 3362326"/>
              <a:gd name="T65" fmla="*/ 780199 h 2424113"/>
              <a:gd name="T66" fmla="*/ 1499569 w 3362326"/>
              <a:gd name="T67" fmla="*/ 668027 h 2424113"/>
              <a:gd name="T68" fmla="*/ 3142462 w 3362326"/>
              <a:gd name="T69" fmla="*/ 282872 h 2424113"/>
              <a:gd name="T70" fmla="*/ 3244523 w 3362326"/>
              <a:gd name="T71" fmla="*/ 440586 h 2424113"/>
              <a:gd name="T72" fmla="*/ 3210503 w 3362326"/>
              <a:gd name="T73" fmla="*/ 656690 h 2424113"/>
              <a:gd name="T74" fmla="*/ 3038811 w 3362326"/>
              <a:gd name="T75" fmla="*/ 831222 h 2424113"/>
              <a:gd name="T76" fmla="*/ 2904319 w 3362326"/>
              <a:gd name="T77" fmla="*/ 826780 h 2424113"/>
              <a:gd name="T78" fmla="*/ 2817519 w 3362326"/>
              <a:gd name="T79" fmla="*/ 691913 h 2424113"/>
              <a:gd name="T80" fmla="*/ 2807981 w 3362326"/>
              <a:gd name="T81" fmla="*/ 429797 h 2424113"/>
              <a:gd name="T82" fmla="*/ 2910678 w 3362326"/>
              <a:gd name="T83" fmla="*/ 280651 h 2424113"/>
              <a:gd name="T84" fmla="*/ 375153 w 3362326"/>
              <a:gd name="T85" fmla="*/ 248918 h 2424113"/>
              <a:gd name="T86" fmla="*/ 514634 w 3362326"/>
              <a:gd name="T87" fmla="*/ 342213 h 2424113"/>
              <a:gd name="T88" fmla="*/ 561340 w 3362326"/>
              <a:gd name="T89" fmla="*/ 566885 h 2424113"/>
              <a:gd name="T90" fmla="*/ 510821 w 3362326"/>
              <a:gd name="T91" fmla="*/ 773785 h 2424113"/>
              <a:gd name="T92" fmla="*/ 418682 w 3362326"/>
              <a:gd name="T93" fmla="*/ 842646 h 2424113"/>
              <a:gd name="T94" fmla="*/ 241709 w 3362326"/>
              <a:gd name="T95" fmla="*/ 778862 h 2424113"/>
              <a:gd name="T96" fmla="*/ 117162 w 3362326"/>
              <a:gd name="T97" fmla="*/ 551970 h 2424113"/>
              <a:gd name="T98" fmla="*/ 148299 w 3362326"/>
              <a:gd name="T99" fmla="*/ 359984 h 2424113"/>
              <a:gd name="T100" fmla="*/ 297311 w 3362326"/>
              <a:gd name="T101" fmla="*/ 250822 h 2424113"/>
              <a:gd name="T102" fmla="*/ 1834594 w 3362326"/>
              <a:gd name="T103" fmla="*/ 43475 h 2424113"/>
              <a:gd name="T104" fmla="*/ 1934457 w 3362326"/>
              <a:gd name="T105" fmla="*/ 205318 h 2424113"/>
              <a:gd name="T106" fmla="*/ 1973258 w 3362326"/>
              <a:gd name="T107" fmla="*/ 288461 h 2424113"/>
              <a:gd name="T108" fmla="*/ 1942726 w 3362326"/>
              <a:gd name="T109" fmla="*/ 390961 h 2424113"/>
              <a:gd name="T110" fmla="*/ 1864808 w 3362326"/>
              <a:gd name="T111" fmla="*/ 532812 h 2424113"/>
              <a:gd name="T112" fmla="*/ 1729325 w 3362326"/>
              <a:gd name="T113" fmla="*/ 622301 h 2424113"/>
              <a:gd name="T114" fmla="*/ 1571262 w 3362326"/>
              <a:gd name="T115" fmla="*/ 579778 h 2424113"/>
              <a:gd name="T116" fmla="*/ 1478714 w 3362326"/>
              <a:gd name="T117" fmla="*/ 436341 h 2424113"/>
              <a:gd name="T118" fmla="*/ 1416379 w 3362326"/>
              <a:gd name="T119" fmla="*/ 348438 h 2424113"/>
              <a:gd name="T120" fmla="*/ 1429418 w 3362326"/>
              <a:gd name="T121" fmla="*/ 264978 h 2424113"/>
              <a:gd name="T122" fmla="*/ 1483484 w 3362326"/>
              <a:gd name="T123" fmla="*/ 132965 h 2424113"/>
              <a:gd name="T124" fmla="*/ 1621829 w 3362326"/>
              <a:gd name="T125" fmla="*/ 11107 h 2424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62326" h="2424113">
                <a:moveTo>
                  <a:pt x="860805" y="1460500"/>
                </a:moveTo>
                <a:lnTo>
                  <a:pt x="965275" y="1460500"/>
                </a:lnTo>
                <a:lnTo>
                  <a:pt x="961464" y="1465582"/>
                </a:lnTo>
                <a:lnTo>
                  <a:pt x="957654" y="1470664"/>
                </a:lnTo>
                <a:lnTo>
                  <a:pt x="953843" y="1476380"/>
                </a:lnTo>
                <a:lnTo>
                  <a:pt x="949715" y="1482415"/>
                </a:lnTo>
                <a:lnTo>
                  <a:pt x="483570" y="2244666"/>
                </a:lnTo>
                <a:lnTo>
                  <a:pt x="483570" y="2248795"/>
                </a:lnTo>
                <a:lnTo>
                  <a:pt x="483570" y="2251971"/>
                </a:lnTo>
                <a:lnTo>
                  <a:pt x="483888" y="2255147"/>
                </a:lnTo>
                <a:lnTo>
                  <a:pt x="484205" y="2257371"/>
                </a:lnTo>
                <a:lnTo>
                  <a:pt x="2880661" y="2259594"/>
                </a:lnTo>
                <a:lnTo>
                  <a:pt x="2880978" y="2256735"/>
                </a:lnTo>
                <a:lnTo>
                  <a:pt x="2881614" y="2253877"/>
                </a:lnTo>
                <a:lnTo>
                  <a:pt x="2881931" y="2250066"/>
                </a:lnTo>
                <a:lnTo>
                  <a:pt x="2881614" y="2245619"/>
                </a:lnTo>
                <a:lnTo>
                  <a:pt x="2422137" y="1485273"/>
                </a:lnTo>
                <a:lnTo>
                  <a:pt x="2411023" y="1471934"/>
                </a:lnTo>
                <a:lnTo>
                  <a:pt x="2401179" y="1460500"/>
                </a:lnTo>
                <a:lnTo>
                  <a:pt x="2509460" y="1460500"/>
                </a:lnTo>
                <a:lnTo>
                  <a:pt x="3024188" y="2273251"/>
                </a:lnTo>
                <a:lnTo>
                  <a:pt x="3024188" y="2423478"/>
                </a:lnTo>
                <a:lnTo>
                  <a:pt x="3021648" y="2424113"/>
                </a:lnTo>
                <a:lnTo>
                  <a:pt x="3018472" y="2424113"/>
                </a:lnTo>
                <a:lnTo>
                  <a:pt x="345441" y="2421890"/>
                </a:lnTo>
                <a:lnTo>
                  <a:pt x="341948" y="2421572"/>
                </a:lnTo>
                <a:lnTo>
                  <a:pt x="338138" y="2421255"/>
                </a:lnTo>
                <a:lnTo>
                  <a:pt x="338138" y="2277062"/>
                </a:lnTo>
                <a:lnTo>
                  <a:pt x="860805" y="1460500"/>
                </a:lnTo>
                <a:close/>
                <a:moveTo>
                  <a:pt x="3185714" y="941387"/>
                </a:moveTo>
                <a:lnTo>
                  <a:pt x="3196514" y="947100"/>
                </a:lnTo>
                <a:lnTo>
                  <a:pt x="3207949" y="953766"/>
                </a:lnTo>
                <a:lnTo>
                  <a:pt x="3213667" y="957575"/>
                </a:lnTo>
                <a:lnTo>
                  <a:pt x="3219702" y="962019"/>
                </a:lnTo>
                <a:lnTo>
                  <a:pt x="3225420" y="966145"/>
                </a:lnTo>
                <a:lnTo>
                  <a:pt x="3231455" y="970906"/>
                </a:lnTo>
                <a:lnTo>
                  <a:pt x="3237490" y="975985"/>
                </a:lnTo>
                <a:lnTo>
                  <a:pt x="3243526" y="981699"/>
                </a:lnTo>
                <a:lnTo>
                  <a:pt x="3249243" y="987095"/>
                </a:lnTo>
                <a:lnTo>
                  <a:pt x="3255279" y="993443"/>
                </a:lnTo>
                <a:lnTo>
                  <a:pt x="3261314" y="999791"/>
                </a:lnTo>
                <a:lnTo>
                  <a:pt x="3267032" y="1006457"/>
                </a:lnTo>
                <a:lnTo>
                  <a:pt x="3273067" y="1014075"/>
                </a:lnTo>
                <a:lnTo>
                  <a:pt x="3278785" y="1021376"/>
                </a:lnTo>
                <a:lnTo>
                  <a:pt x="3284185" y="1029311"/>
                </a:lnTo>
                <a:lnTo>
                  <a:pt x="3289902" y="1037247"/>
                </a:lnTo>
                <a:lnTo>
                  <a:pt x="3295302" y="1045817"/>
                </a:lnTo>
                <a:lnTo>
                  <a:pt x="3300702" y="1054704"/>
                </a:lnTo>
                <a:lnTo>
                  <a:pt x="3305785" y="1064544"/>
                </a:lnTo>
                <a:lnTo>
                  <a:pt x="3310549" y="1074067"/>
                </a:lnTo>
                <a:lnTo>
                  <a:pt x="3315632" y="1084224"/>
                </a:lnTo>
                <a:lnTo>
                  <a:pt x="3320079" y="1094699"/>
                </a:lnTo>
                <a:lnTo>
                  <a:pt x="3324526" y="1105808"/>
                </a:lnTo>
                <a:lnTo>
                  <a:pt x="3328655" y="1116918"/>
                </a:lnTo>
                <a:lnTo>
                  <a:pt x="3332467" y="1128662"/>
                </a:lnTo>
                <a:lnTo>
                  <a:pt x="3335961" y="1140724"/>
                </a:lnTo>
                <a:lnTo>
                  <a:pt x="3339138" y="1153104"/>
                </a:lnTo>
                <a:lnTo>
                  <a:pt x="3342632" y="1166118"/>
                </a:lnTo>
                <a:lnTo>
                  <a:pt x="3345173" y="1179767"/>
                </a:lnTo>
                <a:lnTo>
                  <a:pt x="3347714" y="1193415"/>
                </a:lnTo>
                <a:lnTo>
                  <a:pt x="3350573" y="1282609"/>
                </a:lnTo>
                <a:lnTo>
                  <a:pt x="3353432" y="1374343"/>
                </a:lnTo>
                <a:lnTo>
                  <a:pt x="3355655" y="1472425"/>
                </a:lnTo>
                <a:lnTo>
                  <a:pt x="3357879" y="1578442"/>
                </a:lnTo>
                <a:lnTo>
                  <a:pt x="3359785" y="1696204"/>
                </a:lnTo>
                <a:lnTo>
                  <a:pt x="3361055" y="1828884"/>
                </a:lnTo>
                <a:lnTo>
                  <a:pt x="3362008" y="1978387"/>
                </a:lnTo>
                <a:lnTo>
                  <a:pt x="3362326" y="2147887"/>
                </a:lnTo>
                <a:lnTo>
                  <a:pt x="3042772" y="2147887"/>
                </a:lnTo>
                <a:lnTo>
                  <a:pt x="2678113" y="1585108"/>
                </a:lnTo>
                <a:lnTo>
                  <a:pt x="2686689" y="1540670"/>
                </a:lnTo>
                <a:lnTo>
                  <a:pt x="2694313" y="1501627"/>
                </a:lnTo>
                <a:lnTo>
                  <a:pt x="2701937" y="1466711"/>
                </a:lnTo>
                <a:lnTo>
                  <a:pt x="2708607" y="1436556"/>
                </a:lnTo>
                <a:lnTo>
                  <a:pt x="2715278" y="1409576"/>
                </a:lnTo>
                <a:lnTo>
                  <a:pt x="2720995" y="1385770"/>
                </a:lnTo>
                <a:lnTo>
                  <a:pt x="2727031" y="1364186"/>
                </a:lnTo>
                <a:lnTo>
                  <a:pt x="2732748" y="1344823"/>
                </a:lnTo>
                <a:lnTo>
                  <a:pt x="2743548" y="1309272"/>
                </a:lnTo>
                <a:lnTo>
                  <a:pt x="2754348" y="1274991"/>
                </a:lnTo>
                <a:lnTo>
                  <a:pt x="2759748" y="1256581"/>
                </a:lnTo>
                <a:lnTo>
                  <a:pt x="2765784" y="1237219"/>
                </a:lnTo>
                <a:lnTo>
                  <a:pt x="2771819" y="1215635"/>
                </a:lnTo>
                <a:lnTo>
                  <a:pt x="2778490" y="1191511"/>
                </a:lnTo>
                <a:lnTo>
                  <a:pt x="2779760" y="1187067"/>
                </a:lnTo>
                <a:lnTo>
                  <a:pt x="2784843" y="1174370"/>
                </a:lnTo>
                <a:lnTo>
                  <a:pt x="2792466" y="1155960"/>
                </a:lnTo>
                <a:lnTo>
                  <a:pt x="2797866" y="1144851"/>
                </a:lnTo>
                <a:lnTo>
                  <a:pt x="2803266" y="1132789"/>
                </a:lnTo>
                <a:lnTo>
                  <a:pt x="2809619" y="1119775"/>
                </a:lnTo>
                <a:lnTo>
                  <a:pt x="2816607" y="1106443"/>
                </a:lnTo>
                <a:lnTo>
                  <a:pt x="2824549" y="1092794"/>
                </a:lnTo>
                <a:lnTo>
                  <a:pt x="2833125" y="1078828"/>
                </a:lnTo>
                <a:lnTo>
                  <a:pt x="2842019" y="1065179"/>
                </a:lnTo>
                <a:lnTo>
                  <a:pt x="2851549" y="1051530"/>
                </a:lnTo>
                <a:lnTo>
                  <a:pt x="2862031" y="1038516"/>
                </a:lnTo>
                <a:lnTo>
                  <a:pt x="2867113" y="1032168"/>
                </a:lnTo>
                <a:lnTo>
                  <a:pt x="2872831" y="1025820"/>
                </a:lnTo>
                <a:lnTo>
                  <a:pt x="2873149" y="1025820"/>
                </a:lnTo>
                <a:lnTo>
                  <a:pt x="2873466" y="1025820"/>
                </a:lnTo>
                <a:lnTo>
                  <a:pt x="2873784" y="1028041"/>
                </a:lnTo>
                <a:lnTo>
                  <a:pt x="2873466" y="1032168"/>
                </a:lnTo>
                <a:lnTo>
                  <a:pt x="2873149" y="1037881"/>
                </a:lnTo>
                <a:lnTo>
                  <a:pt x="2870607" y="1054387"/>
                </a:lnTo>
                <a:lnTo>
                  <a:pt x="2866796" y="1076289"/>
                </a:lnTo>
                <a:lnTo>
                  <a:pt x="2856313" y="1132471"/>
                </a:lnTo>
                <a:lnTo>
                  <a:pt x="2843925" y="1197859"/>
                </a:lnTo>
                <a:lnTo>
                  <a:pt x="2819784" y="1318160"/>
                </a:lnTo>
                <a:lnTo>
                  <a:pt x="2815654" y="1340062"/>
                </a:lnTo>
                <a:lnTo>
                  <a:pt x="2812478" y="1355933"/>
                </a:lnTo>
                <a:lnTo>
                  <a:pt x="2811525" y="1365455"/>
                </a:lnTo>
                <a:lnTo>
                  <a:pt x="2811207" y="1366725"/>
                </a:lnTo>
                <a:lnTo>
                  <a:pt x="2811525" y="1367042"/>
                </a:lnTo>
                <a:lnTo>
                  <a:pt x="2811843" y="1366407"/>
                </a:lnTo>
                <a:lnTo>
                  <a:pt x="2828678" y="1332761"/>
                </a:lnTo>
                <a:lnTo>
                  <a:pt x="2846149" y="1298798"/>
                </a:lnTo>
                <a:lnTo>
                  <a:pt x="2864255" y="1265469"/>
                </a:lnTo>
                <a:lnTo>
                  <a:pt x="2882360" y="1232775"/>
                </a:lnTo>
                <a:lnTo>
                  <a:pt x="2901419" y="1200716"/>
                </a:lnTo>
                <a:lnTo>
                  <a:pt x="2920160" y="1169927"/>
                </a:lnTo>
                <a:lnTo>
                  <a:pt x="2938584" y="1140089"/>
                </a:lnTo>
                <a:lnTo>
                  <a:pt x="2957325" y="1112792"/>
                </a:lnTo>
                <a:lnTo>
                  <a:pt x="2974796" y="1086764"/>
                </a:lnTo>
                <a:lnTo>
                  <a:pt x="2991314" y="1062957"/>
                </a:lnTo>
                <a:lnTo>
                  <a:pt x="3007514" y="1041373"/>
                </a:lnTo>
                <a:lnTo>
                  <a:pt x="3022125" y="1022963"/>
                </a:lnTo>
                <a:lnTo>
                  <a:pt x="3035467" y="1006775"/>
                </a:lnTo>
                <a:lnTo>
                  <a:pt x="3041820" y="999791"/>
                </a:lnTo>
                <a:lnTo>
                  <a:pt x="3047537" y="993760"/>
                </a:lnTo>
                <a:lnTo>
                  <a:pt x="3052620" y="988682"/>
                </a:lnTo>
                <a:lnTo>
                  <a:pt x="3057384" y="984555"/>
                </a:lnTo>
                <a:lnTo>
                  <a:pt x="3062149" y="981381"/>
                </a:lnTo>
                <a:lnTo>
                  <a:pt x="3065643" y="978524"/>
                </a:lnTo>
                <a:lnTo>
                  <a:pt x="3079937" y="971224"/>
                </a:lnTo>
                <a:lnTo>
                  <a:pt x="3094549" y="964241"/>
                </a:lnTo>
                <a:lnTo>
                  <a:pt x="3109161" y="958210"/>
                </a:lnTo>
                <a:lnTo>
                  <a:pt x="3116784" y="955353"/>
                </a:lnTo>
                <a:lnTo>
                  <a:pt x="3124408" y="953131"/>
                </a:lnTo>
                <a:lnTo>
                  <a:pt x="3132031" y="950909"/>
                </a:lnTo>
                <a:lnTo>
                  <a:pt x="3139337" y="948687"/>
                </a:lnTo>
                <a:lnTo>
                  <a:pt x="3146961" y="946783"/>
                </a:lnTo>
                <a:lnTo>
                  <a:pt x="3154902" y="945196"/>
                </a:lnTo>
                <a:lnTo>
                  <a:pt x="3162208" y="943609"/>
                </a:lnTo>
                <a:lnTo>
                  <a:pt x="3170149" y="942974"/>
                </a:lnTo>
                <a:lnTo>
                  <a:pt x="3178090" y="942339"/>
                </a:lnTo>
                <a:lnTo>
                  <a:pt x="3185714" y="941387"/>
                </a:lnTo>
                <a:close/>
                <a:moveTo>
                  <a:pt x="176612" y="941387"/>
                </a:moveTo>
                <a:lnTo>
                  <a:pt x="184236" y="942339"/>
                </a:lnTo>
                <a:lnTo>
                  <a:pt x="192177" y="942974"/>
                </a:lnTo>
                <a:lnTo>
                  <a:pt x="200118" y="943609"/>
                </a:lnTo>
                <a:lnTo>
                  <a:pt x="207742" y="945196"/>
                </a:lnTo>
                <a:lnTo>
                  <a:pt x="215047" y="946783"/>
                </a:lnTo>
                <a:lnTo>
                  <a:pt x="222989" y="948687"/>
                </a:lnTo>
                <a:lnTo>
                  <a:pt x="230295" y="950909"/>
                </a:lnTo>
                <a:lnTo>
                  <a:pt x="238236" y="953131"/>
                </a:lnTo>
                <a:lnTo>
                  <a:pt x="245542" y="955353"/>
                </a:lnTo>
                <a:lnTo>
                  <a:pt x="253165" y="958210"/>
                </a:lnTo>
                <a:lnTo>
                  <a:pt x="268095" y="964241"/>
                </a:lnTo>
                <a:lnTo>
                  <a:pt x="282389" y="971224"/>
                </a:lnTo>
                <a:lnTo>
                  <a:pt x="296683" y="978524"/>
                </a:lnTo>
                <a:lnTo>
                  <a:pt x="300812" y="981381"/>
                </a:lnTo>
                <a:lnTo>
                  <a:pt x="304624" y="984555"/>
                </a:lnTo>
                <a:lnTo>
                  <a:pt x="309706" y="988682"/>
                </a:lnTo>
                <a:lnTo>
                  <a:pt x="314789" y="993760"/>
                </a:lnTo>
                <a:lnTo>
                  <a:pt x="320824" y="999791"/>
                </a:lnTo>
                <a:lnTo>
                  <a:pt x="326859" y="1006775"/>
                </a:lnTo>
                <a:lnTo>
                  <a:pt x="340201" y="1022963"/>
                </a:lnTo>
                <a:lnTo>
                  <a:pt x="354812" y="1041373"/>
                </a:lnTo>
                <a:lnTo>
                  <a:pt x="371012" y="1062957"/>
                </a:lnTo>
                <a:lnTo>
                  <a:pt x="387530" y="1086764"/>
                </a:lnTo>
                <a:lnTo>
                  <a:pt x="405636" y="1112792"/>
                </a:lnTo>
                <a:lnTo>
                  <a:pt x="423742" y="1140089"/>
                </a:lnTo>
                <a:lnTo>
                  <a:pt x="442166" y="1169927"/>
                </a:lnTo>
                <a:lnTo>
                  <a:pt x="460907" y="1200716"/>
                </a:lnTo>
                <a:lnTo>
                  <a:pt x="479966" y="1232775"/>
                </a:lnTo>
                <a:lnTo>
                  <a:pt x="498389" y="1265469"/>
                </a:lnTo>
                <a:lnTo>
                  <a:pt x="516177" y="1298798"/>
                </a:lnTo>
                <a:lnTo>
                  <a:pt x="533966" y="1332761"/>
                </a:lnTo>
                <a:lnTo>
                  <a:pt x="550801" y="1366407"/>
                </a:lnTo>
                <a:lnTo>
                  <a:pt x="550801" y="1367042"/>
                </a:lnTo>
                <a:lnTo>
                  <a:pt x="551119" y="1366725"/>
                </a:lnTo>
                <a:lnTo>
                  <a:pt x="551119" y="1365455"/>
                </a:lnTo>
                <a:lnTo>
                  <a:pt x="549848" y="1355933"/>
                </a:lnTo>
                <a:lnTo>
                  <a:pt x="546672" y="1340062"/>
                </a:lnTo>
                <a:lnTo>
                  <a:pt x="542542" y="1318160"/>
                </a:lnTo>
                <a:lnTo>
                  <a:pt x="519036" y="1197859"/>
                </a:lnTo>
                <a:lnTo>
                  <a:pt x="506013" y="1132471"/>
                </a:lnTo>
                <a:lnTo>
                  <a:pt x="495530" y="1076289"/>
                </a:lnTo>
                <a:lnTo>
                  <a:pt x="491719" y="1054387"/>
                </a:lnTo>
                <a:lnTo>
                  <a:pt x="489495" y="1037881"/>
                </a:lnTo>
                <a:lnTo>
                  <a:pt x="488860" y="1032168"/>
                </a:lnTo>
                <a:lnTo>
                  <a:pt x="488542" y="1028041"/>
                </a:lnTo>
                <a:lnTo>
                  <a:pt x="488860" y="1025820"/>
                </a:lnTo>
                <a:lnTo>
                  <a:pt x="489177" y="1025820"/>
                </a:lnTo>
                <a:lnTo>
                  <a:pt x="489495" y="1025820"/>
                </a:lnTo>
                <a:lnTo>
                  <a:pt x="495213" y="1032168"/>
                </a:lnTo>
                <a:lnTo>
                  <a:pt x="500295" y="1038516"/>
                </a:lnTo>
                <a:lnTo>
                  <a:pt x="510777" y="1051530"/>
                </a:lnTo>
                <a:lnTo>
                  <a:pt x="520307" y="1065179"/>
                </a:lnTo>
                <a:lnTo>
                  <a:pt x="529201" y="1078828"/>
                </a:lnTo>
                <a:lnTo>
                  <a:pt x="537777" y="1092794"/>
                </a:lnTo>
                <a:lnTo>
                  <a:pt x="545719" y="1106443"/>
                </a:lnTo>
                <a:lnTo>
                  <a:pt x="552707" y="1119775"/>
                </a:lnTo>
                <a:lnTo>
                  <a:pt x="559060" y="1132789"/>
                </a:lnTo>
                <a:lnTo>
                  <a:pt x="565095" y="1144851"/>
                </a:lnTo>
                <a:lnTo>
                  <a:pt x="569860" y="1155960"/>
                </a:lnTo>
                <a:lnTo>
                  <a:pt x="577483" y="1174370"/>
                </a:lnTo>
                <a:lnTo>
                  <a:pt x="582566" y="1187067"/>
                </a:lnTo>
                <a:lnTo>
                  <a:pt x="584154" y="1191511"/>
                </a:lnTo>
                <a:lnTo>
                  <a:pt x="590507" y="1215635"/>
                </a:lnTo>
                <a:lnTo>
                  <a:pt x="596542" y="1237219"/>
                </a:lnTo>
                <a:lnTo>
                  <a:pt x="602578" y="1256581"/>
                </a:lnTo>
                <a:lnTo>
                  <a:pt x="607978" y="1274991"/>
                </a:lnTo>
                <a:lnTo>
                  <a:pt x="618778" y="1309272"/>
                </a:lnTo>
                <a:lnTo>
                  <a:pt x="629895" y="1344823"/>
                </a:lnTo>
                <a:lnTo>
                  <a:pt x="635613" y="1364186"/>
                </a:lnTo>
                <a:lnTo>
                  <a:pt x="641013" y="1385770"/>
                </a:lnTo>
                <a:lnTo>
                  <a:pt x="647366" y="1409576"/>
                </a:lnTo>
                <a:lnTo>
                  <a:pt x="653719" y="1436556"/>
                </a:lnTo>
                <a:lnTo>
                  <a:pt x="660389" y="1466711"/>
                </a:lnTo>
                <a:lnTo>
                  <a:pt x="668013" y="1501627"/>
                </a:lnTo>
                <a:lnTo>
                  <a:pt x="675636" y="1540670"/>
                </a:lnTo>
                <a:lnTo>
                  <a:pt x="684213" y="1585108"/>
                </a:lnTo>
                <a:lnTo>
                  <a:pt x="319871" y="2147887"/>
                </a:lnTo>
                <a:lnTo>
                  <a:pt x="0" y="2147887"/>
                </a:lnTo>
                <a:lnTo>
                  <a:pt x="318" y="1978387"/>
                </a:lnTo>
                <a:lnTo>
                  <a:pt x="953" y="1828884"/>
                </a:lnTo>
                <a:lnTo>
                  <a:pt x="2541" y="1696204"/>
                </a:lnTo>
                <a:lnTo>
                  <a:pt x="4447" y="1578442"/>
                </a:lnTo>
                <a:lnTo>
                  <a:pt x="6671" y="1472425"/>
                </a:lnTo>
                <a:lnTo>
                  <a:pt x="8894" y="1374343"/>
                </a:lnTo>
                <a:lnTo>
                  <a:pt x="11753" y="1282609"/>
                </a:lnTo>
                <a:lnTo>
                  <a:pt x="14612" y="1193415"/>
                </a:lnTo>
                <a:lnTo>
                  <a:pt x="17153" y="1179767"/>
                </a:lnTo>
                <a:lnTo>
                  <a:pt x="19694" y="1166118"/>
                </a:lnTo>
                <a:lnTo>
                  <a:pt x="23188" y="1153104"/>
                </a:lnTo>
                <a:lnTo>
                  <a:pt x="26365" y="1140724"/>
                </a:lnTo>
                <a:lnTo>
                  <a:pt x="29859" y="1128662"/>
                </a:lnTo>
                <a:lnTo>
                  <a:pt x="33671" y="1116918"/>
                </a:lnTo>
                <a:lnTo>
                  <a:pt x="37800" y="1105808"/>
                </a:lnTo>
                <a:lnTo>
                  <a:pt x="42247" y="1094699"/>
                </a:lnTo>
                <a:lnTo>
                  <a:pt x="46694" y="1084224"/>
                </a:lnTo>
                <a:lnTo>
                  <a:pt x="51777" y="1074067"/>
                </a:lnTo>
                <a:lnTo>
                  <a:pt x="56541" y="1064544"/>
                </a:lnTo>
                <a:lnTo>
                  <a:pt x="61624" y="1054704"/>
                </a:lnTo>
                <a:lnTo>
                  <a:pt x="67024" y="1045817"/>
                </a:lnTo>
                <a:lnTo>
                  <a:pt x="72424" y="1037247"/>
                </a:lnTo>
                <a:lnTo>
                  <a:pt x="78141" y="1029311"/>
                </a:lnTo>
                <a:lnTo>
                  <a:pt x="83541" y="1021376"/>
                </a:lnTo>
                <a:lnTo>
                  <a:pt x="89259" y="1014075"/>
                </a:lnTo>
                <a:lnTo>
                  <a:pt x="95294" y="1006457"/>
                </a:lnTo>
                <a:lnTo>
                  <a:pt x="101012" y="999791"/>
                </a:lnTo>
                <a:lnTo>
                  <a:pt x="107047" y="993443"/>
                </a:lnTo>
                <a:lnTo>
                  <a:pt x="113083" y="987095"/>
                </a:lnTo>
                <a:lnTo>
                  <a:pt x="118800" y="981699"/>
                </a:lnTo>
                <a:lnTo>
                  <a:pt x="124836" y="975985"/>
                </a:lnTo>
                <a:lnTo>
                  <a:pt x="130871" y="970906"/>
                </a:lnTo>
                <a:lnTo>
                  <a:pt x="136906" y="966145"/>
                </a:lnTo>
                <a:lnTo>
                  <a:pt x="142624" y="962019"/>
                </a:lnTo>
                <a:lnTo>
                  <a:pt x="148659" y="957575"/>
                </a:lnTo>
                <a:lnTo>
                  <a:pt x="154694" y="953766"/>
                </a:lnTo>
                <a:lnTo>
                  <a:pt x="165812" y="947100"/>
                </a:lnTo>
                <a:lnTo>
                  <a:pt x="176612" y="941387"/>
                </a:lnTo>
                <a:close/>
                <a:moveTo>
                  <a:pt x="1531981" y="658812"/>
                </a:moveTo>
                <a:lnTo>
                  <a:pt x="1531981" y="659130"/>
                </a:lnTo>
                <a:lnTo>
                  <a:pt x="1532299" y="658812"/>
                </a:lnTo>
                <a:lnTo>
                  <a:pt x="1532934" y="669616"/>
                </a:lnTo>
                <a:lnTo>
                  <a:pt x="1534523" y="682009"/>
                </a:lnTo>
                <a:lnTo>
                  <a:pt x="1536430" y="695673"/>
                </a:lnTo>
                <a:lnTo>
                  <a:pt x="1538654" y="711244"/>
                </a:lnTo>
                <a:lnTo>
                  <a:pt x="1541514" y="728085"/>
                </a:lnTo>
                <a:lnTo>
                  <a:pt x="1545327" y="746198"/>
                </a:lnTo>
                <a:lnTo>
                  <a:pt x="1549458" y="765900"/>
                </a:lnTo>
                <a:lnTo>
                  <a:pt x="1554543" y="786873"/>
                </a:lnTo>
                <a:lnTo>
                  <a:pt x="1560263" y="808799"/>
                </a:lnTo>
                <a:lnTo>
                  <a:pt x="1566936" y="831678"/>
                </a:lnTo>
                <a:lnTo>
                  <a:pt x="1574562" y="855828"/>
                </a:lnTo>
                <a:lnTo>
                  <a:pt x="1583142" y="881250"/>
                </a:lnTo>
                <a:lnTo>
                  <a:pt x="1592993" y="907307"/>
                </a:lnTo>
                <a:lnTo>
                  <a:pt x="1604115" y="934000"/>
                </a:lnTo>
                <a:lnTo>
                  <a:pt x="1615872" y="961963"/>
                </a:lnTo>
                <a:lnTo>
                  <a:pt x="1629218" y="990245"/>
                </a:lnTo>
                <a:lnTo>
                  <a:pt x="1633667" y="953066"/>
                </a:lnTo>
                <a:lnTo>
                  <a:pt x="1638752" y="917476"/>
                </a:lnTo>
                <a:lnTo>
                  <a:pt x="1643518" y="884745"/>
                </a:lnTo>
                <a:lnTo>
                  <a:pt x="1648285" y="855193"/>
                </a:lnTo>
                <a:lnTo>
                  <a:pt x="1652733" y="830089"/>
                </a:lnTo>
                <a:lnTo>
                  <a:pt x="1656547" y="809752"/>
                </a:lnTo>
                <a:lnTo>
                  <a:pt x="1660678" y="788779"/>
                </a:lnTo>
                <a:lnTo>
                  <a:pt x="1633350" y="725225"/>
                </a:lnTo>
                <a:lnTo>
                  <a:pt x="1677202" y="683280"/>
                </a:lnTo>
                <a:lnTo>
                  <a:pt x="1708661" y="683280"/>
                </a:lnTo>
                <a:lnTo>
                  <a:pt x="1752831" y="725225"/>
                </a:lnTo>
                <a:lnTo>
                  <a:pt x="1725503" y="788779"/>
                </a:lnTo>
                <a:lnTo>
                  <a:pt x="1729634" y="809752"/>
                </a:lnTo>
                <a:lnTo>
                  <a:pt x="1737578" y="855193"/>
                </a:lnTo>
                <a:lnTo>
                  <a:pt x="1742344" y="884745"/>
                </a:lnTo>
                <a:lnTo>
                  <a:pt x="1747111" y="917476"/>
                </a:lnTo>
                <a:lnTo>
                  <a:pt x="1752513" y="953066"/>
                </a:lnTo>
                <a:lnTo>
                  <a:pt x="1756962" y="990245"/>
                </a:lnTo>
                <a:lnTo>
                  <a:pt x="1770308" y="961963"/>
                </a:lnTo>
                <a:lnTo>
                  <a:pt x="1782066" y="934000"/>
                </a:lnTo>
                <a:lnTo>
                  <a:pt x="1792870" y="907307"/>
                </a:lnTo>
                <a:lnTo>
                  <a:pt x="1802720" y="881250"/>
                </a:lnTo>
                <a:lnTo>
                  <a:pt x="1811618" y="855828"/>
                </a:lnTo>
                <a:lnTo>
                  <a:pt x="1818927" y="831678"/>
                </a:lnTo>
                <a:lnTo>
                  <a:pt x="1825600" y="808799"/>
                </a:lnTo>
                <a:lnTo>
                  <a:pt x="1831638" y="786873"/>
                </a:lnTo>
                <a:lnTo>
                  <a:pt x="1836404" y="765900"/>
                </a:lnTo>
                <a:lnTo>
                  <a:pt x="1840853" y="746198"/>
                </a:lnTo>
                <a:lnTo>
                  <a:pt x="1844348" y="728085"/>
                </a:lnTo>
                <a:lnTo>
                  <a:pt x="1847208" y="711244"/>
                </a:lnTo>
                <a:lnTo>
                  <a:pt x="1849750" y="695673"/>
                </a:lnTo>
                <a:lnTo>
                  <a:pt x="1851657" y="682009"/>
                </a:lnTo>
                <a:lnTo>
                  <a:pt x="1852928" y="669616"/>
                </a:lnTo>
                <a:lnTo>
                  <a:pt x="1853881" y="658812"/>
                </a:lnTo>
                <a:lnTo>
                  <a:pt x="1854199" y="659130"/>
                </a:lnTo>
                <a:lnTo>
                  <a:pt x="1854199" y="658812"/>
                </a:lnTo>
                <a:lnTo>
                  <a:pt x="1871359" y="662943"/>
                </a:lnTo>
                <a:lnTo>
                  <a:pt x="1889154" y="667392"/>
                </a:lnTo>
                <a:lnTo>
                  <a:pt x="1908220" y="673111"/>
                </a:lnTo>
                <a:lnTo>
                  <a:pt x="1927922" y="679467"/>
                </a:lnTo>
                <a:lnTo>
                  <a:pt x="1946988" y="684869"/>
                </a:lnTo>
                <a:lnTo>
                  <a:pt x="1964465" y="690271"/>
                </a:lnTo>
                <a:lnTo>
                  <a:pt x="1980354" y="695355"/>
                </a:lnTo>
                <a:lnTo>
                  <a:pt x="1994971" y="700122"/>
                </a:lnTo>
                <a:lnTo>
                  <a:pt x="2008000" y="704888"/>
                </a:lnTo>
                <a:lnTo>
                  <a:pt x="2019757" y="709337"/>
                </a:lnTo>
                <a:lnTo>
                  <a:pt x="2030243" y="713786"/>
                </a:lnTo>
                <a:lnTo>
                  <a:pt x="2039459" y="717917"/>
                </a:lnTo>
                <a:lnTo>
                  <a:pt x="2047721" y="722048"/>
                </a:lnTo>
                <a:lnTo>
                  <a:pt x="2054712" y="725861"/>
                </a:lnTo>
                <a:lnTo>
                  <a:pt x="2060749" y="729674"/>
                </a:lnTo>
                <a:lnTo>
                  <a:pt x="2065834" y="733170"/>
                </a:lnTo>
                <a:lnTo>
                  <a:pt x="2070282" y="736665"/>
                </a:lnTo>
                <a:lnTo>
                  <a:pt x="2073778" y="739843"/>
                </a:lnTo>
                <a:lnTo>
                  <a:pt x="2076638" y="743021"/>
                </a:lnTo>
                <a:lnTo>
                  <a:pt x="2078862" y="746198"/>
                </a:lnTo>
                <a:lnTo>
                  <a:pt x="2084264" y="751600"/>
                </a:lnTo>
                <a:lnTo>
                  <a:pt x="2089348" y="757002"/>
                </a:lnTo>
                <a:lnTo>
                  <a:pt x="2093797" y="763040"/>
                </a:lnTo>
                <a:lnTo>
                  <a:pt x="2097928" y="769395"/>
                </a:lnTo>
                <a:lnTo>
                  <a:pt x="2100788" y="774480"/>
                </a:lnTo>
                <a:lnTo>
                  <a:pt x="2109368" y="788779"/>
                </a:lnTo>
                <a:lnTo>
                  <a:pt x="2139238" y="838033"/>
                </a:lnTo>
                <a:lnTo>
                  <a:pt x="2158940" y="870446"/>
                </a:lnTo>
                <a:lnTo>
                  <a:pt x="2180866" y="905400"/>
                </a:lnTo>
                <a:lnTo>
                  <a:pt x="2203428" y="941626"/>
                </a:lnTo>
                <a:lnTo>
                  <a:pt x="2226942" y="977216"/>
                </a:lnTo>
                <a:lnTo>
                  <a:pt x="2242196" y="999778"/>
                </a:lnTo>
                <a:lnTo>
                  <a:pt x="2256495" y="1021068"/>
                </a:lnTo>
                <a:lnTo>
                  <a:pt x="2280963" y="997553"/>
                </a:lnTo>
                <a:lnTo>
                  <a:pt x="2305749" y="972450"/>
                </a:lnTo>
                <a:lnTo>
                  <a:pt x="2326086" y="951159"/>
                </a:lnTo>
                <a:lnTo>
                  <a:pt x="2345470" y="930186"/>
                </a:lnTo>
                <a:lnTo>
                  <a:pt x="2380107" y="892372"/>
                </a:lnTo>
                <a:lnTo>
                  <a:pt x="2405529" y="864090"/>
                </a:lnTo>
                <a:lnTo>
                  <a:pt x="2417286" y="850109"/>
                </a:lnTo>
                <a:lnTo>
                  <a:pt x="2417922" y="849791"/>
                </a:lnTo>
                <a:lnTo>
                  <a:pt x="2421735" y="845660"/>
                </a:lnTo>
                <a:lnTo>
                  <a:pt x="2425548" y="841847"/>
                </a:lnTo>
                <a:lnTo>
                  <a:pt x="2429679" y="838033"/>
                </a:lnTo>
                <a:lnTo>
                  <a:pt x="2433493" y="834856"/>
                </a:lnTo>
                <a:lnTo>
                  <a:pt x="2437941" y="831678"/>
                </a:lnTo>
                <a:lnTo>
                  <a:pt x="2442072" y="828818"/>
                </a:lnTo>
                <a:lnTo>
                  <a:pt x="2446521" y="826276"/>
                </a:lnTo>
                <a:lnTo>
                  <a:pt x="2451605" y="823734"/>
                </a:lnTo>
                <a:lnTo>
                  <a:pt x="2456054" y="821509"/>
                </a:lnTo>
                <a:lnTo>
                  <a:pt x="2460821" y="819603"/>
                </a:lnTo>
                <a:lnTo>
                  <a:pt x="2465587" y="818014"/>
                </a:lnTo>
                <a:lnTo>
                  <a:pt x="2470672" y="816425"/>
                </a:lnTo>
                <a:lnTo>
                  <a:pt x="2475756" y="815154"/>
                </a:lnTo>
                <a:lnTo>
                  <a:pt x="2480522" y="814201"/>
                </a:lnTo>
                <a:lnTo>
                  <a:pt x="2485607" y="813565"/>
                </a:lnTo>
                <a:lnTo>
                  <a:pt x="2491009" y="812930"/>
                </a:lnTo>
                <a:lnTo>
                  <a:pt x="2495775" y="812930"/>
                </a:lnTo>
                <a:lnTo>
                  <a:pt x="2500860" y="812930"/>
                </a:lnTo>
                <a:lnTo>
                  <a:pt x="2506262" y="812930"/>
                </a:lnTo>
                <a:lnTo>
                  <a:pt x="2511346" y="813565"/>
                </a:lnTo>
                <a:lnTo>
                  <a:pt x="2516113" y="814201"/>
                </a:lnTo>
                <a:lnTo>
                  <a:pt x="2521515" y="815154"/>
                </a:lnTo>
                <a:lnTo>
                  <a:pt x="2526281" y="816425"/>
                </a:lnTo>
                <a:lnTo>
                  <a:pt x="2531366" y="817696"/>
                </a:lnTo>
                <a:lnTo>
                  <a:pt x="2536132" y="819603"/>
                </a:lnTo>
                <a:lnTo>
                  <a:pt x="2541216" y="821509"/>
                </a:lnTo>
                <a:lnTo>
                  <a:pt x="2545983" y="823734"/>
                </a:lnTo>
                <a:lnTo>
                  <a:pt x="2550432" y="826276"/>
                </a:lnTo>
                <a:lnTo>
                  <a:pt x="2555198" y="828818"/>
                </a:lnTo>
                <a:lnTo>
                  <a:pt x="2559647" y="831678"/>
                </a:lnTo>
                <a:lnTo>
                  <a:pt x="2563778" y="835174"/>
                </a:lnTo>
                <a:lnTo>
                  <a:pt x="2568227" y="838351"/>
                </a:lnTo>
                <a:lnTo>
                  <a:pt x="2572358" y="842164"/>
                </a:lnTo>
                <a:lnTo>
                  <a:pt x="2576171" y="845978"/>
                </a:lnTo>
                <a:lnTo>
                  <a:pt x="2579666" y="850109"/>
                </a:lnTo>
                <a:lnTo>
                  <a:pt x="2583162" y="854240"/>
                </a:lnTo>
                <a:lnTo>
                  <a:pt x="2586022" y="858688"/>
                </a:lnTo>
                <a:lnTo>
                  <a:pt x="2589200" y="863137"/>
                </a:lnTo>
                <a:lnTo>
                  <a:pt x="2591742" y="867586"/>
                </a:lnTo>
                <a:lnTo>
                  <a:pt x="2593966" y="872035"/>
                </a:lnTo>
                <a:lnTo>
                  <a:pt x="2596190" y="876801"/>
                </a:lnTo>
                <a:lnTo>
                  <a:pt x="2598097" y="881250"/>
                </a:lnTo>
                <a:lnTo>
                  <a:pt x="2600004" y="886334"/>
                </a:lnTo>
                <a:lnTo>
                  <a:pt x="2601275" y="891419"/>
                </a:lnTo>
                <a:lnTo>
                  <a:pt x="2602546" y="896185"/>
                </a:lnTo>
                <a:lnTo>
                  <a:pt x="2603499" y="901269"/>
                </a:lnTo>
                <a:lnTo>
                  <a:pt x="2604452" y="906036"/>
                </a:lnTo>
                <a:lnTo>
                  <a:pt x="2604770" y="911438"/>
                </a:lnTo>
                <a:lnTo>
                  <a:pt x="2605088" y="916522"/>
                </a:lnTo>
                <a:lnTo>
                  <a:pt x="2605088" y="921289"/>
                </a:lnTo>
                <a:lnTo>
                  <a:pt x="2604770" y="926691"/>
                </a:lnTo>
                <a:lnTo>
                  <a:pt x="2604452" y="931775"/>
                </a:lnTo>
                <a:lnTo>
                  <a:pt x="2603499" y="936542"/>
                </a:lnTo>
                <a:lnTo>
                  <a:pt x="2602546" y="941944"/>
                </a:lnTo>
                <a:lnTo>
                  <a:pt x="2601275" y="947028"/>
                </a:lnTo>
                <a:lnTo>
                  <a:pt x="2600004" y="951795"/>
                </a:lnTo>
                <a:lnTo>
                  <a:pt x="2598415" y="956879"/>
                </a:lnTo>
                <a:lnTo>
                  <a:pt x="2596190" y="961646"/>
                </a:lnTo>
                <a:lnTo>
                  <a:pt x="2593966" y="966412"/>
                </a:lnTo>
                <a:lnTo>
                  <a:pt x="2591742" y="970861"/>
                </a:lnTo>
                <a:lnTo>
                  <a:pt x="2588564" y="975627"/>
                </a:lnTo>
                <a:lnTo>
                  <a:pt x="2585704" y="980076"/>
                </a:lnTo>
                <a:lnTo>
                  <a:pt x="2582844" y="984207"/>
                </a:lnTo>
                <a:lnTo>
                  <a:pt x="2579349" y="988656"/>
                </a:lnTo>
                <a:lnTo>
                  <a:pt x="2566638" y="1003273"/>
                </a:lnTo>
                <a:lnTo>
                  <a:pt x="2534543" y="1039181"/>
                </a:lnTo>
                <a:lnTo>
                  <a:pt x="2512935" y="1063014"/>
                </a:lnTo>
                <a:lnTo>
                  <a:pt x="2488784" y="1089071"/>
                </a:lnTo>
                <a:lnTo>
                  <a:pt x="2463045" y="1116399"/>
                </a:lnTo>
                <a:lnTo>
                  <a:pt x="2436352" y="1143409"/>
                </a:lnTo>
                <a:lnTo>
                  <a:pt x="2417922" y="1161204"/>
                </a:lnTo>
                <a:lnTo>
                  <a:pt x="2400127" y="1178682"/>
                </a:lnTo>
                <a:lnTo>
                  <a:pt x="2382332" y="1195206"/>
                </a:lnTo>
                <a:lnTo>
                  <a:pt x="2364537" y="1210776"/>
                </a:lnTo>
                <a:lnTo>
                  <a:pt x="2354050" y="1219038"/>
                </a:lnTo>
                <a:lnTo>
                  <a:pt x="2343882" y="1226983"/>
                </a:lnTo>
                <a:lnTo>
                  <a:pt x="2333395" y="1234927"/>
                </a:lnTo>
                <a:lnTo>
                  <a:pt x="2322591" y="1241918"/>
                </a:lnTo>
                <a:lnTo>
                  <a:pt x="2316236" y="1246049"/>
                </a:lnTo>
                <a:lnTo>
                  <a:pt x="2309562" y="1249862"/>
                </a:lnTo>
                <a:lnTo>
                  <a:pt x="2301936" y="1253357"/>
                </a:lnTo>
                <a:lnTo>
                  <a:pt x="2294310" y="1257171"/>
                </a:lnTo>
                <a:lnTo>
                  <a:pt x="2284141" y="1260984"/>
                </a:lnTo>
                <a:lnTo>
                  <a:pt x="2279057" y="1262891"/>
                </a:lnTo>
                <a:lnTo>
                  <a:pt x="2272701" y="1264797"/>
                </a:lnTo>
                <a:lnTo>
                  <a:pt x="2266346" y="1266068"/>
                </a:lnTo>
                <a:lnTo>
                  <a:pt x="2258720" y="1267339"/>
                </a:lnTo>
                <a:lnTo>
                  <a:pt x="2250775" y="1267975"/>
                </a:lnTo>
                <a:lnTo>
                  <a:pt x="2241242" y="1268610"/>
                </a:lnTo>
                <a:lnTo>
                  <a:pt x="2233934" y="1268293"/>
                </a:lnTo>
                <a:lnTo>
                  <a:pt x="2226307" y="1267657"/>
                </a:lnTo>
                <a:lnTo>
                  <a:pt x="2217727" y="1266068"/>
                </a:lnTo>
                <a:lnTo>
                  <a:pt x="2209148" y="1263844"/>
                </a:lnTo>
                <a:lnTo>
                  <a:pt x="2198979" y="1260666"/>
                </a:lnTo>
                <a:lnTo>
                  <a:pt x="2190717" y="1257171"/>
                </a:lnTo>
                <a:lnTo>
                  <a:pt x="2184044" y="1253357"/>
                </a:lnTo>
                <a:lnTo>
                  <a:pt x="2178324" y="1250180"/>
                </a:lnTo>
                <a:lnTo>
                  <a:pt x="2172922" y="1246684"/>
                </a:lnTo>
                <a:lnTo>
                  <a:pt x="2168473" y="1243824"/>
                </a:lnTo>
                <a:lnTo>
                  <a:pt x="2160846" y="1237787"/>
                </a:lnTo>
                <a:lnTo>
                  <a:pt x="2154491" y="1232067"/>
                </a:lnTo>
                <a:lnTo>
                  <a:pt x="2148454" y="1226347"/>
                </a:lnTo>
                <a:lnTo>
                  <a:pt x="2137967" y="1215225"/>
                </a:lnTo>
                <a:lnTo>
                  <a:pt x="2128116" y="1204103"/>
                </a:lnTo>
                <a:lnTo>
                  <a:pt x="2118265" y="1192028"/>
                </a:lnTo>
                <a:lnTo>
                  <a:pt x="2109050" y="1179953"/>
                </a:lnTo>
                <a:lnTo>
                  <a:pt x="2098882" y="1166924"/>
                </a:lnTo>
                <a:lnTo>
                  <a:pt x="2078862" y="1138961"/>
                </a:lnTo>
                <a:lnTo>
                  <a:pt x="2058525" y="1108773"/>
                </a:lnTo>
                <a:lnTo>
                  <a:pt x="2037552" y="1077313"/>
                </a:lnTo>
                <a:lnTo>
                  <a:pt x="2017215" y="1045219"/>
                </a:lnTo>
                <a:lnTo>
                  <a:pt x="2012766" y="1038546"/>
                </a:lnTo>
                <a:lnTo>
                  <a:pt x="2012766" y="1409700"/>
                </a:lnTo>
                <a:lnTo>
                  <a:pt x="1373096" y="1409700"/>
                </a:lnTo>
                <a:lnTo>
                  <a:pt x="1373096" y="1002002"/>
                </a:lnTo>
                <a:lnTo>
                  <a:pt x="1372779" y="1002002"/>
                </a:lnTo>
                <a:lnTo>
                  <a:pt x="1371190" y="1003591"/>
                </a:lnTo>
                <a:lnTo>
                  <a:pt x="1369283" y="1005815"/>
                </a:lnTo>
                <a:lnTo>
                  <a:pt x="1367694" y="1009311"/>
                </a:lnTo>
                <a:lnTo>
                  <a:pt x="1365470" y="1013124"/>
                </a:lnTo>
                <a:lnTo>
                  <a:pt x="1363246" y="1018526"/>
                </a:lnTo>
                <a:lnTo>
                  <a:pt x="1361339" y="1024882"/>
                </a:lnTo>
                <a:lnTo>
                  <a:pt x="1356572" y="1039181"/>
                </a:lnTo>
                <a:lnTo>
                  <a:pt x="1351806" y="1056658"/>
                </a:lnTo>
                <a:lnTo>
                  <a:pt x="1347039" y="1077313"/>
                </a:lnTo>
                <a:lnTo>
                  <a:pt x="1342273" y="1099557"/>
                </a:lnTo>
                <a:lnTo>
                  <a:pt x="1337506" y="1124025"/>
                </a:lnTo>
                <a:lnTo>
                  <a:pt x="1332740" y="1149765"/>
                </a:lnTo>
                <a:lnTo>
                  <a:pt x="1328291" y="1176775"/>
                </a:lnTo>
                <a:lnTo>
                  <a:pt x="1324160" y="1204421"/>
                </a:lnTo>
                <a:lnTo>
                  <a:pt x="1320029" y="1232702"/>
                </a:lnTo>
                <a:lnTo>
                  <a:pt x="1316534" y="1260984"/>
                </a:lnTo>
                <a:lnTo>
                  <a:pt x="1313674" y="1288948"/>
                </a:lnTo>
                <a:lnTo>
                  <a:pt x="1311449" y="1316276"/>
                </a:lnTo>
                <a:lnTo>
                  <a:pt x="1309543" y="1342333"/>
                </a:lnTo>
                <a:lnTo>
                  <a:pt x="1308589" y="1375699"/>
                </a:lnTo>
                <a:lnTo>
                  <a:pt x="1307636" y="1409700"/>
                </a:lnTo>
                <a:lnTo>
                  <a:pt x="1106488" y="1409700"/>
                </a:lnTo>
                <a:lnTo>
                  <a:pt x="1106488" y="1388409"/>
                </a:lnTo>
                <a:lnTo>
                  <a:pt x="1106488" y="1368072"/>
                </a:lnTo>
                <a:lnTo>
                  <a:pt x="1107441" y="1348688"/>
                </a:lnTo>
                <a:lnTo>
                  <a:pt x="1108077" y="1330893"/>
                </a:lnTo>
                <a:lnTo>
                  <a:pt x="1111255" y="1293396"/>
                </a:lnTo>
                <a:lnTo>
                  <a:pt x="1114750" y="1257171"/>
                </a:lnTo>
                <a:lnTo>
                  <a:pt x="1118563" y="1222534"/>
                </a:lnTo>
                <a:lnTo>
                  <a:pt x="1122694" y="1189486"/>
                </a:lnTo>
                <a:lnTo>
                  <a:pt x="1127143" y="1158345"/>
                </a:lnTo>
                <a:lnTo>
                  <a:pt x="1131592" y="1128156"/>
                </a:lnTo>
                <a:lnTo>
                  <a:pt x="1136358" y="1099875"/>
                </a:lnTo>
                <a:lnTo>
                  <a:pt x="1141125" y="1072865"/>
                </a:lnTo>
                <a:lnTo>
                  <a:pt x="1146209" y="1047125"/>
                </a:lnTo>
                <a:lnTo>
                  <a:pt x="1151929" y="1022975"/>
                </a:lnTo>
                <a:lnTo>
                  <a:pt x="1157013" y="999778"/>
                </a:lnTo>
                <a:lnTo>
                  <a:pt x="1162733" y="978170"/>
                </a:lnTo>
                <a:lnTo>
                  <a:pt x="1168135" y="957832"/>
                </a:lnTo>
                <a:lnTo>
                  <a:pt x="1174173" y="938448"/>
                </a:lnTo>
                <a:lnTo>
                  <a:pt x="1179893" y="920653"/>
                </a:lnTo>
                <a:lnTo>
                  <a:pt x="1185295" y="903812"/>
                </a:lnTo>
                <a:lnTo>
                  <a:pt x="1191332" y="887923"/>
                </a:lnTo>
                <a:lnTo>
                  <a:pt x="1197052" y="873306"/>
                </a:lnTo>
                <a:lnTo>
                  <a:pt x="1202454" y="859959"/>
                </a:lnTo>
                <a:lnTo>
                  <a:pt x="1208174" y="847567"/>
                </a:lnTo>
                <a:lnTo>
                  <a:pt x="1213258" y="835809"/>
                </a:lnTo>
                <a:lnTo>
                  <a:pt x="1218343" y="825005"/>
                </a:lnTo>
                <a:lnTo>
                  <a:pt x="1223745" y="815472"/>
                </a:lnTo>
                <a:lnTo>
                  <a:pt x="1228511" y="806892"/>
                </a:lnTo>
                <a:lnTo>
                  <a:pt x="1233278" y="798948"/>
                </a:lnTo>
                <a:lnTo>
                  <a:pt x="1237727" y="791957"/>
                </a:lnTo>
                <a:lnTo>
                  <a:pt x="1245989" y="780199"/>
                </a:lnTo>
                <a:lnTo>
                  <a:pt x="1252980" y="771302"/>
                </a:lnTo>
                <a:lnTo>
                  <a:pt x="1258700" y="764947"/>
                </a:lnTo>
                <a:lnTo>
                  <a:pt x="1269186" y="759545"/>
                </a:lnTo>
                <a:lnTo>
                  <a:pt x="1280308" y="754142"/>
                </a:lnTo>
                <a:lnTo>
                  <a:pt x="1292383" y="748105"/>
                </a:lnTo>
                <a:lnTo>
                  <a:pt x="1304776" y="742703"/>
                </a:lnTo>
                <a:lnTo>
                  <a:pt x="1331469" y="731263"/>
                </a:lnTo>
                <a:lnTo>
                  <a:pt x="1359750" y="720141"/>
                </a:lnTo>
                <a:lnTo>
                  <a:pt x="1388349" y="709973"/>
                </a:lnTo>
                <a:lnTo>
                  <a:pt x="1416949" y="699486"/>
                </a:lnTo>
                <a:lnTo>
                  <a:pt x="1444595" y="690271"/>
                </a:lnTo>
                <a:lnTo>
                  <a:pt x="1470652" y="681691"/>
                </a:lnTo>
                <a:lnTo>
                  <a:pt x="1477325" y="677878"/>
                </a:lnTo>
                <a:lnTo>
                  <a:pt x="1484316" y="674065"/>
                </a:lnTo>
                <a:lnTo>
                  <a:pt x="1491624" y="671205"/>
                </a:lnTo>
                <a:lnTo>
                  <a:pt x="1499569" y="668027"/>
                </a:lnTo>
                <a:lnTo>
                  <a:pt x="1507513" y="665167"/>
                </a:lnTo>
                <a:lnTo>
                  <a:pt x="1515139" y="662943"/>
                </a:lnTo>
                <a:lnTo>
                  <a:pt x="1523401" y="660718"/>
                </a:lnTo>
                <a:lnTo>
                  <a:pt x="1531981" y="658812"/>
                </a:lnTo>
                <a:close/>
                <a:moveTo>
                  <a:pt x="3016555" y="246062"/>
                </a:moveTo>
                <a:lnTo>
                  <a:pt x="3026093" y="246062"/>
                </a:lnTo>
                <a:lnTo>
                  <a:pt x="3039447" y="247014"/>
                </a:lnTo>
                <a:lnTo>
                  <a:pt x="3052165" y="248600"/>
                </a:lnTo>
                <a:lnTo>
                  <a:pt x="3064883" y="250822"/>
                </a:lnTo>
                <a:lnTo>
                  <a:pt x="3076965" y="253360"/>
                </a:lnTo>
                <a:lnTo>
                  <a:pt x="3089047" y="256851"/>
                </a:lnTo>
                <a:lnTo>
                  <a:pt x="3100493" y="260976"/>
                </a:lnTo>
                <a:lnTo>
                  <a:pt x="3111303" y="265736"/>
                </a:lnTo>
                <a:lnTo>
                  <a:pt x="3122113" y="270496"/>
                </a:lnTo>
                <a:lnTo>
                  <a:pt x="3132605" y="276526"/>
                </a:lnTo>
                <a:lnTo>
                  <a:pt x="3142462" y="282872"/>
                </a:lnTo>
                <a:lnTo>
                  <a:pt x="3152318" y="289536"/>
                </a:lnTo>
                <a:lnTo>
                  <a:pt x="3161539" y="296518"/>
                </a:lnTo>
                <a:lnTo>
                  <a:pt x="3170123" y="304451"/>
                </a:lnTo>
                <a:lnTo>
                  <a:pt x="3178708" y="312384"/>
                </a:lnTo>
                <a:lnTo>
                  <a:pt x="3186339" y="320952"/>
                </a:lnTo>
                <a:lnTo>
                  <a:pt x="3194287" y="330472"/>
                </a:lnTo>
                <a:lnTo>
                  <a:pt x="3201282" y="339675"/>
                </a:lnTo>
                <a:lnTo>
                  <a:pt x="3207959" y="349512"/>
                </a:lnTo>
                <a:lnTo>
                  <a:pt x="3214318" y="359984"/>
                </a:lnTo>
                <a:lnTo>
                  <a:pt x="3220041" y="370456"/>
                </a:lnTo>
                <a:lnTo>
                  <a:pt x="3225128" y="381563"/>
                </a:lnTo>
                <a:lnTo>
                  <a:pt x="3229898" y="392669"/>
                </a:lnTo>
                <a:lnTo>
                  <a:pt x="3234349" y="404093"/>
                </a:lnTo>
                <a:lnTo>
                  <a:pt x="3238482" y="416152"/>
                </a:lnTo>
                <a:lnTo>
                  <a:pt x="3241980" y="428528"/>
                </a:lnTo>
                <a:lnTo>
                  <a:pt x="3244523" y="440586"/>
                </a:lnTo>
                <a:lnTo>
                  <a:pt x="3247067" y="453280"/>
                </a:lnTo>
                <a:lnTo>
                  <a:pt x="3248974" y="466290"/>
                </a:lnTo>
                <a:lnTo>
                  <a:pt x="3249928" y="479301"/>
                </a:lnTo>
                <a:lnTo>
                  <a:pt x="3251200" y="492629"/>
                </a:lnTo>
                <a:lnTo>
                  <a:pt x="3251200" y="505957"/>
                </a:lnTo>
                <a:lnTo>
                  <a:pt x="3251200" y="519602"/>
                </a:lnTo>
                <a:lnTo>
                  <a:pt x="3249292" y="530709"/>
                </a:lnTo>
                <a:lnTo>
                  <a:pt x="3247385" y="541498"/>
                </a:lnTo>
                <a:lnTo>
                  <a:pt x="3245159" y="551970"/>
                </a:lnTo>
                <a:lnTo>
                  <a:pt x="3242933" y="562442"/>
                </a:lnTo>
                <a:lnTo>
                  <a:pt x="3240390" y="572914"/>
                </a:lnTo>
                <a:lnTo>
                  <a:pt x="3237846" y="582751"/>
                </a:lnTo>
                <a:lnTo>
                  <a:pt x="3231805" y="602426"/>
                </a:lnTo>
                <a:lnTo>
                  <a:pt x="3225446" y="621148"/>
                </a:lnTo>
                <a:lnTo>
                  <a:pt x="3218133" y="639236"/>
                </a:lnTo>
                <a:lnTo>
                  <a:pt x="3210503" y="656690"/>
                </a:lnTo>
                <a:lnTo>
                  <a:pt x="3201918" y="673508"/>
                </a:lnTo>
                <a:lnTo>
                  <a:pt x="3193016" y="689057"/>
                </a:lnTo>
                <a:lnTo>
                  <a:pt x="3183795" y="704289"/>
                </a:lnTo>
                <a:lnTo>
                  <a:pt x="3174257" y="718252"/>
                </a:lnTo>
                <a:lnTo>
                  <a:pt x="3164082" y="732215"/>
                </a:lnTo>
                <a:lnTo>
                  <a:pt x="3153590" y="745225"/>
                </a:lnTo>
                <a:lnTo>
                  <a:pt x="3142780" y="756966"/>
                </a:lnTo>
                <a:lnTo>
                  <a:pt x="3131652" y="768390"/>
                </a:lnTo>
                <a:lnTo>
                  <a:pt x="3120523" y="778862"/>
                </a:lnTo>
                <a:lnTo>
                  <a:pt x="3109077" y="788700"/>
                </a:lnTo>
                <a:lnTo>
                  <a:pt x="3097631" y="797902"/>
                </a:lnTo>
                <a:lnTo>
                  <a:pt x="3085867" y="806153"/>
                </a:lnTo>
                <a:lnTo>
                  <a:pt x="3074103" y="813452"/>
                </a:lnTo>
                <a:lnTo>
                  <a:pt x="3062339" y="820116"/>
                </a:lnTo>
                <a:lnTo>
                  <a:pt x="3050575" y="826145"/>
                </a:lnTo>
                <a:lnTo>
                  <a:pt x="3038811" y="831222"/>
                </a:lnTo>
                <a:lnTo>
                  <a:pt x="3027365" y="835665"/>
                </a:lnTo>
                <a:lnTo>
                  <a:pt x="3015919" y="839473"/>
                </a:lnTo>
                <a:lnTo>
                  <a:pt x="3004472" y="842011"/>
                </a:lnTo>
                <a:lnTo>
                  <a:pt x="2993662" y="844233"/>
                </a:lnTo>
                <a:lnTo>
                  <a:pt x="2982852" y="845502"/>
                </a:lnTo>
                <a:lnTo>
                  <a:pt x="2972678" y="846137"/>
                </a:lnTo>
                <a:lnTo>
                  <a:pt x="2962503" y="845819"/>
                </a:lnTo>
                <a:lnTo>
                  <a:pt x="2952647" y="844550"/>
                </a:lnTo>
                <a:lnTo>
                  <a:pt x="2943427" y="842646"/>
                </a:lnTo>
                <a:lnTo>
                  <a:pt x="2937703" y="841059"/>
                </a:lnTo>
                <a:lnTo>
                  <a:pt x="2931662" y="839155"/>
                </a:lnTo>
                <a:lnTo>
                  <a:pt x="2925939" y="837251"/>
                </a:lnTo>
                <a:lnTo>
                  <a:pt x="2920534" y="835030"/>
                </a:lnTo>
                <a:lnTo>
                  <a:pt x="2914811" y="832492"/>
                </a:lnTo>
                <a:lnTo>
                  <a:pt x="2909724" y="829953"/>
                </a:lnTo>
                <a:lnTo>
                  <a:pt x="2904319" y="826780"/>
                </a:lnTo>
                <a:lnTo>
                  <a:pt x="2899550" y="823924"/>
                </a:lnTo>
                <a:lnTo>
                  <a:pt x="2894780" y="820433"/>
                </a:lnTo>
                <a:lnTo>
                  <a:pt x="2890329" y="817260"/>
                </a:lnTo>
                <a:lnTo>
                  <a:pt x="2885878" y="813452"/>
                </a:lnTo>
                <a:lnTo>
                  <a:pt x="2881427" y="809644"/>
                </a:lnTo>
                <a:lnTo>
                  <a:pt x="2873160" y="801710"/>
                </a:lnTo>
                <a:lnTo>
                  <a:pt x="2865529" y="793142"/>
                </a:lnTo>
                <a:lnTo>
                  <a:pt x="2857899" y="783622"/>
                </a:lnTo>
                <a:lnTo>
                  <a:pt x="2851222" y="773785"/>
                </a:lnTo>
                <a:lnTo>
                  <a:pt x="2845181" y="763630"/>
                </a:lnTo>
                <a:lnTo>
                  <a:pt x="2839458" y="752524"/>
                </a:lnTo>
                <a:lnTo>
                  <a:pt x="2834052" y="741417"/>
                </a:lnTo>
                <a:lnTo>
                  <a:pt x="2829283" y="729676"/>
                </a:lnTo>
                <a:lnTo>
                  <a:pt x="2825150" y="717300"/>
                </a:lnTo>
                <a:lnTo>
                  <a:pt x="2821017" y="704607"/>
                </a:lnTo>
                <a:lnTo>
                  <a:pt x="2817519" y="691913"/>
                </a:lnTo>
                <a:lnTo>
                  <a:pt x="2814340" y="678585"/>
                </a:lnTo>
                <a:lnTo>
                  <a:pt x="2811478" y="665257"/>
                </a:lnTo>
                <a:lnTo>
                  <a:pt x="2809253" y="651612"/>
                </a:lnTo>
                <a:lnTo>
                  <a:pt x="2807027" y="637967"/>
                </a:lnTo>
                <a:lnTo>
                  <a:pt x="2805119" y="623687"/>
                </a:lnTo>
                <a:lnTo>
                  <a:pt x="2803529" y="609724"/>
                </a:lnTo>
                <a:lnTo>
                  <a:pt x="2802576" y="595444"/>
                </a:lnTo>
                <a:lnTo>
                  <a:pt x="2801304" y="580847"/>
                </a:lnTo>
                <a:lnTo>
                  <a:pt x="2800986" y="566885"/>
                </a:lnTo>
                <a:lnTo>
                  <a:pt x="2800350" y="538325"/>
                </a:lnTo>
                <a:lnTo>
                  <a:pt x="2800350" y="509765"/>
                </a:lnTo>
                <a:lnTo>
                  <a:pt x="2800986" y="482157"/>
                </a:lnTo>
                <a:lnTo>
                  <a:pt x="2801622" y="468512"/>
                </a:lnTo>
                <a:lnTo>
                  <a:pt x="2803212" y="455501"/>
                </a:lnTo>
                <a:lnTo>
                  <a:pt x="2805437" y="442490"/>
                </a:lnTo>
                <a:lnTo>
                  <a:pt x="2807981" y="429797"/>
                </a:lnTo>
                <a:lnTo>
                  <a:pt x="2811478" y="417738"/>
                </a:lnTo>
                <a:lnTo>
                  <a:pt x="2815294" y="405680"/>
                </a:lnTo>
                <a:lnTo>
                  <a:pt x="2819109" y="394256"/>
                </a:lnTo>
                <a:lnTo>
                  <a:pt x="2824196" y="383149"/>
                </a:lnTo>
                <a:lnTo>
                  <a:pt x="2829283" y="372360"/>
                </a:lnTo>
                <a:lnTo>
                  <a:pt x="2835006" y="361888"/>
                </a:lnTo>
                <a:lnTo>
                  <a:pt x="2840729" y="351733"/>
                </a:lnTo>
                <a:lnTo>
                  <a:pt x="2847406" y="342213"/>
                </a:lnTo>
                <a:lnTo>
                  <a:pt x="2854083" y="333011"/>
                </a:lnTo>
                <a:lnTo>
                  <a:pt x="2861714" y="324125"/>
                </a:lnTo>
                <a:lnTo>
                  <a:pt x="2869027" y="315875"/>
                </a:lnTo>
                <a:lnTo>
                  <a:pt x="2876975" y="307624"/>
                </a:lnTo>
                <a:lnTo>
                  <a:pt x="2885242" y="300326"/>
                </a:lnTo>
                <a:lnTo>
                  <a:pt x="2893191" y="293344"/>
                </a:lnTo>
                <a:lnTo>
                  <a:pt x="2901775" y="286363"/>
                </a:lnTo>
                <a:lnTo>
                  <a:pt x="2910678" y="280651"/>
                </a:lnTo>
                <a:lnTo>
                  <a:pt x="2920216" y="274622"/>
                </a:lnTo>
                <a:lnTo>
                  <a:pt x="2929119" y="269544"/>
                </a:lnTo>
                <a:lnTo>
                  <a:pt x="2938657" y="265102"/>
                </a:lnTo>
                <a:lnTo>
                  <a:pt x="2947878" y="260976"/>
                </a:lnTo>
                <a:lnTo>
                  <a:pt x="2957734" y="257168"/>
                </a:lnTo>
                <a:lnTo>
                  <a:pt x="2967273" y="253995"/>
                </a:lnTo>
                <a:lnTo>
                  <a:pt x="2977129" y="251139"/>
                </a:lnTo>
                <a:lnTo>
                  <a:pt x="2986985" y="248918"/>
                </a:lnTo>
                <a:lnTo>
                  <a:pt x="2996842" y="247648"/>
                </a:lnTo>
                <a:lnTo>
                  <a:pt x="3006698" y="246379"/>
                </a:lnTo>
                <a:lnTo>
                  <a:pt x="3016555" y="246062"/>
                </a:lnTo>
                <a:close/>
                <a:moveTo>
                  <a:pt x="336073" y="246062"/>
                </a:moveTo>
                <a:lnTo>
                  <a:pt x="345605" y="246062"/>
                </a:lnTo>
                <a:lnTo>
                  <a:pt x="355772" y="246379"/>
                </a:lnTo>
                <a:lnTo>
                  <a:pt x="365304" y="247648"/>
                </a:lnTo>
                <a:lnTo>
                  <a:pt x="375153" y="248918"/>
                </a:lnTo>
                <a:lnTo>
                  <a:pt x="385003" y="251139"/>
                </a:lnTo>
                <a:lnTo>
                  <a:pt x="394852" y="253995"/>
                </a:lnTo>
                <a:lnTo>
                  <a:pt x="404384" y="257168"/>
                </a:lnTo>
                <a:lnTo>
                  <a:pt x="414233" y="260976"/>
                </a:lnTo>
                <a:lnTo>
                  <a:pt x="423765" y="265102"/>
                </a:lnTo>
                <a:lnTo>
                  <a:pt x="432979" y="269544"/>
                </a:lnTo>
                <a:lnTo>
                  <a:pt x="442511" y="274622"/>
                </a:lnTo>
                <a:lnTo>
                  <a:pt x="451407" y="280651"/>
                </a:lnTo>
                <a:lnTo>
                  <a:pt x="460303" y="286363"/>
                </a:lnTo>
                <a:lnTo>
                  <a:pt x="468882" y="293344"/>
                </a:lnTo>
                <a:lnTo>
                  <a:pt x="477460" y="300326"/>
                </a:lnTo>
                <a:lnTo>
                  <a:pt x="485086" y="307624"/>
                </a:lnTo>
                <a:lnTo>
                  <a:pt x="493029" y="315875"/>
                </a:lnTo>
                <a:lnTo>
                  <a:pt x="500654" y="324125"/>
                </a:lnTo>
                <a:lnTo>
                  <a:pt x="507962" y="333011"/>
                </a:lnTo>
                <a:lnTo>
                  <a:pt x="514634" y="342213"/>
                </a:lnTo>
                <a:lnTo>
                  <a:pt x="521306" y="351733"/>
                </a:lnTo>
                <a:lnTo>
                  <a:pt x="527025" y="361888"/>
                </a:lnTo>
                <a:lnTo>
                  <a:pt x="532744" y="372360"/>
                </a:lnTo>
                <a:lnTo>
                  <a:pt x="537828" y="383149"/>
                </a:lnTo>
                <a:lnTo>
                  <a:pt x="542912" y="394256"/>
                </a:lnTo>
                <a:lnTo>
                  <a:pt x="546724" y="405680"/>
                </a:lnTo>
                <a:lnTo>
                  <a:pt x="550855" y="417738"/>
                </a:lnTo>
                <a:lnTo>
                  <a:pt x="554032" y="429797"/>
                </a:lnTo>
                <a:lnTo>
                  <a:pt x="556574" y="442490"/>
                </a:lnTo>
                <a:lnTo>
                  <a:pt x="558798" y="455501"/>
                </a:lnTo>
                <a:lnTo>
                  <a:pt x="560386" y="468512"/>
                </a:lnTo>
                <a:lnTo>
                  <a:pt x="561022" y="482157"/>
                </a:lnTo>
                <a:lnTo>
                  <a:pt x="561657" y="509765"/>
                </a:lnTo>
                <a:lnTo>
                  <a:pt x="561975" y="538325"/>
                </a:lnTo>
                <a:lnTo>
                  <a:pt x="561657" y="552287"/>
                </a:lnTo>
                <a:lnTo>
                  <a:pt x="561340" y="566885"/>
                </a:lnTo>
                <a:lnTo>
                  <a:pt x="560704" y="580847"/>
                </a:lnTo>
                <a:lnTo>
                  <a:pt x="559433" y="595444"/>
                </a:lnTo>
                <a:lnTo>
                  <a:pt x="558480" y="609724"/>
                </a:lnTo>
                <a:lnTo>
                  <a:pt x="556891" y="623687"/>
                </a:lnTo>
                <a:lnTo>
                  <a:pt x="554985" y="637967"/>
                </a:lnTo>
                <a:lnTo>
                  <a:pt x="552761" y="651612"/>
                </a:lnTo>
                <a:lnTo>
                  <a:pt x="550537" y="665257"/>
                </a:lnTo>
                <a:lnTo>
                  <a:pt x="547677" y="678585"/>
                </a:lnTo>
                <a:lnTo>
                  <a:pt x="544500" y="691913"/>
                </a:lnTo>
                <a:lnTo>
                  <a:pt x="541005" y="704607"/>
                </a:lnTo>
                <a:lnTo>
                  <a:pt x="537193" y="717300"/>
                </a:lnTo>
                <a:lnTo>
                  <a:pt x="532744" y="729676"/>
                </a:lnTo>
                <a:lnTo>
                  <a:pt x="527979" y="741417"/>
                </a:lnTo>
                <a:lnTo>
                  <a:pt x="522577" y="752524"/>
                </a:lnTo>
                <a:lnTo>
                  <a:pt x="517176" y="763630"/>
                </a:lnTo>
                <a:lnTo>
                  <a:pt x="510821" y="773785"/>
                </a:lnTo>
                <a:lnTo>
                  <a:pt x="504149" y="783622"/>
                </a:lnTo>
                <a:lnTo>
                  <a:pt x="497159" y="793142"/>
                </a:lnTo>
                <a:lnTo>
                  <a:pt x="489216" y="801710"/>
                </a:lnTo>
                <a:lnTo>
                  <a:pt x="480638" y="809644"/>
                </a:lnTo>
                <a:lnTo>
                  <a:pt x="476507" y="813452"/>
                </a:lnTo>
                <a:lnTo>
                  <a:pt x="472059" y="817260"/>
                </a:lnTo>
                <a:lnTo>
                  <a:pt x="467293" y="820433"/>
                </a:lnTo>
                <a:lnTo>
                  <a:pt x="462527" y="823924"/>
                </a:lnTo>
                <a:lnTo>
                  <a:pt x="457762" y="826780"/>
                </a:lnTo>
                <a:lnTo>
                  <a:pt x="452360" y="829953"/>
                </a:lnTo>
                <a:lnTo>
                  <a:pt x="447277" y="832492"/>
                </a:lnTo>
                <a:lnTo>
                  <a:pt x="441875" y="835030"/>
                </a:lnTo>
                <a:lnTo>
                  <a:pt x="436474" y="837251"/>
                </a:lnTo>
                <a:lnTo>
                  <a:pt x="430437" y="839155"/>
                </a:lnTo>
                <a:lnTo>
                  <a:pt x="425036" y="841059"/>
                </a:lnTo>
                <a:lnTo>
                  <a:pt x="418682" y="842646"/>
                </a:lnTo>
                <a:lnTo>
                  <a:pt x="409150" y="844550"/>
                </a:lnTo>
                <a:lnTo>
                  <a:pt x="399618" y="845819"/>
                </a:lnTo>
                <a:lnTo>
                  <a:pt x="389451" y="846137"/>
                </a:lnTo>
                <a:lnTo>
                  <a:pt x="379284" y="845502"/>
                </a:lnTo>
                <a:lnTo>
                  <a:pt x="368481" y="844233"/>
                </a:lnTo>
                <a:lnTo>
                  <a:pt x="357679" y="842011"/>
                </a:lnTo>
                <a:lnTo>
                  <a:pt x="346558" y="839473"/>
                </a:lnTo>
                <a:lnTo>
                  <a:pt x="334803" y="835665"/>
                </a:lnTo>
                <a:lnTo>
                  <a:pt x="323364" y="831222"/>
                </a:lnTo>
                <a:lnTo>
                  <a:pt x="311609" y="826145"/>
                </a:lnTo>
                <a:lnTo>
                  <a:pt x="299853" y="820116"/>
                </a:lnTo>
                <a:lnTo>
                  <a:pt x="288097" y="813452"/>
                </a:lnTo>
                <a:lnTo>
                  <a:pt x="276659" y="806153"/>
                </a:lnTo>
                <a:lnTo>
                  <a:pt x="264586" y="797902"/>
                </a:lnTo>
                <a:lnTo>
                  <a:pt x="253148" y="788700"/>
                </a:lnTo>
                <a:lnTo>
                  <a:pt x="241709" y="778862"/>
                </a:lnTo>
                <a:lnTo>
                  <a:pt x="230589" y="768390"/>
                </a:lnTo>
                <a:lnTo>
                  <a:pt x="219469" y="756966"/>
                </a:lnTo>
                <a:lnTo>
                  <a:pt x="208666" y="745225"/>
                </a:lnTo>
                <a:lnTo>
                  <a:pt x="198181" y="732215"/>
                </a:lnTo>
                <a:lnTo>
                  <a:pt x="188014" y="718252"/>
                </a:lnTo>
                <a:lnTo>
                  <a:pt x="178482" y="704289"/>
                </a:lnTo>
                <a:lnTo>
                  <a:pt x="169268" y="689057"/>
                </a:lnTo>
                <a:lnTo>
                  <a:pt x="160054" y="673508"/>
                </a:lnTo>
                <a:lnTo>
                  <a:pt x="152111" y="656690"/>
                </a:lnTo>
                <a:lnTo>
                  <a:pt x="144168" y="639236"/>
                </a:lnTo>
                <a:lnTo>
                  <a:pt x="136861" y="621148"/>
                </a:lnTo>
                <a:lnTo>
                  <a:pt x="130506" y="602426"/>
                </a:lnTo>
                <a:lnTo>
                  <a:pt x="124469" y="582751"/>
                </a:lnTo>
                <a:lnTo>
                  <a:pt x="121928" y="572914"/>
                </a:lnTo>
                <a:lnTo>
                  <a:pt x="119386" y="562442"/>
                </a:lnTo>
                <a:lnTo>
                  <a:pt x="117162" y="551970"/>
                </a:lnTo>
                <a:lnTo>
                  <a:pt x="114938" y="541498"/>
                </a:lnTo>
                <a:lnTo>
                  <a:pt x="113031" y="530709"/>
                </a:lnTo>
                <a:lnTo>
                  <a:pt x="111443" y="519602"/>
                </a:lnTo>
                <a:lnTo>
                  <a:pt x="111125" y="505957"/>
                </a:lnTo>
                <a:lnTo>
                  <a:pt x="111443" y="492629"/>
                </a:lnTo>
                <a:lnTo>
                  <a:pt x="112396" y="479301"/>
                </a:lnTo>
                <a:lnTo>
                  <a:pt x="113349" y="466290"/>
                </a:lnTo>
                <a:lnTo>
                  <a:pt x="115255" y="453280"/>
                </a:lnTo>
                <a:lnTo>
                  <a:pt x="117797" y="440586"/>
                </a:lnTo>
                <a:lnTo>
                  <a:pt x="120657" y="428528"/>
                </a:lnTo>
                <a:lnTo>
                  <a:pt x="124152" y="416152"/>
                </a:lnTo>
                <a:lnTo>
                  <a:pt x="127964" y="404093"/>
                </a:lnTo>
                <a:lnTo>
                  <a:pt x="132412" y="392669"/>
                </a:lnTo>
                <a:lnTo>
                  <a:pt x="137178" y="381563"/>
                </a:lnTo>
                <a:lnTo>
                  <a:pt x="142262" y="370456"/>
                </a:lnTo>
                <a:lnTo>
                  <a:pt x="148299" y="359984"/>
                </a:lnTo>
                <a:lnTo>
                  <a:pt x="154335" y="349512"/>
                </a:lnTo>
                <a:lnTo>
                  <a:pt x="161008" y="339675"/>
                </a:lnTo>
                <a:lnTo>
                  <a:pt x="167998" y="330472"/>
                </a:lnTo>
                <a:lnTo>
                  <a:pt x="175941" y="320952"/>
                </a:lnTo>
                <a:lnTo>
                  <a:pt x="183566" y="312384"/>
                </a:lnTo>
                <a:lnTo>
                  <a:pt x="192145" y="304451"/>
                </a:lnTo>
                <a:lnTo>
                  <a:pt x="200723" y="296518"/>
                </a:lnTo>
                <a:lnTo>
                  <a:pt x="209937" y="289536"/>
                </a:lnTo>
                <a:lnTo>
                  <a:pt x="219787" y="282872"/>
                </a:lnTo>
                <a:lnTo>
                  <a:pt x="229636" y="276526"/>
                </a:lnTo>
                <a:lnTo>
                  <a:pt x="240121" y="270496"/>
                </a:lnTo>
                <a:lnTo>
                  <a:pt x="250923" y="265736"/>
                </a:lnTo>
                <a:lnTo>
                  <a:pt x="262044" y="260976"/>
                </a:lnTo>
                <a:lnTo>
                  <a:pt x="273482" y="256851"/>
                </a:lnTo>
                <a:lnTo>
                  <a:pt x="285238" y="253360"/>
                </a:lnTo>
                <a:lnTo>
                  <a:pt x="297311" y="250822"/>
                </a:lnTo>
                <a:lnTo>
                  <a:pt x="310020" y="248600"/>
                </a:lnTo>
                <a:lnTo>
                  <a:pt x="323047" y="247014"/>
                </a:lnTo>
                <a:lnTo>
                  <a:pt x="336073" y="246062"/>
                </a:lnTo>
                <a:close/>
                <a:moveTo>
                  <a:pt x="1696249" y="0"/>
                </a:moveTo>
                <a:lnTo>
                  <a:pt x="1709607" y="317"/>
                </a:lnTo>
                <a:lnTo>
                  <a:pt x="1722646" y="952"/>
                </a:lnTo>
                <a:lnTo>
                  <a:pt x="1735368" y="2856"/>
                </a:lnTo>
                <a:lnTo>
                  <a:pt x="1747771" y="5077"/>
                </a:lnTo>
                <a:lnTo>
                  <a:pt x="1759538" y="7616"/>
                </a:lnTo>
                <a:lnTo>
                  <a:pt x="1771306" y="11424"/>
                </a:lnTo>
                <a:lnTo>
                  <a:pt x="1782755" y="15232"/>
                </a:lnTo>
                <a:lnTo>
                  <a:pt x="1793886" y="19992"/>
                </a:lnTo>
                <a:lnTo>
                  <a:pt x="1804699" y="24752"/>
                </a:lnTo>
                <a:lnTo>
                  <a:pt x="1814876" y="30782"/>
                </a:lnTo>
                <a:lnTo>
                  <a:pt x="1825053" y="36811"/>
                </a:lnTo>
                <a:lnTo>
                  <a:pt x="1834594" y="43475"/>
                </a:lnTo>
                <a:lnTo>
                  <a:pt x="1844136" y="50457"/>
                </a:lnTo>
                <a:lnTo>
                  <a:pt x="1853040" y="58390"/>
                </a:lnTo>
                <a:lnTo>
                  <a:pt x="1861627" y="66006"/>
                </a:lnTo>
                <a:lnTo>
                  <a:pt x="1869578" y="74574"/>
                </a:lnTo>
                <a:lnTo>
                  <a:pt x="1877529" y="83460"/>
                </a:lnTo>
                <a:lnTo>
                  <a:pt x="1884526" y="92663"/>
                </a:lnTo>
                <a:lnTo>
                  <a:pt x="1891523" y="102818"/>
                </a:lnTo>
                <a:lnTo>
                  <a:pt x="1898201" y="112972"/>
                </a:lnTo>
                <a:lnTo>
                  <a:pt x="1904244" y="123127"/>
                </a:lnTo>
                <a:lnTo>
                  <a:pt x="1909969" y="133917"/>
                </a:lnTo>
                <a:lnTo>
                  <a:pt x="1915057" y="145024"/>
                </a:lnTo>
                <a:lnTo>
                  <a:pt x="1919828" y="156765"/>
                </a:lnTo>
                <a:lnTo>
                  <a:pt x="1924280" y="168189"/>
                </a:lnTo>
                <a:lnTo>
                  <a:pt x="1928097" y="180566"/>
                </a:lnTo>
                <a:lnTo>
                  <a:pt x="1931595" y="192624"/>
                </a:lnTo>
                <a:lnTo>
                  <a:pt x="1934457" y="205318"/>
                </a:lnTo>
                <a:lnTo>
                  <a:pt x="1937002" y="218012"/>
                </a:lnTo>
                <a:lnTo>
                  <a:pt x="1938910" y="231022"/>
                </a:lnTo>
                <a:lnTo>
                  <a:pt x="1940500" y="244351"/>
                </a:lnTo>
                <a:lnTo>
                  <a:pt x="1941136" y="257679"/>
                </a:lnTo>
                <a:lnTo>
                  <a:pt x="1947815" y="260218"/>
                </a:lnTo>
                <a:lnTo>
                  <a:pt x="1951313" y="261804"/>
                </a:lnTo>
                <a:lnTo>
                  <a:pt x="1954176" y="263708"/>
                </a:lnTo>
                <a:lnTo>
                  <a:pt x="1957038" y="265612"/>
                </a:lnTo>
                <a:lnTo>
                  <a:pt x="1959900" y="267834"/>
                </a:lnTo>
                <a:lnTo>
                  <a:pt x="1962444" y="270055"/>
                </a:lnTo>
                <a:lnTo>
                  <a:pt x="1964671" y="272594"/>
                </a:lnTo>
                <a:lnTo>
                  <a:pt x="1966897" y="275133"/>
                </a:lnTo>
                <a:lnTo>
                  <a:pt x="1968805" y="277989"/>
                </a:lnTo>
                <a:lnTo>
                  <a:pt x="1970395" y="281479"/>
                </a:lnTo>
                <a:lnTo>
                  <a:pt x="1971986" y="284653"/>
                </a:lnTo>
                <a:lnTo>
                  <a:pt x="1973258" y="288461"/>
                </a:lnTo>
                <a:lnTo>
                  <a:pt x="1974530" y="292269"/>
                </a:lnTo>
                <a:lnTo>
                  <a:pt x="1975484" y="296394"/>
                </a:lnTo>
                <a:lnTo>
                  <a:pt x="1976120" y="300837"/>
                </a:lnTo>
                <a:lnTo>
                  <a:pt x="1976438" y="307819"/>
                </a:lnTo>
                <a:lnTo>
                  <a:pt x="1976438" y="315117"/>
                </a:lnTo>
                <a:lnTo>
                  <a:pt x="1975802" y="323051"/>
                </a:lnTo>
                <a:lnTo>
                  <a:pt x="1974530" y="330350"/>
                </a:lnTo>
                <a:lnTo>
                  <a:pt x="1973258" y="337966"/>
                </a:lnTo>
                <a:lnTo>
                  <a:pt x="1971031" y="345582"/>
                </a:lnTo>
                <a:lnTo>
                  <a:pt x="1968169" y="353198"/>
                </a:lnTo>
                <a:lnTo>
                  <a:pt x="1964989" y="360179"/>
                </a:lnTo>
                <a:lnTo>
                  <a:pt x="1961172" y="367161"/>
                </a:lnTo>
                <a:lnTo>
                  <a:pt x="1957356" y="373825"/>
                </a:lnTo>
                <a:lnTo>
                  <a:pt x="1952903" y="379854"/>
                </a:lnTo>
                <a:lnTo>
                  <a:pt x="1947815" y="385884"/>
                </a:lnTo>
                <a:lnTo>
                  <a:pt x="1942726" y="390961"/>
                </a:lnTo>
                <a:lnTo>
                  <a:pt x="1937002" y="395404"/>
                </a:lnTo>
                <a:lnTo>
                  <a:pt x="1930959" y="399212"/>
                </a:lnTo>
                <a:lnTo>
                  <a:pt x="1924916" y="402068"/>
                </a:lnTo>
                <a:lnTo>
                  <a:pt x="1921736" y="413175"/>
                </a:lnTo>
                <a:lnTo>
                  <a:pt x="1918556" y="423965"/>
                </a:lnTo>
                <a:lnTo>
                  <a:pt x="1914739" y="434754"/>
                </a:lnTo>
                <a:lnTo>
                  <a:pt x="1910923" y="445226"/>
                </a:lnTo>
                <a:lnTo>
                  <a:pt x="1906788" y="456016"/>
                </a:lnTo>
                <a:lnTo>
                  <a:pt x="1902336" y="466171"/>
                </a:lnTo>
                <a:lnTo>
                  <a:pt x="1897883" y="476325"/>
                </a:lnTo>
                <a:lnTo>
                  <a:pt x="1893113" y="486480"/>
                </a:lnTo>
                <a:lnTo>
                  <a:pt x="1888024" y="496000"/>
                </a:lnTo>
                <a:lnTo>
                  <a:pt x="1882300" y="505838"/>
                </a:lnTo>
                <a:lnTo>
                  <a:pt x="1876893" y="515041"/>
                </a:lnTo>
                <a:lnTo>
                  <a:pt x="1870850" y="523926"/>
                </a:lnTo>
                <a:lnTo>
                  <a:pt x="1864808" y="532812"/>
                </a:lnTo>
                <a:lnTo>
                  <a:pt x="1858129" y="541380"/>
                </a:lnTo>
                <a:lnTo>
                  <a:pt x="1851450" y="549631"/>
                </a:lnTo>
                <a:lnTo>
                  <a:pt x="1844454" y="557247"/>
                </a:lnTo>
                <a:lnTo>
                  <a:pt x="1837457" y="565180"/>
                </a:lnTo>
                <a:lnTo>
                  <a:pt x="1829824" y="572162"/>
                </a:lnTo>
                <a:lnTo>
                  <a:pt x="1822191" y="578826"/>
                </a:lnTo>
                <a:lnTo>
                  <a:pt x="1813922" y="585490"/>
                </a:lnTo>
                <a:lnTo>
                  <a:pt x="1805653" y="591520"/>
                </a:lnTo>
                <a:lnTo>
                  <a:pt x="1797066" y="597232"/>
                </a:lnTo>
                <a:lnTo>
                  <a:pt x="1788161" y="601992"/>
                </a:lnTo>
                <a:lnTo>
                  <a:pt x="1779256" y="606752"/>
                </a:lnTo>
                <a:lnTo>
                  <a:pt x="1769715" y="610877"/>
                </a:lnTo>
                <a:lnTo>
                  <a:pt x="1759856" y="614685"/>
                </a:lnTo>
                <a:lnTo>
                  <a:pt x="1750315" y="617859"/>
                </a:lnTo>
                <a:lnTo>
                  <a:pt x="1739820" y="620397"/>
                </a:lnTo>
                <a:lnTo>
                  <a:pt x="1729325" y="622301"/>
                </a:lnTo>
                <a:lnTo>
                  <a:pt x="1718512" y="623888"/>
                </a:lnTo>
                <a:lnTo>
                  <a:pt x="1707699" y="624840"/>
                </a:lnTo>
                <a:lnTo>
                  <a:pt x="1696249" y="625475"/>
                </a:lnTo>
                <a:lnTo>
                  <a:pt x="1685118" y="624840"/>
                </a:lnTo>
                <a:lnTo>
                  <a:pt x="1674305" y="623888"/>
                </a:lnTo>
                <a:lnTo>
                  <a:pt x="1663492" y="622301"/>
                </a:lnTo>
                <a:lnTo>
                  <a:pt x="1652997" y="620397"/>
                </a:lnTo>
                <a:lnTo>
                  <a:pt x="1642820" y="617859"/>
                </a:lnTo>
                <a:lnTo>
                  <a:pt x="1632960" y="614685"/>
                </a:lnTo>
                <a:lnTo>
                  <a:pt x="1623419" y="611195"/>
                </a:lnTo>
                <a:lnTo>
                  <a:pt x="1613878" y="606752"/>
                </a:lnTo>
                <a:lnTo>
                  <a:pt x="1604655" y="602309"/>
                </a:lnTo>
                <a:lnTo>
                  <a:pt x="1596068" y="597232"/>
                </a:lnTo>
                <a:lnTo>
                  <a:pt x="1587481" y="591837"/>
                </a:lnTo>
                <a:lnTo>
                  <a:pt x="1579531" y="586125"/>
                </a:lnTo>
                <a:lnTo>
                  <a:pt x="1571262" y="579778"/>
                </a:lnTo>
                <a:lnTo>
                  <a:pt x="1563311" y="572479"/>
                </a:lnTo>
                <a:lnTo>
                  <a:pt x="1555996" y="565498"/>
                </a:lnTo>
                <a:lnTo>
                  <a:pt x="1548999" y="558199"/>
                </a:lnTo>
                <a:lnTo>
                  <a:pt x="1541684" y="550265"/>
                </a:lnTo>
                <a:lnTo>
                  <a:pt x="1535006" y="542015"/>
                </a:lnTo>
                <a:lnTo>
                  <a:pt x="1528645" y="534081"/>
                </a:lnTo>
                <a:lnTo>
                  <a:pt x="1522602" y="525196"/>
                </a:lnTo>
                <a:lnTo>
                  <a:pt x="1516560" y="516310"/>
                </a:lnTo>
                <a:lnTo>
                  <a:pt x="1510835" y="506790"/>
                </a:lnTo>
                <a:lnTo>
                  <a:pt x="1505428" y="497270"/>
                </a:lnTo>
                <a:lnTo>
                  <a:pt x="1500022" y="487432"/>
                </a:lnTo>
                <a:lnTo>
                  <a:pt x="1495251" y="477912"/>
                </a:lnTo>
                <a:lnTo>
                  <a:pt x="1490799" y="467440"/>
                </a:lnTo>
                <a:lnTo>
                  <a:pt x="1486346" y="457602"/>
                </a:lnTo>
                <a:lnTo>
                  <a:pt x="1482212" y="447130"/>
                </a:lnTo>
                <a:lnTo>
                  <a:pt x="1478714" y="436341"/>
                </a:lnTo>
                <a:lnTo>
                  <a:pt x="1474897" y="425869"/>
                </a:lnTo>
                <a:lnTo>
                  <a:pt x="1471399" y="415079"/>
                </a:lnTo>
                <a:lnTo>
                  <a:pt x="1468536" y="404290"/>
                </a:lnTo>
                <a:lnTo>
                  <a:pt x="1464720" y="403338"/>
                </a:lnTo>
                <a:lnTo>
                  <a:pt x="1461540" y="401751"/>
                </a:lnTo>
                <a:lnTo>
                  <a:pt x="1458041" y="400164"/>
                </a:lnTo>
                <a:lnTo>
                  <a:pt x="1454861" y="398577"/>
                </a:lnTo>
                <a:lnTo>
                  <a:pt x="1451363" y="396673"/>
                </a:lnTo>
                <a:lnTo>
                  <a:pt x="1448500" y="394452"/>
                </a:lnTo>
                <a:lnTo>
                  <a:pt x="1442458" y="389375"/>
                </a:lnTo>
                <a:lnTo>
                  <a:pt x="1436733" y="383980"/>
                </a:lnTo>
                <a:lnTo>
                  <a:pt x="1431962" y="377633"/>
                </a:lnTo>
                <a:lnTo>
                  <a:pt x="1427192" y="370969"/>
                </a:lnTo>
                <a:lnTo>
                  <a:pt x="1423057" y="363988"/>
                </a:lnTo>
                <a:lnTo>
                  <a:pt x="1419241" y="356054"/>
                </a:lnTo>
                <a:lnTo>
                  <a:pt x="1416379" y="348438"/>
                </a:lnTo>
                <a:lnTo>
                  <a:pt x="1413834" y="340504"/>
                </a:lnTo>
                <a:lnTo>
                  <a:pt x="1411926" y="332254"/>
                </a:lnTo>
                <a:lnTo>
                  <a:pt x="1410336" y="324320"/>
                </a:lnTo>
                <a:lnTo>
                  <a:pt x="1409700" y="316387"/>
                </a:lnTo>
                <a:lnTo>
                  <a:pt x="1409700" y="308453"/>
                </a:lnTo>
                <a:lnTo>
                  <a:pt x="1410336" y="300837"/>
                </a:lnTo>
                <a:lnTo>
                  <a:pt x="1411290" y="296077"/>
                </a:lnTo>
                <a:lnTo>
                  <a:pt x="1411926" y="291634"/>
                </a:lnTo>
                <a:lnTo>
                  <a:pt x="1413516" y="286874"/>
                </a:lnTo>
                <a:lnTo>
                  <a:pt x="1414789" y="283383"/>
                </a:lnTo>
                <a:lnTo>
                  <a:pt x="1416697" y="279575"/>
                </a:lnTo>
                <a:lnTo>
                  <a:pt x="1418923" y="275767"/>
                </a:lnTo>
                <a:lnTo>
                  <a:pt x="1421149" y="272911"/>
                </a:lnTo>
                <a:lnTo>
                  <a:pt x="1423694" y="270055"/>
                </a:lnTo>
                <a:lnTo>
                  <a:pt x="1426556" y="267199"/>
                </a:lnTo>
                <a:lnTo>
                  <a:pt x="1429418" y="264978"/>
                </a:lnTo>
                <a:lnTo>
                  <a:pt x="1432917" y="262756"/>
                </a:lnTo>
                <a:lnTo>
                  <a:pt x="1436097" y="261170"/>
                </a:lnTo>
                <a:lnTo>
                  <a:pt x="1439913" y="259266"/>
                </a:lnTo>
                <a:lnTo>
                  <a:pt x="1443730" y="257679"/>
                </a:lnTo>
                <a:lnTo>
                  <a:pt x="1447228" y="256727"/>
                </a:lnTo>
                <a:lnTo>
                  <a:pt x="1451363" y="255458"/>
                </a:lnTo>
                <a:lnTo>
                  <a:pt x="1452635" y="242447"/>
                </a:lnTo>
                <a:lnTo>
                  <a:pt x="1453907" y="229118"/>
                </a:lnTo>
                <a:lnTo>
                  <a:pt x="1455815" y="216108"/>
                </a:lnTo>
                <a:lnTo>
                  <a:pt x="1458359" y="203414"/>
                </a:lnTo>
                <a:lnTo>
                  <a:pt x="1461540" y="191355"/>
                </a:lnTo>
                <a:lnTo>
                  <a:pt x="1464720" y="178979"/>
                </a:lnTo>
                <a:lnTo>
                  <a:pt x="1468854" y="167237"/>
                </a:lnTo>
                <a:lnTo>
                  <a:pt x="1473307" y="155178"/>
                </a:lnTo>
                <a:lnTo>
                  <a:pt x="1478077" y="144072"/>
                </a:lnTo>
                <a:lnTo>
                  <a:pt x="1483484" y="132965"/>
                </a:lnTo>
                <a:lnTo>
                  <a:pt x="1488891" y="122175"/>
                </a:lnTo>
                <a:lnTo>
                  <a:pt x="1494933" y="111703"/>
                </a:lnTo>
                <a:lnTo>
                  <a:pt x="1501612" y="101866"/>
                </a:lnTo>
                <a:lnTo>
                  <a:pt x="1508609" y="92028"/>
                </a:lnTo>
                <a:lnTo>
                  <a:pt x="1516242" y="82825"/>
                </a:lnTo>
                <a:lnTo>
                  <a:pt x="1523556" y="74257"/>
                </a:lnTo>
                <a:lnTo>
                  <a:pt x="1531825" y="65689"/>
                </a:lnTo>
                <a:lnTo>
                  <a:pt x="1540412" y="57438"/>
                </a:lnTo>
                <a:lnTo>
                  <a:pt x="1549317" y="50139"/>
                </a:lnTo>
                <a:lnTo>
                  <a:pt x="1558540" y="43158"/>
                </a:lnTo>
                <a:lnTo>
                  <a:pt x="1568399" y="36494"/>
                </a:lnTo>
                <a:lnTo>
                  <a:pt x="1578258" y="30464"/>
                </a:lnTo>
                <a:lnTo>
                  <a:pt x="1588754" y="24752"/>
                </a:lnTo>
                <a:lnTo>
                  <a:pt x="1599567" y="19675"/>
                </a:lnTo>
                <a:lnTo>
                  <a:pt x="1610380" y="15232"/>
                </a:lnTo>
                <a:lnTo>
                  <a:pt x="1621829" y="11107"/>
                </a:lnTo>
                <a:lnTo>
                  <a:pt x="1633278" y="7616"/>
                </a:lnTo>
                <a:lnTo>
                  <a:pt x="1645364" y="5077"/>
                </a:lnTo>
                <a:lnTo>
                  <a:pt x="1657449" y="2856"/>
                </a:lnTo>
                <a:lnTo>
                  <a:pt x="1670170" y="952"/>
                </a:lnTo>
                <a:lnTo>
                  <a:pt x="1683210" y="317"/>
                </a:lnTo>
                <a:lnTo>
                  <a:pt x="1696249"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sz="1015">
              <a:solidFill>
                <a:srgbClr val="FFFFFF"/>
              </a:solidFill>
              <a:latin typeface="Arial" panose="020B0604020202020204" pitchFamily="34" charset="0"/>
              <a:ea typeface="Microsoft JhengHei UI" panose="020B0604030504040204" pitchFamily="34" charset="-120"/>
              <a:cs typeface="Arial" panose="020B0604020202020204" pitchFamily="34" charset="0"/>
            </a:endParaRPr>
          </a:p>
        </p:txBody>
      </p:sp>
      <p:sp>
        <p:nvSpPr>
          <p:cNvPr id="38" name="MH_Number_1"/>
          <p:cNvSpPr/>
          <p:nvPr/>
        </p:nvSpPr>
        <p:spPr>
          <a:xfrm>
            <a:off x="796376" y="1615183"/>
            <a:ext cx="833900" cy="736600"/>
          </a:xfrm>
          <a:prstGeom prst="roundRect">
            <a:avLst>
              <a:gd name="adj" fmla="val 7611"/>
            </a:avLst>
          </a:prstGeom>
          <a:solidFill>
            <a:srgbClr val="FABE00"/>
          </a:solidFill>
          <a:ln w="12700">
            <a:noFill/>
          </a:ln>
        </p:spPr>
        <p:txBody>
          <a:bodyPr lIns="0" tIns="0" rIns="0" bIns="0" anchor="ctr"/>
          <a:lstStyle/>
          <a:p>
            <a:pPr lvl="0" algn="ctr"/>
            <a:r>
              <a:rPr lang="en-US" altLang="zh-CN" sz="2800" b="1" dirty="0">
                <a:solidFill>
                  <a:srgbClr val="FFFFFF"/>
                </a:solidFill>
                <a:latin typeface="Arial" panose="020B0604020202020204" pitchFamily="34" charset="0"/>
                <a:ea typeface="微软雅黑" pitchFamily="34" charset="-122"/>
                <a:cs typeface="Arial" panose="020B0604020202020204" pitchFamily="34" charset="0"/>
                <a:sym typeface="Times New Roman" pitchFamily="18" charset="0"/>
              </a:rPr>
              <a:t>02</a:t>
            </a:r>
            <a:endParaRPr lang="zh-CN" altLang="en-US" sz="2800" b="1" dirty="0">
              <a:solidFill>
                <a:srgbClr val="FFFFFF"/>
              </a:solidFill>
              <a:latin typeface="Arial" panose="020B0604020202020204" pitchFamily="34" charset="0"/>
              <a:ea typeface="微软雅黑" pitchFamily="34" charset="-122"/>
              <a:cs typeface="Arial" panose="020B0604020202020204" pitchFamily="34" charset="0"/>
              <a:sym typeface="Times New Roman" pitchFamily="18" charset="0"/>
            </a:endParaRPr>
          </a:p>
        </p:txBody>
      </p:sp>
      <p:sp>
        <p:nvSpPr>
          <p:cNvPr id="39" name="MH_Entry_1"/>
          <p:cNvSpPr/>
          <p:nvPr/>
        </p:nvSpPr>
        <p:spPr>
          <a:xfrm>
            <a:off x="1801724" y="1502638"/>
            <a:ext cx="6823119" cy="983897"/>
          </a:xfrm>
          <a:prstGeom prst="roundRect">
            <a:avLst>
              <a:gd name="adj" fmla="val 9120"/>
            </a:avLst>
          </a:prstGeom>
          <a:solidFill>
            <a:srgbClr val="FABE00"/>
          </a:solidFill>
          <a:ln w="12700">
            <a:noFill/>
          </a:ln>
        </p:spPr>
        <p:txBody>
          <a:bodyPr anchor="ctr"/>
          <a:lstStyle/>
          <a:p>
            <a:pPr algn="just">
              <a:lnSpc>
                <a:spcPct val="107000"/>
              </a:lnSpc>
              <a:spcAft>
                <a:spcPts val="800"/>
              </a:spcAft>
              <a:tabLst>
                <a:tab pos="180340" algn="l"/>
              </a:tabLst>
            </a:pPr>
            <a:r>
              <a:rPr lang="en-US" sz="2000" dirty="0" err="1">
                <a:latin typeface="Arial" panose="020B0604020202020204" pitchFamily="34" charset="0"/>
                <a:cs typeface="Arial" panose="020B0604020202020204" pitchFamily="34" charset="0"/>
              </a:rPr>
              <a:t>Phươ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pháp</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bá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ki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nghiệm</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huộ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loại</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phươ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hứ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nào</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ủ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ó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ọ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í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oá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Bả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hất</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ủ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phươ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pháp</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bá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ki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nghiệm</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là</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gì</a:t>
            </a:r>
            <a:r>
              <a:rPr lang="en-US" sz="2000" dirty="0">
                <a:latin typeface="Arial" panose="020B0604020202020204" pitchFamily="34" charset="0"/>
                <a:cs typeface="Arial" panose="020B0604020202020204" pitchFamily="34" charset="0"/>
              </a:rPr>
              <a:t>?</a:t>
            </a:r>
            <a:endParaRPr lang="en-US" sz="2000" dirty="0">
              <a:solidFill>
                <a:schemeClr val="bg1"/>
              </a:solidFill>
              <a:latin typeface="Arial" panose="020B0604020202020204" pitchFamily="34" charset="0"/>
              <a:ea typeface="Calibri" panose="020F0502020204030204" pitchFamily="34" charset="0"/>
              <a:cs typeface="Arial" panose="020B0604020202020204" pitchFamily="34" charset="0"/>
            </a:endParaRPr>
          </a:p>
        </p:txBody>
      </p:sp>
      <p:sp>
        <p:nvSpPr>
          <p:cNvPr id="40" name="MH_Entry_2"/>
          <p:cNvSpPr/>
          <p:nvPr/>
        </p:nvSpPr>
        <p:spPr>
          <a:xfrm>
            <a:off x="1801724" y="1105670"/>
            <a:ext cx="7342276" cy="4037830"/>
          </a:xfrm>
          <a:prstGeom prst="roundRect">
            <a:avLst>
              <a:gd name="adj" fmla="val 9120"/>
            </a:avLst>
          </a:prstGeom>
          <a:solidFill>
            <a:srgbClr val="FABE00"/>
          </a:solidFill>
          <a:ln w="12700">
            <a:noFill/>
          </a:ln>
        </p:spPr>
        <p:txBody>
          <a:bodyPr anchor="ctr"/>
          <a:lstStyle/>
          <a:p>
            <a:pPr algn="just">
              <a:lnSpc>
                <a:spcPct val="107000"/>
              </a:lnSpc>
              <a:spcAft>
                <a:spcPts val="800"/>
              </a:spcAft>
              <a:tabLst>
                <a:tab pos="180340" algn="l"/>
              </a:tabLst>
            </a:pP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ó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ọ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í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oá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ó</a:t>
            </a:r>
            <a:r>
              <a:rPr lang="en-US" sz="2000" dirty="0">
                <a:latin typeface="Arial" panose="020B0604020202020204" pitchFamily="34" charset="0"/>
                <a:cs typeface="Arial" panose="020B0604020202020204" pitchFamily="34" charset="0"/>
              </a:rPr>
              <a:t> 2 </a:t>
            </a:r>
            <a:r>
              <a:rPr lang="en-US" sz="2000" dirty="0" err="1">
                <a:latin typeface="Arial" panose="020B0604020202020204" pitchFamily="34" charset="0"/>
                <a:cs typeface="Arial" panose="020B0604020202020204" pitchFamily="34" charset="0"/>
              </a:rPr>
              <a:t>phươ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hứ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ụ</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hể</a:t>
            </a:r>
            <a:r>
              <a:rPr lang="en-US" sz="2000" dirty="0">
                <a:latin typeface="Arial" panose="020B0604020202020204" pitchFamily="34" charset="0"/>
                <a:cs typeface="Arial" panose="020B0604020202020204" pitchFamily="34" charset="0"/>
              </a:rPr>
              <a:t>:</a:t>
            </a:r>
          </a:p>
          <a:p>
            <a:pPr marL="457200" indent="-457200" algn="just">
              <a:lnSpc>
                <a:spcPct val="107000"/>
              </a:lnSpc>
              <a:spcAft>
                <a:spcPts val="800"/>
              </a:spcAft>
              <a:buAutoNum type="arabicPeriod"/>
              <a:tabLst>
                <a:tab pos="180340" algn="l"/>
              </a:tabLst>
            </a:pPr>
            <a:r>
              <a:rPr lang="en-US" sz="2000" dirty="0" err="1">
                <a:latin typeface="Arial" panose="020B0604020202020204" pitchFamily="34" charset="0"/>
                <a:ea typeface="Calibri" panose="020F0502020204030204" pitchFamily="34" charset="0"/>
                <a:cs typeface="Arial" panose="020B0604020202020204" pitchFamily="34" charset="0"/>
              </a:rPr>
              <a:t>Cơ</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học</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phâ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ử</a:t>
            </a:r>
            <a:r>
              <a:rPr lang="en-US" sz="2000" dirty="0">
                <a:latin typeface="Arial" panose="020B0604020202020204" pitchFamily="34" charset="0"/>
                <a:ea typeface="Calibri" panose="020F0502020204030204" pitchFamily="34" charset="0"/>
                <a:cs typeface="Arial" panose="020B0604020202020204" pitchFamily="34" charset="0"/>
              </a:rPr>
              <a:t> MM (Molecular Mechanics): </a:t>
            </a:r>
            <a:r>
              <a:rPr lang="en-US" sz="2000" dirty="0" err="1">
                <a:latin typeface="Arial" panose="020B0604020202020204" pitchFamily="34" charset="0"/>
                <a:ea typeface="Calibri" panose="020F0502020204030204" pitchFamily="34" charset="0"/>
                <a:cs typeface="Arial" panose="020B0604020202020204" pitchFamily="34" charset="0"/>
              </a:rPr>
              <a:t>Sử</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dụ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nhữ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ịnh</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uật</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vật</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í</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ổ</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iể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ể</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dự</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oá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ác</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ính</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hất</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và</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ấu</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rúc</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phâ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ử</a:t>
            </a:r>
            <a:endParaRPr lang="en-US" sz="2000" dirty="0">
              <a:latin typeface="Arial" panose="020B0604020202020204" pitchFamily="34" charset="0"/>
              <a:ea typeface="Calibri" panose="020F0502020204030204" pitchFamily="34" charset="0"/>
              <a:cs typeface="Arial" panose="020B0604020202020204" pitchFamily="34" charset="0"/>
            </a:endParaRPr>
          </a:p>
          <a:p>
            <a:pPr marL="457200" indent="-457200" algn="just">
              <a:lnSpc>
                <a:spcPct val="107000"/>
              </a:lnSpc>
              <a:spcAft>
                <a:spcPts val="800"/>
              </a:spcAft>
              <a:buAutoNum type="arabicPeriod"/>
              <a:tabLst>
                <a:tab pos="180340" algn="l"/>
              </a:tabLst>
            </a:pPr>
            <a:r>
              <a:rPr lang="en-US" sz="2000" dirty="0" err="1">
                <a:latin typeface="Arial" panose="020B0604020202020204" pitchFamily="34" charset="0"/>
                <a:ea typeface="Calibri" panose="020F0502020204030204" pitchFamily="34" charset="0"/>
                <a:cs typeface="Arial" panose="020B0604020202020204" pitchFamily="34" charset="0"/>
              </a:rPr>
              <a:t>Lí</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huyết</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ấu</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rúc</a:t>
            </a:r>
            <a:r>
              <a:rPr lang="en-US" sz="2000" dirty="0">
                <a:latin typeface="Arial" panose="020B0604020202020204" pitchFamily="34" charset="0"/>
                <a:ea typeface="Calibri" panose="020F0502020204030204" pitchFamily="34" charset="0"/>
                <a:cs typeface="Arial" panose="020B0604020202020204" pitchFamily="34" charset="0"/>
              </a:rPr>
              <a:t> electron (Electronic Structure): </a:t>
            </a:r>
            <a:r>
              <a:rPr lang="en-US" sz="2000" dirty="0" err="1">
                <a:latin typeface="Arial" panose="020B0604020202020204" pitchFamily="34" charset="0"/>
                <a:ea typeface="Calibri" panose="020F0502020204030204" pitchFamily="34" charset="0"/>
                <a:cs typeface="Arial" panose="020B0604020202020204" pitchFamily="34" charset="0"/>
              </a:rPr>
              <a:t>Sử</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dụ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ác</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ịnh</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uật</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ơ</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học</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ượ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ử</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àm</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ơ</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sở</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ính</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oá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ó</a:t>
            </a:r>
            <a:r>
              <a:rPr lang="en-US" sz="2000" dirty="0">
                <a:latin typeface="Arial" panose="020B0604020202020204" pitchFamily="34" charset="0"/>
                <a:ea typeface="Calibri" panose="020F0502020204030204" pitchFamily="34" charset="0"/>
                <a:cs typeface="Arial" panose="020B0604020202020204" pitchFamily="34" charset="0"/>
              </a:rPr>
              <a:t> 2 </a:t>
            </a:r>
            <a:r>
              <a:rPr lang="en-US" sz="2000" dirty="0" err="1">
                <a:latin typeface="Arial" panose="020B0604020202020204" pitchFamily="34" charset="0"/>
                <a:ea typeface="Calibri" panose="020F0502020204030204" pitchFamily="34" charset="0"/>
                <a:cs typeface="Arial" panose="020B0604020202020204" pitchFamily="34" charset="0"/>
              </a:rPr>
              <a:t>phươ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pháp</a:t>
            </a:r>
            <a:r>
              <a:rPr lang="en-US" sz="2000" dirty="0">
                <a:latin typeface="Arial" panose="020B0604020202020204" pitchFamily="34" charset="0"/>
                <a:ea typeface="Calibri" panose="020F0502020204030204" pitchFamily="34" charset="0"/>
                <a:cs typeface="Arial" panose="020B0604020202020204" pitchFamily="34" charset="0"/>
              </a:rPr>
              <a:t>:</a:t>
            </a:r>
          </a:p>
          <a:p>
            <a:pPr algn="just">
              <a:lnSpc>
                <a:spcPct val="107000"/>
              </a:lnSpc>
              <a:spcAft>
                <a:spcPts val="800"/>
              </a:spcAft>
              <a:tabLst>
                <a:tab pos="180340" algn="l"/>
              </a:tabLst>
            </a:pPr>
            <a:r>
              <a:rPr lang="en-US" sz="2000" dirty="0">
                <a:latin typeface="Arial" panose="020B0604020202020204" pitchFamily="34" charset="0"/>
                <a:ea typeface="Calibri" panose="020F0502020204030204" pitchFamily="34" charset="0"/>
                <a:cs typeface="Arial" panose="020B0604020202020204" pitchFamily="34" charset="0"/>
              </a:rPr>
              <a:t>		- </a:t>
            </a:r>
            <a:r>
              <a:rPr lang="en-US" sz="2000" dirty="0" err="1">
                <a:latin typeface="Arial" panose="020B0604020202020204" pitchFamily="34" charset="0"/>
                <a:ea typeface="Calibri" panose="020F0502020204030204" pitchFamily="34" charset="0"/>
                <a:cs typeface="Arial" panose="020B0604020202020204" pitchFamily="34" charset="0"/>
              </a:rPr>
              <a:t>Phươ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pháp</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ính</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oá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ượ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ử</a:t>
            </a:r>
            <a:r>
              <a:rPr lang="en-US" sz="2000" dirty="0">
                <a:latin typeface="Arial" panose="020B0604020202020204" pitchFamily="34" charset="0"/>
                <a:ea typeface="Calibri" panose="020F0502020204030204" pitchFamily="34" charset="0"/>
                <a:cs typeface="Arial" panose="020B0604020202020204" pitchFamily="34" charset="0"/>
              </a:rPr>
              <a:t>.</a:t>
            </a:r>
          </a:p>
          <a:p>
            <a:pPr algn="just">
              <a:lnSpc>
                <a:spcPct val="107000"/>
              </a:lnSpc>
              <a:spcAft>
                <a:spcPts val="800"/>
              </a:spcAft>
              <a:tabLst>
                <a:tab pos="180340" algn="l"/>
              </a:tabLst>
            </a:pPr>
            <a:r>
              <a:rPr lang="en-US" sz="2000" dirty="0">
                <a:latin typeface="Arial" panose="020B0604020202020204" pitchFamily="34" charset="0"/>
                <a:ea typeface="Calibri" panose="020F0502020204030204" pitchFamily="34" charset="0"/>
                <a:cs typeface="Arial" panose="020B0604020202020204" pitchFamily="34" charset="0"/>
              </a:rPr>
              <a:t> 		- </a:t>
            </a:r>
            <a:r>
              <a:rPr lang="en-US" sz="2000" dirty="0" err="1">
                <a:latin typeface="Arial" panose="020B0604020202020204" pitchFamily="34" charset="0"/>
                <a:ea typeface="Calibri" panose="020F0502020204030204" pitchFamily="34" charset="0"/>
                <a:cs typeface="Arial" panose="020B0604020202020204" pitchFamily="34" charset="0"/>
              </a:rPr>
              <a:t>Phươ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pháp</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bá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kinh</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nghiệm</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Sử</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dụ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á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hô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số</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đã</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đượ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rút</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r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ừ</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dữ</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liệu</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hự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nghiệm</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nhằm</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đơ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giả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ó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việ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í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oán</a:t>
            </a:r>
            <a:r>
              <a:rPr lang="en-US" sz="2000" dirty="0">
                <a:latin typeface="Arial" panose="020B0604020202020204" pitchFamily="34" charset="0"/>
                <a:cs typeface="Arial" panose="020B0604020202020204" pitchFamily="34" charset="0"/>
              </a:rPr>
              <a:t>.</a:t>
            </a:r>
            <a:endParaRPr lang="en-US" sz="2000" dirty="0">
              <a:latin typeface="Arial" panose="020B0604020202020204" pitchFamily="34" charset="0"/>
              <a:ea typeface="Calibri" panose="020F0502020204030204" pitchFamily="34" charset="0"/>
              <a:cs typeface="Arial" panose="020B0604020202020204" pitchFamily="34" charset="0"/>
            </a:endParaRPr>
          </a:p>
        </p:txBody>
      </p:sp>
      <p:sp>
        <p:nvSpPr>
          <p:cNvPr id="26" name="Right Arrow 25"/>
          <p:cNvSpPr/>
          <p:nvPr/>
        </p:nvSpPr>
        <p:spPr>
          <a:xfrm>
            <a:off x="853786" y="2554372"/>
            <a:ext cx="674190" cy="183438"/>
          </a:xfrm>
          <a:prstGeom prst="right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1069126"/>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14:presetBounceEnd="50000">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14:bounceEnd="50000">
                                          <p:cBhvr additive="base">
                                            <p:cTn id="27"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38"/>
                                            </p:tgtEl>
                                            <p:attrNameLst>
                                              <p:attrName>style.visibility</p:attrName>
                                            </p:attrNameLst>
                                          </p:cBhvr>
                                          <p:to>
                                            <p:strVal val="visible"/>
                                          </p:to>
                                        </p:set>
                                        <p:anim calcmode="lin" valueType="num">
                                          <p:cBhvr additive="base">
                                            <p:cTn id="44" dur="500" fill="hold"/>
                                            <p:tgtEl>
                                              <p:spTgt spid="38"/>
                                            </p:tgtEl>
                                            <p:attrNameLst>
                                              <p:attrName>ppt_x</p:attrName>
                                            </p:attrNameLst>
                                          </p:cBhvr>
                                          <p:tavLst>
                                            <p:tav tm="0">
                                              <p:val>
                                                <p:strVal val="#ppt_x"/>
                                              </p:val>
                                            </p:tav>
                                            <p:tav tm="100000">
                                              <p:val>
                                                <p:strVal val="#ppt_x"/>
                                              </p:val>
                                            </p:tav>
                                          </p:tavLst>
                                        </p:anim>
                                        <p:anim calcmode="lin" valueType="num">
                                          <p:cBhvr additive="base">
                                            <p:cTn id="45" dur="500" fill="hold"/>
                                            <p:tgtEl>
                                              <p:spTgt spid="38"/>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39"/>
                                            </p:tgtEl>
                                            <p:attrNameLst>
                                              <p:attrName>style.visibility</p:attrName>
                                            </p:attrNameLst>
                                          </p:cBhvr>
                                          <p:to>
                                            <p:strVal val="visible"/>
                                          </p:to>
                                        </p:set>
                                        <p:anim calcmode="lin" valueType="num">
                                          <p:cBhvr additive="base">
                                            <p:cTn id="48" dur="500" fill="hold"/>
                                            <p:tgtEl>
                                              <p:spTgt spid="39"/>
                                            </p:tgtEl>
                                            <p:attrNameLst>
                                              <p:attrName>ppt_x</p:attrName>
                                            </p:attrNameLst>
                                          </p:cBhvr>
                                          <p:tavLst>
                                            <p:tav tm="0">
                                              <p:val>
                                                <p:strVal val="#ppt_x"/>
                                              </p:val>
                                            </p:tav>
                                            <p:tav tm="100000">
                                              <p:val>
                                                <p:strVal val="#ppt_x"/>
                                              </p:val>
                                            </p:tav>
                                          </p:tavLst>
                                        </p:anim>
                                        <p:anim calcmode="lin" valueType="num">
                                          <p:cBhvr additive="base">
                                            <p:cTn id="49"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26"/>
                                            </p:tgtEl>
                                            <p:attrNameLst>
                                              <p:attrName>style.visibility</p:attrName>
                                            </p:attrNameLst>
                                          </p:cBhvr>
                                          <p:to>
                                            <p:strVal val="visible"/>
                                          </p:to>
                                        </p:set>
                                        <p:anim calcmode="lin" valueType="num">
                                          <p:cBhvr additive="base">
                                            <p:cTn id="54" dur="500" fill="hold"/>
                                            <p:tgtEl>
                                              <p:spTgt spid="26"/>
                                            </p:tgtEl>
                                            <p:attrNameLst>
                                              <p:attrName>ppt_x</p:attrName>
                                            </p:attrNameLst>
                                          </p:cBhvr>
                                          <p:tavLst>
                                            <p:tav tm="0">
                                              <p:val>
                                                <p:strVal val="#ppt_x"/>
                                              </p:val>
                                            </p:tav>
                                            <p:tav tm="100000">
                                              <p:val>
                                                <p:strVal val="#ppt_x"/>
                                              </p:val>
                                            </p:tav>
                                          </p:tavLst>
                                        </p:anim>
                                        <p:anim calcmode="lin" valueType="num">
                                          <p:cBhvr additive="base">
                                            <p:cTn id="55"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40"/>
                                            </p:tgtEl>
                                            <p:attrNameLst>
                                              <p:attrName>style.visibility</p:attrName>
                                            </p:attrNameLst>
                                          </p:cBhvr>
                                          <p:to>
                                            <p:strVal val="visible"/>
                                          </p:to>
                                        </p:set>
                                      </p:childTnLst>
                                    </p:cTn>
                                  </p:par>
                                  <p:par>
                                    <p:cTn id="60" presetID="1" presetClass="entr" presetSubtype="0" fill="hold" grpId="1" nodeType="withEffect">
                                      <p:stCondLst>
                                        <p:cond delay="0"/>
                                      </p:stCondLst>
                                      <p:childTnLst>
                                        <p:set>
                                          <p:cBhvr>
                                            <p:cTn id="61"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38" grpId="0" animBg="1"/>
          <p:bldP spid="39" grpId="0" animBg="1"/>
          <p:bldP spid="40" grpId="0" animBg="1"/>
          <p:bldP spid="40" grpId="1" animBg="1"/>
          <p:bldP spid="26"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1+#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38"/>
                                            </p:tgtEl>
                                            <p:attrNameLst>
                                              <p:attrName>style.visibility</p:attrName>
                                            </p:attrNameLst>
                                          </p:cBhvr>
                                          <p:to>
                                            <p:strVal val="visible"/>
                                          </p:to>
                                        </p:set>
                                        <p:anim calcmode="lin" valueType="num">
                                          <p:cBhvr additive="base">
                                            <p:cTn id="44" dur="500" fill="hold"/>
                                            <p:tgtEl>
                                              <p:spTgt spid="38"/>
                                            </p:tgtEl>
                                            <p:attrNameLst>
                                              <p:attrName>ppt_x</p:attrName>
                                            </p:attrNameLst>
                                          </p:cBhvr>
                                          <p:tavLst>
                                            <p:tav tm="0">
                                              <p:val>
                                                <p:strVal val="#ppt_x"/>
                                              </p:val>
                                            </p:tav>
                                            <p:tav tm="100000">
                                              <p:val>
                                                <p:strVal val="#ppt_x"/>
                                              </p:val>
                                            </p:tav>
                                          </p:tavLst>
                                        </p:anim>
                                        <p:anim calcmode="lin" valueType="num">
                                          <p:cBhvr additive="base">
                                            <p:cTn id="45" dur="500" fill="hold"/>
                                            <p:tgtEl>
                                              <p:spTgt spid="38"/>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39"/>
                                            </p:tgtEl>
                                            <p:attrNameLst>
                                              <p:attrName>style.visibility</p:attrName>
                                            </p:attrNameLst>
                                          </p:cBhvr>
                                          <p:to>
                                            <p:strVal val="visible"/>
                                          </p:to>
                                        </p:set>
                                        <p:anim calcmode="lin" valueType="num">
                                          <p:cBhvr additive="base">
                                            <p:cTn id="48" dur="500" fill="hold"/>
                                            <p:tgtEl>
                                              <p:spTgt spid="39"/>
                                            </p:tgtEl>
                                            <p:attrNameLst>
                                              <p:attrName>ppt_x</p:attrName>
                                            </p:attrNameLst>
                                          </p:cBhvr>
                                          <p:tavLst>
                                            <p:tav tm="0">
                                              <p:val>
                                                <p:strVal val="#ppt_x"/>
                                              </p:val>
                                            </p:tav>
                                            <p:tav tm="100000">
                                              <p:val>
                                                <p:strVal val="#ppt_x"/>
                                              </p:val>
                                            </p:tav>
                                          </p:tavLst>
                                        </p:anim>
                                        <p:anim calcmode="lin" valueType="num">
                                          <p:cBhvr additive="base">
                                            <p:cTn id="49"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1" nodeType="clickEffect">
                                      <p:stCondLst>
                                        <p:cond delay="0"/>
                                      </p:stCondLst>
                                      <p:childTnLst>
                                        <p:set>
                                          <p:cBhvr>
                                            <p:cTn id="53" dur="1" fill="hold">
                                              <p:stCondLst>
                                                <p:cond delay="0"/>
                                              </p:stCondLst>
                                            </p:cTn>
                                            <p:tgtEl>
                                              <p:spTgt spid="26"/>
                                            </p:tgtEl>
                                            <p:attrNameLst>
                                              <p:attrName>style.visibility</p:attrName>
                                            </p:attrNameLst>
                                          </p:cBhvr>
                                          <p:to>
                                            <p:strVal val="visible"/>
                                          </p:to>
                                        </p:set>
                                        <p:anim calcmode="lin" valueType="num">
                                          <p:cBhvr additive="base">
                                            <p:cTn id="54" dur="500" fill="hold"/>
                                            <p:tgtEl>
                                              <p:spTgt spid="26"/>
                                            </p:tgtEl>
                                            <p:attrNameLst>
                                              <p:attrName>ppt_x</p:attrName>
                                            </p:attrNameLst>
                                          </p:cBhvr>
                                          <p:tavLst>
                                            <p:tav tm="0">
                                              <p:val>
                                                <p:strVal val="#ppt_x"/>
                                              </p:val>
                                            </p:tav>
                                            <p:tav tm="100000">
                                              <p:val>
                                                <p:strVal val="#ppt_x"/>
                                              </p:val>
                                            </p:tav>
                                          </p:tavLst>
                                        </p:anim>
                                        <p:anim calcmode="lin" valueType="num">
                                          <p:cBhvr additive="base">
                                            <p:cTn id="55"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40"/>
                                            </p:tgtEl>
                                            <p:attrNameLst>
                                              <p:attrName>style.visibility</p:attrName>
                                            </p:attrNameLst>
                                          </p:cBhvr>
                                          <p:to>
                                            <p:strVal val="visible"/>
                                          </p:to>
                                        </p:set>
                                      </p:childTnLst>
                                    </p:cTn>
                                  </p:par>
                                  <p:par>
                                    <p:cTn id="60" presetID="1" presetClass="entr" presetSubtype="0" fill="hold" grpId="1" nodeType="withEffect">
                                      <p:stCondLst>
                                        <p:cond delay="0"/>
                                      </p:stCondLst>
                                      <p:childTnLst>
                                        <p:set>
                                          <p:cBhvr>
                                            <p:cTn id="61"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38" grpId="0" animBg="1"/>
          <p:bldP spid="39" grpId="0" animBg="1"/>
          <p:bldP spid="40" grpId="0" animBg="1"/>
          <p:bldP spid="40" grpId="1" animBg="1"/>
          <p:bldP spid="26" grpId="1" animBg="1"/>
        </p:bldLst>
      </p:timing>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68851" y="-204667"/>
            <a:ext cx="2072960" cy="2546140"/>
            <a:chOff x="3295850" y="1908877"/>
            <a:chExt cx="3738030" cy="4660916"/>
          </a:xfrm>
        </p:grpSpPr>
        <p:sp>
          <p:nvSpPr>
            <p:cNvPr id="3" name="圆角矩形 2"/>
            <p:cNvSpPr/>
            <p:nvPr/>
          </p:nvSpPr>
          <p:spPr>
            <a:xfrm rot="2760000">
              <a:off x="3098889" y="2634801"/>
              <a:ext cx="4660916" cy="3209067"/>
            </a:xfrm>
            <a:prstGeom prst="roundRect">
              <a:avLst>
                <a:gd name="adj" fmla="val 50000"/>
              </a:avLst>
            </a:prstGeom>
            <a:gradFill>
              <a:gsLst>
                <a:gs pos="33000">
                  <a:srgbClr val="6C6C6C">
                    <a:alpha val="42000"/>
                  </a:srgbClr>
                </a:gs>
                <a:gs pos="0">
                  <a:schemeClr val="tx1">
                    <a:alpha val="54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58628" y="2852802"/>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7" y="2476941"/>
              <a:ext cx="2056649"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1125088" y="246633"/>
            <a:ext cx="7886427" cy="751080"/>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1226452" y="559246"/>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926947" y="559246"/>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993504" y="592908"/>
            <a:ext cx="288238" cy="46073"/>
            <a:chOff x="4318304" y="3089060"/>
            <a:chExt cx="384317" cy="61430"/>
          </a:xfrm>
        </p:grpSpPr>
        <p:sp>
          <p:nvSpPr>
            <p:cNvPr id="15"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7" name="文本框 16"/>
          <p:cNvSpPr txBox="1"/>
          <p:nvPr/>
        </p:nvSpPr>
        <p:spPr>
          <a:xfrm>
            <a:off x="2049108" y="354590"/>
            <a:ext cx="6157173" cy="646331"/>
          </a:xfrm>
          <a:prstGeom prst="rect">
            <a:avLst/>
          </a:prstGeom>
          <a:noFill/>
        </p:spPr>
        <p:txBody>
          <a:bodyPr wrap="square" rtlCol="0">
            <a:spAutoFit/>
          </a:bodyPr>
          <a:lstStyle/>
          <a:p>
            <a:pPr algn="ctr"/>
            <a:r>
              <a:rPr lang="en-US" sz="1800" b="1" dirty="0">
                <a:latin typeface="Arial" panose="020B0604020202020204" pitchFamily="34" charset="0"/>
                <a:cs typeface="Arial" panose="020B0604020202020204" pitchFamily="34" charset="0"/>
              </a:rPr>
              <a:t>2.1 TÌM HIỂU VỀ QUY TRÌNH TÍNH TOÁN BẰNG PHƯƠNG PHÁP BÁN KINH NGHIỆM</a:t>
            </a:r>
          </a:p>
        </p:txBody>
      </p:sp>
      <p:grpSp>
        <p:nvGrpSpPr>
          <p:cNvPr id="27" name="组合 26"/>
          <p:cNvGrpSpPr/>
          <p:nvPr/>
        </p:nvGrpSpPr>
        <p:grpSpPr>
          <a:xfrm>
            <a:off x="1527976" y="439193"/>
            <a:ext cx="618730" cy="429667"/>
            <a:chOff x="5030931" y="2884106"/>
            <a:chExt cx="601529" cy="572889"/>
          </a:xfrm>
        </p:grpSpPr>
        <p:sp>
          <p:nvSpPr>
            <p:cNvPr id="28"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29" name="文本框 28"/>
            <p:cNvSpPr txBox="1"/>
            <p:nvPr/>
          </p:nvSpPr>
          <p:spPr>
            <a:xfrm>
              <a:off x="5030931" y="2902999"/>
              <a:ext cx="601529" cy="553996"/>
            </a:xfrm>
            <a:prstGeom prst="rect">
              <a:avLst/>
            </a:prstGeom>
            <a:noFill/>
          </p:spPr>
          <p:txBody>
            <a:bodyPr wrap="square" rtlCol="0">
              <a:spAutoFit/>
            </a:bodyPr>
            <a:lstStyle/>
            <a:p>
              <a:pPr algn="ctr"/>
              <a:r>
                <a:rPr lang="en-US" altLang="zh-CN" sz="2100" b="1" dirty="0">
                  <a:solidFill>
                    <a:srgbClr val="FFB850"/>
                  </a:solidFill>
                  <a:latin typeface="Arial" panose="020B0604020202020204" pitchFamily="34" charset="0"/>
                  <a:cs typeface="Arial" panose="020B0604020202020204" pitchFamily="34" charset="0"/>
                </a:rPr>
                <a:t>02</a:t>
              </a:r>
              <a:endParaRPr lang="zh-CN" altLang="en-US" sz="2100" b="1" dirty="0">
                <a:solidFill>
                  <a:srgbClr val="FFB850"/>
                </a:solidFill>
                <a:latin typeface="Arial" panose="020B0604020202020204" pitchFamily="34" charset="0"/>
                <a:cs typeface="Arial" panose="020B0604020202020204" pitchFamily="34" charset="0"/>
              </a:endParaRPr>
            </a:p>
          </p:txBody>
        </p:sp>
      </p:grpSp>
      <p:sp>
        <p:nvSpPr>
          <p:cNvPr id="36" name="KSO_Shape"/>
          <p:cNvSpPr/>
          <p:nvPr/>
        </p:nvSpPr>
        <p:spPr bwMode="auto">
          <a:xfrm>
            <a:off x="132485" y="370301"/>
            <a:ext cx="611447" cy="490951"/>
          </a:xfrm>
          <a:custGeom>
            <a:avLst/>
            <a:gdLst>
              <a:gd name="T0" fmla="*/ 2881614 w 3362326"/>
              <a:gd name="T1" fmla="*/ 2245619 h 2424113"/>
              <a:gd name="T2" fmla="*/ 3207949 w 3362326"/>
              <a:gd name="T3" fmla="*/ 953766 h 2424113"/>
              <a:gd name="T4" fmla="*/ 3300702 w 3362326"/>
              <a:gd name="T5" fmla="*/ 1054704 h 2424113"/>
              <a:gd name="T6" fmla="*/ 3357879 w 3362326"/>
              <a:gd name="T7" fmla="*/ 1578442 h 2424113"/>
              <a:gd name="T8" fmla="*/ 2754348 w 3362326"/>
              <a:gd name="T9" fmla="*/ 1274991 h 2424113"/>
              <a:gd name="T10" fmla="*/ 2862031 w 3362326"/>
              <a:gd name="T11" fmla="*/ 1038516 h 2424113"/>
              <a:gd name="T12" fmla="*/ 2811207 w 3362326"/>
              <a:gd name="T13" fmla="*/ 1366725 h 2424113"/>
              <a:gd name="T14" fmla="*/ 3041820 w 3362326"/>
              <a:gd name="T15" fmla="*/ 999791 h 2424113"/>
              <a:gd name="T16" fmla="*/ 3170149 w 3362326"/>
              <a:gd name="T17" fmla="*/ 942974 h 2424113"/>
              <a:gd name="T18" fmla="*/ 296683 w 3362326"/>
              <a:gd name="T19" fmla="*/ 978524 h 2424113"/>
              <a:gd name="T20" fmla="*/ 498389 w 3362326"/>
              <a:gd name="T21" fmla="*/ 1265469 h 2424113"/>
              <a:gd name="T22" fmla="*/ 488542 w 3362326"/>
              <a:gd name="T23" fmla="*/ 1028041 h 2424113"/>
              <a:gd name="T24" fmla="*/ 582566 w 3362326"/>
              <a:gd name="T25" fmla="*/ 1187067 h 2424113"/>
              <a:gd name="T26" fmla="*/ 319871 w 3362326"/>
              <a:gd name="T27" fmla="*/ 2147887 h 2424113"/>
              <a:gd name="T28" fmla="*/ 37800 w 3362326"/>
              <a:gd name="T29" fmla="*/ 1105808 h 2424113"/>
              <a:gd name="T30" fmla="*/ 124836 w 3362326"/>
              <a:gd name="T31" fmla="*/ 975985 h 2424113"/>
              <a:gd name="T32" fmla="*/ 1545327 w 3362326"/>
              <a:gd name="T33" fmla="*/ 746198 h 2424113"/>
              <a:gd name="T34" fmla="*/ 1656547 w 3362326"/>
              <a:gd name="T35" fmla="*/ 809752 h 2424113"/>
              <a:gd name="T36" fmla="*/ 1802720 w 3362326"/>
              <a:gd name="T37" fmla="*/ 881250 h 2424113"/>
              <a:gd name="T38" fmla="*/ 1889154 w 3362326"/>
              <a:gd name="T39" fmla="*/ 667392 h 2424113"/>
              <a:gd name="T40" fmla="*/ 2073778 w 3362326"/>
              <a:gd name="T41" fmla="*/ 739843 h 2424113"/>
              <a:gd name="T42" fmla="*/ 2280963 w 3362326"/>
              <a:gd name="T43" fmla="*/ 997553 h 2424113"/>
              <a:gd name="T44" fmla="*/ 2456054 w 3362326"/>
              <a:gd name="T45" fmla="*/ 821509 h 2424113"/>
              <a:gd name="T46" fmla="*/ 2536132 w 3362326"/>
              <a:gd name="T47" fmla="*/ 819603 h 2424113"/>
              <a:gd name="T48" fmla="*/ 2596190 w 3362326"/>
              <a:gd name="T49" fmla="*/ 876801 h 2424113"/>
              <a:gd name="T50" fmla="*/ 2598415 w 3362326"/>
              <a:gd name="T51" fmla="*/ 956879 h 2424113"/>
              <a:gd name="T52" fmla="*/ 2382332 w 3362326"/>
              <a:gd name="T53" fmla="*/ 1195206 h 2424113"/>
              <a:gd name="T54" fmla="*/ 2241242 w 3362326"/>
              <a:gd name="T55" fmla="*/ 1268610 h 2424113"/>
              <a:gd name="T56" fmla="*/ 2118265 w 3362326"/>
              <a:gd name="T57" fmla="*/ 1192028 h 2424113"/>
              <a:gd name="T58" fmla="*/ 1363246 w 3362326"/>
              <a:gd name="T59" fmla="*/ 1018526 h 2424113"/>
              <a:gd name="T60" fmla="*/ 1307636 w 3362326"/>
              <a:gd name="T61" fmla="*/ 1409700 h 2424113"/>
              <a:gd name="T62" fmla="*/ 1157013 w 3362326"/>
              <a:gd name="T63" fmla="*/ 999778 h 2424113"/>
              <a:gd name="T64" fmla="*/ 1245989 w 3362326"/>
              <a:gd name="T65" fmla="*/ 780199 h 2424113"/>
              <a:gd name="T66" fmla="*/ 1499569 w 3362326"/>
              <a:gd name="T67" fmla="*/ 668027 h 2424113"/>
              <a:gd name="T68" fmla="*/ 3142462 w 3362326"/>
              <a:gd name="T69" fmla="*/ 282872 h 2424113"/>
              <a:gd name="T70" fmla="*/ 3244523 w 3362326"/>
              <a:gd name="T71" fmla="*/ 440586 h 2424113"/>
              <a:gd name="T72" fmla="*/ 3210503 w 3362326"/>
              <a:gd name="T73" fmla="*/ 656690 h 2424113"/>
              <a:gd name="T74" fmla="*/ 3038811 w 3362326"/>
              <a:gd name="T75" fmla="*/ 831222 h 2424113"/>
              <a:gd name="T76" fmla="*/ 2904319 w 3362326"/>
              <a:gd name="T77" fmla="*/ 826780 h 2424113"/>
              <a:gd name="T78" fmla="*/ 2817519 w 3362326"/>
              <a:gd name="T79" fmla="*/ 691913 h 2424113"/>
              <a:gd name="T80" fmla="*/ 2807981 w 3362326"/>
              <a:gd name="T81" fmla="*/ 429797 h 2424113"/>
              <a:gd name="T82" fmla="*/ 2910678 w 3362326"/>
              <a:gd name="T83" fmla="*/ 280651 h 2424113"/>
              <a:gd name="T84" fmla="*/ 375153 w 3362326"/>
              <a:gd name="T85" fmla="*/ 248918 h 2424113"/>
              <a:gd name="T86" fmla="*/ 514634 w 3362326"/>
              <a:gd name="T87" fmla="*/ 342213 h 2424113"/>
              <a:gd name="T88" fmla="*/ 561340 w 3362326"/>
              <a:gd name="T89" fmla="*/ 566885 h 2424113"/>
              <a:gd name="T90" fmla="*/ 510821 w 3362326"/>
              <a:gd name="T91" fmla="*/ 773785 h 2424113"/>
              <a:gd name="T92" fmla="*/ 418682 w 3362326"/>
              <a:gd name="T93" fmla="*/ 842646 h 2424113"/>
              <a:gd name="T94" fmla="*/ 241709 w 3362326"/>
              <a:gd name="T95" fmla="*/ 778862 h 2424113"/>
              <a:gd name="T96" fmla="*/ 117162 w 3362326"/>
              <a:gd name="T97" fmla="*/ 551970 h 2424113"/>
              <a:gd name="T98" fmla="*/ 148299 w 3362326"/>
              <a:gd name="T99" fmla="*/ 359984 h 2424113"/>
              <a:gd name="T100" fmla="*/ 297311 w 3362326"/>
              <a:gd name="T101" fmla="*/ 250822 h 2424113"/>
              <a:gd name="T102" fmla="*/ 1834594 w 3362326"/>
              <a:gd name="T103" fmla="*/ 43475 h 2424113"/>
              <a:gd name="T104" fmla="*/ 1934457 w 3362326"/>
              <a:gd name="T105" fmla="*/ 205318 h 2424113"/>
              <a:gd name="T106" fmla="*/ 1973258 w 3362326"/>
              <a:gd name="T107" fmla="*/ 288461 h 2424113"/>
              <a:gd name="T108" fmla="*/ 1942726 w 3362326"/>
              <a:gd name="T109" fmla="*/ 390961 h 2424113"/>
              <a:gd name="T110" fmla="*/ 1864808 w 3362326"/>
              <a:gd name="T111" fmla="*/ 532812 h 2424113"/>
              <a:gd name="T112" fmla="*/ 1729325 w 3362326"/>
              <a:gd name="T113" fmla="*/ 622301 h 2424113"/>
              <a:gd name="T114" fmla="*/ 1571262 w 3362326"/>
              <a:gd name="T115" fmla="*/ 579778 h 2424113"/>
              <a:gd name="T116" fmla="*/ 1478714 w 3362326"/>
              <a:gd name="T117" fmla="*/ 436341 h 2424113"/>
              <a:gd name="T118" fmla="*/ 1416379 w 3362326"/>
              <a:gd name="T119" fmla="*/ 348438 h 2424113"/>
              <a:gd name="T120" fmla="*/ 1429418 w 3362326"/>
              <a:gd name="T121" fmla="*/ 264978 h 2424113"/>
              <a:gd name="T122" fmla="*/ 1483484 w 3362326"/>
              <a:gd name="T123" fmla="*/ 132965 h 2424113"/>
              <a:gd name="T124" fmla="*/ 1621829 w 3362326"/>
              <a:gd name="T125" fmla="*/ 11107 h 2424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62326" h="2424113">
                <a:moveTo>
                  <a:pt x="860805" y="1460500"/>
                </a:moveTo>
                <a:lnTo>
                  <a:pt x="965275" y="1460500"/>
                </a:lnTo>
                <a:lnTo>
                  <a:pt x="961464" y="1465582"/>
                </a:lnTo>
                <a:lnTo>
                  <a:pt x="957654" y="1470664"/>
                </a:lnTo>
                <a:lnTo>
                  <a:pt x="953843" y="1476380"/>
                </a:lnTo>
                <a:lnTo>
                  <a:pt x="949715" y="1482415"/>
                </a:lnTo>
                <a:lnTo>
                  <a:pt x="483570" y="2244666"/>
                </a:lnTo>
                <a:lnTo>
                  <a:pt x="483570" y="2248795"/>
                </a:lnTo>
                <a:lnTo>
                  <a:pt x="483570" y="2251971"/>
                </a:lnTo>
                <a:lnTo>
                  <a:pt x="483888" y="2255147"/>
                </a:lnTo>
                <a:lnTo>
                  <a:pt x="484205" y="2257371"/>
                </a:lnTo>
                <a:lnTo>
                  <a:pt x="2880661" y="2259594"/>
                </a:lnTo>
                <a:lnTo>
                  <a:pt x="2880978" y="2256735"/>
                </a:lnTo>
                <a:lnTo>
                  <a:pt x="2881614" y="2253877"/>
                </a:lnTo>
                <a:lnTo>
                  <a:pt x="2881931" y="2250066"/>
                </a:lnTo>
                <a:lnTo>
                  <a:pt x="2881614" y="2245619"/>
                </a:lnTo>
                <a:lnTo>
                  <a:pt x="2422137" y="1485273"/>
                </a:lnTo>
                <a:lnTo>
                  <a:pt x="2411023" y="1471934"/>
                </a:lnTo>
                <a:lnTo>
                  <a:pt x="2401179" y="1460500"/>
                </a:lnTo>
                <a:lnTo>
                  <a:pt x="2509460" y="1460500"/>
                </a:lnTo>
                <a:lnTo>
                  <a:pt x="3024188" y="2273251"/>
                </a:lnTo>
                <a:lnTo>
                  <a:pt x="3024188" y="2423478"/>
                </a:lnTo>
                <a:lnTo>
                  <a:pt x="3021648" y="2424113"/>
                </a:lnTo>
                <a:lnTo>
                  <a:pt x="3018472" y="2424113"/>
                </a:lnTo>
                <a:lnTo>
                  <a:pt x="345441" y="2421890"/>
                </a:lnTo>
                <a:lnTo>
                  <a:pt x="341948" y="2421572"/>
                </a:lnTo>
                <a:lnTo>
                  <a:pt x="338138" y="2421255"/>
                </a:lnTo>
                <a:lnTo>
                  <a:pt x="338138" y="2277062"/>
                </a:lnTo>
                <a:lnTo>
                  <a:pt x="860805" y="1460500"/>
                </a:lnTo>
                <a:close/>
                <a:moveTo>
                  <a:pt x="3185714" y="941387"/>
                </a:moveTo>
                <a:lnTo>
                  <a:pt x="3196514" y="947100"/>
                </a:lnTo>
                <a:lnTo>
                  <a:pt x="3207949" y="953766"/>
                </a:lnTo>
                <a:lnTo>
                  <a:pt x="3213667" y="957575"/>
                </a:lnTo>
                <a:lnTo>
                  <a:pt x="3219702" y="962019"/>
                </a:lnTo>
                <a:lnTo>
                  <a:pt x="3225420" y="966145"/>
                </a:lnTo>
                <a:lnTo>
                  <a:pt x="3231455" y="970906"/>
                </a:lnTo>
                <a:lnTo>
                  <a:pt x="3237490" y="975985"/>
                </a:lnTo>
                <a:lnTo>
                  <a:pt x="3243526" y="981699"/>
                </a:lnTo>
                <a:lnTo>
                  <a:pt x="3249243" y="987095"/>
                </a:lnTo>
                <a:lnTo>
                  <a:pt x="3255279" y="993443"/>
                </a:lnTo>
                <a:lnTo>
                  <a:pt x="3261314" y="999791"/>
                </a:lnTo>
                <a:lnTo>
                  <a:pt x="3267032" y="1006457"/>
                </a:lnTo>
                <a:lnTo>
                  <a:pt x="3273067" y="1014075"/>
                </a:lnTo>
                <a:lnTo>
                  <a:pt x="3278785" y="1021376"/>
                </a:lnTo>
                <a:lnTo>
                  <a:pt x="3284185" y="1029311"/>
                </a:lnTo>
                <a:lnTo>
                  <a:pt x="3289902" y="1037247"/>
                </a:lnTo>
                <a:lnTo>
                  <a:pt x="3295302" y="1045817"/>
                </a:lnTo>
                <a:lnTo>
                  <a:pt x="3300702" y="1054704"/>
                </a:lnTo>
                <a:lnTo>
                  <a:pt x="3305785" y="1064544"/>
                </a:lnTo>
                <a:lnTo>
                  <a:pt x="3310549" y="1074067"/>
                </a:lnTo>
                <a:lnTo>
                  <a:pt x="3315632" y="1084224"/>
                </a:lnTo>
                <a:lnTo>
                  <a:pt x="3320079" y="1094699"/>
                </a:lnTo>
                <a:lnTo>
                  <a:pt x="3324526" y="1105808"/>
                </a:lnTo>
                <a:lnTo>
                  <a:pt x="3328655" y="1116918"/>
                </a:lnTo>
                <a:lnTo>
                  <a:pt x="3332467" y="1128662"/>
                </a:lnTo>
                <a:lnTo>
                  <a:pt x="3335961" y="1140724"/>
                </a:lnTo>
                <a:lnTo>
                  <a:pt x="3339138" y="1153104"/>
                </a:lnTo>
                <a:lnTo>
                  <a:pt x="3342632" y="1166118"/>
                </a:lnTo>
                <a:lnTo>
                  <a:pt x="3345173" y="1179767"/>
                </a:lnTo>
                <a:lnTo>
                  <a:pt x="3347714" y="1193415"/>
                </a:lnTo>
                <a:lnTo>
                  <a:pt x="3350573" y="1282609"/>
                </a:lnTo>
                <a:lnTo>
                  <a:pt x="3353432" y="1374343"/>
                </a:lnTo>
                <a:lnTo>
                  <a:pt x="3355655" y="1472425"/>
                </a:lnTo>
                <a:lnTo>
                  <a:pt x="3357879" y="1578442"/>
                </a:lnTo>
                <a:lnTo>
                  <a:pt x="3359785" y="1696204"/>
                </a:lnTo>
                <a:lnTo>
                  <a:pt x="3361055" y="1828884"/>
                </a:lnTo>
                <a:lnTo>
                  <a:pt x="3362008" y="1978387"/>
                </a:lnTo>
                <a:lnTo>
                  <a:pt x="3362326" y="2147887"/>
                </a:lnTo>
                <a:lnTo>
                  <a:pt x="3042772" y="2147887"/>
                </a:lnTo>
                <a:lnTo>
                  <a:pt x="2678113" y="1585108"/>
                </a:lnTo>
                <a:lnTo>
                  <a:pt x="2686689" y="1540670"/>
                </a:lnTo>
                <a:lnTo>
                  <a:pt x="2694313" y="1501627"/>
                </a:lnTo>
                <a:lnTo>
                  <a:pt x="2701937" y="1466711"/>
                </a:lnTo>
                <a:lnTo>
                  <a:pt x="2708607" y="1436556"/>
                </a:lnTo>
                <a:lnTo>
                  <a:pt x="2715278" y="1409576"/>
                </a:lnTo>
                <a:lnTo>
                  <a:pt x="2720995" y="1385770"/>
                </a:lnTo>
                <a:lnTo>
                  <a:pt x="2727031" y="1364186"/>
                </a:lnTo>
                <a:lnTo>
                  <a:pt x="2732748" y="1344823"/>
                </a:lnTo>
                <a:lnTo>
                  <a:pt x="2743548" y="1309272"/>
                </a:lnTo>
                <a:lnTo>
                  <a:pt x="2754348" y="1274991"/>
                </a:lnTo>
                <a:lnTo>
                  <a:pt x="2759748" y="1256581"/>
                </a:lnTo>
                <a:lnTo>
                  <a:pt x="2765784" y="1237219"/>
                </a:lnTo>
                <a:lnTo>
                  <a:pt x="2771819" y="1215635"/>
                </a:lnTo>
                <a:lnTo>
                  <a:pt x="2778490" y="1191511"/>
                </a:lnTo>
                <a:lnTo>
                  <a:pt x="2779760" y="1187067"/>
                </a:lnTo>
                <a:lnTo>
                  <a:pt x="2784843" y="1174370"/>
                </a:lnTo>
                <a:lnTo>
                  <a:pt x="2792466" y="1155960"/>
                </a:lnTo>
                <a:lnTo>
                  <a:pt x="2797866" y="1144851"/>
                </a:lnTo>
                <a:lnTo>
                  <a:pt x="2803266" y="1132789"/>
                </a:lnTo>
                <a:lnTo>
                  <a:pt x="2809619" y="1119775"/>
                </a:lnTo>
                <a:lnTo>
                  <a:pt x="2816607" y="1106443"/>
                </a:lnTo>
                <a:lnTo>
                  <a:pt x="2824549" y="1092794"/>
                </a:lnTo>
                <a:lnTo>
                  <a:pt x="2833125" y="1078828"/>
                </a:lnTo>
                <a:lnTo>
                  <a:pt x="2842019" y="1065179"/>
                </a:lnTo>
                <a:lnTo>
                  <a:pt x="2851549" y="1051530"/>
                </a:lnTo>
                <a:lnTo>
                  <a:pt x="2862031" y="1038516"/>
                </a:lnTo>
                <a:lnTo>
                  <a:pt x="2867113" y="1032168"/>
                </a:lnTo>
                <a:lnTo>
                  <a:pt x="2872831" y="1025820"/>
                </a:lnTo>
                <a:lnTo>
                  <a:pt x="2873149" y="1025820"/>
                </a:lnTo>
                <a:lnTo>
                  <a:pt x="2873466" y="1025820"/>
                </a:lnTo>
                <a:lnTo>
                  <a:pt x="2873784" y="1028041"/>
                </a:lnTo>
                <a:lnTo>
                  <a:pt x="2873466" y="1032168"/>
                </a:lnTo>
                <a:lnTo>
                  <a:pt x="2873149" y="1037881"/>
                </a:lnTo>
                <a:lnTo>
                  <a:pt x="2870607" y="1054387"/>
                </a:lnTo>
                <a:lnTo>
                  <a:pt x="2866796" y="1076289"/>
                </a:lnTo>
                <a:lnTo>
                  <a:pt x="2856313" y="1132471"/>
                </a:lnTo>
                <a:lnTo>
                  <a:pt x="2843925" y="1197859"/>
                </a:lnTo>
                <a:lnTo>
                  <a:pt x="2819784" y="1318160"/>
                </a:lnTo>
                <a:lnTo>
                  <a:pt x="2815654" y="1340062"/>
                </a:lnTo>
                <a:lnTo>
                  <a:pt x="2812478" y="1355933"/>
                </a:lnTo>
                <a:lnTo>
                  <a:pt x="2811525" y="1365455"/>
                </a:lnTo>
                <a:lnTo>
                  <a:pt x="2811207" y="1366725"/>
                </a:lnTo>
                <a:lnTo>
                  <a:pt x="2811525" y="1367042"/>
                </a:lnTo>
                <a:lnTo>
                  <a:pt x="2811843" y="1366407"/>
                </a:lnTo>
                <a:lnTo>
                  <a:pt x="2828678" y="1332761"/>
                </a:lnTo>
                <a:lnTo>
                  <a:pt x="2846149" y="1298798"/>
                </a:lnTo>
                <a:lnTo>
                  <a:pt x="2864255" y="1265469"/>
                </a:lnTo>
                <a:lnTo>
                  <a:pt x="2882360" y="1232775"/>
                </a:lnTo>
                <a:lnTo>
                  <a:pt x="2901419" y="1200716"/>
                </a:lnTo>
                <a:lnTo>
                  <a:pt x="2920160" y="1169927"/>
                </a:lnTo>
                <a:lnTo>
                  <a:pt x="2938584" y="1140089"/>
                </a:lnTo>
                <a:lnTo>
                  <a:pt x="2957325" y="1112792"/>
                </a:lnTo>
                <a:lnTo>
                  <a:pt x="2974796" y="1086764"/>
                </a:lnTo>
                <a:lnTo>
                  <a:pt x="2991314" y="1062957"/>
                </a:lnTo>
                <a:lnTo>
                  <a:pt x="3007514" y="1041373"/>
                </a:lnTo>
                <a:lnTo>
                  <a:pt x="3022125" y="1022963"/>
                </a:lnTo>
                <a:lnTo>
                  <a:pt x="3035467" y="1006775"/>
                </a:lnTo>
                <a:lnTo>
                  <a:pt x="3041820" y="999791"/>
                </a:lnTo>
                <a:lnTo>
                  <a:pt x="3047537" y="993760"/>
                </a:lnTo>
                <a:lnTo>
                  <a:pt x="3052620" y="988682"/>
                </a:lnTo>
                <a:lnTo>
                  <a:pt x="3057384" y="984555"/>
                </a:lnTo>
                <a:lnTo>
                  <a:pt x="3062149" y="981381"/>
                </a:lnTo>
                <a:lnTo>
                  <a:pt x="3065643" y="978524"/>
                </a:lnTo>
                <a:lnTo>
                  <a:pt x="3079937" y="971224"/>
                </a:lnTo>
                <a:lnTo>
                  <a:pt x="3094549" y="964241"/>
                </a:lnTo>
                <a:lnTo>
                  <a:pt x="3109161" y="958210"/>
                </a:lnTo>
                <a:lnTo>
                  <a:pt x="3116784" y="955353"/>
                </a:lnTo>
                <a:lnTo>
                  <a:pt x="3124408" y="953131"/>
                </a:lnTo>
                <a:lnTo>
                  <a:pt x="3132031" y="950909"/>
                </a:lnTo>
                <a:lnTo>
                  <a:pt x="3139337" y="948687"/>
                </a:lnTo>
                <a:lnTo>
                  <a:pt x="3146961" y="946783"/>
                </a:lnTo>
                <a:lnTo>
                  <a:pt x="3154902" y="945196"/>
                </a:lnTo>
                <a:lnTo>
                  <a:pt x="3162208" y="943609"/>
                </a:lnTo>
                <a:lnTo>
                  <a:pt x="3170149" y="942974"/>
                </a:lnTo>
                <a:lnTo>
                  <a:pt x="3178090" y="942339"/>
                </a:lnTo>
                <a:lnTo>
                  <a:pt x="3185714" y="941387"/>
                </a:lnTo>
                <a:close/>
                <a:moveTo>
                  <a:pt x="176612" y="941387"/>
                </a:moveTo>
                <a:lnTo>
                  <a:pt x="184236" y="942339"/>
                </a:lnTo>
                <a:lnTo>
                  <a:pt x="192177" y="942974"/>
                </a:lnTo>
                <a:lnTo>
                  <a:pt x="200118" y="943609"/>
                </a:lnTo>
                <a:lnTo>
                  <a:pt x="207742" y="945196"/>
                </a:lnTo>
                <a:lnTo>
                  <a:pt x="215047" y="946783"/>
                </a:lnTo>
                <a:lnTo>
                  <a:pt x="222989" y="948687"/>
                </a:lnTo>
                <a:lnTo>
                  <a:pt x="230295" y="950909"/>
                </a:lnTo>
                <a:lnTo>
                  <a:pt x="238236" y="953131"/>
                </a:lnTo>
                <a:lnTo>
                  <a:pt x="245542" y="955353"/>
                </a:lnTo>
                <a:lnTo>
                  <a:pt x="253165" y="958210"/>
                </a:lnTo>
                <a:lnTo>
                  <a:pt x="268095" y="964241"/>
                </a:lnTo>
                <a:lnTo>
                  <a:pt x="282389" y="971224"/>
                </a:lnTo>
                <a:lnTo>
                  <a:pt x="296683" y="978524"/>
                </a:lnTo>
                <a:lnTo>
                  <a:pt x="300812" y="981381"/>
                </a:lnTo>
                <a:lnTo>
                  <a:pt x="304624" y="984555"/>
                </a:lnTo>
                <a:lnTo>
                  <a:pt x="309706" y="988682"/>
                </a:lnTo>
                <a:lnTo>
                  <a:pt x="314789" y="993760"/>
                </a:lnTo>
                <a:lnTo>
                  <a:pt x="320824" y="999791"/>
                </a:lnTo>
                <a:lnTo>
                  <a:pt x="326859" y="1006775"/>
                </a:lnTo>
                <a:lnTo>
                  <a:pt x="340201" y="1022963"/>
                </a:lnTo>
                <a:lnTo>
                  <a:pt x="354812" y="1041373"/>
                </a:lnTo>
                <a:lnTo>
                  <a:pt x="371012" y="1062957"/>
                </a:lnTo>
                <a:lnTo>
                  <a:pt x="387530" y="1086764"/>
                </a:lnTo>
                <a:lnTo>
                  <a:pt x="405636" y="1112792"/>
                </a:lnTo>
                <a:lnTo>
                  <a:pt x="423742" y="1140089"/>
                </a:lnTo>
                <a:lnTo>
                  <a:pt x="442166" y="1169927"/>
                </a:lnTo>
                <a:lnTo>
                  <a:pt x="460907" y="1200716"/>
                </a:lnTo>
                <a:lnTo>
                  <a:pt x="479966" y="1232775"/>
                </a:lnTo>
                <a:lnTo>
                  <a:pt x="498389" y="1265469"/>
                </a:lnTo>
                <a:lnTo>
                  <a:pt x="516177" y="1298798"/>
                </a:lnTo>
                <a:lnTo>
                  <a:pt x="533966" y="1332761"/>
                </a:lnTo>
                <a:lnTo>
                  <a:pt x="550801" y="1366407"/>
                </a:lnTo>
                <a:lnTo>
                  <a:pt x="550801" y="1367042"/>
                </a:lnTo>
                <a:lnTo>
                  <a:pt x="551119" y="1366725"/>
                </a:lnTo>
                <a:lnTo>
                  <a:pt x="551119" y="1365455"/>
                </a:lnTo>
                <a:lnTo>
                  <a:pt x="549848" y="1355933"/>
                </a:lnTo>
                <a:lnTo>
                  <a:pt x="546672" y="1340062"/>
                </a:lnTo>
                <a:lnTo>
                  <a:pt x="542542" y="1318160"/>
                </a:lnTo>
                <a:lnTo>
                  <a:pt x="519036" y="1197859"/>
                </a:lnTo>
                <a:lnTo>
                  <a:pt x="506013" y="1132471"/>
                </a:lnTo>
                <a:lnTo>
                  <a:pt x="495530" y="1076289"/>
                </a:lnTo>
                <a:lnTo>
                  <a:pt x="491719" y="1054387"/>
                </a:lnTo>
                <a:lnTo>
                  <a:pt x="489495" y="1037881"/>
                </a:lnTo>
                <a:lnTo>
                  <a:pt x="488860" y="1032168"/>
                </a:lnTo>
                <a:lnTo>
                  <a:pt x="488542" y="1028041"/>
                </a:lnTo>
                <a:lnTo>
                  <a:pt x="488860" y="1025820"/>
                </a:lnTo>
                <a:lnTo>
                  <a:pt x="489177" y="1025820"/>
                </a:lnTo>
                <a:lnTo>
                  <a:pt x="489495" y="1025820"/>
                </a:lnTo>
                <a:lnTo>
                  <a:pt x="495213" y="1032168"/>
                </a:lnTo>
                <a:lnTo>
                  <a:pt x="500295" y="1038516"/>
                </a:lnTo>
                <a:lnTo>
                  <a:pt x="510777" y="1051530"/>
                </a:lnTo>
                <a:lnTo>
                  <a:pt x="520307" y="1065179"/>
                </a:lnTo>
                <a:lnTo>
                  <a:pt x="529201" y="1078828"/>
                </a:lnTo>
                <a:lnTo>
                  <a:pt x="537777" y="1092794"/>
                </a:lnTo>
                <a:lnTo>
                  <a:pt x="545719" y="1106443"/>
                </a:lnTo>
                <a:lnTo>
                  <a:pt x="552707" y="1119775"/>
                </a:lnTo>
                <a:lnTo>
                  <a:pt x="559060" y="1132789"/>
                </a:lnTo>
                <a:lnTo>
                  <a:pt x="565095" y="1144851"/>
                </a:lnTo>
                <a:lnTo>
                  <a:pt x="569860" y="1155960"/>
                </a:lnTo>
                <a:lnTo>
                  <a:pt x="577483" y="1174370"/>
                </a:lnTo>
                <a:lnTo>
                  <a:pt x="582566" y="1187067"/>
                </a:lnTo>
                <a:lnTo>
                  <a:pt x="584154" y="1191511"/>
                </a:lnTo>
                <a:lnTo>
                  <a:pt x="590507" y="1215635"/>
                </a:lnTo>
                <a:lnTo>
                  <a:pt x="596542" y="1237219"/>
                </a:lnTo>
                <a:lnTo>
                  <a:pt x="602578" y="1256581"/>
                </a:lnTo>
                <a:lnTo>
                  <a:pt x="607978" y="1274991"/>
                </a:lnTo>
                <a:lnTo>
                  <a:pt x="618778" y="1309272"/>
                </a:lnTo>
                <a:lnTo>
                  <a:pt x="629895" y="1344823"/>
                </a:lnTo>
                <a:lnTo>
                  <a:pt x="635613" y="1364186"/>
                </a:lnTo>
                <a:lnTo>
                  <a:pt x="641013" y="1385770"/>
                </a:lnTo>
                <a:lnTo>
                  <a:pt x="647366" y="1409576"/>
                </a:lnTo>
                <a:lnTo>
                  <a:pt x="653719" y="1436556"/>
                </a:lnTo>
                <a:lnTo>
                  <a:pt x="660389" y="1466711"/>
                </a:lnTo>
                <a:lnTo>
                  <a:pt x="668013" y="1501627"/>
                </a:lnTo>
                <a:lnTo>
                  <a:pt x="675636" y="1540670"/>
                </a:lnTo>
                <a:lnTo>
                  <a:pt x="684213" y="1585108"/>
                </a:lnTo>
                <a:lnTo>
                  <a:pt x="319871" y="2147887"/>
                </a:lnTo>
                <a:lnTo>
                  <a:pt x="0" y="2147887"/>
                </a:lnTo>
                <a:lnTo>
                  <a:pt x="318" y="1978387"/>
                </a:lnTo>
                <a:lnTo>
                  <a:pt x="953" y="1828884"/>
                </a:lnTo>
                <a:lnTo>
                  <a:pt x="2541" y="1696204"/>
                </a:lnTo>
                <a:lnTo>
                  <a:pt x="4447" y="1578442"/>
                </a:lnTo>
                <a:lnTo>
                  <a:pt x="6671" y="1472425"/>
                </a:lnTo>
                <a:lnTo>
                  <a:pt x="8894" y="1374343"/>
                </a:lnTo>
                <a:lnTo>
                  <a:pt x="11753" y="1282609"/>
                </a:lnTo>
                <a:lnTo>
                  <a:pt x="14612" y="1193415"/>
                </a:lnTo>
                <a:lnTo>
                  <a:pt x="17153" y="1179767"/>
                </a:lnTo>
                <a:lnTo>
                  <a:pt x="19694" y="1166118"/>
                </a:lnTo>
                <a:lnTo>
                  <a:pt x="23188" y="1153104"/>
                </a:lnTo>
                <a:lnTo>
                  <a:pt x="26365" y="1140724"/>
                </a:lnTo>
                <a:lnTo>
                  <a:pt x="29859" y="1128662"/>
                </a:lnTo>
                <a:lnTo>
                  <a:pt x="33671" y="1116918"/>
                </a:lnTo>
                <a:lnTo>
                  <a:pt x="37800" y="1105808"/>
                </a:lnTo>
                <a:lnTo>
                  <a:pt x="42247" y="1094699"/>
                </a:lnTo>
                <a:lnTo>
                  <a:pt x="46694" y="1084224"/>
                </a:lnTo>
                <a:lnTo>
                  <a:pt x="51777" y="1074067"/>
                </a:lnTo>
                <a:lnTo>
                  <a:pt x="56541" y="1064544"/>
                </a:lnTo>
                <a:lnTo>
                  <a:pt x="61624" y="1054704"/>
                </a:lnTo>
                <a:lnTo>
                  <a:pt x="67024" y="1045817"/>
                </a:lnTo>
                <a:lnTo>
                  <a:pt x="72424" y="1037247"/>
                </a:lnTo>
                <a:lnTo>
                  <a:pt x="78141" y="1029311"/>
                </a:lnTo>
                <a:lnTo>
                  <a:pt x="83541" y="1021376"/>
                </a:lnTo>
                <a:lnTo>
                  <a:pt x="89259" y="1014075"/>
                </a:lnTo>
                <a:lnTo>
                  <a:pt x="95294" y="1006457"/>
                </a:lnTo>
                <a:lnTo>
                  <a:pt x="101012" y="999791"/>
                </a:lnTo>
                <a:lnTo>
                  <a:pt x="107047" y="993443"/>
                </a:lnTo>
                <a:lnTo>
                  <a:pt x="113083" y="987095"/>
                </a:lnTo>
                <a:lnTo>
                  <a:pt x="118800" y="981699"/>
                </a:lnTo>
                <a:lnTo>
                  <a:pt x="124836" y="975985"/>
                </a:lnTo>
                <a:lnTo>
                  <a:pt x="130871" y="970906"/>
                </a:lnTo>
                <a:lnTo>
                  <a:pt x="136906" y="966145"/>
                </a:lnTo>
                <a:lnTo>
                  <a:pt x="142624" y="962019"/>
                </a:lnTo>
                <a:lnTo>
                  <a:pt x="148659" y="957575"/>
                </a:lnTo>
                <a:lnTo>
                  <a:pt x="154694" y="953766"/>
                </a:lnTo>
                <a:lnTo>
                  <a:pt x="165812" y="947100"/>
                </a:lnTo>
                <a:lnTo>
                  <a:pt x="176612" y="941387"/>
                </a:lnTo>
                <a:close/>
                <a:moveTo>
                  <a:pt x="1531981" y="658812"/>
                </a:moveTo>
                <a:lnTo>
                  <a:pt x="1531981" y="659130"/>
                </a:lnTo>
                <a:lnTo>
                  <a:pt x="1532299" y="658812"/>
                </a:lnTo>
                <a:lnTo>
                  <a:pt x="1532934" y="669616"/>
                </a:lnTo>
                <a:lnTo>
                  <a:pt x="1534523" y="682009"/>
                </a:lnTo>
                <a:lnTo>
                  <a:pt x="1536430" y="695673"/>
                </a:lnTo>
                <a:lnTo>
                  <a:pt x="1538654" y="711244"/>
                </a:lnTo>
                <a:lnTo>
                  <a:pt x="1541514" y="728085"/>
                </a:lnTo>
                <a:lnTo>
                  <a:pt x="1545327" y="746198"/>
                </a:lnTo>
                <a:lnTo>
                  <a:pt x="1549458" y="765900"/>
                </a:lnTo>
                <a:lnTo>
                  <a:pt x="1554543" y="786873"/>
                </a:lnTo>
                <a:lnTo>
                  <a:pt x="1560263" y="808799"/>
                </a:lnTo>
                <a:lnTo>
                  <a:pt x="1566936" y="831678"/>
                </a:lnTo>
                <a:lnTo>
                  <a:pt x="1574562" y="855828"/>
                </a:lnTo>
                <a:lnTo>
                  <a:pt x="1583142" y="881250"/>
                </a:lnTo>
                <a:lnTo>
                  <a:pt x="1592993" y="907307"/>
                </a:lnTo>
                <a:lnTo>
                  <a:pt x="1604115" y="934000"/>
                </a:lnTo>
                <a:lnTo>
                  <a:pt x="1615872" y="961963"/>
                </a:lnTo>
                <a:lnTo>
                  <a:pt x="1629218" y="990245"/>
                </a:lnTo>
                <a:lnTo>
                  <a:pt x="1633667" y="953066"/>
                </a:lnTo>
                <a:lnTo>
                  <a:pt x="1638752" y="917476"/>
                </a:lnTo>
                <a:lnTo>
                  <a:pt x="1643518" y="884745"/>
                </a:lnTo>
                <a:lnTo>
                  <a:pt x="1648285" y="855193"/>
                </a:lnTo>
                <a:lnTo>
                  <a:pt x="1652733" y="830089"/>
                </a:lnTo>
                <a:lnTo>
                  <a:pt x="1656547" y="809752"/>
                </a:lnTo>
                <a:lnTo>
                  <a:pt x="1660678" y="788779"/>
                </a:lnTo>
                <a:lnTo>
                  <a:pt x="1633350" y="725225"/>
                </a:lnTo>
                <a:lnTo>
                  <a:pt x="1677202" y="683280"/>
                </a:lnTo>
                <a:lnTo>
                  <a:pt x="1708661" y="683280"/>
                </a:lnTo>
                <a:lnTo>
                  <a:pt x="1752831" y="725225"/>
                </a:lnTo>
                <a:lnTo>
                  <a:pt x="1725503" y="788779"/>
                </a:lnTo>
                <a:lnTo>
                  <a:pt x="1729634" y="809752"/>
                </a:lnTo>
                <a:lnTo>
                  <a:pt x="1737578" y="855193"/>
                </a:lnTo>
                <a:lnTo>
                  <a:pt x="1742344" y="884745"/>
                </a:lnTo>
                <a:lnTo>
                  <a:pt x="1747111" y="917476"/>
                </a:lnTo>
                <a:lnTo>
                  <a:pt x="1752513" y="953066"/>
                </a:lnTo>
                <a:lnTo>
                  <a:pt x="1756962" y="990245"/>
                </a:lnTo>
                <a:lnTo>
                  <a:pt x="1770308" y="961963"/>
                </a:lnTo>
                <a:lnTo>
                  <a:pt x="1782066" y="934000"/>
                </a:lnTo>
                <a:lnTo>
                  <a:pt x="1792870" y="907307"/>
                </a:lnTo>
                <a:lnTo>
                  <a:pt x="1802720" y="881250"/>
                </a:lnTo>
                <a:lnTo>
                  <a:pt x="1811618" y="855828"/>
                </a:lnTo>
                <a:lnTo>
                  <a:pt x="1818927" y="831678"/>
                </a:lnTo>
                <a:lnTo>
                  <a:pt x="1825600" y="808799"/>
                </a:lnTo>
                <a:lnTo>
                  <a:pt x="1831638" y="786873"/>
                </a:lnTo>
                <a:lnTo>
                  <a:pt x="1836404" y="765900"/>
                </a:lnTo>
                <a:lnTo>
                  <a:pt x="1840853" y="746198"/>
                </a:lnTo>
                <a:lnTo>
                  <a:pt x="1844348" y="728085"/>
                </a:lnTo>
                <a:lnTo>
                  <a:pt x="1847208" y="711244"/>
                </a:lnTo>
                <a:lnTo>
                  <a:pt x="1849750" y="695673"/>
                </a:lnTo>
                <a:lnTo>
                  <a:pt x="1851657" y="682009"/>
                </a:lnTo>
                <a:lnTo>
                  <a:pt x="1852928" y="669616"/>
                </a:lnTo>
                <a:lnTo>
                  <a:pt x="1853881" y="658812"/>
                </a:lnTo>
                <a:lnTo>
                  <a:pt x="1854199" y="659130"/>
                </a:lnTo>
                <a:lnTo>
                  <a:pt x="1854199" y="658812"/>
                </a:lnTo>
                <a:lnTo>
                  <a:pt x="1871359" y="662943"/>
                </a:lnTo>
                <a:lnTo>
                  <a:pt x="1889154" y="667392"/>
                </a:lnTo>
                <a:lnTo>
                  <a:pt x="1908220" y="673111"/>
                </a:lnTo>
                <a:lnTo>
                  <a:pt x="1927922" y="679467"/>
                </a:lnTo>
                <a:lnTo>
                  <a:pt x="1946988" y="684869"/>
                </a:lnTo>
                <a:lnTo>
                  <a:pt x="1964465" y="690271"/>
                </a:lnTo>
                <a:lnTo>
                  <a:pt x="1980354" y="695355"/>
                </a:lnTo>
                <a:lnTo>
                  <a:pt x="1994971" y="700122"/>
                </a:lnTo>
                <a:lnTo>
                  <a:pt x="2008000" y="704888"/>
                </a:lnTo>
                <a:lnTo>
                  <a:pt x="2019757" y="709337"/>
                </a:lnTo>
                <a:lnTo>
                  <a:pt x="2030243" y="713786"/>
                </a:lnTo>
                <a:lnTo>
                  <a:pt x="2039459" y="717917"/>
                </a:lnTo>
                <a:lnTo>
                  <a:pt x="2047721" y="722048"/>
                </a:lnTo>
                <a:lnTo>
                  <a:pt x="2054712" y="725861"/>
                </a:lnTo>
                <a:lnTo>
                  <a:pt x="2060749" y="729674"/>
                </a:lnTo>
                <a:lnTo>
                  <a:pt x="2065834" y="733170"/>
                </a:lnTo>
                <a:lnTo>
                  <a:pt x="2070282" y="736665"/>
                </a:lnTo>
                <a:lnTo>
                  <a:pt x="2073778" y="739843"/>
                </a:lnTo>
                <a:lnTo>
                  <a:pt x="2076638" y="743021"/>
                </a:lnTo>
                <a:lnTo>
                  <a:pt x="2078862" y="746198"/>
                </a:lnTo>
                <a:lnTo>
                  <a:pt x="2084264" y="751600"/>
                </a:lnTo>
                <a:lnTo>
                  <a:pt x="2089348" y="757002"/>
                </a:lnTo>
                <a:lnTo>
                  <a:pt x="2093797" y="763040"/>
                </a:lnTo>
                <a:lnTo>
                  <a:pt x="2097928" y="769395"/>
                </a:lnTo>
                <a:lnTo>
                  <a:pt x="2100788" y="774480"/>
                </a:lnTo>
                <a:lnTo>
                  <a:pt x="2109368" y="788779"/>
                </a:lnTo>
                <a:lnTo>
                  <a:pt x="2139238" y="838033"/>
                </a:lnTo>
                <a:lnTo>
                  <a:pt x="2158940" y="870446"/>
                </a:lnTo>
                <a:lnTo>
                  <a:pt x="2180866" y="905400"/>
                </a:lnTo>
                <a:lnTo>
                  <a:pt x="2203428" y="941626"/>
                </a:lnTo>
                <a:lnTo>
                  <a:pt x="2226942" y="977216"/>
                </a:lnTo>
                <a:lnTo>
                  <a:pt x="2242196" y="999778"/>
                </a:lnTo>
                <a:lnTo>
                  <a:pt x="2256495" y="1021068"/>
                </a:lnTo>
                <a:lnTo>
                  <a:pt x="2280963" y="997553"/>
                </a:lnTo>
                <a:lnTo>
                  <a:pt x="2305749" y="972450"/>
                </a:lnTo>
                <a:lnTo>
                  <a:pt x="2326086" y="951159"/>
                </a:lnTo>
                <a:lnTo>
                  <a:pt x="2345470" y="930186"/>
                </a:lnTo>
                <a:lnTo>
                  <a:pt x="2380107" y="892372"/>
                </a:lnTo>
                <a:lnTo>
                  <a:pt x="2405529" y="864090"/>
                </a:lnTo>
                <a:lnTo>
                  <a:pt x="2417286" y="850109"/>
                </a:lnTo>
                <a:lnTo>
                  <a:pt x="2417922" y="849791"/>
                </a:lnTo>
                <a:lnTo>
                  <a:pt x="2421735" y="845660"/>
                </a:lnTo>
                <a:lnTo>
                  <a:pt x="2425548" y="841847"/>
                </a:lnTo>
                <a:lnTo>
                  <a:pt x="2429679" y="838033"/>
                </a:lnTo>
                <a:lnTo>
                  <a:pt x="2433493" y="834856"/>
                </a:lnTo>
                <a:lnTo>
                  <a:pt x="2437941" y="831678"/>
                </a:lnTo>
                <a:lnTo>
                  <a:pt x="2442072" y="828818"/>
                </a:lnTo>
                <a:lnTo>
                  <a:pt x="2446521" y="826276"/>
                </a:lnTo>
                <a:lnTo>
                  <a:pt x="2451605" y="823734"/>
                </a:lnTo>
                <a:lnTo>
                  <a:pt x="2456054" y="821509"/>
                </a:lnTo>
                <a:lnTo>
                  <a:pt x="2460821" y="819603"/>
                </a:lnTo>
                <a:lnTo>
                  <a:pt x="2465587" y="818014"/>
                </a:lnTo>
                <a:lnTo>
                  <a:pt x="2470672" y="816425"/>
                </a:lnTo>
                <a:lnTo>
                  <a:pt x="2475756" y="815154"/>
                </a:lnTo>
                <a:lnTo>
                  <a:pt x="2480522" y="814201"/>
                </a:lnTo>
                <a:lnTo>
                  <a:pt x="2485607" y="813565"/>
                </a:lnTo>
                <a:lnTo>
                  <a:pt x="2491009" y="812930"/>
                </a:lnTo>
                <a:lnTo>
                  <a:pt x="2495775" y="812930"/>
                </a:lnTo>
                <a:lnTo>
                  <a:pt x="2500860" y="812930"/>
                </a:lnTo>
                <a:lnTo>
                  <a:pt x="2506262" y="812930"/>
                </a:lnTo>
                <a:lnTo>
                  <a:pt x="2511346" y="813565"/>
                </a:lnTo>
                <a:lnTo>
                  <a:pt x="2516113" y="814201"/>
                </a:lnTo>
                <a:lnTo>
                  <a:pt x="2521515" y="815154"/>
                </a:lnTo>
                <a:lnTo>
                  <a:pt x="2526281" y="816425"/>
                </a:lnTo>
                <a:lnTo>
                  <a:pt x="2531366" y="817696"/>
                </a:lnTo>
                <a:lnTo>
                  <a:pt x="2536132" y="819603"/>
                </a:lnTo>
                <a:lnTo>
                  <a:pt x="2541216" y="821509"/>
                </a:lnTo>
                <a:lnTo>
                  <a:pt x="2545983" y="823734"/>
                </a:lnTo>
                <a:lnTo>
                  <a:pt x="2550432" y="826276"/>
                </a:lnTo>
                <a:lnTo>
                  <a:pt x="2555198" y="828818"/>
                </a:lnTo>
                <a:lnTo>
                  <a:pt x="2559647" y="831678"/>
                </a:lnTo>
                <a:lnTo>
                  <a:pt x="2563778" y="835174"/>
                </a:lnTo>
                <a:lnTo>
                  <a:pt x="2568227" y="838351"/>
                </a:lnTo>
                <a:lnTo>
                  <a:pt x="2572358" y="842164"/>
                </a:lnTo>
                <a:lnTo>
                  <a:pt x="2576171" y="845978"/>
                </a:lnTo>
                <a:lnTo>
                  <a:pt x="2579666" y="850109"/>
                </a:lnTo>
                <a:lnTo>
                  <a:pt x="2583162" y="854240"/>
                </a:lnTo>
                <a:lnTo>
                  <a:pt x="2586022" y="858688"/>
                </a:lnTo>
                <a:lnTo>
                  <a:pt x="2589200" y="863137"/>
                </a:lnTo>
                <a:lnTo>
                  <a:pt x="2591742" y="867586"/>
                </a:lnTo>
                <a:lnTo>
                  <a:pt x="2593966" y="872035"/>
                </a:lnTo>
                <a:lnTo>
                  <a:pt x="2596190" y="876801"/>
                </a:lnTo>
                <a:lnTo>
                  <a:pt x="2598097" y="881250"/>
                </a:lnTo>
                <a:lnTo>
                  <a:pt x="2600004" y="886334"/>
                </a:lnTo>
                <a:lnTo>
                  <a:pt x="2601275" y="891419"/>
                </a:lnTo>
                <a:lnTo>
                  <a:pt x="2602546" y="896185"/>
                </a:lnTo>
                <a:lnTo>
                  <a:pt x="2603499" y="901269"/>
                </a:lnTo>
                <a:lnTo>
                  <a:pt x="2604452" y="906036"/>
                </a:lnTo>
                <a:lnTo>
                  <a:pt x="2604770" y="911438"/>
                </a:lnTo>
                <a:lnTo>
                  <a:pt x="2605088" y="916522"/>
                </a:lnTo>
                <a:lnTo>
                  <a:pt x="2605088" y="921289"/>
                </a:lnTo>
                <a:lnTo>
                  <a:pt x="2604770" y="926691"/>
                </a:lnTo>
                <a:lnTo>
                  <a:pt x="2604452" y="931775"/>
                </a:lnTo>
                <a:lnTo>
                  <a:pt x="2603499" y="936542"/>
                </a:lnTo>
                <a:lnTo>
                  <a:pt x="2602546" y="941944"/>
                </a:lnTo>
                <a:lnTo>
                  <a:pt x="2601275" y="947028"/>
                </a:lnTo>
                <a:lnTo>
                  <a:pt x="2600004" y="951795"/>
                </a:lnTo>
                <a:lnTo>
                  <a:pt x="2598415" y="956879"/>
                </a:lnTo>
                <a:lnTo>
                  <a:pt x="2596190" y="961646"/>
                </a:lnTo>
                <a:lnTo>
                  <a:pt x="2593966" y="966412"/>
                </a:lnTo>
                <a:lnTo>
                  <a:pt x="2591742" y="970861"/>
                </a:lnTo>
                <a:lnTo>
                  <a:pt x="2588564" y="975627"/>
                </a:lnTo>
                <a:lnTo>
                  <a:pt x="2585704" y="980076"/>
                </a:lnTo>
                <a:lnTo>
                  <a:pt x="2582844" y="984207"/>
                </a:lnTo>
                <a:lnTo>
                  <a:pt x="2579349" y="988656"/>
                </a:lnTo>
                <a:lnTo>
                  <a:pt x="2566638" y="1003273"/>
                </a:lnTo>
                <a:lnTo>
                  <a:pt x="2534543" y="1039181"/>
                </a:lnTo>
                <a:lnTo>
                  <a:pt x="2512935" y="1063014"/>
                </a:lnTo>
                <a:lnTo>
                  <a:pt x="2488784" y="1089071"/>
                </a:lnTo>
                <a:lnTo>
                  <a:pt x="2463045" y="1116399"/>
                </a:lnTo>
                <a:lnTo>
                  <a:pt x="2436352" y="1143409"/>
                </a:lnTo>
                <a:lnTo>
                  <a:pt x="2417922" y="1161204"/>
                </a:lnTo>
                <a:lnTo>
                  <a:pt x="2400127" y="1178682"/>
                </a:lnTo>
                <a:lnTo>
                  <a:pt x="2382332" y="1195206"/>
                </a:lnTo>
                <a:lnTo>
                  <a:pt x="2364537" y="1210776"/>
                </a:lnTo>
                <a:lnTo>
                  <a:pt x="2354050" y="1219038"/>
                </a:lnTo>
                <a:lnTo>
                  <a:pt x="2343882" y="1226983"/>
                </a:lnTo>
                <a:lnTo>
                  <a:pt x="2333395" y="1234927"/>
                </a:lnTo>
                <a:lnTo>
                  <a:pt x="2322591" y="1241918"/>
                </a:lnTo>
                <a:lnTo>
                  <a:pt x="2316236" y="1246049"/>
                </a:lnTo>
                <a:lnTo>
                  <a:pt x="2309562" y="1249862"/>
                </a:lnTo>
                <a:lnTo>
                  <a:pt x="2301936" y="1253357"/>
                </a:lnTo>
                <a:lnTo>
                  <a:pt x="2294310" y="1257171"/>
                </a:lnTo>
                <a:lnTo>
                  <a:pt x="2284141" y="1260984"/>
                </a:lnTo>
                <a:lnTo>
                  <a:pt x="2279057" y="1262891"/>
                </a:lnTo>
                <a:lnTo>
                  <a:pt x="2272701" y="1264797"/>
                </a:lnTo>
                <a:lnTo>
                  <a:pt x="2266346" y="1266068"/>
                </a:lnTo>
                <a:lnTo>
                  <a:pt x="2258720" y="1267339"/>
                </a:lnTo>
                <a:lnTo>
                  <a:pt x="2250775" y="1267975"/>
                </a:lnTo>
                <a:lnTo>
                  <a:pt x="2241242" y="1268610"/>
                </a:lnTo>
                <a:lnTo>
                  <a:pt x="2233934" y="1268293"/>
                </a:lnTo>
                <a:lnTo>
                  <a:pt x="2226307" y="1267657"/>
                </a:lnTo>
                <a:lnTo>
                  <a:pt x="2217727" y="1266068"/>
                </a:lnTo>
                <a:lnTo>
                  <a:pt x="2209148" y="1263844"/>
                </a:lnTo>
                <a:lnTo>
                  <a:pt x="2198979" y="1260666"/>
                </a:lnTo>
                <a:lnTo>
                  <a:pt x="2190717" y="1257171"/>
                </a:lnTo>
                <a:lnTo>
                  <a:pt x="2184044" y="1253357"/>
                </a:lnTo>
                <a:lnTo>
                  <a:pt x="2178324" y="1250180"/>
                </a:lnTo>
                <a:lnTo>
                  <a:pt x="2172922" y="1246684"/>
                </a:lnTo>
                <a:lnTo>
                  <a:pt x="2168473" y="1243824"/>
                </a:lnTo>
                <a:lnTo>
                  <a:pt x="2160846" y="1237787"/>
                </a:lnTo>
                <a:lnTo>
                  <a:pt x="2154491" y="1232067"/>
                </a:lnTo>
                <a:lnTo>
                  <a:pt x="2148454" y="1226347"/>
                </a:lnTo>
                <a:lnTo>
                  <a:pt x="2137967" y="1215225"/>
                </a:lnTo>
                <a:lnTo>
                  <a:pt x="2128116" y="1204103"/>
                </a:lnTo>
                <a:lnTo>
                  <a:pt x="2118265" y="1192028"/>
                </a:lnTo>
                <a:lnTo>
                  <a:pt x="2109050" y="1179953"/>
                </a:lnTo>
                <a:lnTo>
                  <a:pt x="2098882" y="1166924"/>
                </a:lnTo>
                <a:lnTo>
                  <a:pt x="2078862" y="1138961"/>
                </a:lnTo>
                <a:lnTo>
                  <a:pt x="2058525" y="1108773"/>
                </a:lnTo>
                <a:lnTo>
                  <a:pt x="2037552" y="1077313"/>
                </a:lnTo>
                <a:lnTo>
                  <a:pt x="2017215" y="1045219"/>
                </a:lnTo>
                <a:lnTo>
                  <a:pt x="2012766" y="1038546"/>
                </a:lnTo>
                <a:lnTo>
                  <a:pt x="2012766" y="1409700"/>
                </a:lnTo>
                <a:lnTo>
                  <a:pt x="1373096" y="1409700"/>
                </a:lnTo>
                <a:lnTo>
                  <a:pt x="1373096" y="1002002"/>
                </a:lnTo>
                <a:lnTo>
                  <a:pt x="1372779" y="1002002"/>
                </a:lnTo>
                <a:lnTo>
                  <a:pt x="1371190" y="1003591"/>
                </a:lnTo>
                <a:lnTo>
                  <a:pt x="1369283" y="1005815"/>
                </a:lnTo>
                <a:lnTo>
                  <a:pt x="1367694" y="1009311"/>
                </a:lnTo>
                <a:lnTo>
                  <a:pt x="1365470" y="1013124"/>
                </a:lnTo>
                <a:lnTo>
                  <a:pt x="1363246" y="1018526"/>
                </a:lnTo>
                <a:lnTo>
                  <a:pt x="1361339" y="1024882"/>
                </a:lnTo>
                <a:lnTo>
                  <a:pt x="1356572" y="1039181"/>
                </a:lnTo>
                <a:lnTo>
                  <a:pt x="1351806" y="1056658"/>
                </a:lnTo>
                <a:lnTo>
                  <a:pt x="1347039" y="1077313"/>
                </a:lnTo>
                <a:lnTo>
                  <a:pt x="1342273" y="1099557"/>
                </a:lnTo>
                <a:lnTo>
                  <a:pt x="1337506" y="1124025"/>
                </a:lnTo>
                <a:lnTo>
                  <a:pt x="1332740" y="1149765"/>
                </a:lnTo>
                <a:lnTo>
                  <a:pt x="1328291" y="1176775"/>
                </a:lnTo>
                <a:lnTo>
                  <a:pt x="1324160" y="1204421"/>
                </a:lnTo>
                <a:lnTo>
                  <a:pt x="1320029" y="1232702"/>
                </a:lnTo>
                <a:lnTo>
                  <a:pt x="1316534" y="1260984"/>
                </a:lnTo>
                <a:lnTo>
                  <a:pt x="1313674" y="1288948"/>
                </a:lnTo>
                <a:lnTo>
                  <a:pt x="1311449" y="1316276"/>
                </a:lnTo>
                <a:lnTo>
                  <a:pt x="1309543" y="1342333"/>
                </a:lnTo>
                <a:lnTo>
                  <a:pt x="1308589" y="1375699"/>
                </a:lnTo>
                <a:lnTo>
                  <a:pt x="1307636" y="1409700"/>
                </a:lnTo>
                <a:lnTo>
                  <a:pt x="1106488" y="1409700"/>
                </a:lnTo>
                <a:lnTo>
                  <a:pt x="1106488" y="1388409"/>
                </a:lnTo>
                <a:lnTo>
                  <a:pt x="1106488" y="1368072"/>
                </a:lnTo>
                <a:lnTo>
                  <a:pt x="1107441" y="1348688"/>
                </a:lnTo>
                <a:lnTo>
                  <a:pt x="1108077" y="1330893"/>
                </a:lnTo>
                <a:lnTo>
                  <a:pt x="1111255" y="1293396"/>
                </a:lnTo>
                <a:lnTo>
                  <a:pt x="1114750" y="1257171"/>
                </a:lnTo>
                <a:lnTo>
                  <a:pt x="1118563" y="1222534"/>
                </a:lnTo>
                <a:lnTo>
                  <a:pt x="1122694" y="1189486"/>
                </a:lnTo>
                <a:lnTo>
                  <a:pt x="1127143" y="1158345"/>
                </a:lnTo>
                <a:lnTo>
                  <a:pt x="1131592" y="1128156"/>
                </a:lnTo>
                <a:lnTo>
                  <a:pt x="1136358" y="1099875"/>
                </a:lnTo>
                <a:lnTo>
                  <a:pt x="1141125" y="1072865"/>
                </a:lnTo>
                <a:lnTo>
                  <a:pt x="1146209" y="1047125"/>
                </a:lnTo>
                <a:lnTo>
                  <a:pt x="1151929" y="1022975"/>
                </a:lnTo>
                <a:lnTo>
                  <a:pt x="1157013" y="999778"/>
                </a:lnTo>
                <a:lnTo>
                  <a:pt x="1162733" y="978170"/>
                </a:lnTo>
                <a:lnTo>
                  <a:pt x="1168135" y="957832"/>
                </a:lnTo>
                <a:lnTo>
                  <a:pt x="1174173" y="938448"/>
                </a:lnTo>
                <a:lnTo>
                  <a:pt x="1179893" y="920653"/>
                </a:lnTo>
                <a:lnTo>
                  <a:pt x="1185295" y="903812"/>
                </a:lnTo>
                <a:lnTo>
                  <a:pt x="1191332" y="887923"/>
                </a:lnTo>
                <a:lnTo>
                  <a:pt x="1197052" y="873306"/>
                </a:lnTo>
                <a:lnTo>
                  <a:pt x="1202454" y="859959"/>
                </a:lnTo>
                <a:lnTo>
                  <a:pt x="1208174" y="847567"/>
                </a:lnTo>
                <a:lnTo>
                  <a:pt x="1213258" y="835809"/>
                </a:lnTo>
                <a:lnTo>
                  <a:pt x="1218343" y="825005"/>
                </a:lnTo>
                <a:lnTo>
                  <a:pt x="1223745" y="815472"/>
                </a:lnTo>
                <a:lnTo>
                  <a:pt x="1228511" y="806892"/>
                </a:lnTo>
                <a:lnTo>
                  <a:pt x="1233278" y="798948"/>
                </a:lnTo>
                <a:lnTo>
                  <a:pt x="1237727" y="791957"/>
                </a:lnTo>
                <a:lnTo>
                  <a:pt x="1245989" y="780199"/>
                </a:lnTo>
                <a:lnTo>
                  <a:pt x="1252980" y="771302"/>
                </a:lnTo>
                <a:lnTo>
                  <a:pt x="1258700" y="764947"/>
                </a:lnTo>
                <a:lnTo>
                  <a:pt x="1269186" y="759545"/>
                </a:lnTo>
                <a:lnTo>
                  <a:pt x="1280308" y="754142"/>
                </a:lnTo>
                <a:lnTo>
                  <a:pt x="1292383" y="748105"/>
                </a:lnTo>
                <a:lnTo>
                  <a:pt x="1304776" y="742703"/>
                </a:lnTo>
                <a:lnTo>
                  <a:pt x="1331469" y="731263"/>
                </a:lnTo>
                <a:lnTo>
                  <a:pt x="1359750" y="720141"/>
                </a:lnTo>
                <a:lnTo>
                  <a:pt x="1388349" y="709973"/>
                </a:lnTo>
                <a:lnTo>
                  <a:pt x="1416949" y="699486"/>
                </a:lnTo>
                <a:lnTo>
                  <a:pt x="1444595" y="690271"/>
                </a:lnTo>
                <a:lnTo>
                  <a:pt x="1470652" y="681691"/>
                </a:lnTo>
                <a:lnTo>
                  <a:pt x="1477325" y="677878"/>
                </a:lnTo>
                <a:lnTo>
                  <a:pt x="1484316" y="674065"/>
                </a:lnTo>
                <a:lnTo>
                  <a:pt x="1491624" y="671205"/>
                </a:lnTo>
                <a:lnTo>
                  <a:pt x="1499569" y="668027"/>
                </a:lnTo>
                <a:lnTo>
                  <a:pt x="1507513" y="665167"/>
                </a:lnTo>
                <a:lnTo>
                  <a:pt x="1515139" y="662943"/>
                </a:lnTo>
                <a:lnTo>
                  <a:pt x="1523401" y="660718"/>
                </a:lnTo>
                <a:lnTo>
                  <a:pt x="1531981" y="658812"/>
                </a:lnTo>
                <a:close/>
                <a:moveTo>
                  <a:pt x="3016555" y="246062"/>
                </a:moveTo>
                <a:lnTo>
                  <a:pt x="3026093" y="246062"/>
                </a:lnTo>
                <a:lnTo>
                  <a:pt x="3039447" y="247014"/>
                </a:lnTo>
                <a:lnTo>
                  <a:pt x="3052165" y="248600"/>
                </a:lnTo>
                <a:lnTo>
                  <a:pt x="3064883" y="250822"/>
                </a:lnTo>
                <a:lnTo>
                  <a:pt x="3076965" y="253360"/>
                </a:lnTo>
                <a:lnTo>
                  <a:pt x="3089047" y="256851"/>
                </a:lnTo>
                <a:lnTo>
                  <a:pt x="3100493" y="260976"/>
                </a:lnTo>
                <a:lnTo>
                  <a:pt x="3111303" y="265736"/>
                </a:lnTo>
                <a:lnTo>
                  <a:pt x="3122113" y="270496"/>
                </a:lnTo>
                <a:lnTo>
                  <a:pt x="3132605" y="276526"/>
                </a:lnTo>
                <a:lnTo>
                  <a:pt x="3142462" y="282872"/>
                </a:lnTo>
                <a:lnTo>
                  <a:pt x="3152318" y="289536"/>
                </a:lnTo>
                <a:lnTo>
                  <a:pt x="3161539" y="296518"/>
                </a:lnTo>
                <a:lnTo>
                  <a:pt x="3170123" y="304451"/>
                </a:lnTo>
                <a:lnTo>
                  <a:pt x="3178708" y="312384"/>
                </a:lnTo>
                <a:lnTo>
                  <a:pt x="3186339" y="320952"/>
                </a:lnTo>
                <a:lnTo>
                  <a:pt x="3194287" y="330472"/>
                </a:lnTo>
                <a:lnTo>
                  <a:pt x="3201282" y="339675"/>
                </a:lnTo>
                <a:lnTo>
                  <a:pt x="3207959" y="349512"/>
                </a:lnTo>
                <a:lnTo>
                  <a:pt x="3214318" y="359984"/>
                </a:lnTo>
                <a:lnTo>
                  <a:pt x="3220041" y="370456"/>
                </a:lnTo>
                <a:lnTo>
                  <a:pt x="3225128" y="381563"/>
                </a:lnTo>
                <a:lnTo>
                  <a:pt x="3229898" y="392669"/>
                </a:lnTo>
                <a:lnTo>
                  <a:pt x="3234349" y="404093"/>
                </a:lnTo>
                <a:lnTo>
                  <a:pt x="3238482" y="416152"/>
                </a:lnTo>
                <a:lnTo>
                  <a:pt x="3241980" y="428528"/>
                </a:lnTo>
                <a:lnTo>
                  <a:pt x="3244523" y="440586"/>
                </a:lnTo>
                <a:lnTo>
                  <a:pt x="3247067" y="453280"/>
                </a:lnTo>
                <a:lnTo>
                  <a:pt x="3248974" y="466290"/>
                </a:lnTo>
                <a:lnTo>
                  <a:pt x="3249928" y="479301"/>
                </a:lnTo>
                <a:lnTo>
                  <a:pt x="3251200" y="492629"/>
                </a:lnTo>
                <a:lnTo>
                  <a:pt x="3251200" y="505957"/>
                </a:lnTo>
                <a:lnTo>
                  <a:pt x="3251200" y="519602"/>
                </a:lnTo>
                <a:lnTo>
                  <a:pt x="3249292" y="530709"/>
                </a:lnTo>
                <a:lnTo>
                  <a:pt x="3247385" y="541498"/>
                </a:lnTo>
                <a:lnTo>
                  <a:pt x="3245159" y="551970"/>
                </a:lnTo>
                <a:lnTo>
                  <a:pt x="3242933" y="562442"/>
                </a:lnTo>
                <a:lnTo>
                  <a:pt x="3240390" y="572914"/>
                </a:lnTo>
                <a:lnTo>
                  <a:pt x="3237846" y="582751"/>
                </a:lnTo>
                <a:lnTo>
                  <a:pt x="3231805" y="602426"/>
                </a:lnTo>
                <a:lnTo>
                  <a:pt x="3225446" y="621148"/>
                </a:lnTo>
                <a:lnTo>
                  <a:pt x="3218133" y="639236"/>
                </a:lnTo>
                <a:lnTo>
                  <a:pt x="3210503" y="656690"/>
                </a:lnTo>
                <a:lnTo>
                  <a:pt x="3201918" y="673508"/>
                </a:lnTo>
                <a:lnTo>
                  <a:pt x="3193016" y="689057"/>
                </a:lnTo>
                <a:lnTo>
                  <a:pt x="3183795" y="704289"/>
                </a:lnTo>
                <a:lnTo>
                  <a:pt x="3174257" y="718252"/>
                </a:lnTo>
                <a:lnTo>
                  <a:pt x="3164082" y="732215"/>
                </a:lnTo>
                <a:lnTo>
                  <a:pt x="3153590" y="745225"/>
                </a:lnTo>
                <a:lnTo>
                  <a:pt x="3142780" y="756966"/>
                </a:lnTo>
                <a:lnTo>
                  <a:pt x="3131652" y="768390"/>
                </a:lnTo>
                <a:lnTo>
                  <a:pt x="3120523" y="778862"/>
                </a:lnTo>
                <a:lnTo>
                  <a:pt x="3109077" y="788700"/>
                </a:lnTo>
                <a:lnTo>
                  <a:pt x="3097631" y="797902"/>
                </a:lnTo>
                <a:lnTo>
                  <a:pt x="3085867" y="806153"/>
                </a:lnTo>
                <a:lnTo>
                  <a:pt x="3074103" y="813452"/>
                </a:lnTo>
                <a:lnTo>
                  <a:pt x="3062339" y="820116"/>
                </a:lnTo>
                <a:lnTo>
                  <a:pt x="3050575" y="826145"/>
                </a:lnTo>
                <a:lnTo>
                  <a:pt x="3038811" y="831222"/>
                </a:lnTo>
                <a:lnTo>
                  <a:pt x="3027365" y="835665"/>
                </a:lnTo>
                <a:lnTo>
                  <a:pt x="3015919" y="839473"/>
                </a:lnTo>
                <a:lnTo>
                  <a:pt x="3004472" y="842011"/>
                </a:lnTo>
                <a:lnTo>
                  <a:pt x="2993662" y="844233"/>
                </a:lnTo>
                <a:lnTo>
                  <a:pt x="2982852" y="845502"/>
                </a:lnTo>
                <a:lnTo>
                  <a:pt x="2972678" y="846137"/>
                </a:lnTo>
                <a:lnTo>
                  <a:pt x="2962503" y="845819"/>
                </a:lnTo>
                <a:lnTo>
                  <a:pt x="2952647" y="844550"/>
                </a:lnTo>
                <a:lnTo>
                  <a:pt x="2943427" y="842646"/>
                </a:lnTo>
                <a:lnTo>
                  <a:pt x="2937703" y="841059"/>
                </a:lnTo>
                <a:lnTo>
                  <a:pt x="2931662" y="839155"/>
                </a:lnTo>
                <a:lnTo>
                  <a:pt x="2925939" y="837251"/>
                </a:lnTo>
                <a:lnTo>
                  <a:pt x="2920534" y="835030"/>
                </a:lnTo>
                <a:lnTo>
                  <a:pt x="2914811" y="832492"/>
                </a:lnTo>
                <a:lnTo>
                  <a:pt x="2909724" y="829953"/>
                </a:lnTo>
                <a:lnTo>
                  <a:pt x="2904319" y="826780"/>
                </a:lnTo>
                <a:lnTo>
                  <a:pt x="2899550" y="823924"/>
                </a:lnTo>
                <a:lnTo>
                  <a:pt x="2894780" y="820433"/>
                </a:lnTo>
                <a:lnTo>
                  <a:pt x="2890329" y="817260"/>
                </a:lnTo>
                <a:lnTo>
                  <a:pt x="2885878" y="813452"/>
                </a:lnTo>
                <a:lnTo>
                  <a:pt x="2881427" y="809644"/>
                </a:lnTo>
                <a:lnTo>
                  <a:pt x="2873160" y="801710"/>
                </a:lnTo>
                <a:lnTo>
                  <a:pt x="2865529" y="793142"/>
                </a:lnTo>
                <a:lnTo>
                  <a:pt x="2857899" y="783622"/>
                </a:lnTo>
                <a:lnTo>
                  <a:pt x="2851222" y="773785"/>
                </a:lnTo>
                <a:lnTo>
                  <a:pt x="2845181" y="763630"/>
                </a:lnTo>
                <a:lnTo>
                  <a:pt x="2839458" y="752524"/>
                </a:lnTo>
                <a:lnTo>
                  <a:pt x="2834052" y="741417"/>
                </a:lnTo>
                <a:lnTo>
                  <a:pt x="2829283" y="729676"/>
                </a:lnTo>
                <a:lnTo>
                  <a:pt x="2825150" y="717300"/>
                </a:lnTo>
                <a:lnTo>
                  <a:pt x="2821017" y="704607"/>
                </a:lnTo>
                <a:lnTo>
                  <a:pt x="2817519" y="691913"/>
                </a:lnTo>
                <a:lnTo>
                  <a:pt x="2814340" y="678585"/>
                </a:lnTo>
                <a:lnTo>
                  <a:pt x="2811478" y="665257"/>
                </a:lnTo>
                <a:lnTo>
                  <a:pt x="2809253" y="651612"/>
                </a:lnTo>
                <a:lnTo>
                  <a:pt x="2807027" y="637967"/>
                </a:lnTo>
                <a:lnTo>
                  <a:pt x="2805119" y="623687"/>
                </a:lnTo>
                <a:lnTo>
                  <a:pt x="2803529" y="609724"/>
                </a:lnTo>
                <a:lnTo>
                  <a:pt x="2802576" y="595444"/>
                </a:lnTo>
                <a:lnTo>
                  <a:pt x="2801304" y="580847"/>
                </a:lnTo>
                <a:lnTo>
                  <a:pt x="2800986" y="566885"/>
                </a:lnTo>
                <a:lnTo>
                  <a:pt x="2800350" y="538325"/>
                </a:lnTo>
                <a:lnTo>
                  <a:pt x="2800350" y="509765"/>
                </a:lnTo>
                <a:lnTo>
                  <a:pt x="2800986" y="482157"/>
                </a:lnTo>
                <a:lnTo>
                  <a:pt x="2801622" y="468512"/>
                </a:lnTo>
                <a:lnTo>
                  <a:pt x="2803212" y="455501"/>
                </a:lnTo>
                <a:lnTo>
                  <a:pt x="2805437" y="442490"/>
                </a:lnTo>
                <a:lnTo>
                  <a:pt x="2807981" y="429797"/>
                </a:lnTo>
                <a:lnTo>
                  <a:pt x="2811478" y="417738"/>
                </a:lnTo>
                <a:lnTo>
                  <a:pt x="2815294" y="405680"/>
                </a:lnTo>
                <a:lnTo>
                  <a:pt x="2819109" y="394256"/>
                </a:lnTo>
                <a:lnTo>
                  <a:pt x="2824196" y="383149"/>
                </a:lnTo>
                <a:lnTo>
                  <a:pt x="2829283" y="372360"/>
                </a:lnTo>
                <a:lnTo>
                  <a:pt x="2835006" y="361888"/>
                </a:lnTo>
                <a:lnTo>
                  <a:pt x="2840729" y="351733"/>
                </a:lnTo>
                <a:lnTo>
                  <a:pt x="2847406" y="342213"/>
                </a:lnTo>
                <a:lnTo>
                  <a:pt x="2854083" y="333011"/>
                </a:lnTo>
                <a:lnTo>
                  <a:pt x="2861714" y="324125"/>
                </a:lnTo>
                <a:lnTo>
                  <a:pt x="2869027" y="315875"/>
                </a:lnTo>
                <a:lnTo>
                  <a:pt x="2876975" y="307624"/>
                </a:lnTo>
                <a:lnTo>
                  <a:pt x="2885242" y="300326"/>
                </a:lnTo>
                <a:lnTo>
                  <a:pt x="2893191" y="293344"/>
                </a:lnTo>
                <a:lnTo>
                  <a:pt x="2901775" y="286363"/>
                </a:lnTo>
                <a:lnTo>
                  <a:pt x="2910678" y="280651"/>
                </a:lnTo>
                <a:lnTo>
                  <a:pt x="2920216" y="274622"/>
                </a:lnTo>
                <a:lnTo>
                  <a:pt x="2929119" y="269544"/>
                </a:lnTo>
                <a:lnTo>
                  <a:pt x="2938657" y="265102"/>
                </a:lnTo>
                <a:lnTo>
                  <a:pt x="2947878" y="260976"/>
                </a:lnTo>
                <a:lnTo>
                  <a:pt x="2957734" y="257168"/>
                </a:lnTo>
                <a:lnTo>
                  <a:pt x="2967273" y="253995"/>
                </a:lnTo>
                <a:lnTo>
                  <a:pt x="2977129" y="251139"/>
                </a:lnTo>
                <a:lnTo>
                  <a:pt x="2986985" y="248918"/>
                </a:lnTo>
                <a:lnTo>
                  <a:pt x="2996842" y="247648"/>
                </a:lnTo>
                <a:lnTo>
                  <a:pt x="3006698" y="246379"/>
                </a:lnTo>
                <a:lnTo>
                  <a:pt x="3016555" y="246062"/>
                </a:lnTo>
                <a:close/>
                <a:moveTo>
                  <a:pt x="336073" y="246062"/>
                </a:moveTo>
                <a:lnTo>
                  <a:pt x="345605" y="246062"/>
                </a:lnTo>
                <a:lnTo>
                  <a:pt x="355772" y="246379"/>
                </a:lnTo>
                <a:lnTo>
                  <a:pt x="365304" y="247648"/>
                </a:lnTo>
                <a:lnTo>
                  <a:pt x="375153" y="248918"/>
                </a:lnTo>
                <a:lnTo>
                  <a:pt x="385003" y="251139"/>
                </a:lnTo>
                <a:lnTo>
                  <a:pt x="394852" y="253995"/>
                </a:lnTo>
                <a:lnTo>
                  <a:pt x="404384" y="257168"/>
                </a:lnTo>
                <a:lnTo>
                  <a:pt x="414233" y="260976"/>
                </a:lnTo>
                <a:lnTo>
                  <a:pt x="423765" y="265102"/>
                </a:lnTo>
                <a:lnTo>
                  <a:pt x="432979" y="269544"/>
                </a:lnTo>
                <a:lnTo>
                  <a:pt x="442511" y="274622"/>
                </a:lnTo>
                <a:lnTo>
                  <a:pt x="451407" y="280651"/>
                </a:lnTo>
                <a:lnTo>
                  <a:pt x="460303" y="286363"/>
                </a:lnTo>
                <a:lnTo>
                  <a:pt x="468882" y="293344"/>
                </a:lnTo>
                <a:lnTo>
                  <a:pt x="477460" y="300326"/>
                </a:lnTo>
                <a:lnTo>
                  <a:pt x="485086" y="307624"/>
                </a:lnTo>
                <a:lnTo>
                  <a:pt x="493029" y="315875"/>
                </a:lnTo>
                <a:lnTo>
                  <a:pt x="500654" y="324125"/>
                </a:lnTo>
                <a:lnTo>
                  <a:pt x="507962" y="333011"/>
                </a:lnTo>
                <a:lnTo>
                  <a:pt x="514634" y="342213"/>
                </a:lnTo>
                <a:lnTo>
                  <a:pt x="521306" y="351733"/>
                </a:lnTo>
                <a:lnTo>
                  <a:pt x="527025" y="361888"/>
                </a:lnTo>
                <a:lnTo>
                  <a:pt x="532744" y="372360"/>
                </a:lnTo>
                <a:lnTo>
                  <a:pt x="537828" y="383149"/>
                </a:lnTo>
                <a:lnTo>
                  <a:pt x="542912" y="394256"/>
                </a:lnTo>
                <a:lnTo>
                  <a:pt x="546724" y="405680"/>
                </a:lnTo>
                <a:lnTo>
                  <a:pt x="550855" y="417738"/>
                </a:lnTo>
                <a:lnTo>
                  <a:pt x="554032" y="429797"/>
                </a:lnTo>
                <a:lnTo>
                  <a:pt x="556574" y="442490"/>
                </a:lnTo>
                <a:lnTo>
                  <a:pt x="558798" y="455501"/>
                </a:lnTo>
                <a:lnTo>
                  <a:pt x="560386" y="468512"/>
                </a:lnTo>
                <a:lnTo>
                  <a:pt x="561022" y="482157"/>
                </a:lnTo>
                <a:lnTo>
                  <a:pt x="561657" y="509765"/>
                </a:lnTo>
                <a:lnTo>
                  <a:pt x="561975" y="538325"/>
                </a:lnTo>
                <a:lnTo>
                  <a:pt x="561657" y="552287"/>
                </a:lnTo>
                <a:lnTo>
                  <a:pt x="561340" y="566885"/>
                </a:lnTo>
                <a:lnTo>
                  <a:pt x="560704" y="580847"/>
                </a:lnTo>
                <a:lnTo>
                  <a:pt x="559433" y="595444"/>
                </a:lnTo>
                <a:lnTo>
                  <a:pt x="558480" y="609724"/>
                </a:lnTo>
                <a:lnTo>
                  <a:pt x="556891" y="623687"/>
                </a:lnTo>
                <a:lnTo>
                  <a:pt x="554985" y="637967"/>
                </a:lnTo>
                <a:lnTo>
                  <a:pt x="552761" y="651612"/>
                </a:lnTo>
                <a:lnTo>
                  <a:pt x="550537" y="665257"/>
                </a:lnTo>
                <a:lnTo>
                  <a:pt x="547677" y="678585"/>
                </a:lnTo>
                <a:lnTo>
                  <a:pt x="544500" y="691913"/>
                </a:lnTo>
                <a:lnTo>
                  <a:pt x="541005" y="704607"/>
                </a:lnTo>
                <a:lnTo>
                  <a:pt x="537193" y="717300"/>
                </a:lnTo>
                <a:lnTo>
                  <a:pt x="532744" y="729676"/>
                </a:lnTo>
                <a:lnTo>
                  <a:pt x="527979" y="741417"/>
                </a:lnTo>
                <a:lnTo>
                  <a:pt x="522577" y="752524"/>
                </a:lnTo>
                <a:lnTo>
                  <a:pt x="517176" y="763630"/>
                </a:lnTo>
                <a:lnTo>
                  <a:pt x="510821" y="773785"/>
                </a:lnTo>
                <a:lnTo>
                  <a:pt x="504149" y="783622"/>
                </a:lnTo>
                <a:lnTo>
                  <a:pt x="497159" y="793142"/>
                </a:lnTo>
                <a:lnTo>
                  <a:pt x="489216" y="801710"/>
                </a:lnTo>
                <a:lnTo>
                  <a:pt x="480638" y="809644"/>
                </a:lnTo>
                <a:lnTo>
                  <a:pt x="476507" y="813452"/>
                </a:lnTo>
                <a:lnTo>
                  <a:pt x="472059" y="817260"/>
                </a:lnTo>
                <a:lnTo>
                  <a:pt x="467293" y="820433"/>
                </a:lnTo>
                <a:lnTo>
                  <a:pt x="462527" y="823924"/>
                </a:lnTo>
                <a:lnTo>
                  <a:pt x="457762" y="826780"/>
                </a:lnTo>
                <a:lnTo>
                  <a:pt x="452360" y="829953"/>
                </a:lnTo>
                <a:lnTo>
                  <a:pt x="447277" y="832492"/>
                </a:lnTo>
                <a:lnTo>
                  <a:pt x="441875" y="835030"/>
                </a:lnTo>
                <a:lnTo>
                  <a:pt x="436474" y="837251"/>
                </a:lnTo>
                <a:lnTo>
                  <a:pt x="430437" y="839155"/>
                </a:lnTo>
                <a:lnTo>
                  <a:pt x="425036" y="841059"/>
                </a:lnTo>
                <a:lnTo>
                  <a:pt x="418682" y="842646"/>
                </a:lnTo>
                <a:lnTo>
                  <a:pt x="409150" y="844550"/>
                </a:lnTo>
                <a:lnTo>
                  <a:pt x="399618" y="845819"/>
                </a:lnTo>
                <a:lnTo>
                  <a:pt x="389451" y="846137"/>
                </a:lnTo>
                <a:lnTo>
                  <a:pt x="379284" y="845502"/>
                </a:lnTo>
                <a:lnTo>
                  <a:pt x="368481" y="844233"/>
                </a:lnTo>
                <a:lnTo>
                  <a:pt x="357679" y="842011"/>
                </a:lnTo>
                <a:lnTo>
                  <a:pt x="346558" y="839473"/>
                </a:lnTo>
                <a:lnTo>
                  <a:pt x="334803" y="835665"/>
                </a:lnTo>
                <a:lnTo>
                  <a:pt x="323364" y="831222"/>
                </a:lnTo>
                <a:lnTo>
                  <a:pt x="311609" y="826145"/>
                </a:lnTo>
                <a:lnTo>
                  <a:pt x="299853" y="820116"/>
                </a:lnTo>
                <a:lnTo>
                  <a:pt x="288097" y="813452"/>
                </a:lnTo>
                <a:lnTo>
                  <a:pt x="276659" y="806153"/>
                </a:lnTo>
                <a:lnTo>
                  <a:pt x="264586" y="797902"/>
                </a:lnTo>
                <a:lnTo>
                  <a:pt x="253148" y="788700"/>
                </a:lnTo>
                <a:lnTo>
                  <a:pt x="241709" y="778862"/>
                </a:lnTo>
                <a:lnTo>
                  <a:pt x="230589" y="768390"/>
                </a:lnTo>
                <a:lnTo>
                  <a:pt x="219469" y="756966"/>
                </a:lnTo>
                <a:lnTo>
                  <a:pt x="208666" y="745225"/>
                </a:lnTo>
                <a:lnTo>
                  <a:pt x="198181" y="732215"/>
                </a:lnTo>
                <a:lnTo>
                  <a:pt x="188014" y="718252"/>
                </a:lnTo>
                <a:lnTo>
                  <a:pt x="178482" y="704289"/>
                </a:lnTo>
                <a:lnTo>
                  <a:pt x="169268" y="689057"/>
                </a:lnTo>
                <a:lnTo>
                  <a:pt x="160054" y="673508"/>
                </a:lnTo>
                <a:lnTo>
                  <a:pt x="152111" y="656690"/>
                </a:lnTo>
                <a:lnTo>
                  <a:pt x="144168" y="639236"/>
                </a:lnTo>
                <a:lnTo>
                  <a:pt x="136861" y="621148"/>
                </a:lnTo>
                <a:lnTo>
                  <a:pt x="130506" y="602426"/>
                </a:lnTo>
                <a:lnTo>
                  <a:pt x="124469" y="582751"/>
                </a:lnTo>
                <a:lnTo>
                  <a:pt x="121928" y="572914"/>
                </a:lnTo>
                <a:lnTo>
                  <a:pt x="119386" y="562442"/>
                </a:lnTo>
                <a:lnTo>
                  <a:pt x="117162" y="551970"/>
                </a:lnTo>
                <a:lnTo>
                  <a:pt x="114938" y="541498"/>
                </a:lnTo>
                <a:lnTo>
                  <a:pt x="113031" y="530709"/>
                </a:lnTo>
                <a:lnTo>
                  <a:pt x="111443" y="519602"/>
                </a:lnTo>
                <a:lnTo>
                  <a:pt x="111125" y="505957"/>
                </a:lnTo>
                <a:lnTo>
                  <a:pt x="111443" y="492629"/>
                </a:lnTo>
                <a:lnTo>
                  <a:pt x="112396" y="479301"/>
                </a:lnTo>
                <a:lnTo>
                  <a:pt x="113349" y="466290"/>
                </a:lnTo>
                <a:lnTo>
                  <a:pt x="115255" y="453280"/>
                </a:lnTo>
                <a:lnTo>
                  <a:pt x="117797" y="440586"/>
                </a:lnTo>
                <a:lnTo>
                  <a:pt x="120657" y="428528"/>
                </a:lnTo>
                <a:lnTo>
                  <a:pt x="124152" y="416152"/>
                </a:lnTo>
                <a:lnTo>
                  <a:pt x="127964" y="404093"/>
                </a:lnTo>
                <a:lnTo>
                  <a:pt x="132412" y="392669"/>
                </a:lnTo>
                <a:lnTo>
                  <a:pt x="137178" y="381563"/>
                </a:lnTo>
                <a:lnTo>
                  <a:pt x="142262" y="370456"/>
                </a:lnTo>
                <a:lnTo>
                  <a:pt x="148299" y="359984"/>
                </a:lnTo>
                <a:lnTo>
                  <a:pt x="154335" y="349512"/>
                </a:lnTo>
                <a:lnTo>
                  <a:pt x="161008" y="339675"/>
                </a:lnTo>
                <a:lnTo>
                  <a:pt x="167998" y="330472"/>
                </a:lnTo>
                <a:lnTo>
                  <a:pt x="175941" y="320952"/>
                </a:lnTo>
                <a:lnTo>
                  <a:pt x="183566" y="312384"/>
                </a:lnTo>
                <a:lnTo>
                  <a:pt x="192145" y="304451"/>
                </a:lnTo>
                <a:lnTo>
                  <a:pt x="200723" y="296518"/>
                </a:lnTo>
                <a:lnTo>
                  <a:pt x="209937" y="289536"/>
                </a:lnTo>
                <a:lnTo>
                  <a:pt x="219787" y="282872"/>
                </a:lnTo>
                <a:lnTo>
                  <a:pt x="229636" y="276526"/>
                </a:lnTo>
                <a:lnTo>
                  <a:pt x="240121" y="270496"/>
                </a:lnTo>
                <a:lnTo>
                  <a:pt x="250923" y="265736"/>
                </a:lnTo>
                <a:lnTo>
                  <a:pt x="262044" y="260976"/>
                </a:lnTo>
                <a:lnTo>
                  <a:pt x="273482" y="256851"/>
                </a:lnTo>
                <a:lnTo>
                  <a:pt x="285238" y="253360"/>
                </a:lnTo>
                <a:lnTo>
                  <a:pt x="297311" y="250822"/>
                </a:lnTo>
                <a:lnTo>
                  <a:pt x="310020" y="248600"/>
                </a:lnTo>
                <a:lnTo>
                  <a:pt x="323047" y="247014"/>
                </a:lnTo>
                <a:lnTo>
                  <a:pt x="336073" y="246062"/>
                </a:lnTo>
                <a:close/>
                <a:moveTo>
                  <a:pt x="1696249" y="0"/>
                </a:moveTo>
                <a:lnTo>
                  <a:pt x="1709607" y="317"/>
                </a:lnTo>
                <a:lnTo>
                  <a:pt x="1722646" y="952"/>
                </a:lnTo>
                <a:lnTo>
                  <a:pt x="1735368" y="2856"/>
                </a:lnTo>
                <a:lnTo>
                  <a:pt x="1747771" y="5077"/>
                </a:lnTo>
                <a:lnTo>
                  <a:pt x="1759538" y="7616"/>
                </a:lnTo>
                <a:lnTo>
                  <a:pt x="1771306" y="11424"/>
                </a:lnTo>
                <a:lnTo>
                  <a:pt x="1782755" y="15232"/>
                </a:lnTo>
                <a:lnTo>
                  <a:pt x="1793886" y="19992"/>
                </a:lnTo>
                <a:lnTo>
                  <a:pt x="1804699" y="24752"/>
                </a:lnTo>
                <a:lnTo>
                  <a:pt x="1814876" y="30782"/>
                </a:lnTo>
                <a:lnTo>
                  <a:pt x="1825053" y="36811"/>
                </a:lnTo>
                <a:lnTo>
                  <a:pt x="1834594" y="43475"/>
                </a:lnTo>
                <a:lnTo>
                  <a:pt x="1844136" y="50457"/>
                </a:lnTo>
                <a:lnTo>
                  <a:pt x="1853040" y="58390"/>
                </a:lnTo>
                <a:lnTo>
                  <a:pt x="1861627" y="66006"/>
                </a:lnTo>
                <a:lnTo>
                  <a:pt x="1869578" y="74574"/>
                </a:lnTo>
                <a:lnTo>
                  <a:pt x="1877529" y="83460"/>
                </a:lnTo>
                <a:lnTo>
                  <a:pt x="1884526" y="92663"/>
                </a:lnTo>
                <a:lnTo>
                  <a:pt x="1891523" y="102818"/>
                </a:lnTo>
                <a:lnTo>
                  <a:pt x="1898201" y="112972"/>
                </a:lnTo>
                <a:lnTo>
                  <a:pt x="1904244" y="123127"/>
                </a:lnTo>
                <a:lnTo>
                  <a:pt x="1909969" y="133917"/>
                </a:lnTo>
                <a:lnTo>
                  <a:pt x="1915057" y="145024"/>
                </a:lnTo>
                <a:lnTo>
                  <a:pt x="1919828" y="156765"/>
                </a:lnTo>
                <a:lnTo>
                  <a:pt x="1924280" y="168189"/>
                </a:lnTo>
                <a:lnTo>
                  <a:pt x="1928097" y="180566"/>
                </a:lnTo>
                <a:lnTo>
                  <a:pt x="1931595" y="192624"/>
                </a:lnTo>
                <a:lnTo>
                  <a:pt x="1934457" y="205318"/>
                </a:lnTo>
                <a:lnTo>
                  <a:pt x="1937002" y="218012"/>
                </a:lnTo>
                <a:lnTo>
                  <a:pt x="1938910" y="231022"/>
                </a:lnTo>
                <a:lnTo>
                  <a:pt x="1940500" y="244351"/>
                </a:lnTo>
                <a:lnTo>
                  <a:pt x="1941136" y="257679"/>
                </a:lnTo>
                <a:lnTo>
                  <a:pt x="1947815" y="260218"/>
                </a:lnTo>
                <a:lnTo>
                  <a:pt x="1951313" y="261804"/>
                </a:lnTo>
                <a:lnTo>
                  <a:pt x="1954176" y="263708"/>
                </a:lnTo>
                <a:lnTo>
                  <a:pt x="1957038" y="265612"/>
                </a:lnTo>
                <a:lnTo>
                  <a:pt x="1959900" y="267834"/>
                </a:lnTo>
                <a:lnTo>
                  <a:pt x="1962444" y="270055"/>
                </a:lnTo>
                <a:lnTo>
                  <a:pt x="1964671" y="272594"/>
                </a:lnTo>
                <a:lnTo>
                  <a:pt x="1966897" y="275133"/>
                </a:lnTo>
                <a:lnTo>
                  <a:pt x="1968805" y="277989"/>
                </a:lnTo>
                <a:lnTo>
                  <a:pt x="1970395" y="281479"/>
                </a:lnTo>
                <a:lnTo>
                  <a:pt x="1971986" y="284653"/>
                </a:lnTo>
                <a:lnTo>
                  <a:pt x="1973258" y="288461"/>
                </a:lnTo>
                <a:lnTo>
                  <a:pt x="1974530" y="292269"/>
                </a:lnTo>
                <a:lnTo>
                  <a:pt x="1975484" y="296394"/>
                </a:lnTo>
                <a:lnTo>
                  <a:pt x="1976120" y="300837"/>
                </a:lnTo>
                <a:lnTo>
                  <a:pt x="1976438" y="307819"/>
                </a:lnTo>
                <a:lnTo>
                  <a:pt x="1976438" y="315117"/>
                </a:lnTo>
                <a:lnTo>
                  <a:pt x="1975802" y="323051"/>
                </a:lnTo>
                <a:lnTo>
                  <a:pt x="1974530" y="330350"/>
                </a:lnTo>
                <a:lnTo>
                  <a:pt x="1973258" y="337966"/>
                </a:lnTo>
                <a:lnTo>
                  <a:pt x="1971031" y="345582"/>
                </a:lnTo>
                <a:lnTo>
                  <a:pt x="1968169" y="353198"/>
                </a:lnTo>
                <a:lnTo>
                  <a:pt x="1964989" y="360179"/>
                </a:lnTo>
                <a:lnTo>
                  <a:pt x="1961172" y="367161"/>
                </a:lnTo>
                <a:lnTo>
                  <a:pt x="1957356" y="373825"/>
                </a:lnTo>
                <a:lnTo>
                  <a:pt x="1952903" y="379854"/>
                </a:lnTo>
                <a:lnTo>
                  <a:pt x="1947815" y="385884"/>
                </a:lnTo>
                <a:lnTo>
                  <a:pt x="1942726" y="390961"/>
                </a:lnTo>
                <a:lnTo>
                  <a:pt x="1937002" y="395404"/>
                </a:lnTo>
                <a:lnTo>
                  <a:pt x="1930959" y="399212"/>
                </a:lnTo>
                <a:lnTo>
                  <a:pt x="1924916" y="402068"/>
                </a:lnTo>
                <a:lnTo>
                  <a:pt x="1921736" y="413175"/>
                </a:lnTo>
                <a:lnTo>
                  <a:pt x="1918556" y="423965"/>
                </a:lnTo>
                <a:lnTo>
                  <a:pt x="1914739" y="434754"/>
                </a:lnTo>
                <a:lnTo>
                  <a:pt x="1910923" y="445226"/>
                </a:lnTo>
                <a:lnTo>
                  <a:pt x="1906788" y="456016"/>
                </a:lnTo>
                <a:lnTo>
                  <a:pt x="1902336" y="466171"/>
                </a:lnTo>
                <a:lnTo>
                  <a:pt x="1897883" y="476325"/>
                </a:lnTo>
                <a:lnTo>
                  <a:pt x="1893113" y="486480"/>
                </a:lnTo>
                <a:lnTo>
                  <a:pt x="1888024" y="496000"/>
                </a:lnTo>
                <a:lnTo>
                  <a:pt x="1882300" y="505838"/>
                </a:lnTo>
                <a:lnTo>
                  <a:pt x="1876893" y="515041"/>
                </a:lnTo>
                <a:lnTo>
                  <a:pt x="1870850" y="523926"/>
                </a:lnTo>
                <a:lnTo>
                  <a:pt x="1864808" y="532812"/>
                </a:lnTo>
                <a:lnTo>
                  <a:pt x="1858129" y="541380"/>
                </a:lnTo>
                <a:lnTo>
                  <a:pt x="1851450" y="549631"/>
                </a:lnTo>
                <a:lnTo>
                  <a:pt x="1844454" y="557247"/>
                </a:lnTo>
                <a:lnTo>
                  <a:pt x="1837457" y="565180"/>
                </a:lnTo>
                <a:lnTo>
                  <a:pt x="1829824" y="572162"/>
                </a:lnTo>
                <a:lnTo>
                  <a:pt x="1822191" y="578826"/>
                </a:lnTo>
                <a:lnTo>
                  <a:pt x="1813922" y="585490"/>
                </a:lnTo>
                <a:lnTo>
                  <a:pt x="1805653" y="591520"/>
                </a:lnTo>
                <a:lnTo>
                  <a:pt x="1797066" y="597232"/>
                </a:lnTo>
                <a:lnTo>
                  <a:pt x="1788161" y="601992"/>
                </a:lnTo>
                <a:lnTo>
                  <a:pt x="1779256" y="606752"/>
                </a:lnTo>
                <a:lnTo>
                  <a:pt x="1769715" y="610877"/>
                </a:lnTo>
                <a:lnTo>
                  <a:pt x="1759856" y="614685"/>
                </a:lnTo>
                <a:lnTo>
                  <a:pt x="1750315" y="617859"/>
                </a:lnTo>
                <a:lnTo>
                  <a:pt x="1739820" y="620397"/>
                </a:lnTo>
                <a:lnTo>
                  <a:pt x="1729325" y="622301"/>
                </a:lnTo>
                <a:lnTo>
                  <a:pt x="1718512" y="623888"/>
                </a:lnTo>
                <a:lnTo>
                  <a:pt x="1707699" y="624840"/>
                </a:lnTo>
                <a:lnTo>
                  <a:pt x="1696249" y="625475"/>
                </a:lnTo>
                <a:lnTo>
                  <a:pt x="1685118" y="624840"/>
                </a:lnTo>
                <a:lnTo>
                  <a:pt x="1674305" y="623888"/>
                </a:lnTo>
                <a:lnTo>
                  <a:pt x="1663492" y="622301"/>
                </a:lnTo>
                <a:lnTo>
                  <a:pt x="1652997" y="620397"/>
                </a:lnTo>
                <a:lnTo>
                  <a:pt x="1642820" y="617859"/>
                </a:lnTo>
                <a:lnTo>
                  <a:pt x="1632960" y="614685"/>
                </a:lnTo>
                <a:lnTo>
                  <a:pt x="1623419" y="611195"/>
                </a:lnTo>
                <a:lnTo>
                  <a:pt x="1613878" y="606752"/>
                </a:lnTo>
                <a:lnTo>
                  <a:pt x="1604655" y="602309"/>
                </a:lnTo>
                <a:lnTo>
                  <a:pt x="1596068" y="597232"/>
                </a:lnTo>
                <a:lnTo>
                  <a:pt x="1587481" y="591837"/>
                </a:lnTo>
                <a:lnTo>
                  <a:pt x="1579531" y="586125"/>
                </a:lnTo>
                <a:lnTo>
                  <a:pt x="1571262" y="579778"/>
                </a:lnTo>
                <a:lnTo>
                  <a:pt x="1563311" y="572479"/>
                </a:lnTo>
                <a:lnTo>
                  <a:pt x="1555996" y="565498"/>
                </a:lnTo>
                <a:lnTo>
                  <a:pt x="1548999" y="558199"/>
                </a:lnTo>
                <a:lnTo>
                  <a:pt x="1541684" y="550265"/>
                </a:lnTo>
                <a:lnTo>
                  <a:pt x="1535006" y="542015"/>
                </a:lnTo>
                <a:lnTo>
                  <a:pt x="1528645" y="534081"/>
                </a:lnTo>
                <a:lnTo>
                  <a:pt x="1522602" y="525196"/>
                </a:lnTo>
                <a:lnTo>
                  <a:pt x="1516560" y="516310"/>
                </a:lnTo>
                <a:lnTo>
                  <a:pt x="1510835" y="506790"/>
                </a:lnTo>
                <a:lnTo>
                  <a:pt x="1505428" y="497270"/>
                </a:lnTo>
                <a:lnTo>
                  <a:pt x="1500022" y="487432"/>
                </a:lnTo>
                <a:lnTo>
                  <a:pt x="1495251" y="477912"/>
                </a:lnTo>
                <a:lnTo>
                  <a:pt x="1490799" y="467440"/>
                </a:lnTo>
                <a:lnTo>
                  <a:pt x="1486346" y="457602"/>
                </a:lnTo>
                <a:lnTo>
                  <a:pt x="1482212" y="447130"/>
                </a:lnTo>
                <a:lnTo>
                  <a:pt x="1478714" y="436341"/>
                </a:lnTo>
                <a:lnTo>
                  <a:pt x="1474897" y="425869"/>
                </a:lnTo>
                <a:lnTo>
                  <a:pt x="1471399" y="415079"/>
                </a:lnTo>
                <a:lnTo>
                  <a:pt x="1468536" y="404290"/>
                </a:lnTo>
                <a:lnTo>
                  <a:pt x="1464720" y="403338"/>
                </a:lnTo>
                <a:lnTo>
                  <a:pt x="1461540" y="401751"/>
                </a:lnTo>
                <a:lnTo>
                  <a:pt x="1458041" y="400164"/>
                </a:lnTo>
                <a:lnTo>
                  <a:pt x="1454861" y="398577"/>
                </a:lnTo>
                <a:lnTo>
                  <a:pt x="1451363" y="396673"/>
                </a:lnTo>
                <a:lnTo>
                  <a:pt x="1448500" y="394452"/>
                </a:lnTo>
                <a:lnTo>
                  <a:pt x="1442458" y="389375"/>
                </a:lnTo>
                <a:lnTo>
                  <a:pt x="1436733" y="383980"/>
                </a:lnTo>
                <a:lnTo>
                  <a:pt x="1431962" y="377633"/>
                </a:lnTo>
                <a:lnTo>
                  <a:pt x="1427192" y="370969"/>
                </a:lnTo>
                <a:lnTo>
                  <a:pt x="1423057" y="363988"/>
                </a:lnTo>
                <a:lnTo>
                  <a:pt x="1419241" y="356054"/>
                </a:lnTo>
                <a:lnTo>
                  <a:pt x="1416379" y="348438"/>
                </a:lnTo>
                <a:lnTo>
                  <a:pt x="1413834" y="340504"/>
                </a:lnTo>
                <a:lnTo>
                  <a:pt x="1411926" y="332254"/>
                </a:lnTo>
                <a:lnTo>
                  <a:pt x="1410336" y="324320"/>
                </a:lnTo>
                <a:lnTo>
                  <a:pt x="1409700" y="316387"/>
                </a:lnTo>
                <a:lnTo>
                  <a:pt x="1409700" y="308453"/>
                </a:lnTo>
                <a:lnTo>
                  <a:pt x="1410336" y="300837"/>
                </a:lnTo>
                <a:lnTo>
                  <a:pt x="1411290" y="296077"/>
                </a:lnTo>
                <a:lnTo>
                  <a:pt x="1411926" y="291634"/>
                </a:lnTo>
                <a:lnTo>
                  <a:pt x="1413516" y="286874"/>
                </a:lnTo>
                <a:lnTo>
                  <a:pt x="1414789" y="283383"/>
                </a:lnTo>
                <a:lnTo>
                  <a:pt x="1416697" y="279575"/>
                </a:lnTo>
                <a:lnTo>
                  <a:pt x="1418923" y="275767"/>
                </a:lnTo>
                <a:lnTo>
                  <a:pt x="1421149" y="272911"/>
                </a:lnTo>
                <a:lnTo>
                  <a:pt x="1423694" y="270055"/>
                </a:lnTo>
                <a:lnTo>
                  <a:pt x="1426556" y="267199"/>
                </a:lnTo>
                <a:lnTo>
                  <a:pt x="1429418" y="264978"/>
                </a:lnTo>
                <a:lnTo>
                  <a:pt x="1432917" y="262756"/>
                </a:lnTo>
                <a:lnTo>
                  <a:pt x="1436097" y="261170"/>
                </a:lnTo>
                <a:lnTo>
                  <a:pt x="1439913" y="259266"/>
                </a:lnTo>
                <a:lnTo>
                  <a:pt x="1443730" y="257679"/>
                </a:lnTo>
                <a:lnTo>
                  <a:pt x="1447228" y="256727"/>
                </a:lnTo>
                <a:lnTo>
                  <a:pt x="1451363" y="255458"/>
                </a:lnTo>
                <a:lnTo>
                  <a:pt x="1452635" y="242447"/>
                </a:lnTo>
                <a:lnTo>
                  <a:pt x="1453907" y="229118"/>
                </a:lnTo>
                <a:lnTo>
                  <a:pt x="1455815" y="216108"/>
                </a:lnTo>
                <a:lnTo>
                  <a:pt x="1458359" y="203414"/>
                </a:lnTo>
                <a:lnTo>
                  <a:pt x="1461540" y="191355"/>
                </a:lnTo>
                <a:lnTo>
                  <a:pt x="1464720" y="178979"/>
                </a:lnTo>
                <a:lnTo>
                  <a:pt x="1468854" y="167237"/>
                </a:lnTo>
                <a:lnTo>
                  <a:pt x="1473307" y="155178"/>
                </a:lnTo>
                <a:lnTo>
                  <a:pt x="1478077" y="144072"/>
                </a:lnTo>
                <a:lnTo>
                  <a:pt x="1483484" y="132965"/>
                </a:lnTo>
                <a:lnTo>
                  <a:pt x="1488891" y="122175"/>
                </a:lnTo>
                <a:lnTo>
                  <a:pt x="1494933" y="111703"/>
                </a:lnTo>
                <a:lnTo>
                  <a:pt x="1501612" y="101866"/>
                </a:lnTo>
                <a:lnTo>
                  <a:pt x="1508609" y="92028"/>
                </a:lnTo>
                <a:lnTo>
                  <a:pt x="1516242" y="82825"/>
                </a:lnTo>
                <a:lnTo>
                  <a:pt x="1523556" y="74257"/>
                </a:lnTo>
                <a:lnTo>
                  <a:pt x="1531825" y="65689"/>
                </a:lnTo>
                <a:lnTo>
                  <a:pt x="1540412" y="57438"/>
                </a:lnTo>
                <a:lnTo>
                  <a:pt x="1549317" y="50139"/>
                </a:lnTo>
                <a:lnTo>
                  <a:pt x="1558540" y="43158"/>
                </a:lnTo>
                <a:lnTo>
                  <a:pt x="1568399" y="36494"/>
                </a:lnTo>
                <a:lnTo>
                  <a:pt x="1578258" y="30464"/>
                </a:lnTo>
                <a:lnTo>
                  <a:pt x="1588754" y="24752"/>
                </a:lnTo>
                <a:lnTo>
                  <a:pt x="1599567" y="19675"/>
                </a:lnTo>
                <a:lnTo>
                  <a:pt x="1610380" y="15232"/>
                </a:lnTo>
                <a:lnTo>
                  <a:pt x="1621829" y="11107"/>
                </a:lnTo>
                <a:lnTo>
                  <a:pt x="1633278" y="7616"/>
                </a:lnTo>
                <a:lnTo>
                  <a:pt x="1645364" y="5077"/>
                </a:lnTo>
                <a:lnTo>
                  <a:pt x="1657449" y="2856"/>
                </a:lnTo>
                <a:lnTo>
                  <a:pt x="1670170" y="952"/>
                </a:lnTo>
                <a:lnTo>
                  <a:pt x="1683210" y="317"/>
                </a:lnTo>
                <a:lnTo>
                  <a:pt x="1696249"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sz="1015">
              <a:solidFill>
                <a:srgbClr val="FFFFFF"/>
              </a:solidFill>
              <a:latin typeface="Arial" panose="020B0604020202020204" pitchFamily="34" charset="0"/>
              <a:ea typeface="Microsoft JhengHei UI" panose="020B0604030504040204" pitchFamily="34" charset="-120"/>
              <a:cs typeface="Arial" panose="020B0604020202020204" pitchFamily="34" charset="0"/>
            </a:endParaRPr>
          </a:p>
        </p:txBody>
      </p:sp>
      <p:sp>
        <p:nvSpPr>
          <p:cNvPr id="38" name="MH_Number_1"/>
          <p:cNvSpPr/>
          <p:nvPr/>
        </p:nvSpPr>
        <p:spPr>
          <a:xfrm>
            <a:off x="796376" y="1615183"/>
            <a:ext cx="833900" cy="736600"/>
          </a:xfrm>
          <a:prstGeom prst="roundRect">
            <a:avLst>
              <a:gd name="adj" fmla="val 7611"/>
            </a:avLst>
          </a:prstGeom>
          <a:solidFill>
            <a:schemeClr val="bg2">
              <a:lumMod val="50000"/>
            </a:schemeClr>
          </a:solidFill>
          <a:ln w="12700">
            <a:noFill/>
          </a:ln>
        </p:spPr>
        <p:txBody>
          <a:bodyPr lIns="0" tIns="0" rIns="0" bIns="0" anchor="ctr"/>
          <a:lstStyle/>
          <a:p>
            <a:pPr lvl="0" algn="ctr"/>
            <a:r>
              <a:rPr lang="en-US" altLang="zh-CN" sz="2800" b="1" dirty="0">
                <a:solidFill>
                  <a:srgbClr val="FFFFFF"/>
                </a:solidFill>
                <a:latin typeface="Arial" panose="020B0604020202020204" pitchFamily="34" charset="0"/>
                <a:ea typeface="微软雅黑" pitchFamily="34" charset="-122"/>
                <a:cs typeface="Arial" panose="020B0604020202020204" pitchFamily="34" charset="0"/>
                <a:sym typeface="Times New Roman" pitchFamily="18" charset="0"/>
              </a:rPr>
              <a:t>03</a:t>
            </a:r>
            <a:endParaRPr lang="zh-CN" altLang="en-US" sz="2800" b="1" dirty="0">
              <a:solidFill>
                <a:srgbClr val="FFFFFF"/>
              </a:solidFill>
              <a:latin typeface="Arial" panose="020B0604020202020204" pitchFamily="34" charset="0"/>
              <a:ea typeface="微软雅黑" pitchFamily="34" charset="-122"/>
              <a:cs typeface="Arial" panose="020B0604020202020204" pitchFamily="34" charset="0"/>
              <a:sym typeface="Times New Roman" pitchFamily="18" charset="0"/>
            </a:endParaRPr>
          </a:p>
        </p:txBody>
      </p:sp>
      <p:sp>
        <p:nvSpPr>
          <p:cNvPr id="39" name="MH_Entry_1"/>
          <p:cNvSpPr/>
          <p:nvPr/>
        </p:nvSpPr>
        <p:spPr>
          <a:xfrm>
            <a:off x="1801724" y="1615183"/>
            <a:ext cx="6875563" cy="788020"/>
          </a:xfrm>
          <a:prstGeom prst="roundRect">
            <a:avLst>
              <a:gd name="adj" fmla="val 9120"/>
            </a:avLst>
          </a:prstGeom>
          <a:solidFill>
            <a:schemeClr val="tx1">
              <a:lumMod val="65000"/>
              <a:lumOff val="35000"/>
            </a:schemeClr>
          </a:solidFill>
          <a:ln w="12700">
            <a:noFill/>
          </a:ln>
        </p:spPr>
        <p:txBody>
          <a:bodyPr anchor="ctr"/>
          <a:lstStyle/>
          <a:p>
            <a:pPr algn="just">
              <a:lnSpc>
                <a:spcPct val="107000"/>
              </a:lnSpc>
              <a:spcAft>
                <a:spcPts val="800"/>
              </a:spcAft>
              <a:tabLst>
                <a:tab pos="180340" algn="l"/>
              </a:tabLst>
            </a:pPr>
            <a:r>
              <a:rPr lang="en-US" sz="2000" dirty="0" err="1">
                <a:solidFill>
                  <a:schemeClr val="bg1"/>
                </a:solidFill>
                <a:latin typeface="Arial" panose="020B0604020202020204" pitchFamily="34" charset="0"/>
                <a:cs typeface="Arial" panose="020B0604020202020204" pitchFamily="34" charset="0"/>
              </a:rPr>
              <a:t>Tìm</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hiểu</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thêm</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các</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ưu</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điểm</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của</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Hóa</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học</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tính</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toán</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khi</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ứng</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dụng</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để</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tối</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ưu</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hóa</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các</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quá</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trình</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học</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tập</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phức</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tạp</a:t>
            </a:r>
            <a:r>
              <a:rPr lang="en-US" sz="2000" dirty="0">
                <a:solidFill>
                  <a:schemeClr val="bg1"/>
                </a:solidFill>
                <a:latin typeface="Arial" panose="020B0604020202020204" pitchFamily="34" charset="0"/>
                <a:cs typeface="Arial" panose="020B0604020202020204" pitchFamily="34" charset="0"/>
              </a:rPr>
              <a:t>?</a:t>
            </a:r>
            <a:endParaRPr lang="en-US" sz="2000" dirty="0">
              <a:solidFill>
                <a:schemeClr val="bg1"/>
              </a:solidFill>
              <a:latin typeface="Arial" panose="020B0604020202020204" pitchFamily="34" charset="0"/>
              <a:ea typeface="Calibri" panose="020F0502020204030204" pitchFamily="34" charset="0"/>
              <a:cs typeface="Arial" panose="020B0604020202020204" pitchFamily="34" charset="0"/>
            </a:endParaRPr>
          </a:p>
        </p:txBody>
      </p:sp>
      <p:sp>
        <p:nvSpPr>
          <p:cNvPr id="40" name="MH_Entry_2"/>
          <p:cNvSpPr/>
          <p:nvPr/>
        </p:nvSpPr>
        <p:spPr>
          <a:xfrm>
            <a:off x="1801724" y="2531948"/>
            <a:ext cx="6875563" cy="2541212"/>
          </a:xfrm>
          <a:prstGeom prst="roundRect">
            <a:avLst>
              <a:gd name="adj" fmla="val 9120"/>
            </a:avLst>
          </a:prstGeom>
          <a:solidFill>
            <a:schemeClr val="tx1">
              <a:lumMod val="65000"/>
              <a:lumOff val="35000"/>
            </a:schemeClr>
          </a:solidFill>
          <a:ln w="12700">
            <a:noFill/>
          </a:ln>
        </p:spPr>
        <p:txBody>
          <a:bodyPr anchor="ctr"/>
          <a:lstStyle/>
          <a:p>
            <a:pPr algn="just">
              <a:lnSpc>
                <a:spcPct val="107000"/>
              </a:lnSpc>
              <a:spcAft>
                <a:spcPts val="800"/>
              </a:spcAft>
              <a:tabLst>
                <a:tab pos="180340" algn="l"/>
              </a:tabLst>
            </a:pP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Dựa</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vào</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các</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tính</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toán</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lí</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thuyết</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sẽ</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biết</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được</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quá</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trình</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hóa</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học</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nào</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khả</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dĩ</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phản</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ứng</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nào</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có</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thể</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xảy</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ra</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xảy</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ra</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như</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thế</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nào</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điều</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kiện</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nào</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tối</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ưu</a:t>
            </a:r>
            <a:r>
              <a:rPr lang="en-US" sz="2000" dirty="0">
                <a:solidFill>
                  <a:schemeClr val="bg1"/>
                </a:solidFill>
                <a:latin typeface="Arial" panose="020B0604020202020204" pitchFamily="34" charset="0"/>
                <a:cs typeface="Arial" panose="020B0604020202020204" pitchFamily="34" charset="0"/>
              </a:rPr>
              <a:t>, … </a:t>
            </a:r>
            <a:r>
              <a:rPr lang="en-US" sz="2000" dirty="0" err="1">
                <a:solidFill>
                  <a:schemeClr val="bg1"/>
                </a:solidFill>
                <a:latin typeface="Arial" panose="020B0604020202020204" pitchFamily="34" charset="0"/>
                <a:cs typeface="Arial" panose="020B0604020202020204" pitchFamily="34" charset="0"/>
              </a:rPr>
              <a:t>Sau</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đó</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những</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điều</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này</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được</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mô</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phỏng</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và</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tính</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toán</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trên</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máy</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tính</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trước</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rồi</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mới</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tiến</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hành</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thực</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nghiệm</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Nhờ</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điều</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này</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mà</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thực</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nghiệm</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không</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cần</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mò</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mẫm</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như</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trước</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nữa</a:t>
            </a:r>
            <a:r>
              <a:rPr lang="en-US" sz="2000" dirty="0">
                <a:solidFill>
                  <a:schemeClr val="bg1"/>
                </a:solidFill>
                <a:latin typeface="Arial" panose="020B0604020202020204" pitchFamily="34" charset="0"/>
                <a:cs typeface="Arial" panose="020B0604020202020204" pitchFamily="34" charset="0"/>
              </a:rPr>
              <a:t>, chi </a:t>
            </a:r>
            <a:r>
              <a:rPr lang="en-US" sz="2000" dirty="0" err="1">
                <a:solidFill>
                  <a:schemeClr val="bg1"/>
                </a:solidFill>
                <a:latin typeface="Arial" panose="020B0604020202020204" pitchFamily="34" charset="0"/>
                <a:cs typeface="Arial" panose="020B0604020202020204" pitchFamily="34" charset="0"/>
              </a:rPr>
              <a:t>phí</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công</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sức</a:t>
            </a:r>
            <a:r>
              <a:rPr lang="en-US" sz="2000" dirty="0">
                <a:solidFill>
                  <a:schemeClr val="bg1"/>
                </a:solidFill>
                <a:latin typeface="Arial" panose="020B0604020202020204" pitchFamily="34" charset="0"/>
                <a:cs typeface="Arial" panose="020B0604020202020204" pitchFamily="34" charset="0"/>
              </a:rPr>
              <a:t>, … </a:t>
            </a:r>
            <a:r>
              <a:rPr lang="en-US" sz="2000" dirty="0" err="1">
                <a:solidFill>
                  <a:schemeClr val="bg1"/>
                </a:solidFill>
                <a:latin typeface="Arial" panose="020B0604020202020204" pitchFamily="34" charset="0"/>
                <a:cs typeface="Arial" panose="020B0604020202020204" pitchFamily="34" charset="0"/>
              </a:rPr>
              <a:t>giảm</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đi</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rất</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nhiều</a:t>
            </a:r>
            <a:r>
              <a:rPr lang="en-US" sz="2000" dirty="0">
                <a:solidFill>
                  <a:schemeClr val="bg1"/>
                </a:solidFill>
                <a:latin typeface="Arial" panose="020B0604020202020204" pitchFamily="34" charset="0"/>
                <a:cs typeface="Arial" panose="020B0604020202020204" pitchFamily="34" charset="0"/>
              </a:rPr>
              <a:t>.</a:t>
            </a:r>
            <a:endParaRPr lang="en-US" sz="2000" dirty="0">
              <a:solidFill>
                <a:schemeClr val="bg1"/>
              </a:solidFill>
              <a:latin typeface="Arial" panose="020B0604020202020204" pitchFamily="34" charset="0"/>
              <a:ea typeface="Calibri" panose="020F0502020204030204" pitchFamily="34" charset="0"/>
              <a:cs typeface="Arial" panose="020B0604020202020204" pitchFamily="34" charset="0"/>
            </a:endParaRPr>
          </a:p>
        </p:txBody>
      </p:sp>
      <p:sp>
        <p:nvSpPr>
          <p:cNvPr id="18" name="Right Arrow 17"/>
          <p:cNvSpPr/>
          <p:nvPr/>
        </p:nvSpPr>
        <p:spPr>
          <a:xfrm>
            <a:off x="1837341" y="2782342"/>
            <a:ext cx="674190" cy="183438"/>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86150967"/>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14:presetBounceEnd="50000">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14:bounceEnd="50000">
                                          <p:cBhvr additive="base">
                                            <p:cTn id="27"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38"/>
                                            </p:tgtEl>
                                            <p:attrNameLst>
                                              <p:attrName>style.visibility</p:attrName>
                                            </p:attrNameLst>
                                          </p:cBhvr>
                                          <p:to>
                                            <p:strVal val="visible"/>
                                          </p:to>
                                        </p:set>
                                        <p:anim calcmode="lin" valueType="num">
                                          <p:cBhvr additive="base">
                                            <p:cTn id="44" dur="500" fill="hold"/>
                                            <p:tgtEl>
                                              <p:spTgt spid="38"/>
                                            </p:tgtEl>
                                            <p:attrNameLst>
                                              <p:attrName>ppt_x</p:attrName>
                                            </p:attrNameLst>
                                          </p:cBhvr>
                                          <p:tavLst>
                                            <p:tav tm="0">
                                              <p:val>
                                                <p:strVal val="#ppt_x"/>
                                              </p:val>
                                            </p:tav>
                                            <p:tav tm="100000">
                                              <p:val>
                                                <p:strVal val="#ppt_x"/>
                                              </p:val>
                                            </p:tav>
                                          </p:tavLst>
                                        </p:anim>
                                        <p:anim calcmode="lin" valueType="num">
                                          <p:cBhvr additive="base">
                                            <p:cTn id="45" dur="500" fill="hold"/>
                                            <p:tgtEl>
                                              <p:spTgt spid="38"/>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39"/>
                                            </p:tgtEl>
                                            <p:attrNameLst>
                                              <p:attrName>style.visibility</p:attrName>
                                            </p:attrNameLst>
                                          </p:cBhvr>
                                          <p:to>
                                            <p:strVal val="visible"/>
                                          </p:to>
                                        </p:set>
                                        <p:anim calcmode="lin" valueType="num">
                                          <p:cBhvr additive="base">
                                            <p:cTn id="48" dur="500" fill="hold"/>
                                            <p:tgtEl>
                                              <p:spTgt spid="39"/>
                                            </p:tgtEl>
                                            <p:attrNameLst>
                                              <p:attrName>ppt_x</p:attrName>
                                            </p:attrNameLst>
                                          </p:cBhvr>
                                          <p:tavLst>
                                            <p:tav tm="0">
                                              <p:val>
                                                <p:strVal val="#ppt_x"/>
                                              </p:val>
                                            </p:tav>
                                            <p:tav tm="100000">
                                              <p:val>
                                                <p:strVal val="#ppt_x"/>
                                              </p:val>
                                            </p:tav>
                                          </p:tavLst>
                                        </p:anim>
                                        <p:anim calcmode="lin" valueType="num">
                                          <p:cBhvr additive="base">
                                            <p:cTn id="49"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18"/>
                                            </p:tgtEl>
                                            <p:attrNameLst>
                                              <p:attrName>style.visibility</p:attrName>
                                            </p:attrNameLst>
                                          </p:cBhvr>
                                          <p:to>
                                            <p:strVal val="visible"/>
                                          </p:to>
                                        </p:set>
                                        <p:anim calcmode="lin" valueType="num">
                                          <p:cBhvr additive="base">
                                            <p:cTn id="54" dur="500" fill="hold"/>
                                            <p:tgtEl>
                                              <p:spTgt spid="18"/>
                                            </p:tgtEl>
                                            <p:attrNameLst>
                                              <p:attrName>ppt_x</p:attrName>
                                            </p:attrNameLst>
                                          </p:cBhvr>
                                          <p:tavLst>
                                            <p:tav tm="0">
                                              <p:val>
                                                <p:strVal val="#ppt_x"/>
                                              </p:val>
                                            </p:tav>
                                            <p:tav tm="100000">
                                              <p:val>
                                                <p:strVal val="#ppt_x"/>
                                              </p:val>
                                            </p:tav>
                                          </p:tavLst>
                                        </p:anim>
                                        <p:anim calcmode="lin" valueType="num">
                                          <p:cBhvr additive="base">
                                            <p:cTn id="5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38" grpId="0" animBg="1"/>
          <p:bldP spid="39" grpId="0" animBg="1"/>
          <p:bldP spid="40" grpId="0" animBg="1"/>
          <p:bldP spid="18"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1+#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38"/>
                                            </p:tgtEl>
                                            <p:attrNameLst>
                                              <p:attrName>style.visibility</p:attrName>
                                            </p:attrNameLst>
                                          </p:cBhvr>
                                          <p:to>
                                            <p:strVal val="visible"/>
                                          </p:to>
                                        </p:set>
                                        <p:anim calcmode="lin" valueType="num">
                                          <p:cBhvr additive="base">
                                            <p:cTn id="44" dur="500" fill="hold"/>
                                            <p:tgtEl>
                                              <p:spTgt spid="38"/>
                                            </p:tgtEl>
                                            <p:attrNameLst>
                                              <p:attrName>ppt_x</p:attrName>
                                            </p:attrNameLst>
                                          </p:cBhvr>
                                          <p:tavLst>
                                            <p:tav tm="0">
                                              <p:val>
                                                <p:strVal val="#ppt_x"/>
                                              </p:val>
                                            </p:tav>
                                            <p:tav tm="100000">
                                              <p:val>
                                                <p:strVal val="#ppt_x"/>
                                              </p:val>
                                            </p:tav>
                                          </p:tavLst>
                                        </p:anim>
                                        <p:anim calcmode="lin" valueType="num">
                                          <p:cBhvr additive="base">
                                            <p:cTn id="45" dur="500" fill="hold"/>
                                            <p:tgtEl>
                                              <p:spTgt spid="38"/>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39"/>
                                            </p:tgtEl>
                                            <p:attrNameLst>
                                              <p:attrName>style.visibility</p:attrName>
                                            </p:attrNameLst>
                                          </p:cBhvr>
                                          <p:to>
                                            <p:strVal val="visible"/>
                                          </p:to>
                                        </p:set>
                                        <p:anim calcmode="lin" valueType="num">
                                          <p:cBhvr additive="base">
                                            <p:cTn id="48" dur="500" fill="hold"/>
                                            <p:tgtEl>
                                              <p:spTgt spid="39"/>
                                            </p:tgtEl>
                                            <p:attrNameLst>
                                              <p:attrName>ppt_x</p:attrName>
                                            </p:attrNameLst>
                                          </p:cBhvr>
                                          <p:tavLst>
                                            <p:tav tm="0">
                                              <p:val>
                                                <p:strVal val="#ppt_x"/>
                                              </p:val>
                                            </p:tav>
                                            <p:tav tm="100000">
                                              <p:val>
                                                <p:strVal val="#ppt_x"/>
                                              </p:val>
                                            </p:tav>
                                          </p:tavLst>
                                        </p:anim>
                                        <p:anim calcmode="lin" valueType="num">
                                          <p:cBhvr additive="base">
                                            <p:cTn id="49"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18"/>
                                            </p:tgtEl>
                                            <p:attrNameLst>
                                              <p:attrName>style.visibility</p:attrName>
                                            </p:attrNameLst>
                                          </p:cBhvr>
                                          <p:to>
                                            <p:strVal val="visible"/>
                                          </p:to>
                                        </p:set>
                                        <p:anim calcmode="lin" valueType="num">
                                          <p:cBhvr additive="base">
                                            <p:cTn id="54" dur="500" fill="hold"/>
                                            <p:tgtEl>
                                              <p:spTgt spid="18"/>
                                            </p:tgtEl>
                                            <p:attrNameLst>
                                              <p:attrName>ppt_x</p:attrName>
                                            </p:attrNameLst>
                                          </p:cBhvr>
                                          <p:tavLst>
                                            <p:tav tm="0">
                                              <p:val>
                                                <p:strVal val="#ppt_x"/>
                                              </p:val>
                                            </p:tav>
                                            <p:tav tm="100000">
                                              <p:val>
                                                <p:strVal val="#ppt_x"/>
                                              </p:val>
                                            </p:tav>
                                          </p:tavLst>
                                        </p:anim>
                                        <p:anim calcmode="lin" valueType="num">
                                          <p:cBhvr additive="base">
                                            <p:cTn id="5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38" grpId="0" animBg="1"/>
          <p:bldP spid="39" grpId="0" animBg="1"/>
          <p:bldP spid="40" grpId="0" animBg="1"/>
          <p:bldP spid="18" grpId="0" animBg="1"/>
        </p:bldLst>
      </p:timing>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淡雅彩色精美毕业答辩ppt模板"/>
</p:tagLst>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穿越">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416</TotalTime>
  <Words>3379</Words>
  <PresentationFormat>On-screen Show (16:9)</PresentationFormat>
  <Paragraphs>409</Paragraphs>
  <Slides>46</Slides>
  <Notes>38</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46</vt:i4>
      </vt:variant>
    </vt:vector>
  </HeadingPairs>
  <TitlesOfParts>
    <vt:vector size="54" baseType="lpstr">
      <vt:lpstr>Arial</vt:lpstr>
      <vt:lpstr>Calibri</vt:lpstr>
      <vt:lpstr>Calibri Light</vt:lpstr>
      <vt:lpstr>Cambria Math</vt:lpstr>
      <vt:lpstr>Times New Roman</vt:lpstr>
      <vt:lpstr>Office 主题</vt:lpstr>
      <vt:lpstr>1_Office 主题</vt:lpstr>
      <vt:lpstr>Equation</vt:lpstr>
      <vt:lpstr>PowerPoint Presentation</vt:lpstr>
      <vt:lpstr>PowerPoint Presentation</vt:lpstr>
      <vt:lpstr>PowerPoint Presentation</vt:lpstr>
      <vt:lpstr>PowerPoint Presentation</vt:lpstr>
      <vt:lpstr>PowerPoint Presentation</vt:lpstr>
      <vt:lpstr>PHIẾU HỌC TẬP SỐ 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Base>TV-STEM</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6-05-19T05:14:00Z</dcterms:created>
  <dcterms:modified xsi:type="dcterms:W3CDTF">2022-08-25T18:32: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06</vt:lpwstr>
  </property>
</Properties>
</file>